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15" r:id="rId2"/>
    <p:sldId id="316" r:id="rId3"/>
    <p:sldId id="258" r:id="rId4"/>
    <p:sldId id="259" r:id="rId5"/>
    <p:sldId id="261" r:id="rId6"/>
    <p:sldId id="260" r:id="rId7"/>
    <p:sldId id="262" r:id="rId8"/>
    <p:sldId id="265" r:id="rId9"/>
    <p:sldId id="263" r:id="rId10"/>
    <p:sldId id="264" r:id="rId11"/>
    <p:sldId id="266"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4" r:id="rId26"/>
    <p:sldId id="285" r:id="rId27"/>
    <p:sldId id="286" r:id="rId28"/>
    <p:sldId id="287" r:id="rId29"/>
    <p:sldId id="288" r:id="rId30"/>
    <p:sldId id="289" r:id="rId31"/>
    <p:sldId id="291" r:id="rId32"/>
    <p:sldId id="292" r:id="rId33"/>
    <p:sldId id="300" r:id="rId34"/>
    <p:sldId id="301" r:id="rId35"/>
    <p:sldId id="293" r:id="rId36"/>
    <p:sldId id="294" r:id="rId37"/>
    <p:sldId id="295" r:id="rId38"/>
    <p:sldId id="296" r:id="rId39"/>
    <p:sldId id="297" r:id="rId40"/>
    <p:sldId id="298" r:id="rId41"/>
    <p:sldId id="299" r:id="rId42"/>
    <p:sldId id="302" r:id="rId43"/>
    <p:sldId id="303" r:id="rId44"/>
    <p:sldId id="305" r:id="rId45"/>
    <p:sldId id="306" r:id="rId46"/>
    <p:sldId id="307" r:id="rId47"/>
    <p:sldId id="308" r:id="rId48"/>
    <p:sldId id="309" r:id="rId49"/>
    <p:sldId id="321" r:id="rId50"/>
    <p:sldId id="313" r:id="rId51"/>
    <p:sldId id="311" r:id="rId52"/>
    <p:sldId id="312" r:id="rId53"/>
    <p:sldId id="320" r:id="rId54"/>
    <p:sldId id="317" r:id="rId55"/>
    <p:sldId id="318" r:id="rId56"/>
    <p:sldId id="319"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d Sana Ullah" initials="MSU" lastIdx="1" clrIdx="0">
    <p:extLst>
      <p:ext uri="{19B8F6BF-5375-455C-9EA6-DF929625EA0E}">
        <p15:presenceInfo xmlns:p15="http://schemas.microsoft.com/office/powerpoint/2012/main" userId="f4991acb06ab433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60093"/>
    <a:srgbClr val="993366"/>
    <a:srgbClr val="990099"/>
    <a:srgbClr val="008000"/>
    <a:srgbClr val="9DC39D"/>
    <a:srgbClr val="CC0000"/>
    <a:srgbClr val="0A6A65"/>
    <a:srgbClr val="CCFF33"/>
    <a:srgbClr val="99FF99"/>
    <a:srgbClr val="49AAB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2" d="100"/>
          <a:sy n="82" d="100"/>
        </p:scale>
        <p:origin x="643"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d Sana Ullah" userId="f4991acb06ab4337" providerId="LiveId" clId="{0688B5BE-1825-4F67-A020-471F81830D34}"/>
    <pc:docChg chg="undo redo custSel addSld delSld modSld sldOrd">
      <pc:chgData name="Md Sana Ullah" userId="f4991acb06ab4337" providerId="LiveId" clId="{0688B5BE-1825-4F67-A020-471F81830D34}" dt="2023-07-30T18:27:05.235" v="8016" actId="20577"/>
      <pc:docMkLst>
        <pc:docMk/>
      </pc:docMkLst>
      <pc:sldChg chg="addSp delSp modSp del">
        <pc:chgData name="Md Sana Ullah" userId="f4991acb06ab4337" providerId="LiveId" clId="{0688B5BE-1825-4F67-A020-471F81830D34}" dt="2023-07-26T17:59:34.348" v="5906" actId="2696"/>
        <pc:sldMkLst>
          <pc:docMk/>
          <pc:sldMk cId="3780558228" sldId="256"/>
        </pc:sldMkLst>
        <pc:graphicFrameChg chg="add del mod">
          <ac:chgData name="Md Sana Ullah" userId="f4991acb06ab4337" providerId="LiveId" clId="{0688B5BE-1825-4F67-A020-471F81830D34}" dt="2023-07-26T17:59:20.997" v="5904"/>
          <ac:graphicFrameMkLst>
            <pc:docMk/>
            <pc:sldMk cId="3780558228" sldId="256"/>
            <ac:graphicFrameMk id="4" creationId="{9F8BB347-7CD7-6E58-2C25-767C59998032}"/>
          </ac:graphicFrameMkLst>
        </pc:graphicFrameChg>
      </pc:sldChg>
      <pc:sldChg chg="addSp delSp modSp mod">
        <pc:chgData name="Md Sana Ullah" userId="f4991acb06ab4337" providerId="LiveId" clId="{0688B5BE-1825-4F67-A020-471F81830D34}" dt="2023-07-28T12:42:18.215" v="7758" actId="1076"/>
        <pc:sldMkLst>
          <pc:docMk/>
          <pc:sldMk cId="808122603" sldId="260"/>
        </pc:sldMkLst>
        <pc:graphicFrameChg chg="add del mod">
          <ac:chgData name="Md Sana Ullah" userId="f4991acb06ab4337" providerId="LiveId" clId="{0688B5BE-1825-4F67-A020-471F81830D34}" dt="2023-07-22T11:59:53.891" v="2" actId="1957"/>
          <ac:graphicFrameMkLst>
            <pc:docMk/>
            <pc:sldMk cId="808122603" sldId="260"/>
            <ac:graphicFrameMk id="10" creationId="{BD0F63AA-9673-066D-A6BB-21477E6D9812}"/>
          </ac:graphicFrameMkLst>
        </pc:graphicFrameChg>
        <pc:picChg chg="mod">
          <ac:chgData name="Md Sana Ullah" userId="f4991acb06ab4337" providerId="LiveId" clId="{0688B5BE-1825-4F67-A020-471F81830D34}" dt="2023-07-28T12:42:18.215" v="7758" actId="1076"/>
          <ac:picMkLst>
            <pc:docMk/>
            <pc:sldMk cId="808122603" sldId="260"/>
            <ac:picMk id="8" creationId="{B50BB1CB-7667-E895-1DEE-FDA69DBE7CC7}"/>
          </ac:picMkLst>
        </pc:picChg>
      </pc:sldChg>
      <pc:sldChg chg="modSp mod ord">
        <pc:chgData name="Md Sana Ullah" userId="f4991acb06ab4337" providerId="LiveId" clId="{0688B5BE-1825-4F67-A020-471F81830D34}" dt="2023-07-29T19:22:29.673" v="7783" actId="1076"/>
        <pc:sldMkLst>
          <pc:docMk/>
          <pc:sldMk cId="2862675246" sldId="261"/>
        </pc:sldMkLst>
        <pc:spChg chg="mod">
          <ac:chgData name="Md Sana Ullah" userId="f4991acb06ab4337" providerId="LiveId" clId="{0688B5BE-1825-4F67-A020-471F81830D34}" dt="2023-07-27T11:09:25.474" v="6304" actId="1076"/>
          <ac:spMkLst>
            <pc:docMk/>
            <pc:sldMk cId="2862675246" sldId="261"/>
            <ac:spMk id="8" creationId="{AF4CAA79-2892-EB1E-0D10-5738488F22D4}"/>
          </ac:spMkLst>
        </pc:spChg>
        <pc:spChg chg="mod">
          <ac:chgData name="Md Sana Ullah" userId="f4991acb06ab4337" providerId="LiveId" clId="{0688B5BE-1825-4F67-A020-471F81830D34}" dt="2023-07-27T11:09:25.474" v="6304" actId="1076"/>
          <ac:spMkLst>
            <pc:docMk/>
            <pc:sldMk cId="2862675246" sldId="261"/>
            <ac:spMk id="11" creationId="{912A6F4A-9169-2A46-E602-B722720DC0D3}"/>
          </ac:spMkLst>
        </pc:spChg>
        <pc:spChg chg="mod">
          <ac:chgData name="Md Sana Ullah" userId="f4991acb06ab4337" providerId="LiveId" clId="{0688B5BE-1825-4F67-A020-471F81830D34}" dt="2023-07-27T11:09:25.474" v="6304" actId="1076"/>
          <ac:spMkLst>
            <pc:docMk/>
            <pc:sldMk cId="2862675246" sldId="261"/>
            <ac:spMk id="13" creationId="{F10A261D-2FC8-80C1-3047-17DA314877E5}"/>
          </ac:spMkLst>
        </pc:spChg>
        <pc:spChg chg="mod">
          <ac:chgData name="Md Sana Ullah" userId="f4991acb06ab4337" providerId="LiveId" clId="{0688B5BE-1825-4F67-A020-471F81830D34}" dt="2023-07-29T19:22:29.673" v="7783" actId="1076"/>
          <ac:spMkLst>
            <pc:docMk/>
            <pc:sldMk cId="2862675246" sldId="261"/>
            <ac:spMk id="16" creationId="{88859344-3734-12B6-091D-868861016C38}"/>
          </ac:spMkLst>
        </pc:spChg>
        <pc:spChg chg="mod">
          <ac:chgData name="Md Sana Ullah" userId="f4991acb06ab4337" providerId="LiveId" clId="{0688B5BE-1825-4F67-A020-471F81830D34}" dt="2023-07-29T19:10:26.358" v="7781" actId="1076"/>
          <ac:spMkLst>
            <pc:docMk/>
            <pc:sldMk cId="2862675246" sldId="261"/>
            <ac:spMk id="17" creationId="{56C70269-FC1C-D295-5639-FCBD03577787}"/>
          </ac:spMkLst>
        </pc:spChg>
        <pc:picChg chg="mod">
          <ac:chgData name="Md Sana Ullah" userId="f4991acb06ab4337" providerId="LiveId" clId="{0688B5BE-1825-4F67-A020-471F81830D34}" dt="2023-07-27T11:09:10.305" v="6303" actId="1076"/>
          <ac:picMkLst>
            <pc:docMk/>
            <pc:sldMk cId="2862675246" sldId="261"/>
            <ac:picMk id="4" creationId="{FABD8B12-2437-C795-1DF5-6F3BC0FD0A55}"/>
          </ac:picMkLst>
        </pc:picChg>
      </pc:sldChg>
      <pc:sldChg chg="addSp delSp modSp new mod">
        <pc:chgData name="Md Sana Ullah" userId="f4991acb06ab4337" providerId="LiveId" clId="{0688B5BE-1825-4F67-A020-471F81830D34}" dt="2023-07-22T13:11:07.364" v="203" actId="14861"/>
        <pc:sldMkLst>
          <pc:docMk/>
          <pc:sldMk cId="3868356448" sldId="262"/>
        </pc:sldMkLst>
        <pc:spChg chg="add del mod">
          <ac:chgData name="Md Sana Ullah" userId="f4991acb06ab4337" providerId="LiveId" clId="{0688B5BE-1825-4F67-A020-471F81830D34}" dt="2023-07-22T12:51:30.711" v="9" actId="11529"/>
          <ac:spMkLst>
            <pc:docMk/>
            <pc:sldMk cId="3868356448" sldId="262"/>
            <ac:spMk id="2" creationId="{4C5F1CFB-1879-D18F-EEC4-3B522C73D420}"/>
          </ac:spMkLst>
        </pc:spChg>
        <pc:spChg chg="add del mod">
          <ac:chgData name="Md Sana Ullah" userId="f4991acb06ab4337" providerId="LiveId" clId="{0688B5BE-1825-4F67-A020-471F81830D34}" dt="2023-07-22T12:59:49.497" v="157"/>
          <ac:spMkLst>
            <pc:docMk/>
            <pc:sldMk cId="3868356448" sldId="262"/>
            <ac:spMk id="3" creationId="{6983C421-2AE6-6306-E5C9-779D92369BD4}"/>
          </ac:spMkLst>
        </pc:spChg>
        <pc:spChg chg="add del mod">
          <ac:chgData name="Md Sana Ullah" userId="f4991acb06ab4337" providerId="LiveId" clId="{0688B5BE-1825-4F67-A020-471F81830D34}" dt="2023-07-22T12:59:49.497" v="157"/>
          <ac:spMkLst>
            <pc:docMk/>
            <pc:sldMk cId="3868356448" sldId="262"/>
            <ac:spMk id="4" creationId="{03087120-BEE4-36A5-718C-CC10E11E6CAB}"/>
          </ac:spMkLst>
        </pc:spChg>
        <pc:spChg chg="add del">
          <ac:chgData name="Md Sana Ullah" userId="f4991acb06ab4337" providerId="LiveId" clId="{0688B5BE-1825-4F67-A020-471F81830D34}" dt="2023-07-22T12:55:02.044" v="71"/>
          <ac:spMkLst>
            <pc:docMk/>
            <pc:sldMk cId="3868356448" sldId="262"/>
            <ac:spMk id="6" creationId="{A70D3C24-26CB-92E0-4244-73440FD1B8D0}"/>
          </ac:spMkLst>
        </pc:spChg>
        <pc:spChg chg="add del mod">
          <ac:chgData name="Md Sana Ullah" userId="f4991acb06ab4337" providerId="LiveId" clId="{0688B5BE-1825-4F67-A020-471F81830D34}" dt="2023-07-22T12:55:32.172" v="75"/>
          <ac:spMkLst>
            <pc:docMk/>
            <pc:sldMk cId="3868356448" sldId="262"/>
            <ac:spMk id="7" creationId="{AC3CF802-F405-5A39-0A27-464A1D2AEDB5}"/>
          </ac:spMkLst>
        </pc:spChg>
        <pc:spChg chg="add mod">
          <ac:chgData name="Md Sana Ullah" userId="f4991acb06ab4337" providerId="LiveId" clId="{0688B5BE-1825-4F67-A020-471F81830D34}" dt="2023-07-22T13:11:00.079" v="202" actId="14861"/>
          <ac:spMkLst>
            <pc:docMk/>
            <pc:sldMk cId="3868356448" sldId="262"/>
            <ac:spMk id="14" creationId="{8A2858C2-E846-72BF-5A50-0FBA73E1963E}"/>
          </ac:spMkLst>
        </pc:spChg>
        <pc:spChg chg="add mod">
          <ac:chgData name="Md Sana Ullah" userId="f4991acb06ab4337" providerId="LiveId" clId="{0688B5BE-1825-4F67-A020-471F81830D34}" dt="2023-07-22T13:11:07.364" v="203" actId="14861"/>
          <ac:spMkLst>
            <pc:docMk/>
            <pc:sldMk cId="3868356448" sldId="262"/>
            <ac:spMk id="15" creationId="{3ED824AC-C918-91B2-627D-05C420BFC150}"/>
          </ac:spMkLst>
        </pc:spChg>
        <pc:picChg chg="mod">
          <ac:chgData name="Md Sana Ullah" userId="f4991acb06ab4337" providerId="LiveId" clId="{0688B5BE-1825-4F67-A020-471F81830D34}" dt="2023-07-22T12:55:48.434" v="77"/>
          <ac:picMkLst>
            <pc:docMk/>
            <pc:sldMk cId="3868356448" sldId="262"/>
            <ac:picMk id="5" creationId="{0FFE0C32-5492-99A9-4A62-2FEFD86D38CE}"/>
          </ac:picMkLst>
        </pc:picChg>
        <pc:picChg chg="mod">
          <ac:chgData name="Md Sana Ullah" userId="f4991acb06ab4337" providerId="LiveId" clId="{0688B5BE-1825-4F67-A020-471F81830D34}" dt="2023-07-22T12:59:16.702" v="143"/>
          <ac:picMkLst>
            <pc:docMk/>
            <pc:sldMk cId="3868356448" sldId="262"/>
            <ac:picMk id="8" creationId="{2F5FFC04-FEA3-577A-375B-6DCE436C160D}"/>
          </ac:picMkLst>
        </pc:picChg>
        <pc:picChg chg="add del mod">
          <ac:chgData name="Md Sana Ullah" userId="f4991acb06ab4337" providerId="LiveId" clId="{0688B5BE-1825-4F67-A020-471F81830D34}" dt="2023-07-22T12:59:14.341" v="136"/>
          <ac:picMkLst>
            <pc:docMk/>
            <pc:sldMk cId="3868356448" sldId="262"/>
            <ac:picMk id="9" creationId="{FF5262EE-FDC4-49D4-ADA2-7F31CBA79C8A}"/>
          </ac:picMkLst>
        </pc:picChg>
        <pc:picChg chg="mod">
          <ac:chgData name="Md Sana Ullah" userId="f4991acb06ab4337" providerId="LiveId" clId="{0688B5BE-1825-4F67-A020-471F81830D34}" dt="2023-07-22T13:01:33.633" v="169" actId="14100"/>
          <ac:picMkLst>
            <pc:docMk/>
            <pc:sldMk cId="3868356448" sldId="262"/>
            <ac:picMk id="10" creationId="{0C7C2647-3F3E-F11F-5E8E-97DE0CCB99C6}"/>
          </ac:picMkLst>
        </pc:picChg>
        <pc:picChg chg="add mod modCrop">
          <ac:chgData name="Md Sana Ullah" userId="f4991acb06ab4337" providerId="LiveId" clId="{0688B5BE-1825-4F67-A020-471F81830D34}" dt="2023-07-22T13:04:28.416" v="173" actId="1076"/>
          <ac:picMkLst>
            <pc:docMk/>
            <pc:sldMk cId="3868356448" sldId="262"/>
            <ac:picMk id="12" creationId="{1856C6A4-C488-C833-A0BB-C7E6DFE9A27C}"/>
          </ac:picMkLst>
        </pc:picChg>
        <pc:picChg chg="add mod modCrop">
          <ac:chgData name="Md Sana Ullah" userId="f4991acb06ab4337" providerId="LiveId" clId="{0688B5BE-1825-4F67-A020-471F81830D34}" dt="2023-07-22T13:07:14.201" v="186" actId="14100"/>
          <ac:picMkLst>
            <pc:docMk/>
            <pc:sldMk cId="3868356448" sldId="262"/>
            <ac:picMk id="13" creationId="{98D62E28-2BAC-B271-8E2C-960D53A83E42}"/>
          </ac:picMkLst>
        </pc:picChg>
        <pc:picChg chg="add del mod">
          <ac:chgData name="Md Sana Ullah" userId="f4991acb06ab4337" providerId="LiveId" clId="{0688B5BE-1825-4F67-A020-471F81830D34}" dt="2023-07-22T12:59:49.497" v="157"/>
          <ac:picMkLst>
            <pc:docMk/>
            <pc:sldMk cId="3868356448" sldId="262"/>
            <ac:picMk id="3074" creationId="{6A14AEB9-4128-6609-C051-F58A97D71FF0}"/>
          </ac:picMkLst>
        </pc:picChg>
      </pc:sldChg>
      <pc:sldChg chg="addSp delSp modSp new del mod">
        <pc:chgData name="Md Sana Ullah" userId="f4991acb06ab4337" providerId="LiveId" clId="{0688B5BE-1825-4F67-A020-471F81830D34}" dt="2023-07-22T13:23:15.602" v="338" actId="2696"/>
        <pc:sldMkLst>
          <pc:docMk/>
          <pc:sldMk cId="2776391064" sldId="263"/>
        </pc:sldMkLst>
        <pc:spChg chg="add del mod">
          <ac:chgData name="Md Sana Ullah" userId="f4991acb06ab4337" providerId="LiveId" clId="{0688B5BE-1825-4F67-A020-471F81830D34}" dt="2023-07-22T13:18:47.391" v="263" actId="11529"/>
          <ac:spMkLst>
            <pc:docMk/>
            <pc:sldMk cId="2776391064" sldId="263"/>
            <ac:spMk id="3" creationId="{67A04893-E9FB-BEC1-1E17-646DB0ECAE60}"/>
          </ac:spMkLst>
        </pc:spChg>
        <pc:spChg chg="add del mod">
          <ac:chgData name="Md Sana Ullah" userId="f4991acb06ab4337" providerId="LiveId" clId="{0688B5BE-1825-4F67-A020-471F81830D34}" dt="2023-07-22T13:20:49.422" v="324" actId="1076"/>
          <ac:spMkLst>
            <pc:docMk/>
            <pc:sldMk cId="2776391064" sldId="263"/>
            <ac:spMk id="4" creationId="{74DAD561-6D0B-82AB-0764-0DE7B4E136E6}"/>
          </ac:spMkLst>
        </pc:spChg>
        <pc:spChg chg="add del mod">
          <ac:chgData name="Md Sana Ullah" userId="f4991acb06ab4337" providerId="LiveId" clId="{0688B5BE-1825-4F67-A020-471F81830D34}" dt="2023-07-22T13:20:51.277" v="337" actId="403"/>
          <ac:spMkLst>
            <pc:docMk/>
            <pc:sldMk cId="2776391064" sldId="263"/>
            <ac:spMk id="5" creationId="{6EB56297-042F-98D8-0D85-ED54EF440BD5}"/>
          </ac:spMkLst>
        </pc:spChg>
        <pc:picChg chg="add del mod modCrop">
          <ac:chgData name="Md Sana Ullah" userId="f4991acb06ab4337" providerId="LiveId" clId="{0688B5BE-1825-4F67-A020-471F81830D34}" dt="2023-07-22T13:20:47.808" v="318" actId="21"/>
          <ac:picMkLst>
            <pc:docMk/>
            <pc:sldMk cId="2776391064" sldId="263"/>
            <ac:picMk id="2" creationId="{829ACAB1-9607-3790-A6BD-4504149230C4}"/>
          </ac:picMkLst>
        </pc:picChg>
      </pc:sldChg>
      <pc:sldChg chg="addSp delSp modSp new mod">
        <pc:chgData name="Md Sana Ullah" userId="f4991acb06ab4337" providerId="LiveId" clId="{0688B5BE-1825-4F67-A020-471F81830D34}" dt="2023-07-22T19:04:40.818" v="1269" actId="207"/>
        <pc:sldMkLst>
          <pc:docMk/>
          <pc:sldMk cId="3649649960" sldId="263"/>
        </pc:sldMkLst>
        <pc:spChg chg="add del">
          <ac:chgData name="Md Sana Ullah" userId="f4991acb06ab4337" providerId="LiveId" clId="{0688B5BE-1825-4F67-A020-471F81830D34}" dt="2023-07-22T13:24:56.857" v="395"/>
          <ac:spMkLst>
            <pc:docMk/>
            <pc:sldMk cId="3649649960" sldId="263"/>
            <ac:spMk id="2" creationId="{FE0F6D1B-0AF8-0E5A-1493-30CBB7EFC5A6}"/>
          </ac:spMkLst>
        </pc:spChg>
        <pc:spChg chg="add del mod">
          <ac:chgData name="Md Sana Ullah" userId="f4991acb06ab4337" providerId="LiveId" clId="{0688B5BE-1825-4F67-A020-471F81830D34}" dt="2023-07-22T13:24:56.857" v="395"/>
          <ac:spMkLst>
            <pc:docMk/>
            <pc:sldMk cId="3649649960" sldId="263"/>
            <ac:spMk id="3" creationId="{BFBCAAF2-D155-9CF4-0D7F-7E846DE70C52}"/>
          </ac:spMkLst>
        </pc:spChg>
        <pc:spChg chg="add mod">
          <ac:chgData name="Md Sana Ullah" userId="f4991acb06ab4337" providerId="LiveId" clId="{0688B5BE-1825-4F67-A020-471F81830D34}" dt="2023-07-22T13:51:36.421" v="630" actId="207"/>
          <ac:spMkLst>
            <pc:docMk/>
            <pc:sldMk cId="3649649960" sldId="263"/>
            <ac:spMk id="5" creationId="{F875E504-D6F0-A5C1-42F4-E44C1F032182}"/>
          </ac:spMkLst>
        </pc:spChg>
        <pc:spChg chg="add mod">
          <ac:chgData name="Md Sana Ullah" userId="f4991acb06ab4337" providerId="LiveId" clId="{0688B5BE-1825-4F67-A020-471F81830D34}" dt="2023-07-22T13:32:36.420" v="439" actId="404"/>
          <ac:spMkLst>
            <pc:docMk/>
            <pc:sldMk cId="3649649960" sldId="263"/>
            <ac:spMk id="6" creationId="{2E9DC743-43F6-4E77-E53A-28AB717A8C7A}"/>
          </ac:spMkLst>
        </pc:spChg>
        <pc:spChg chg="add mod">
          <ac:chgData name="Md Sana Ullah" userId="f4991acb06ab4337" providerId="LiveId" clId="{0688B5BE-1825-4F67-A020-471F81830D34}" dt="2023-07-22T19:04:40.818" v="1269" actId="207"/>
          <ac:spMkLst>
            <pc:docMk/>
            <pc:sldMk cId="3649649960" sldId="263"/>
            <ac:spMk id="7" creationId="{21466C4E-7741-0435-E7AE-9A18D3FFA606}"/>
          </ac:spMkLst>
        </pc:spChg>
        <pc:spChg chg="add mod">
          <ac:chgData name="Md Sana Ullah" userId="f4991acb06ab4337" providerId="LiveId" clId="{0688B5BE-1825-4F67-A020-471F81830D34}" dt="2023-07-22T13:34:22.355" v="454" actId="14100"/>
          <ac:spMkLst>
            <pc:docMk/>
            <pc:sldMk cId="3649649960" sldId="263"/>
            <ac:spMk id="8" creationId="{D3586E54-8220-1A27-BE8B-48BE398C0EB1}"/>
          </ac:spMkLst>
        </pc:spChg>
        <pc:spChg chg="add mod">
          <ac:chgData name="Md Sana Ullah" userId="f4991acb06ab4337" providerId="LiveId" clId="{0688B5BE-1825-4F67-A020-471F81830D34}" dt="2023-07-22T13:51:46.832" v="632" actId="207"/>
          <ac:spMkLst>
            <pc:docMk/>
            <pc:sldMk cId="3649649960" sldId="263"/>
            <ac:spMk id="9" creationId="{ABAE7E41-615A-251B-FB13-EF1429FE1D35}"/>
          </ac:spMkLst>
        </pc:spChg>
        <pc:spChg chg="add mod">
          <ac:chgData name="Md Sana Ullah" userId="f4991acb06ab4337" providerId="LiveId" clId="{0688B5BE-1825-4F67-A020-471F81830D34}" dt="2023-07-22T13:34:28.536" v="457" actId="14100"/>
          <ac:spMkLst>
            <pc:docMk/>
            <pc:sldMk cId="3649649960" sldId="263"/>
            <ac:spMk id="10" creationId="{D4198F20-F220-A55C-AADA-58C03CF632C6}"/>
          </ac:spMkLst>
        </pc:spChg>
        <pc:picChg chg="mod">
          <ac:chgData name="Md Sana Ullah" userId="f4991acb06ab4337" providerId="LiveId" clId="{0688B5BE-1825-4F67-A020-471F81830D34}" dt="2023-07-22T13:25:00.252" v="396" actId="1076"/>
          <ac:picMkLst>
            <pc:docMk/>
            <pc:sldMk cId="3649649960" sldId="263"/>
            <ac:picMk id="4" creationId="{ABD551AE-8215-D1BF-234F-0ED086EF93E6}"/>
          </ac:picMkLst>
        </pc:picChg>
        <pc:picChg chg="add del mod">
          <ac:chgData name="Md Sana Ullah" userId="f4991acb06ab4337" providerId="LiveId" clId="{0688B5BE-1825-4F67-A020-471F81830D34}" dt="2023-07-22T13:24:56.857" v="395"/>
          <ac:picMkLst>
            <pc:docMk/>
            <pc:sldMk cId="3649649960" sldId="263"/>
            <ac:picMk id="4098" creationId="{936029DC-4CDB-71C4-54E2-0F456D9DD17B}"/>
          </ac:picMkLst>
        </pc:picChg>
      </pc:sldChg>
      <pc:sldChg chg="add del">
        <pc:chgData name="Md Sana Ullah" userId="f4991acb06ab4337" providerId="LiveId" clId="{0688B5BE-1825-4F67-A020-471F81830D34}" dt="2023-07-22T13:23:27.749" v="343"/>
        <pc:sldMkLst>
          <pc:docMk/>
          <pc:sldMk cId="1488414788" sldId="264"/>
        </pc:sldMkLst>
      </pc:sldChg>
      <pc:sldChg chg="modSp add mod">
        <pc:chgData name="Md Sana Ullah" userId="f4991acb06ab4337" providerId="LiveId" clId="{0688B5BE-1825-4F67-A020-471F81830D34}" dt="2023-07-22T15:42:37.924" v="1031" actId="21"/>
        <pc:sldMkLst>
          <pc:docMk/>
          <pc:sldMk cId="3536222769" sldId="264"/>
        </pc:sldMkLst>
        <pc:spChg chg="mod">
          <ac:chgData name="Md Sana Ullah" userId="f4991acb06ab4337" providerId="LiveId" clId="{0688B5BE-1825-4F67-A020-471F81830D34}" dt="2023-07-22T14:00:40.661" v="666" actId="179"/>
          <ac:spMkLst>
            <pc:docMk/>
            <pc:sldMk cId="3536222769" sldId="264"/>
            <ac:spMk id="5" creationId="{F875E504-D6F0-A5C1-42F4-E44C1F032182}"/>
          </ac:spMkLst>
        </pc:spChg>
        <pc:spChg chg="mod">
          <ac:chgData name="Md Sana Ullah" userId="f4991acb06ab4337" providerId="LiveId" clId="{0688B5BE-1825-4F67-A020-471F81830D34}" dt="2023-07-22T15:42:30.685" v="1028" actId="122"/>
          <ac:spMkLst>
            <pc:docMk/>
            <pc:sldMk cId="3536222769" sldId="264"/>
            <ac:spMk id="7" creationId="{21466C4E-7741-0435-E7AE-9A18D3FFA606}"/>
          </ac:spMkLst>
        </pc:spChg>
        <pc:spChg chg="mod">
          <ac:chgData name="Md Sana Ullah" userId="f4991acb06ab4337" providerId="LiveId" clId="{0688B5BE-1825-4F67-A020-471F81830D34}" dt="2023-07-22T15:42:37.924" v="1031" actId="21"/>
          <ac:spMkLst>
            <pc:docMk/>
            <pc:sldMk cId="3536222769" sldId="264"/>
            <ac:spMk id="9" creationId="{ABAE7E41-615A-251B-FB13-EF1429FE1D35}"/>
          </ac:spMkLst>
        </pc:spChg>
      </pc:sldChg>
      <pc:sldChg chg="add del">
        <pc:chgData name="Md Sana Ullah" userId="f4991acb06ab4337" providerId="LiveId" clId="{0688B5BE-1825-4F67-A020-471F81830D34}" dt="2023-07-22T13:23:23.834" v="341"/>
        <pc:sldMkLst>
          <pc:docMk/>
          <pc:sldMk cId="3752474485" sldId="264"/>
        </pc:sldMkLst>
      </pc:sldChg>
      <pc:sldChg chg="modSp add mod ord">
        <pc:chgData name="Md Sana Ullah" userId="f4991acb06ab4337" providerId="LiveId" clId="{0688B5BE-1825-4F67-A020-471F81830D34}" dt="2023-07-22T14:03:36.192" v="687" actId="20577"/>
        <pc:sldMkLst>
          <pc:docMk/>
          <pc:sldMk cId="959448880" sldId="265"/>
        </pc:sldMkLst>
        <pc:spChg chg="mod">
          <ac:chgData name="Md Sana Ullah" userId="f4991acb06ab4337" providerId="LiveId" clId="{0688B5BE-1825-4F67-A020-471F81830D34}" dt="2023-07-22T14:03:36.192" v="687" actId="20577"/>
          <ac:spMkLst>
            <pc:docMk/>
            <pc:sldMk cId="959448880" sldId="265"/>
            <ac:spMk id="7" creationId="{21466C4E-7741-0435-E7AE-9A18D3FFA606}"/>
          </ac:spMkLst>
        </pc:spChg>
        <pc:spChg chg="mod">
          <ac:chgData name="Md Sana Ullah" userId="f4991acb06ab4337" providerId="LiveId" clId="{0688B5BE-1825-4F67-A020-471F81830D34}" dt="2023-07-22T13:50:36.707" v="626" actId="207"/>
          <ac:spMkLst>
            <pc:docMk/>
            <pc:sldMk cId="959448880" sldId="265"/>
            <ac:spMk id="9" creationId="{ABAE7E41-615A-251B-FB13-EF1429FE1D35}"/>
          </ac:spMkLst>
        </pc:spChg>
      </pc:sldChg>
      <pc:sldChg chg="addSp delSp modSp add mod">
        <pc:chgData name="Md Sana Ullah" userId="f4991acb06ab4337" providerId="LiveId" clId="{0688B5BE-1825-4F67-A020-471F81830D34}" dt="2023-07-22T19:04:49.842" v="1270" actId="207"/>
        <pc:sldMkLst>
          <pc:docMk/>
          <pc:sldMk cId="654799353" sldId="266"/>
        </pc:sldMkLst>
        <pc:spChg chg="add mod">
          <ac:chgData name="Md Sana Ullah" userId="f4991acb06ab4337" providerId="LiveId" clId="{0688B5BE-1825-4F67-A020-471F81830D34}" dt="2023-07-22T15:25:29.205" v="1008" actId="108"/>
          <ac:spMkLst>
            <pc:docMk/>
            <pc:sldMk cId="654799353" sldId="266"/>
            <ac:spMk id="2" creationId="{9FCCABEB-6FD5-D85A-539F-BB5FF453D6C0}"/>
          </ac:spMkLst>
        </pc:spChg>
        <pc:spChg chg="add mod">
          <ac:chgData name="Md Sana Ullah" userId="f4991acb06ab4337" providerId="LiveId" clId="{0688B5BE-1825-4F67-A020-471F81830D34}" dt="2023-07-22T15:22:01.806" v="989" actId="14100"/>
          <ac:spMkLst>
            <pc:docMk/>
            <pc:sldMk cId="654799353" sldId="266"/>
            <ac:spMk id="3" creationId="{5121EFDE-669F-94F8-9F0A-C3476978E71C}"/>
          </ac:spMkLst>
        </pc:spChg>
        <pc:spChg chg="mod">
          <ac:chgData name="Md Sana Ullah" userId="f4991acb06ab4337" providerId="LiveId" clId="{0688B5BE-1825-4F67-A020-471F81830D34}" dt="2023-07-22T19:04:49.842" v="1270" actId="207"/>
          <ac:spMkLst>
            <pc:docMk/>
            <pc:sldMk cId="654799353" sldId="266"/>
            <ac:spMk id="5" creationId="{F875E504-D6F0-A5C1-42F4-E44C1F032182}"/>
          </ac:spMkLst>
        </pc:spChg>
        <pc:spChg chg="mod">
          <ac:chgData name="Md Sana Ullah" userId="f4991acb06ab4337" providerId="LiveId" clId="{0688B5BE-1825-4F67-A020-471F81830D34}" dt="2023-07-22T14:01:29.513" v="670" actId="1076"/>
          <ac:spMkLst>
            <pc:docMk/>
            <pc:sldMk cId="654799353" sldId="266"/>
            <ac:spMk id="6" creationId="{2E9DC743-43F6-4E77-E53A-28AB717A8C7A}"/>
          </ac:spMkLst>
        </pc:spChg>
        <pc:spChg chg="del mod">
          <ac:chgData name="Md Sana Ullah" userId="f4991acb06ab4337" providerId="LiveId" clId="{0688B5BE-1825-4F67-A020-471F81830D34}" dt="2023-07-22T14:03:54.245" v="690" actId="478"/>
          <ac:spMkLst>
            <pc:docMk/>
            <pc:sldMk cId="654799353" sldId="266"/>
            <ac:spMk id="7" creationId="{21466C4E-7741-0435-E7AE-9A18D3FFA606}"/>
          </ac:spMkLst>
        </pc:spChg>
        <pc:spChg chg="mod ord">
          <ac:chgData name="Md Sana Ullah" userId="f4991acb06ab4337" providerId="LiveId" clId="{0688B5BE-1825-4F67-A020-471F81830D34}" dt="2023-07-22T14:08:24.050" v="713" actId="166"/>
          <ac:spMkLst>
            <pc:docMk/>
            <pc:sldMk cId="654799353" sldId="266"/>
            <ac:spMk id="8" creationId="{D3586E54-8220-1A27-BE8B-48BE398C0EB1}"/>
          </ac:spMkLst>
        </pc:spChg>
        <pc:spChg chg="del mod">
          <ac:chgData name="Md Sana Ullah" userId="f4991acb06ab4337" providerId="LiveId" clId="{0688B5BE-1825-4F67-A020-471F81830D34}" dt="2023-07-22T14:03:57.324" v="692" actId="478"/>
          <ac:spMkLst>
            <pc:docMk/>
            <pc:sldMk cId="654799353" sldId="266"/>
            <ac:spMk id="9" creationId="{ABAE7E41-615A-251B-FB13-EF1429FE1D35}"/>
          </ac:spMkLst>
        </pc:spChg>
        <pc:spChg chg="mod ord">
          <ac:chgData name="Md Sana Ullah" userId="f4991acb06ab4337" providerId="LiveId" clId="{0688B5BE-1825-4F67-A020-471F81830D34}" dt="2023-07-22T14:08:33.701" v="715" actId="170"/>
          <ac:spMkLst>
            <pc:docMk/>
            <pc:sldMk cId="654799353" sldId="266"/>
            <ac:spMk id="10" creationId="{D4198F20-F220-A55C-AADA-58C03CF632C6}"/>
          </ac:spMkLst>
        </pc:spChg>
      </pc:sldChg>
      <pc:sldChg chg="modSp add del mod">
        <pc:chgData name="Md Sana Ullah" userId="f4991acb06ab4337" providerId="LiveId" clId="{0688B5BE-1825-4F67-A020-471F81830D34}" dt="2023-07-22T15:28:10.745" v="1023" actId="2696"/>
        <pc:sldMkLst>
          <pc:docMk/>
          <pc:sldMk cId="1654861073" sldId="267"/>
        </pc:sldMkLst>
        <pc:spChg chg="mod">
          <ac:chgData name="Md Sana Ullah" userId="f4991acb06ab4337" providerId="LiveId" clId="{0688B5BE-1825-4F67-A020-471F81830D34}" dt="2023-07-22T15:22:22.308" v="991" actId="14100"/>
          <ac:spMkLst>
            <pc:docMk/>
            <pc:sldMk cId="1654861073" sldId="267"/>
            <ac:spMk id="2" creationId="{9FCCABEB-6FD5-D85A-539F-BB5FF453D6C0}"/>
          </ac:spMkLst>
        </pc:spChg>
        <pc:spChg chg="mod">
          <ac:chgData name="Md Sana Ullah" userId="f4991acb06ab4337" providerId="LiveId" clId="{0688B5BE-1825-4F67-A020-471F81830D34}" dt="2023-07-22T15:22:27.168" v="992" actId="14100"/>
          <ac:spMkLst>
            <pc:docMk/>
            <pc:sldMk cId="1654861073" sldId="267"/>
            <ac:spMk id="3" creationId="{5121EFDE-669F-94F8-9F0A-C3476978E71C}"/>
          </ac:spMkLst>
        </pc:spChg>
        <pc:spChg chg="mod">
          <ac:chgData name="Md Sana Ullah" userId="f4991acb06ab4337" providerId="LiveId" clId="{0688B5BE-1825-4F67-A020-471F81830D34}" dt="2023-07-22T15:22:16.123" v="990" actId="14100"/>
          <ac:spMkLst>
            <pc:docMk/>
            <pc:sldMk cId="1654861073" sldId="267"/>
            <ac:spMk id="5" creationId="{F875E504-D6F0-A5C1-42F4-E44C1F032182}"/>
          </ac:spMkLst>
        </pc:spChg>
      </pc:sldChg>
      <pc:sldChg chg="modSp add del mod">
        <pc:chgData name="Md Sana Ullah" userId="f4991acb06ab4337" providerId="LiveId" clId="{0688B5BE-1825-4F67-A020-471F81830D34}" dt="2023-07-22T15:28:07.288" v="1022" actId="2696"/>
        <pc:sldMkLst>
          <pc:docMk/>
          <pc:sldMk cId="3057549656" sldId="268"/>
        </pc:sldMkLst>
        <pc:spChg chg="mod">
          <ac:chgData name="Md Sana Ullah" userId="f4991acb06ab4337" providerId="LiveId" clId="{0688B5BE-1825-4F67-A020-471F81830D34}" dt="2023-07-22T15:22:44.868" v="994" actId="14100"/>
          <ac:spMkLst>
            <pc:docMk/>
            <pc:sldMk cId="3057549656" sldId="268"/>
            <ac:spMk id="2" creationId="{9FCCABEB-6FD5-D85A-539F-BB5FF453D6C0}"/>
          </ac:spMkLst>
        </pc:spChg>
        <pc:spChg chg="mod">
          <ac:chgData name="Md Sana Ullah" userId="f4991acb06ab4337" providerId="LiveId" clId="{0688B5BE-1825-4F67-A020-471F81830D34}" dt="2023-07-22T15:22:51.973" v="995" actId="14100"/>
          <ac:spMkLst>
            <pc:docMk/>
            <pc:sldMk cId="3057549656" sldId="268"/>
            <ac:spMk id="3" creationId="{5121EFDE-669F-94F8-9F0A-C3476978E71C}"/>
          </ac:spMkLst>
        </pc:spChg>
        <pc:spChg chg="mod">
          <ac:chgData name="Md Sana Ullah" userId="f4991acb06ab4337" providerId="LiveId" clId="{0688B5BE-1825-4F67-A020-471F81830D34}" dt="2023-07-22T15:22:39.658" v="993" actId="14100"/>
          <ac:spMkLst>
            <pc:docMk/>
            <pc:sldMk cId="3057549656" sldId="268"/>
            <ac:spMk id="5" creationId="{F875E504-D6F0-A5C1-42F4-E44C1F032182}"/>
          </ac:spMkLst>
        </pc:spChg>
      </pc:sldChg>
      <pc:sldChg chg="addSp delSp modSp new del mod">
        <pc:chgData name="Md Sana Ullah" userId="f4991acb06ab4337" providerId="LiveId" clId="{0688B5BE-1825-4F67-A020-471F81830D34}" dt="2023-07-22T16:37:02.865" v="1194" actId="2696"/>
        <pc:sldMkLst>
          <pc:docMk/>
          <pc:sldMk cId="737532225" sldId="269"/>
        </pc:sldMkLst>
        <pc:spChg chg="add del">
          <ac:chgData name="Md Sana Ullah" userId="f4991acb06ab4337" providerId="LiveId" clId="{0688B5BE-1825-4F67-A020-471F81830D34}" dt="2023-07-22T16:33:08.730" v="1119" actId="478"/>
          <ac:spMkLst>
            <pc:docMk/>
            <pc:sldMk cId="737532225" sldId="269"/>
            <ac:spMk id="2" creationId="{B9249C52-8F89-79A3-6D35-AF4F464FB9CB}"/>
          </ac:spMkLst>
        </pc:spChg>
        <pc:spChg chg="add del mod">
          <ac:chgData name="Md Sana Ullah" userId="f4991acb06ab4337" providerId="LiveId" clId="{0688B5BE-1825-4F67-A020-471F81830D34}" dt="2023-07-22T16:33:04.620" v="1118" actId="2711"/>
          <ac:spMkLst>
            <pc:docMk/>
            <pc:sldMk cId="737532225" sldId="269"/>
            <ac:spMk id="3" creationId="{6205A94B-F27A-F136-EFCD-A169D3427F70}"/>
          </ac:spMkLst>
        </pc:spChg>
        <pc:spChg chg="add mod">
          <ac:chgData name="Md Sana Ullah" userId="f4991acb06ab4337" providerId="LiveId" clId="{0688B5BE-1825-4F67-A020-471F81830D34}" dt="2023-07-22T16:36:51.870" v="1171" actId="1076"/>
          <ac:spMkLst>
            <pc:docMk/>
            <pc:sldMk cId="737532225" sldId="269"/>
            <ac:spMk id="5" creationId="{B1CE7287-23A0-FBCF-672A-56C8445CBE30}"/>
          </ac:spMkLst>
        </pc:spChg>
        <pc:spChg chg="add del mod">
          <ac:chgData name="Md Sana Ullah" userId="f4991acb06ab4337" providerId="LiveId" clId="{0688B5BE-1825-4F67-A020-471F81830D34}" dt="2023-07-22T16:37:01.701" v="1193"/>
          <ac:spMkLst>
            <pc:docMk/>
            <pc:sldMk cId="737532225" sldId="269"/>
            <ac:spMk id="6" creationId="{CD35DD47-E4B5-630F-2F57-D98AA5B8A37A}"/>
          </ac:spMkLst>
        </pc:spChg>
        <pc:picChg chg="mod">
          <ac:chgData name="Md Sana Ullah" userId="f4991acb06ab4337" providerId="LiveId" clId="{0688B5BE-1825-4F67-A020-471F81830D34}" dt="2023-07-22T16:32:29.211" v="1093"/>
          <ac:picMkLst>
            <pc:docMk/>
            <pc:sldMk cId="737532225" sldId="269"/>
            <ac:picMk id="4" creationId="{E7909595-86C4-72B0-5583-217ABB6CEA41}"/>
          </ac:picMkLst>
        </pc:picChg>
        <pc:picChg chg="add del mod">
          <ac:chgData name="Md Sana Ullah" userId="f4991acb06ab4337" providerId="LiveId" clId="{0688B5BE-1825-4F67-A020-471F81830D34}" dt="2023-07-22T16:33:28.748" v="1122" actId="14100"/>
          <ac:picMkLst>
            <pc:docMk/>
            <pc:sldMk cId="737532225" sldId="269"/>
            <ac:picMk id="5122" creationId="{B3BBF112-EB00-6990-2741-A72EEF579ED8}"/>
          </ac:picMkLst>
        </pc:picChg>
      </pc:sldChg>
      <pc:sldChg chg="add del">
        <pc:chgData name="Md Sana Ullah" userId="f4991acb06ab4337" providerId="LiveId" clId="{0688B5BE-1825-4F67-A020-471F81830D34}" dt="2023-07-22T14:21:50.275" v="817" actId="2696"/>
        <pc:sldMkLst>
          <pc:docMk/>
          <pc:sldMk cId="1817279638" sldId="269"/>
        </pc:sldMkLst>
      </pc:sldChg>
      <pc:sldChg chg="modSp add mod">
        <pc:chgData name="Md Sana Ullah" userId="f4991acb06ab4337" providerId="LiveId" clId="{0688B5BE-1825-4F67-A020-471F81830D34}" dt="2023-07-22T15:25:58.301" v="1010" actId="108"/>
        <pc:sldMkLst>
          <pc:docMk/>
          <pc:sldMk cId="705274691" sldId="270"/>
        </pc:sldMkLst>
        <pc:spChg chg="mod">
          <ac:chgData name="Md Sana Ullah" userId="f4991acb06ab4337" providerId="LiveId" clId="{0688B5BE-1825-4F67-A020-471F81830D34}" dt="2023-07-22T15:25:58.301" v="1010" actId="108"/>
          <ac:spMkLst>
            <pc:docMk/>
            <pc:sldMk cId="705274691" sldId="270"/>
            <ac:spMk id="2" creationId="{9FCCABEB-6FD5-D85A-539F-BB5FF453D6C0}"/>
          </ac:spMkLst>
        </pc:spChg>
        <pc:spChg chg="mod">
          <ac:chgData name="Md Sana Ullah" userId="f4991acb06ab4337" providerId="LiveId" clId="{0688B5BE-1825-4F67-A020-471F81830D34}" dt="2023-07-22T15:23:40.676" v="999" actId="207"/>
          <ac:spMkLst>
            <pc:docMk/>
            <pc:sldMk cId="705274691" sldId="270"/>
            <ac:spMk id="5" creationId="{F875E504-D6F0-A5C1-42F4-E44C1F032182}"/>
          </ac:spMkLst>
        </pc:spChg>
      </pc:sldChg>
      <pc:sldChg chg="addSp delSp modSp new del mod">
        <pc:chgData name="Md Sana Ullah" userId="f4991acb06ab4337" providerId="LiveId" clId="{0688B5BE-1825-4F67-A020-471F81830D34}" dt="2023-07-22T14:43:59.980" v="971" actId="2696"/>
        <pc:sldMkLst>
          <pc:docMk/>
          <pc:sldMk cId="3766551526" sldId="270"/>
        </pc:sldMkLst>
        <pc:spChg chg="add del mod">
          <ac:chgData name="Md Sana Ullah" userId="f4991acb06ab4337" providerId="LiveId" clId="{0688B5BE-1825-4F67-A020-471F81830D34}" dt="2023-07-22T14:28:00.326" v="832" actId="478"/>
          <ac:spMkLst>
            <pc:docMk/>
            <pc:sldMk cId="3766551526" sldId="270"/>
            <ac:spMk id="3" creationId="{F5FA1AA1-45FD-85FF-925D-540F0A7DA45C}"/>
          </ac:spMkLst>
        </pc:spChg>
        <pc:spChg chg="add mod ord">
          <ac:chgData name="Md Sana Ullah" userId="f4991acb06ab4337" providerId="LiveId" clId="{0688B5BE-1825-4F67-A020-471F81830D34}" dt="2023-07-22T14:42:54.428" v="959" actId="1076"/>
          <ac:spMkLst>
            <pc:docMk/>
            <pc:sldMk cId="3766551526" sldId="270"/>
            <ac:spMk id="4" creationId="{B3828FA2-9CEE-46FD-4282-2E72B3DA8D2D}"/>
          </ac:spMkLst>
        </pc:spChg>
        <pc:spChg chg="add del mod">
          <ac:chgData name="Md Sana Ullah" userId="f4991acb06ab4337" providerId="LiveId" clId="{0688B5BE-1825-4F67-A020-471F81830D34}" dt="2023-07-22T14:32:09.696" v="862" actId="478"/>
          <ac:spMkLst>
            <pc:docMk/>
            <pc:sldMk cId="3766551526" sldId="270"/>
            <ac:spMk id="5" creationId="{DA699720-D2A5-10D5-75AD-944AAB996290}"/>
          </ac:spMkLst>
        </pc:spChg>
        <pc:spChg chg="add mod">
          <ac:chgData name="Md Sana Ullah" userId="f4991acb06ab4337" providerId="LiveId" clId="{0688B5BE-1825-4F67-A020-471F81830D34}" dt="2023-07-22T14:42:52.303" v="958" actId="688"/>
          <ac:spMkLst>
            <pc:docMk/>
            <pc:sldMk cId="3766551526" sldId="270"/>
            <ac:spMk id="7" creationId="{0D8DFC1E-9495-9259-0662-DF8FD5663885}"/>
          </ac:spMkLst>
        </pc:spChg>
        <pc:spChg chg="add mod">
          <ac:chgData name="Md Sana Ullah" userId="f4991acb06ab4337" providerId="LiveId" clId="{0688B5BE-1825-4F67-A020-471F81830D34}" dt="2023-07-22T14:43:08.594" v="962" actId="1076"/>
          <ac:spMkLst>
            <pc:docMk/>
            <pc:sldMk cId="3766551526" sldId="270"/>
            <ac:spMk id="8" creationId="{309969EC-A41D-A833-D5B3-D005898F0DFA}"/>
          </ac:spMkLst>
        </pc:spChg>
        <pc:spChg chg="add mod">
          <ac:chgData name="Md Sana Ullah" userId="f4991acb06ab4337" providerId="LiveId" clId="{0688B5BE-1825-4F67-A020-471F81830D34}" dt="2023-07-22T14:38:07.801" v="904" actId="1076"/>
          <ac:spMkLst>
            <pc:docMk/>
            <pc:sldMk cId="3766551526" sldId="270"/>
            <ac:spMk id="9" creationId="{F84BAE7F-6D55-7C1B-E79E-1A5E19A0090E}"/>
          </ac:spMkLst>
        </pc:spChg>
        <pc:spChg chg="add mod">
          <ac:chgData name="Md Sana Ullah" userId="f4991acb06ab4337" providerId="LiveId" clId="{0688B5BE-1825-4F67-A020-471F81830D34}" dt="2023-07-22T14:38:19.047" v="907" actId="1076"/>
          <ac:spMkLst>
            <pc:docMk/>
            <pc:sldMk cId="3766551526" sldId="270"/>
            <ac:spMk id="10" creationId="{2F263900-16D2-280E-7AAF-CBB3A3D3BC25}"/>
          </ac:spMkLst>
        </pc:spChg>
        <pc:picChg chg="add mod">
          <ac:chgData name="Md Sana Ullah" userId="f4991acb06ab4337" providerId="LiveId" clId="{0688B5BE-1825-4F67-A020-471F81830D34}" dt="2023-07-22T14:26:13.441" v="820"/>
          <ac:picMkLst>
            <pc:docMk/>
            <pc:sldMk cId="3766551526" sldId="270"/>
            <ac:picMk id="2" creationId="{4D44A124-E7F3-2974-085B-E36717851287}"/>
          </ac:picMkLst>
        </pc:picChg>
        <pc:inkChg chg="add del">
          <ac:chgData name="Md Sana Ullah" userId="f4991acb06ab4337" providerId="LiveId" clId="{0688B5BE-1825-4F67-A020-471F81830D34}" dt="2023-07-22T14:31:55.067" v="860" actId="9405"/>
          <ac:inkMkLst>
            <pc:docMk/>
            <pc:sldMk cId="3766551526" sldId="270"/>
            <ac:inkMk id="6" creationId="{3F24EEB2-6D16-A0CD-5AC1-11278BB19B21}"/>
          </ac:inkMkLst>
        </pc:inkChg>
      </pc:sldChg>
      <pc:sldChg chg="modSp add mod">
        <pc:chgData name="Md Sana Ullah" userId="f4991acb06ab4337" providerId="LiveId" clId="{0688B5BE-1825-4F67-A020-471F81830D34}" dt="2023-07-22T19:04:59.652" v="1272" actId="207"/>
        <pc:sldMkLst>
          <pc:docMk/>
          <pc:sldMk cId="1318196940" sldId="271"/>
        </pc:sldMkLst>
        <pc:spChg chg="mod">
          <ac:chgData name="Md Sana Ullah" userId="f4991acb06ab4337" providerId="LiveId" clId="{0688B5BE-1825-4F67-A020-471F81830D34}" dt="2023-07-22T19:04:59.652" v="1272" actId="207"/>
          <ac:spMkLst>
            <pc:docMk/>
            <pc:sldMk cId="1318196940" sldId="271"/>
            <ac:spMk id="3" creationId="{5121EFDE-669F-94F8-9F0A-C3476978E71C}"/>
          </ac:spMkLst>
        </pc:spChg>
        <pc:spChg chg="mod">
          <ac:chgData name="Md Sana Ullah" userId="f4991acb06ab4337" providerId="LiveId" clId="{0688B5BE-1825-4F67-A020-471F81830D34}" dt="2023-07-22T15:26:40.421" v="1012" actId="207"/>
          <ac:spMkLst>
            <pc:docMk/>
            <pc:sldMk cId="1318196940" sldId="271"/>
            <ac:spMk id="5" creationId="{F875E504-D6F0-A5C1-42F4-E44C1F032182}"/>
          </ac:spMkLst>
        </pc:spChg>
      </pc:sldChg>
      <pc:sldChg chg="addSp delSp modSp add del mod">
        <pc:chgData name="Md Sana Ullah" userId="f4991acb06ab4337" providerId="LiveId" clId="{0688B5BE-1825-4F67-A020-471F81830D34}" dt="2023-07-22T14:44:04.682" v="972" actId="2696"/>
        <pc:sldMkLst>
          <pc:docMk/>
          <pc:sldMk cId="2994464930" sldId="271"/>
        </pc:sldMkLst>
        <pc:spChg chg="add mod">
          <ac:chgData name="Md Sana Ullah" userId="f4991acb06ab4337" providerId="LiveId" clId="{0688B5BE-1825-4F67-A020-471F81830D34}" dt="2023-07-22T14:40:46.122" v="944" actId="14100"/>
          <ac:spMkLst>
            <pc:docMk/>
            <pc:sldMk cId="2994464930" sldId="271"/>
            <ac:spMk id="3" creationId="{EBAA9588-AF86-9E67-71B0-EEE4749A5ED4}"/>
          </ac:spMkLst>
        </pc:spChg>
        <pc:spChg chg="mod">
          <ac:chgData name="Md Sana Ullah" userId="f4991acb06ab4337" providerId="LiveId" clId="{0688B5BE-1825-4F67-A020-471F81830D34}" dt="2023-07-22T14:43:32.634" v="970" actId="1038"/>
          <ac:spMkLst>
            <pc:docMk/>
            <pc:sldMk cId="2994464930" sldId="271"/>
            <ac:spMk id="4" creationId="{B3828FA2-9CEE-46FD-4282-2E72B3DA8D2D}"/>
          </ac:spMkLst>
        </pc:spChg>
        <pc:spChg chg="add mod">
          <ac:chgData name="Md Sana Ullah" userId="f4991acb06ab4337" providerId="LiveId" clId="{0688B5BE-1825-4F67-A020-471F81830D34}" dt="2023-07-22T14:40:57.904" v="946" actId="1076"/>
          <ac:spMkLst>
            <pc:docMk/>
            <pc:sldMk cId="2994464930" sldId="271"/>
            <ac:spMk id="5" creationId="{110287F7-F35D-97C7-A226-D00F5204E51D}"/>
          </ac:spMkLst>
        </pc:spChg>
        <pc:spChg chg="add mod">
          <ac:chgData name="Md Sana Ullah" userId="f4991acb06ab4337" providerId="LiveId" clId="{0688B5BE-1825-4F67-A020-471F81830D34}" dt="2023-07-22T14:43:17.654" v="963" actId="688"/>
          <ac:spMkLst>
            <pc:docMk/>
            <pc:sldMk cId="2994464930" sldId="271"/>
            <ac:spMk id="6" creationId="{AB211B5E-F673-6001-ADAF-4FF9FF891E96}"/>
          </ac:spMkLst>
        </pc:spChg>
        <pc:spChg chg="del mod">
          <ac:chgData name="Md Sana Ullah" userId="f4991acb06ab4337" providerId="LiveId" clId="{0688B5BE-1825-4F67-A020-471F81830D34}" dt="2023-07-22T14:41:41.504" v="952" actId="478"/>
          <ac:spMkLst>
            <pc:docMk/>
            <pc:sldMk cId="2994464930" sldId="271"/>
            <ac:spMk id="7" creationId="{0D8DFC1E-9495-9259-0662-DF8FD5663885}"/>
          </ac:spMkLst>
        </pc:spChg>
        <pc:spChg chg="del mod">
          <ac:chgData name="Md Sana Ullah" userId="f4991acb06ab4337" providerId="LiveId" clId="{0688B5BE-1825-4F67-A020-471F81830D34}" dt="2023-07-22T14:41:39.099" v="950" actId="478"/>
          <ac:spMkLst>
            <pc:docMk/>
            <pc:sldMk cId="2994464930" sldId="271"/>
            <ac:spMk id="8" creationId="{309969EC-A41D-A833-D5B3-D005898F0DFA}"/>
          </ac:spMkLst>
        </pc:spChg>
        <pc:spChg chg="add mod">
          <ac:chgData name="Md Sana Ullah" userId="f4991acb06ab4337" providerId="LiveId" clId="{0688B5BE-1825-4F67-A020-471F81830D34}" dt="2023-07-22T14:43:28.544" v="966" actId="688"/>
          <ac:spMkLst>
            <pc:docMk/>
            <pc:sldMk cId="2994464930" sldId="271"/>
            <ac:spMk id="11" creationId="{E7F816A6-6263-E6B7-3EC3-2ED26D5758E6}"/>
          </ac:spMkLst>
        </pc:spChg>
      </pc:sldChg>
      <pc:sldChg chg="addSp delSp modSp new mod">
        <pc:chgData name="Md Sana Ullah" userId="f4991acb06ab4337" providerId="LiveId" clId="{0688B5BE-1825-4F67-A020-471F81830D34}" dt="2023-07-25T10:28:54.397" v="3986" actId="14100"/>
        <pc:sldMkLst>
          <pc:docMk/>
          <pc:sldMk cId="2525074290" sldId="272"/>
        </pc:sldMkLst>
        <pc:spChg chg="add del">
          <ac:chgData name="Md Sana Ullah" userId="f4991acb06ab4337" providerId="LiveId" clId="{0688B5BE-1825-4F67-A020-471F81830D34}" dt="2023-07-22T16:42:24.387" v="1200" actId="11529"/>
          <ac:spMkLst>
            <pc:docMk/>
            <pc:sldMk cId="2525074290" sldId="272"/>
            <ac:spMk id="2" creationId="{A34269DC-1E7D-D275-C0FB-3821E05AC8F3}"/>
          </ac:spMkLst>
        </pc:spChg>
        <pc:spChg chg="add del mod">
          <ac:chgData name="Md Sana Ullah" userId="f4991acb06ab4337" providerId="LiveId" clId="{0688B5BE-1825-4F67-A020-471F81830D34}" dt="2023-07-22T16:50:37.697" v="1267"/>
          <ac:spMkLst>
            <pc:docMk/>
            <pc:sldMk cId="2525074290" sldId="272"/>
            <ac:spMk id="3" creationId="{793C3856-9B55-2490-E591-F7F5552A9F72}"/>
          </ac:spMkLst>
        </pc:spChg>
        <pc:spChg chg="add del mod">
          <ac:chgData name="Md Sana Ullah" userId="f4991acb06ab4337" providerId="LiveId" clId="{0688B5BE-1825-4F67-A020-471F81830D34}" dt="2023-07-22T16:50:37.697" v="1267"/>
          <ac:spMkLst>
            <pc:docMk/>
            <pc:sldMk cId="2525074290" sldId="272"/>
            <ac:spMk id="4" creationId="{F0AD00E8-1C16-E60F-E7D8-1F0B3BF85DA4}"/>
          </ac:spMkLst>
        </pc:spChg>
        <pc:spChg chg="add mod">
          <ac:chgData name="Md Sana Ullah" userId="f4991acb06ab4337" providerId="LiveId" clId="{0688B5BE-1825-4F67-A020-471F81830D34}" dt="2023-07-22T19:44:42.356" v="1412" actId="14100"/>
          <ac:spMkLst>
            <pc:docMk/>
            <pc:sldMk cId="2525074290" sldId="272"/>
            <ac:spMk id="7" creationId="{9EC2897A-7499-CECB-DF88-25B8E9FB87FA}"/>
          </ac:spMkLst>
        </pc:spChg>
        <pc:spChg chg="add mod">
          <ac:chgData name="Md Sana Ullah" userId="f4991acb06ab4337" providerId="LiveId" clId="{0688B5BE-1825-4F67-A020-471F81830D34}" dt="2023-07-22T19:15:09.712" v="1287" actId="207"/>
          <ac:spMkLst>
            <pc:docMk/>
            <pc:sldMk cId="2525074290" sldId="272"/>
            <ac:spMk id="8" creationId="{8F82A070-C2B0-F45E-5B4A-9876695B93EF}"/>
          </ac:spMkLst>
        </pc:spChg>
        <pc:spChg chg="add del mod">
          <ac:chgData name="Md Sana Ullah" userId="f4991acb06ab4337" providerId="LiveId" clId="{0688B5BE-1825-4F67-A020-471F81830D34}" dt="2023-07-22T19:16:34.378" v="1295"/>
          <ac:spMkLst>
            <pc:docMk/>
            <pc:sldMk cId="2525074290" sldId="272"/>
            <ac:spMk id="9" creationId="{5CC42680-C7FF-32B8-7726-A33D505B46A3}"/>
          </ac:spMkLst>
        </pc:spChg>
        <pc:spChg chg="add mod ord">
          <ac:chgData name="Md Sana Ullah" userId="f4991acb06ab4337" providerId="LiveId" clId="{0688B5BE-1825-4F67-A020-471F81830D34}" dt="2023-07-22T21:53:41.719" v="1504" actId="1076"/>
          <ac:spMkLst>
            <pc:docMk/>
            <pc:sldMk cId="2525074290" sldId="272"/>
            <ac:spMk id="22" creationId="{A2170275-1651-6D05-0570-A9AC037FC399}"/>
          </ac:spMkLst>
        </pc:spChg>
        <pc:spChg chg="add mod ord">
          <ac:chgData name="Md Sana Ullah" userId="f4991acb06ab4337" providerId="LiveId" clId="{0688B5BE-1825-4F67-A020-471F81830D34}" dt="2023-07-22T21:59:47.439" v="1530" actId="1076"/>
          <ac:spMkLst>
            <pc:docMk/>
            <pc:sldMk cId="2525074290" sldId="272"/>
            <ac:spMk id="27" creationId="{F15BF7DA-C41D-5E86-60AF-3A3E27E58AB5}"/>
          </ac:spMkLst>
        </pc:spChg>
        <pc:spChg chg="add del mod">
          <ac:chgData name="Md Sana Ullah" userId="f4991acb06ab4337" providerId="LiveId" clId="{0688B5BE-1825-4F67-A020-471F81830D34}" dt="2023-07-22T19:46:28.462" v="1426" actId="478"/>
          <ac:spMkLst>
            <pc:docMk/>
            <pc:sldMk cId="2525074290" sldId="272"/>
            <ac:spMk id="32" creationId="{3E7A15BD-99C5-A2E6-E232-F6209396D739}"/>
          </ac:spMkLst>
        </pc:spChg>
        <pc:spChg chg="add del mod">
          <ac:chgData name="Md Sana Ullah" userId="f4991acb06ab4337" providerId="LiveId" clId="{0688B5BE-1825-4F67-A020-471F81830D34}" dt="2023-07-22T19:49:32.368" v="1446" actId="478"/>
          <ac:spMkLst>
            <pc:docMk/>
            <pc:sldMk cId="2525074290" sldId="272"/>
            <ac:spMk id="33" creationId="{73E417B9-8A34-D95A-526C-425E5981E5A6}"/>
          </ac:spMkLst>
        </pc:spChg>
        <pc:spChg chg="add del mod">
          <ac:chgData name="Md Sana Ullah" userId="f4991acb06ab4337" providerId="LiveId" clId="{0688B5BE-1825-4F67-A020-471F81830D34}" dt="2023-07-22T19:46:42.199" v="1430"/>
          <ac:spMkLst>
            <pc:docMk/>
            <pc:sldMk cId="2525074290" sldId="272"/>
            <ac:spMk id="34" creationId="{E1CD1422-161D-B0F8-EAD4-C87B26ED7D1B}"/>
          </ac:spMkLst>
        </pc:spChg>
        <pc:spChg chg="add del mod">
          <ac:chgData name="Md Sana Ullah" userId="f4991acb06ab4337" providerId="LiveId" clId="{0688B5BE-1825-4F67-A020-471F81830D34}" dt="2023-07-22T21:57:50.435" v="1518" actId="478"/>
          <ac:spMkLst>
            <pc:docMk/>
            <pc:sldMk cId="2525074290" sldId="272"/>
            <ac:spMk id="35" creationId="{D461EAF4-2C1C-ADE1-CA31-3403A813E26A}"/>
          </ac:spMkLst>
        </pc:spChg>
        <pc:spChg chg="add del mod">
          <ac:chgData name="Md Sana Ullah" userId="f4991acb06ab4337" providerId="LiveId" clId="{0688B5BE-1825-4F67-A020-471F81830D34}" dt="2023-07-22T21:57:56.183" v="1519" actId="478"/>
          <ac:spMkLst>
            <pc:docMk/>
            <pc:sldMk cId="2525074290" sldId="272"/>
            <ac:spMk id="36" creationId="{190089C4-9E92-353D-6CBD-D55C15EA7A52}"/>
          </ac:spMkLst>
        </pc:spChg>
        <pc:spChg chg="add mod ord">
          <ac:chgData name="Md Sana Ullah" userId="f4991acb06ab4337" providerId="LiveId" clId="{0688B5BE-1825-4F67-A020-471F81830D34}" dt="2023-07-22T21:55:07.025" v="1512" actId="1076"/>
          <ac:spMkLst>
            <pc:docMk/>
            <pc:sldMk cId="2525074290" sldId="272"/>
            <ac:spMk id="38" creationId="{D8F23A08-54A4-60D2-FBAF-7E205A90C732}"/>
          </ac:spMkLst>
        </pc:spChg>
        <pc:graphicFrameChg chg="add del mod">
          <ac:chgData name="Md Sana Ullah" userId="f4991acb06ab4337" providerId="LiveId" clId="{0688B5BE-1825-4F67-A020-471F81830D34}" dt="2023-07-22T19:16:34.378" v="1295"/>
          <ac:graphicFrameMkLst>
            <pc:docMk/>
            <pc:sldMk cId="2525074290" sldId="272"/>
            <ac:graphicFrameMk id="10" creationId="{C397DD7C-CCB4-88EE-45C1-4192931EF000}"/>
          </ac:graphicFrameMkLst>
        </pc:graphicFrameChg>
        <pc:graphicFrameChg chg="add del mod">
          <ac:chgData name="Md Sana Ullah" userId="f4991acb06ab4337" providerId="LiveId" clId="{0688B5BE-1825-4F67-A020-471F81830D34}" dt="2023-07-22T19:17:10.657" v="1299" actId="21"/>
          <ac:graphicFrameMkLst>
            <pc:docMk/>
            <pc:sldMk cId="2525074290" sldId="272"/>
            <ac:graphicFrameMk id="11" creationId="{3C85ACBB-A750-F50C-8B96-F99DF7C72341}"/>
          </ac:graphicFrameMkLst>
        </pc:graphicFrameChg>
        <pc:graphicFrameChg chg="add mod">
          <ac:chgData name="Md Sana Ullah" userId="f4991acb06ab4337" providerId="LiveId" clId="{0688B5BE-1825-4F67-A020-471F81830D34}" dt="2023-07-22T19:19:35.711" v="1302" actId="14100"/>
          <ac:graphicFrameMkLst>
            <pc:docMk/>
            <pc:sldMk cId="2525074290" sldId="272"/>
            <ac:graphicFrameMk id="12" creationId="{6372E598-2DDE-532D-008D-FAE7A1A93C44}"/>
          </ac:graphicFrameMkLst>
        </pc:graphicFrameChg>
        <pc:graphicFrameChg chg="add del mod">
          <ac:chgData name="Md Sana Ullah" userId="f4991acb06ab4337" providerId="LiveId" clId="{0688B5BE-1825-4F67-A020-471F81830D34}" dt="2023-07-22T19:25:18.071" v="1332" actId="478"/>
          <ac:graphicFrameMkLst>
            <pc:docMk/>
            <pc:sldMk cId="2525074290" sldId="272"/>
            <ac:graphicFrameMk id="13" creationId="{180E23F0-8058-E8EB-E692-3004E921AFCC}"/>
          </ac:graphicFrameMkLst>
        </pc:graphicFrameChg>
        <pc:graphicFrameChg chg="add mod">
          <ac:chgData name="Md Sana Ullah" userId="f4991acb06ab4337" providerId="LiveId" clId="{0688B5BE-1825-4F67-A020-471F81830D34}" dt="2023-07-22T19:21:32.715" v="1312" actId="1076"/>
          <ac:graphicFrameMkLst>
            <pc:docMk/>
            <pc:sldMk cId="2525074290" sldId="272"/>
            <ac:graphicFrameMk id="14" creationId="{EBAB2F27-7F26-EEAA-0282-95ACECACDDCE}"/>
          </ac:graphicFrameMkLst>
        </pc:graphicFrameChg>
        <pc:graphicFrameChg chg="add del mod">
          <ac:chgData name="Md Sana Ullah" userId="f4991acb06ab4337" providerId="LiveId" clId="{0688B5BE-1825-4F67-A020-471F81830D34}" dt="2023-07-22T19:22:26.699" v="1318" actId="478"/>
          <ac:graphicFrameMkLst>
            <pc:docMk/>
            <pc:sldMk cId="2525074290" sldId="272"/>
            <ac:graphicFrameMk id="15" creationId="{EE56FE38-6BE8-456F-EB89-50EAAEF9E16E}"/>
          </ac:graphicFrameMkLst>
        </pc:graphicFrameChg>
        <pc:graphicFrameChg chg="add mod">
          <ac:chgData name="Md Sana Ullah" userId="f4991acb06ab4337" providerId="LiveId" clId="{0688B5BE-1825-4F67-A020-471F81830D34}" dt="2023-07-22T19:22:44.863" v="1321" actId="1076"/>
          <ac:graphicFrameMkLst>
            <pc:docMk/>
            <pc:sldMk cId="2525074290" sldId="272"/>
            <ac:graphicFrameMk id="16" creationId="{A2F2904E-D860-9F0B-77A0-98A7DC2EFCA8}"/>
          </ac:graphicFrameMkLst>
        </pc:graphicFrameChg>
        <pc:graphicFrameChg chg="add mod">
          <ac:chgData name="Md Sana Ullah" userId="f4991acb06ab4337" providerId="LiveId" clId="{0688B5BE-1825-4F67-A020-471F81830D34}" dt="2023-07-22T19:24:00.741" v="1329" actId="14100"/>
          <ac:graphicFrameMkLst>
            <pc:docMk/>
            <pc:sldMk cId="2525074290" sldId="272"/>
            <ac:graphicFrameMk id="17" creationId="{F5BA86AE-BF74-3D3C-A975-4E0C794A92D3}"/>
          </ac:graphicFrameMkLst>
        </pc:graphicFrameChg>
        <pc:graphicFrameChg chg="add mod">
          <ac:chgData name="Md Sana Ullah" userId="f4991acb06ab4337" providerId="LiveId" clId="{0688B5BE-1825-4F67-A020-471F81830D34}" dt="2023-07-22T19:23:44.460" v="1327" actId="1076"/>
          <ac:graphicFrameMkLst>
            <pc:docMk/>
            <pc:sldMk cId="2525074290" sldId="272"/>
            <ac:graphicFrameMk id="18" creationId="{531A8EDC-EF6B-8807-D08B-AA4354E60863}"/>
          </ac:graphicFrameMkLst>
        </pc:graphicFrameChg>
        <pc:graphicFrameChg chg="add mod">
          <ac:chgData name="Md Sana Ullah" userId="f4991acb06ab4337" providerId="LiveId" clId="{0688B5BE-1825-4F67-A020-471F81830D34}" dt="2023-07-22T19:24:55.401" v="1331" actId="1076"/>
          <ac:graphicFrameMkLst>
            <pc:docMk/>
            <pc:sldMk cId="2525074290" sldId="272"/>
            <ac:graphicFrameMk id="19" creationId="{77654A65-8EDB-646A-1911-65DE27CF9F35}"/>
          </ac:graphicFrameMkLst>
        </pc:graphicFrameChg>
        <pc:graphicFrameChg chg="add mod">
          <ac:chgData name="Md Sana Ullah" userId="f4991acb06ab4337" providerId="LiveId" clId="{0688B5BE-1825-4F67-A020-471F81830D34}" dt="2023-07-22T19:26:57.413" v="1337" actId="1076"/>
          <ac:graphicFrameMkLst>
            <pc:docMk/>
            <pc:sldMk cId="2525074290" sldId="272"/>
            <ac:graphicFrameMk id="20" creationId="{C7B5E9C6-6282-61C8-0B77-277F335C60FA}"/>
          </ac:graphicFrameMkLst>
        </pc:graphicFrameChg>
        <pc:graphicFrameChg chg="add mod">
          <ac:chgData name="Md Sana Ullah" userId="f4991acb06ab4337" providerId="LiveId" clId="{0688B5BE-1825-4F67-A020-471F81830D34}" dt="2023-07-22T19:27:29.566" v="1341" actId="1076"/>
          <ac:graphicFrameMkLst>
            <pc:docMk/>
            <pc:sldMk cId="2525074290" sldId="272"/>
            <ac:graphicFrameMk id="21" creationId="{658807D0-926A-0A5A-757C-CFB3E824B8D9}"/>
          </ac:graphicFrameMkLst>
        </pc:graphicFrameChg>
        <pc:graphicFrameChg chg="add mod">
          <ac:chgData name="Md Sana Ullah" userId="f4991acb06ab4337" providerId="LiveId" clId="{0688B5BE-1825-4F67-A020-471F81830D34}" dt="2023-07-22T21:55:05.951" v="1511" actId="1076"/>
          <ac:graphicFrameMkLst>
            <pc:docMk/>
            <pc:sldMk cId="2525074290" sldId="272"/>
            <ac:graphicFrameMk id="39" creationId="{4E88924C-83F3-9198-0BCF-B47AA9570D4C}"/>
          </ac:graphicFrameMkLst>
        </pc:graphicFrameChg>
        <pc:graphicFrameChg chg="add del mod">
          <ac:chgData name="Md Sana Ullah" userId="f4991acb06ab4337" providerId="LiveId" clId="{0688B5BE-1825-4F67-A020-471F81830D34}" dt="2023-07-22T21:58:17.535" v="1522"/>
          <ac:graphicFrameMkLst>
            <pc:docMk/>
            <pc:sldMk cId="2525074290" sldId="272"/>
            <ac:graphicFrameMk id="40" creationId="{C85C1CFD-F722-EB56-1C30-35BF41DB4F5C}"/>
          </ac:graphicFrameMkLst>
        </pc:graphicFrameChg>
        <pc:picChg chg="mod">
          <ac:chgData name="Md Sana Ullah" userId="f4991acb06ab4337" providerId="LiveId" clId="{0688B5BE-1825-4F67-A020-471F81830D34}" dt="2023-07-22T16:50:10.505" v="1257"/>
          <ac:picMkLst>
            <pc:docMk/>
            <pc:sldMk cId="2525074290" sldId="272"/>
            <ac:picMk id="5" creationId="{C95C8E5B-D614-FF43-A7B1-8ED435D2DEFC}"/>
          </ac:picMkLst>
        </pc:picChg>
        <pc:picChg chg="mod">
          <ac:chgData name="Md Sana Ullah" userId="f4991acb06ab4337" providerId="LiveId" clId="{0688B5BE-1825-4F67-A020-471F81830D34}" dt="2023-07-25T10:28:54.397" v="3986" actId="14100"/>
          <ac:picMkLst>
            <pc:docMk/>
            <pc:sldMk cId="2525074290" sldId="272"/>
            <ac:picMk id="6" creationId="{CF80C4BF-26C3-5DBB-0A50-BD23CB62200D}"/>
          </ac:picMkLst>
        </pc:picChg>
        <pc:picChg chg="add mod">
          <ac:chgData name="Md Sana Ullah" userId="f4991acb06ab4337" providerId="LiveId" clId="{0688B5BE-1825-4F67-A020-471F81830D34}" dt="2023-07-22T19:32:36.820" v="1366" actId="1076"/>
          <ac:picMkLst>
            <pc:docMk/>
            <pc:sldMk cId="2525074290" sldId="272"/>
            <ac:picMk id="24" creationId="{7F7B3133-608A-9ED8-5EED-B19CD1D7CEE3}"/>
          </ac:picMkLst>
        </pc:picChg>
        <pc:picChg chg="add mod">
          <ac:chgData name="Md Sana Ullah" userId="f4991acb06ab4337" providerId="LiveId" clId="{0688B5BE-1825-4F67-A020-471F81830D34}" dt="2023-07-22T19:42:23.014" v="1404" actId="1076"/>
          <ac:picMkLst>
            <pc:docMk/>
            <pc:sldMk cId="2525074290" sldId="272"/>
            <ac:picMk id="26" creationId="{E64E2A96-ED4D-6F0A-E7D8-B2F2365D587D}"/>
          </ac:picMkLst>
        </pc:picChg>
        <pc:picChg chg="add mod ord">
          <ac:chgData name="Md Sana Ullah" userId="f4991acb06ab4337" providerId="LiveId" clId="{0688B5BE-1825-4F67-A020-471F81830D34}" dt="2023-07-22T19:52:48.583" v="1471" actId="1076"/>
          <ac:picMkLst>
            <pc:docMk/>
            <pc:sldMk cId="2525074290" sldId="272"/>
            <ac:picMk id="29" creationId="{DF2CE615-715F-70AE-FA7A-3E6E93B32C05}"/>
          </ac:picMkLst>
        </pc:picChg>
        <pc:picChg chg="add mod">
          <ac:chgData name="Md Sana Ullah" userId="f4991acb06ab4337" providerId="LiveId" clId="{0688B5BE-1825-4F67-A020-471F81830D34}" dt="2023-07-22T19:42:33.509" v="1406" actId="1076"/>
          <ac:picMkLst>
            <pc:docMk/>
            <pc:sldMk cId="2525074290" sldId="272"/>
            <ac:picMk id="31" creationId="{ED59E0BC-8FE2-34F3-C387-C434B67F7D9A}"/>
          </ac:picMkLst>
        </pc:picChg>
        <pc:picChg chg="add mod ord">
          <ac:chgData name="Md Sana Ullah" userId="f4991acb06ab4337" providerId="LiveId" clId="{0688B5BE-1825-4F67-A020-471F81830D34}" dt="2023-07-22T21:58:12.573" v="1520" actId="1076"/>
          <ac:picMkLst>
            <pc:docMk/>
            <pc:sldMk cId="2525074290" sldId="272"/>
            <ac:picMk id="37" creationId="{0346815A-5DE6-21E1-9E9D-099B051E8E4D}"/>
          </ac:picMkLst>
        </pc:picChg>
        <pc:picChg chg="add mod">
          <ac:chgData name="Md Sana Ullah" userId="f4991acb06ab4337" providerId="LiveId" clId="{0688B5BE-1825-4F67-A020-471F81830D34}" dt="2023-07-22T21:58:45.751" v="1527" actId="1076"/>
          <ac:picMkLst>
            <pc:docMk/>
            <pc:sldMk cId="2525074290" sldId="272"/>
            <ac:picMk id="41" creationId="{15DCF800-B55D-892C-AAF0-AB10C1958B6F}"/>
          </ac:picMkLst>
        </pc:picChg>
        <pc:picChg chg="add del mod">
          <ac:chgData name="Md Sana Ullah" userId="f4991acb06ab4337" providerId="LiveId" clId="{0688B5BE-1825-4F67-A020-471F81830D34}" dt="2023-07-22T16:50:37.697" v="1267"/>
          <ac:picMkLst>
            <pc:docMk/>
            <pc:sldMk cId="2525074290" sldId="272"/>
            <ac:picMk id="6146" creationId="{E0212288-AEAA-DC55-8EC2-3368E0257246}"/>
          </ac:picMkLst>
        </pc:picChg>
      </pc:sldChg>
      <pc:sldChg chg="delSp modSp add mod modTransition">
        <pc:chgData name="Md Sana Ullah" userId="f4991acb06ab4337" providerId="LiveId" clId="{0688B5BE-1825-4F67-A020-471F81830D34}" dt="2023-07-25T10:29:37.713" v="3989" actId="14100"/>
        <pc:sldMkLst>
          <pc:docMk/>
          <pc:sldMk cId="993969760" sldId="273"/>
        </pc:sldMkLst>
        <pc:spChg chg="mod">
          <ac:chgData name="Md Sana Ullah" userId="f4991acb06ab4337" providerId="LiveId" clId="{0688B5BE-1825-4F67-A020-471F81830D34}" dt="2023-07-22T22:01:48.417" v="1538" actId="1037"/>
          <ac:spMkLst>
            <pc:docMk/>
            <pc:sldMk cId="993969760" sldId="273"/>
            <ac:spMk id="35" creationId="{D461EAF4-2C1C-ADE1-CA31-3403A813E26A}"/>
          </ac:spMkLst>
        </pc:spChg>
        <pc:spChg chg="del mod">
          <ac:chgData name="Md Sana Ullah" userId="f4991acb06ab4337" providerId="LiveId" clId="{0688B5BE-1825-4F67-A020-471F81830D34}" dt="2023-07-22T21:59:04.612" v="1528" actId="478"/>
          <ac:spMkLst>
            <pc:docMk/>
            <pc:sldMk cId="993969760" sldId="273"/>
            <ac:spMk id="36" creationId="{190089C4-9E92-353D-6CBD-D55C15EA7A52}"/>
          </ac:spMkLst>
        </pc:spChg>
        <pc:picChg chg="mod">
          <ac:chgData name="Md Sana Ullah" userId="f4991acb06ab4337" providerId="LiveId" clId="{0688B5BE-1825-4F67-A020-471F81830D34}" dt="2023-07-25T10:29:37.713" v="3989" actId="14100"/>
          <ac:picMkLst>
            <pc:docMk/>
            <pc:sldMk cId="993969760" sldId="273"/>
            <ac:picMk id="6" creationId="{CF80C4BF-26C3-5DBB-0A50-BD23CB62200D}"/>
          </ac:picMkLst>
        </pc:picChg>
      </pc:sldChg>
      <pc:sldChg chg="add del">
        <pc:chgData name="Md Sana Ullah" userId="f4991acb06ab4337" providerId="LiveId" clId="{0688B5BE-1825-4F67-A020-471F81830D34}" dt="2023-07-22T21:51:21.269" v="1482" actId="2696"/>
        <pc:sldMkLst>
          <pc:docMk/>
          <pc:sldMk cId="1090704706" sldId="273"/>
        </pc:sldMkLst>
      </pc:sldChg>
      <pc:sldChg chg="modSp add">
        <pc:chgData name="Md Sana Ullah" userId="f4991acb06ab4337" providerId="LiveId" clId="{0688B5BE-1825-4F67-A020-471F81830D34}" dt="2023-07-25T10:30:42.423" v="3996" actId="14100"/>
        <pc:sldMkLst>
          <pc:docMk/>
          <pc:sldMk cId="2266952864" sldId="274"/>
        </pc:sldMkLst>
        <pc:picChg chg="mod">
          <ac:chgData name="Md Sana Ullah" userId="f4991acb06ab4337" providerId="LiveId" clId="{0688B5BE-1825-4F67-A020-471F81830D34}" dt="2023-07-25T10:30:42.423" v="3996" actId="14100"/>
          <ac:picMkLst>
            <pc:docMk/>
            <pc:sldMk cId="2266952864" sldId="274"/>
            <ac:picMk id="6" creationId="{CF80C4BF-26C3-5DBB-0A50-BD23CB62200D}"/>
          </ac:picMkLst>
        </pc:picChg>
      </pc:sldChg>
      <pc:sldChg chg="addSp delSp modSp new mod">
        <pc:chgData name="Md Sana Ullah" userId="f4991acb06ab4337" providerId="LiveId" clId="{0688B5BE-1825-4F67-A020-471F81830D34}" dt="2023-07-25T10:31:08.647" v="3998" actId="1076"/>
        <pc:sldMkLst>
          <pc:docMk/>
          <pc:sldMk cId="427670260" sldId="275"/>
        </pc:sldMkLst>
        <pc:spChg chg="add del">
          <ac:chgData name="Md Sana Ullah" userId="f4991acb06ab4337" providerId="LiveId" clId="{0688B5BE-1825-4F67-A020-471F81830D34}" dt="2023-07-23T18:39:44.311" v="1633"/>
          <ac:spMkLst>
            <pc:docMk/>
            <pc:sldMk cId="427670260" sldId="275"/>
            <ac:spMk id="2" creationId="{163C1250-5BA5-C900-F93D-F4F5B83F5278}"/>
          </ac:spMkLst>
        </pc:spChg>
        <pc:spChg chg="add del mod">
          <ac:chgData name="Md Sana Ullah" userId="f4991acb06ab4337" providerId="LiveId" clId="{0688B5BE-1825-4F67-A020-471F81830D34}" dt="2023-07-23T18:39:44.311" v="1633"/>
          <ac:spMkLst>
            <pc:docMk/>
            <pc:sldMk cId="427670260" sldId="275"/>
            <ac:spMk id="3" creationId="{FFB83414-6CA9-4655-2C78-B21DAD208462}"/>
          </ac:spMkLst>
        </pc:spChg>
        <pc:spChg chg="add mod">
          <ac:chgData name="Md Sana Ullah" userId="f4991acb06ab4337" providerId="LiveId" clId="{0688B5BE-1825-4F67-A020-471F81830D34}" dt="2023-07-23T19:07:47.719" v="1957" actId="1076"/>
          <ac:spMkLst>
            <pc:docMk/>
            <pc:sldMk cId="427670260" sldId="275"/>
            <ac:spMk id="5" creationId="{C1595185-DEA0-89B5-8D85-81F8C1EEB2E5}"/>
          </ac:spMkLst>
        </pc:spChg>
        <pc:spChg chg="add del mod">
          <ac:chgData name="Md Sana Ullah" userId="f4991acb06ab4337" providerId="LiveId" clId="{0688B5BE-1825-4F67-A020-471F81830D34}" dt="2023-07-23T18:54:17.246" v="1800" actId="21"/>
          <ac:spMkLst>
            <pc:docMk/>
            <pc:sldMk cId="427670260" sldId="275"/>
            <ac:spMk id="6" creationId="{58A31263-6DE3-3BCF-45D5-E20A3DF13FDE}"/>
          </ac:spMkLst>
        </pc:spChg>
        <pc:spChg chg="add mod">
          <ac:chgData name="Md Sana Ullah" userId="f4991acb06ab4337" providerId="LiveId" clId="{0688B5BE-1825-4F67-A020-471F81830D34}" dt="2023-07-23T19:02:31.955" v="1946" actId="207"/>
          <ac:spMkLst>
            <pc:docMk/>
            <pc:sldMk cId="427670260" sldId="275"/>
            <ac:spMk id="7" creationId="{560D517D-BB79-1ADE-DF8C-FA104C1A83B6}"/>
          </ac:spMkLst>
        </pc:spChg>
        <pc:graphicFrameChg chg="add mod">
          <ac:chgData name="Md Sana Ullah" userId="f4991acb06ab4337" providerId="LiveId" clId="{0688B5BE-1825-4F67-A020-471F81830D34}" dt="2023-07-23T19:08:26.449" v="1960" actId="1076"/>
          <ac:graphicFrameMkLst>
            <pc:docMk/>
            <pc:sldMk cId="427670260" sldId="275"/>
            <ac:graphicFrameMk id="8" creationId="{7D5B0CE1-3672-3032-FC81-42DE6042D198}"/>
          </ac:graphicFrameMkLst>
        </pc:graphicFrameChg>
        <pc:picChg chg="mod">
          <ac:chgData name="Md Sana Ullah" userId="f4991acb06ab4337" providerId="LiveId" clId="{0688B5BE-1825-4F67-A020-471F81830D34}" dt="2023-07-25T10:31:08.647" v="3998" actId="1076"/>
          <ac:picMkLst>
            <pc:docMk/>
            <pc:sldMk cId="427670260" sldId="275"/>
            <ac:picMk id="4" creationId="{DDF4F138-A02A-BD38-5F65-FF0BB9C88180}"/>
          </ac:picMkLst>
        </pc:picChg>
        <pc:picChg chg="add del mod">
          <ac:chgData name="Md Sana Ullah" userId="f4991acb06ab4337" providerId="LiveId" clId="{0688B5BE-1825-4F67-A020-471F81830D34}" dt="2023-07-23T18:38:16.583" v="1593" actId="478"/>
          <ac:picMkLst>
            <pc:docMk/>
            <pc:sldMk cId="427670260" sldId="275"/>
            <ac:picMk id="2050" creationId="{A284BB6C-B0B5-3CEF-F848-22D870A4D487}"/>
          </ac:picMkLst>
        </pc:picChg>
        <pc:picChg chg="add del mod">
          <ac:chgData name="Md Sana Ullah" userId="f4991acb06ab4337" providerId="LiveId" clId="{0688B5BE-1825-4F67-A020-471F81830D34}" dt="2023-07-23T18:39:44.311" v="1633"/>
          <ac:picMkLst>
            <pc:docMk/>
            <pc:sldMk cId="427670260" sldId="275"/>
            <ac:picMk id="2052" creationId="{BB2F5205-C0BE-7D38-5742-9DB363F8D608}"/>
          </ac:picMkLst>
        </pc:picChg>
        <pc:picChg chg="add mod">
          <ac:chgData name="Md Sana Ullah" userId="f4991acb06ab4337" providerId="LiveId" clId="{0688B5BE-1825-4F67-A020-471F81830D34}" dt="2023-07-23T19:08:20.744" v="1959" actId="1076"/>
          <ac:picMkLst>
            <pc:docMk/>
            <pc:sldMk cId="427670260" sldId="275"/>
            <ac:picMk id="2054" creationId="{3F3D1C25-91CB-E1B0-BF24-95267799BF55}"/>
          </ac:picMkLst>
        </pc:picChg>
      </pc:sldChg>
      <pc:sldChg chg="addSp delSp modSp new del mod">
        <pc:chgData name="Md Sana Ullah" userId="f4991acb06ab4337" providerId="LiveId" clId="{0688B5BE-1825-4F67-A020-471F81830D34}" dt="2023-07-23T18:37:13.085" v="1588" actId="2696"/>
        <pc:sldMkLst>
          <pc:docMk/>
          <pc:sldMk cId="3534391074" sldId="275"/>
        </pc:sldMkLst>
        <pc:spChg chg="add del">
          <ac:chgData name="Md Sana Ullah" userId="f4991acb06ab4337" providerId="LiveId" clId="{0688B5BE-1825-4F67-A020-471F81830D34}" dt="2023-07-23T18:36:30.668" v="1584"/>
          <ac:spMkLst>
            <pc:docMk/>
            <pc:sldMk cId="3534391074" sldId="275"/>
            <ac:spMk id="2" creationId="{092F014B-FF81-E3BE-09AF-3487064EC7BF}"/>
          </ac:spMkLst>
        </pc:spChg>
        <pc:spChg chg="add del mod">
          <ac:chgData name="Md Sana Ullah" userId="f4991acb06ab4337" providerId="LiveId" clId="{0688B5BE-1825-4F67-A020-471F81830D34}" dt="2023-07-23T18:36:30.668" v="1584"/>
          <ac:spMkLst>
            <pc:docMk/>
            <pc:sldMk cId="3534391074" sldId="275"/>
            <ac:spMk id="3" creationId="{7DF6BDF1-9ECE-03EA-D9C3-ACFBFFF21C4D}"/>
          </ac:spMkLst>
        </pc:spChg>
        <pc:picChg chg="mod">
          <ac:chgData name="Md Sana Ullah" userId="f4991acb06ab4337" providerId="LiveId" clId="{0688B5BE-1825-4F67-A020-471F81830D34}" dt="2023-07-23T18:36:43.730" v="1587" actId="1076"/>
          <ac:picMkLst>
            <pc:docMk/>
            <pc:sldMk cId="3534391074" sldId="275"/>
            <ac:picMk id="4" creationId="{789FA2A5-D86C-B8A7-54CA-0900B738F0FA}"/>
          </ac:picMkLst>
        </pc:picChg>
        <pc:picChg chg="add del">
          <ac:chgData name="Md Sana Ullah" userId="f4991acb06ab4337" providerId="LiveId" clId="{0688B5BE-1825-4F67-A020-471F81830D34}" dt="2023-07-23T18:36:30.668" v="1584"/>
          <ac:picMkLst>
            <pc:docMk/>
            <pc:sldMk cId="3534391074" sldId="275"/>
            <ac:picMk id="1026" creationId="{C330A7C0-EBDF-22C2-451C-A5FD040E4896}"/>
          </ac:picMkLst>
        </pc:picChg>
      </pc:sldChg>
      <pc:sldChg chg="addSp delSp modSp new mod">
        <pc:chgData name="Md Sana Ullah" userId="f4991acb06ab4337" providerId="LiveId" clId="{0688B5BE-1825-4F67-A020-471F81830D34}" dt="2023-07-25T10:38:43.774" v="4056"/>
        <pc:sldMkLst>
          <pc:docMk/>
          <pc:sldMk cId="2830483229" sldId="276"/>
        </pc:sldMkLst>
        <pc:graphicFrameChg chg="add mod modGraphic">
          <ac:chgData name="Md Sana Ullah" userId="f4991acb06ab4337" providerId="LiveId" clId="{0688B5BE-1825-4F67-A020-471F81830D34}" dt="2023-07-25T08:36:48.473" v="3375" actId="20577"/>
          <ac:graphicFrameMkLst>
            <pc:docMk/>
            <pc:sldMk cId="2830483229" sldId="276"/>
            <ac:graphicFrameMk id="3" creationId="{A7923649-68A0-23A3-507F-CB9287F94716}"/>
          </ac:graphicFrameMkLst>
        </pc:graphicFrameChg>
        <pc:picChg chg="add del mod">
          <ac:chgData name="Md Sana Ullah" userId="f4991acb06ab4337" providerId="LiveId" clId="{0688B5BE-1825-4F67-A020-471F81830D34}" dt="2023-07-25T10:38:43.379" v="4055" actId="478"/>
          <ac:picMkLst>
            <pc:docMk/>
            <pc:sldMk cId="2830483229" sldId="276"/>
            <ac:picMk id="2" creationId="{EFF21F5E-E4A7-B683-4EE4-949BCD1859A0}"/>
          </ac:picMkLst>
        </pc:picChg>
        <pc:picChg chg="add mod">
          <ac:chgData name="Md Sana Ullah" userId="f4991acb06ab4337" providerId="LiveId" clId="{0688B5BE-1825-4F67-A020-471F81830D34}" dt="2023-07-25T10:38:43.774" v="4056"/>
          <ac:picMkLst>
            <pc:docMk/>
            <pc:sldMk cId="2830483229" sldId="276"/>
            <ac:picMk id="4" creationId="{C0F55ABD-AB62-812F-3E05-EFEFEB5B95EC}"/>
          </ac:picMkLst>
        </pc:picChg>
        <pc:picChg chg="add mod">
          <ac:chgData name="Md Sana Ullah" userId="f4991acb06ab4337" providerId="LiveId" clId="{0688B5BE-1825-4F67-A020-471F81830D34}" dt="2023-07-23T19:56:45.867" v="2169" actId="1076"/>
          <ac:picMkLst>
            <pc:docMk/>
            <pc:sldMk cId="2830483229" sldId="276"/>
            <ac:picMk id="5" creationId="{E26DF332-8876-E2FD-2955-87935B5CA51B}"/>
          </ac:picMkLst>
        </pc:picChg>
        <pc:picChg chg="add mod">
          <ac:chgData name="Md Sana Ullah" userId="f4991acb06ab4337" providerId="LiveId" clId="{0688B5BE-1825-4F67-A020-471F81830D34}" dt="2023-07-23T19:56:38.869" v="2167" actId="1076"/>
          <ac:picMkLst>
            <pc:docMk/>
            <pc:sldMk cId="2830483229" sldId="276"/>
            <ac:picMk id="7" creationId="{DEEC92F8-6755-4D8A-8BF8-9DBD2F5C4E7E}"/>
          </ac:picMkLst>
        </pc:picChg>
        <pc:picChg chg="add mod">
          <ac:chgData name="Md Sana Ullah" userId="f4991acb06ab4337" providerId="LiveId" clId="{0688B5BE-1825-4F67-A020-471F81830D34}" dt="2023-07-23T19:56:36.203" v="2166" actId="1076"/>
          <ac:picMkLst>
            <pc:docMk/>
            <pc:sldMk cId="2830483229" sldId="276"/>
            <ac:picMk id="9" creationId="{C8C90EAD-F4DC-FCE1-E560-E25618C927F5}"/>
          </ac:picMkLst>
        </pc:picChg>
      </pc:sldChg>
      <pc:sldChg chg="add del">
        <pc:chgData name="Md Sana Ullah" userId="f4991acb06ab4337" providerId="LiveId" clId="{0688B5BE-1825-4F67-A020-471F81830D34}" dt="2023-07-23T19:58:49.523" v="2177" actId="2890"/>
        <pc:sldMkLst>
          <pc:docMk/>
          <pc:sldMk cId="1103518175" sldId="277"/>
        </pc:sldMkLst>
      </pc:sldChg>
      <pc:sldChg chg="addSp delSp modSp add mod">
        <pc:chgData name="Md Sana Ullah" userId="f4991acb06ab4337" providerId="LiveId" clId="{0688B5BE-1825-4F67-A020-471F81830D34}" dt="2023-07-25T10:38:38.822" v="4054"/>
        <pc:sldMkLst>
          <pc:docMk/>
          <pc:sldMk cId="4244352694" sldId="277"/>
        </pc:sldMkLst>
        <pc:graphicFrameChg chg="modGraphic">
          <ac:chgData name="Md Sana Ullah" userId="f4991acb06ab4337" providerId="LiveId" clId="{0688B5BE-1825-4F67-A020-471F81830D34}" dt="2023-07-25T08:37:04.267" v="3395" actId="20577"/>
          <ac:graphicFrameMkLst>
            <pc:docMk/>
            <pc:sldMk cId="4244352694" sldId="277"/>
            <ac:graphicFrameMk id="3" creationId="{A7923649-68A0-23A3-507F-CB9287F94716}"/>
          </ac:graphicFrameMkLst>
        </pc:graphicFrameChg>
        <pc:picChg chg="del mod">
          <ac:chgData name="Md Sana Ullah" userId="f4991acb06ab4337" providerId="LiveId" clId="{0688B5BE-1825-4F67-A020-471F81830D34}" dt="2023-07-25T10:38:38.382" v="4053" actId="478"/>
          <ac:picMkLst>
            <pc:docMk/>
            <pc:sldMk cId="4244352694" sldId="277"/>
            <ac:picMk id="2" creationId="{EFF21F5E-E4A7-B683-4EE4-949BCD1859A0}"/>
          </ac:picMkLst>
        </pc:picChg>
        <pc:picChg chg="add mod">
          <ac:chgData name="Md Sana Ullah" userId="f4991acb06ab4337" providerId="LiveId" clId="{0688B5BE-1825-4F67-A020-471F81830D34}" dt="2023-07-25T10:38:38.822" v="4054"/>
          <ac:picMkLst>
            <pc:docMk/>
            <pc:sldMk cId="4244352694" sldId="277"/>
            <ac:picMk id="4" creationId="{F6361C3A-01CC-4718-2406-D93DD0FEE8FC}"/>
          </ac:picMkLst>
        </pc:picChg>
      </pc:sldChg>
      <pc:sldChg chg="addSp delSp modSp add mod">
        <pc:chgData name="Md Sana Ullah" userId="f4991acb06ab4337" providerId="LiveId" clId="{0688B5BE-1825-4F67-A020-471F81830D34}" dt="2023-07-25T10:38:32.073" v="4052"/>
        <pc:sldMkLst>
          <pc:docMk/>
          <pc:sldMk cId="684815342" sldId="278"/>
        </pc:sldMkLst>
        <pc:graphicFrameChg chg="modGraphic">
          <ac:chgData name="Md Sana Ullah" userId="f4991acb06ab4337" providerId="LiveId" clId="{0688B5BE-1825-4F67-A020-471F81830D34}" dt="2023-07-25T08:37:17.239" v="3417" actId="20577"/>
          <ac:graphicFrameMkLst>
            <pc:docMk/>
            <pc:sldMk cId="684815342" sldId="278"/>
            <ac:graphicFrameMk id="3" creationId="{A7923649-68A0-23A3-507F-CB9287F94716}"/>
          </ac:graphicFrameMkLst>
        </pc:graphicFrameChg>
        <pc:picChg chg="del mod">
          <ac:chgData name="Md Sana Ullah" userId="f4991acb06ab4337" providerId="LiveId" clId="{0688B5BE-1825-4F67-A020-471F81830D34}" dt="2023-07-25T10:38:31.353" v="4051" actId="478"/>
          <ac:picMkLst>
            <pc:docMk/>
            <pc:sldMk cId="684815342" sldId="278"/>
            <ac:picMk id="2" creationId="{EFF21F5E-E4A7-B683-4EE4-949BCD1859A0}"/>
          </ac:picMkLst>
        </pc:picChg>
        <pc:picChg chg="add mod">
          <ac:chgData name="Md Sana Ullah" userId="f4991acb06ab4337" providerId="LiveId" clId="{0688B5BE-1825-4F67-A020-471F81830D34}" dt="2023-07-25T10:38:32.073" v="4052"/>
          <ac:picMkLst>
            <pc:docMk/>
            <pc:sldMk cId="684815342" sldId="278"/>
            <ac:picMk id="4" creationId="{45DEAF26-7EB9-34D6-96A2-C404A5F56357}"/>
          </ac:picMkLst>
        </pc:picChg>
      </pc:sldChg>
      <pc:sldChg chg="add del">
        <pc:chgData name="Md Sana Ullah" userId="f4991acb06ab4337" providerId="LiveId" clId="{0688B5BE-1825-4F67-A020-471F81830D34}" dt="2023-07-23T19:58:49.161" v="2176" actId="2890"/>
        <pc:sldMkLst>
          <pc:docMk/>
          <pc:sldMk cId="1399779142" sldId="278"/>
        </pc:sldMkLst>
      </pc:sldChg>
      <pc:sldChg chg="addSp delSp modSp add mod">
        <pc:chgData name="Md Sana Ullah" userId="f4991acb06ab4337" providerId="LiveId" clId="{0688B5BE-1825-4F67-A020-471F81830D34}" dt="2023-07-30T16:12:09.965" v="7901" actId="20577"/>
        <pc:sldMkLst>
          <pc:docMk/>
          <pc:sldMk cId="1808489882" sldId="279"/>
        </pc:sldMkLst>
        <pc:spChg chg="add mod">
          <ac:chgData name="Md Sana Ullah" userId="f4991acb06ab4337" providerId="LiveId" clId="{0688B5BE-1825-4F67-A020-471F81830D34}" dt="2023-07-24T07:04:24.775" v="2209" actId="1076"/>
          <ac:spMkLst>
            <pc:docMk/>
            <pc:sldMk cId="1808489882" sldId="279"/>
            <ac:spMk id="4" creationId="{52E3970F-047F-34D9-6C4C-794DECD0C269}"/>
          </ac:spMkLst>
        </pc:spChg>
        <pc:graphicFrameChg chg="mod modGraphic">
          <ac:chgData name="Md Sana Ullah" userId="f4991acb06ab4337" providerId="LiveId" clId="{0688B5BE-1825-4F67-A020-471F81830D34}" dt="2023-07-30T16:12:09.965" v="7901" actId="20577"/>
          <ac:graphicFrameMkLst>
            <pc:docMk/>
            <pc:sldMk cId="1808489882" sldId="279"/>
            <ac:graphicFrameMk id="3" creationId="{A7923649-68A0-23A3-507F-CB9287F94716}"/>
          </ac:graphicFrameMkLst>
        </pc:graphicFrameChg>
        <pc:graphicFrameChg chg="add del mod">
          <ac:chgData name="Md Sana Ullah" userId="f4991acb06ab4337" providerId="LiveId" clId="{0688B5BE-1825-4F67-A020-471F81830D34}" dt="2023-07-24T07:05:38.370" v="2215" actId="478"/>
          <ac:graphicFrameMkLst>
            <pc:docMk/>
            <pc:sldMk cId="1808489882" sldId="279"/>
            <ac:graphicFrameMk id="6" creationId="{0E471A3F-9D12-F54A-B8D6-E4429222830D}"/>
          </ac:graphicFrameMkLst>
        </pc:graphicFrameChg>
        <pc:graphicFrameChg chg="add mod">
          <ac:chgData name="Md Sana Ullah" userId="f4991acb06ab4337" providerId="LiveId" clId="{0688B5BE-1825-4F67-A020-471F81830D34}" dt="2023-07-24T07:23:37.640" v="2352" actId="1076"/>
          <ac:graphicFrameMkLst>
            <pc:docMk/>
            <pc:sldMk cId="1808489882" sldId="279"/>
            <ac:graphicFrameMk id="10" creationId="{8F0570EE-E0F1-85BA-5CCA-C7B68A20500E}"/>
          </ac:graphicFrameMkLst>
        </pc:graphicFrameChg>
        <pc:graphicFrameChg chg="add del mod">
          <ac:chgData name="Md Sana Ullah" userId="f4991acb06ab4337" providerId="LiveId" clId="{0688B5BE-1825-4F67-A020-471F81830D34}" dt="2023-07-24T07:12:54.961" v="2281" actId="478"/>
          <ac:graphicFrameMkLst>
            <pc:docMk/>
            <pc:sldMk cId="1808489882" sldId="279"/>
            <ac:graphicFrameMk id="11" creationId="{F19CEFCD-C492-9463-D9AF-908A0321A783}"/>
          </ac:graphicFrameMkLst>
        </pc:graphicFrameChg>
        <pc:graphicFrameChg chg="add del mod">
          <ac:chgData name="Md Sana Ullah" userId="f4991acb06ab4337" providerId="LiveId" clId="{0688B5BE-1825-4F67-A020-471F81830D34}" dt="2023-07-24T07:17:15.323" v="2316"/>
          <ac:graphicFrameMkLst>
            <pc:docMk/>
            <pc:sldMk cId="1808489882" sldId="279"/>
            <ac:graphicFrameMk id="12" creationId="{791EAA9B-D39F-2985-5B05-DAE84A9BAAC4}"/>
          </ac:graphicFrameMkLst>
        </pc:graphicFrameChg>
        <pc:graphicFrameChg chg="add del mod">
          <ac:chgData name="Md Sana Ullah" userId="f4991acb06ab4337" providerId="LiveId" clId="{0688B5BE-1825-4F67-A020-471F81830D34}" dt="2023-07-24T07:23:07.984" v="2345"/>
          <ac:graphicFrameMkLst>
            <pc:docMk/>
            <pc:sldMk cId="1808489882" sldId="279"/>
            <ac:graphicFrameMk id="14" creationId="{1FC5016D-4B0F-3C81-35B3-E9FFC3DEE8C4}"/>
          </ac:graphicFrameMkLst>
        </pc:graphicFrameChg>
        <pc:picChg chg="mod">
          <ac:chgData name="Md Sana Ullah" userId="f4991acb06ab4337" providerId="LiveId" clId="{0688B5BE-1825-4F67-A020-471F81830D34}" dt="2023-07-25T10:37:01.210" v="4045" actId="14100"/>
          <ac:picMkLst>
            <pc:docMk/>
            <pc:sldMk cId="1808489882" sldId="279"/>
            <ac:picMk id="2" creationId="{EFF21F5E-E4A7-B683-4EE4-949BCD1859A0}"/>
          </ac:picMkLst>
        </pc:picChg>
        <pc:picChg chg="del mod">
          <ac:chgData name="Md Sana Ullah" userId="f4991acb06ab4337" providerId="LiveId" clId="{0688B5BE-1825-4F67-A020-471F81830D34}" dt="2023-07-24T07:04:12.911" v="2205" actId="478"/>
          <ac:picMkLst>
            <pc:docMk/>
            <pc:sldMk cId="1808489882" sldId="279"/>
            <ac:picMk id="5" creationId="{E26DF332-8876-E2FD-2955-87935B5CA51B}"/>
          </ac:picMkLst>
        </pc:picChg>
        <pc:picChg chg="del">
          <ac:chgData name="Md Sana Ullah" userId="f4991acb06ab4337" providerId="LiveId" clId="{0688B5BE-1825-4F67-A020-471F81830D34}" dt="2023-07-24T07:12:42.354" v="2278" actId="478"/>
          <ac:picMkLst>
            <pc:docMk/>
            <pc:sldMk cId="1808489882" sldId="279"/>
            <ac:picMk id="7" creationId="{DEEC92F8-6755-4D8A-8BF8-9DBD2F5C4E7E}"/>
          </ac:picMkLst>
        </pc:picChg>
        <pc:picChg chg="add del">
          <ac:chgData name="Md Sana Ullah" userId="f4991acb06ab4337" providerId="LiveId" clId="{0688B5BE-1825-4F67-A020-471F81830D34}" dt="2023-07-24T07:05:47.922" v="2218" actId="478"/>
          <ac:picMkLst>
            <pc:docMk/>
            <pc:sldMk cId="1808489882" sldId="279"/>
            <ac:picMk id="8" creationId="{7FFFD76F-7AA4-90B4-2827-BB9B5F236F8F}"/>
          </ac:picMkLst>
        </pc:picChg>
        <pc:picChg chg="del">
          <ac:chgData name="Md Sana Ullah" userId="f4991acb06ab4337" providerId="LiveId" clId="{0688B5BE-1825-4F67-A020-471F81830D34}" dt="2023-07-24T07:23:03.866" v="2341" actId="478"/>
          <ac:picMkLst>
            <pc:docMk/>
            <pc:sldMk cId="1808489882" sldId="279"/>
            <ac:picMk id="9" creationId="{C8C90EAD-F4DC-FCE1-E560-E25618C927F5}"/>
          </ac:picMkLst>
        </pc:picChg>
        <pc:picChg chg="add mod">
          <ac:chgData name="Md Sana Ullah" userId="f4991acb06ab4337" providerId="LiveId" clId="{0688B5BE-1825-4F67-A020-471F81830D34}" dt="2023-07-24T07:23:27.491" v="2350" actId="14100"/>
          <ac:picMkLst>
            <pc:docMk/>
            <pc:sldMk cId="1808489882" sldId="279"/>
            <ac:picMk id="13" creationId="{7971B702-D85F-AF9B-CB84-549166EBC091}"/>
          </ac:picMkLst>
        </pc:picChg>
        <pc:picChg chg="add mod">
          <ac:chgData name="Md Sana Ullah" userId="f4991acb06ab4337" providerId="LiveId" clId="{0688B5BE-1825-4F67-A020-471F81830D34}" dt="2023-07-24T07:23:21.576" v="2349" actId="1076"/>
          <ac:picMkLst>
            <pc:docMk/>
            <pc:sldMk cId="1808489882" sldId="279"/>
            <ac:picMk id="15" creationId="{5E5D8BC3-1939-556F-9B33-31227F1B4976}"/>
          </ac:picMkLst>
        </pc:picChg>
      </pc:sldChg>
      <pc:sldChg chg="addSp delSp modSp add mod">
        <pc:chgData name="Md Sana Ullah" userId="f4991acb06ab4337" providerId="LiveId" clId="{0688B5BE-1825-4F67-A020-471F81830D34}" dt="2023-07-30T16:12:16.876" v="7904" actId="20577"/>
        <pc:sldMkLst>
          <pc:docMk/>
          <pc:sldMk cId="2982565605" sldId="280"/>
        </pc:sldMkLst>
        <pc:graphicFrameChg chg="modGraphic">
          <ac:chgData name="Md Sana Ullah" userId="f4991acb06ab4337" providerId="LiveId" clId="{0688B5BE-1825-4F67-A020-471F81830D34}" dt="2023-07-30T16:12:16.876" v="7904" actId="20577"/>
          <ac:graphicFrameMkLst>
            <pc:docMk/>
            <pc:sldMk cId="2982565605" sldId="280"/>
            <ac:graphicFrameMk id="3" creationId="{A7923649-68A0-23A3-507F-CB9287F94716}"/>
          </ac:graphicFrameMkLst>
        </pc:graphicFrameChg>
        <pc:picChg chg="del">
          <ac:chgData name="Md Sana Ullah" userId="f4991acb06ab4337" providerId="LiveId" clId="{0688B5BE-1825-4F67-A020-471F81830D34}" dt="2023-07-25T10:37:13.401" v="4046" actId="478"/>
          <ac:picMkLst>
            <pc:docMk/>
            <pc:sldMk cId="2982565605" sldId="280"/>
            <ac:picMk id="2" creationId="{EFF21F5E-E4A7-B683-4EE4-949BCD1859A0}"/>
          </ac:picMkLst>
        </pc:picChg>
        <pc:picChg chg="add mod">
          <ac:chgData name="Md Sana Ullah" userId="f4991acb06ab4337" providerId="LiveId" clId="{0688B5BE-1825-4F67-A020-471F81830D34}" dt="2023-07-25T10:37:30.816" v="4048" actId="1076"/>
          <ac:picMkLst>
            <pc:docMk/>
            <pc:sldMk cId="2982565605" sldId="280"/>
            <ac:picMk id="5" creationId="{7A52B309-D635-4055-AF77-83261B87D2DA}"/>
          </ac:picMkLst>
        </pc:picChg>
      </pc:sldChg>
      <pc:sldChg chg="addSp delSp modSp add mod">
        <pc:chgData name="Md Sana Ullah" userId="f4991acb06ab4337" providerId="LiveId" clId="{0688B5BE-1825-4F67-A020-471F81830D34}" dt="2023-07-30T16:12:22.925" v="7907" actId="20577"/>
        <pc:sldMkLst>
          <pc:docMk/>
          <pc:sldMk cId="3549438761" sldId="281"/>
        </pc:sldMkLst>
        <pc:graphicFrameChg chg="modGraphic">
          <ac:chgData name="Md Sana Ullah" userId="f4991acb06ab4337" providerId="LiveId" clId="{0688B5BE-1825-4F67-A020-471F81830D34}" dt="2023-07-30T16:12:22.925" v="7907" actId="20577"/>
          <ac:graphicFrameMkLst>
            <pc:docMk/>
            <pc:sldMk cId="3549438761" sldId="281"/>
            <ac:graphicFrameMk id="3" creationId="{A7923649-68A0-23A3-507F-CB9287F94716}"/>
          </ac:graphicFrameMkLst>
        </pc:graphicFrameChg>
        <pc:picChg chg="del">
          <ac:chgData name="Md Sana Ullah" userId="f4991acb06ab4337" providerId="LiveId" clId="{0688B5BE-1825-4F67-A020-471F81830D34}" dt="2023-07-25T10:37:35.898" v="4049" actId="478"/>
          <ac:picMkLst>
            <pc:docMk/>
            <pc:sldMk cId="3549438761" sldId="281"/>
            <ac:picMk id="2" creationId="{EFF21F5E-E4A7-B683-4EE4-949BCD1859A0}"/>
          </ac:picMkLst>
        </pc:picChg>
        <pc:picChg chg="add mod">
          <ac:chgData name="Md Sana Ullah" userId="f4991acb06ab4337" providerId="LiveId" clId="{0688B5BE-1825-4F67-A020-471F81830D34}" dt="2023-07-25T10:37:36.612" v="4050"/>
          <ac:picMkLst>
            <pc:docMk/>
            <pc:sldMk cId="3549438761" sldId="281"/>
            <ac:picMk id="5" creationId="{D89F1BA1-DED6-A431-8E45-A080C324C4C9}"/>
          </ac:picMkLst>
        </pc:picChg>
      </pc:sldChg>
      <pc:sldChg chg="addSp delSp modSp new mod">
        <pc:chgData name="Md Sana Ullah" userId="f4991acb06ab4337" providerId="LiveId" clId="{0688B5BE-1825-4F67-A020-471F81830D34}" dt="2023-07-30T16:02:58.218" v="7898" actId="2711"/>
        <pc:sldMkLst>
          <pc:docMk/>
          <pc:sldMk cId="1619402648" sldId="282"/>
        </pc:sldMkLst>
        <pc:spChg chg="add del">
          <ac:chgData name="Md Sana Ullah" userId="f4991acb06ab4337" providerId="LiveId" clId="{0688B5BE-1825-4F67-A020-471F81830D34}" dt="2023-07-24T07:34:29.968" v="2401"/>
          <ac:spMkLst>
            <pc:docMk/>
            <pc:sldMk cId="1619402648" sldId="282"/>
            <ac:spMk id="2" creationId="{E3910E4D-0E9A-4E7E-662B-938048687DA4}"/>
          </ac:spMkLst>
        </pc:spChg>
        <pc:spChg chg="add del mod">
          <ac:chgData name="Md Sana Ullah" userId="f4991acb06ab4337" providerId="LiveId" clId="{0688B5BE-1825-4F67-A020-471F81830D34}" dt="2023-07-24T07:34:29.968" v="2401"/>
          <ac:spMkLst>
            <pc:docMk/>
            <pc:sldMk cId="1619402648" sldId="282"/>
            <ac:spMk id="3" creationId="{D5A7DAA2-B210-5546-D825-091A35E873DE}"/>
          </ac:spMkLst>
        </pc:spChg>
        <pc:spChg chg="add del mod">
          <ac:chgData name="Md Sana Ullah" userId="f4991acb06ab4337" providerId="LiveId" clId="{0688B5BE-1825-4F67-A020-471F81830D34}" dt="2023-07-24T07:44:29.989" v="2425" actId="478"/>
          <ac:spMkLst>
            <pc:docMk/>
            <pc:sldMk cId="1619402648" sldId="282"/>
            <ac:spMk id="7" creationId="{93B1BFD4-A101-06E3-95E2-FE277A4F0B1B}"/>
          </ac:spMkLst>
        </pc:spChg>
        <pc:spChg chg="add del mod">
          <ac:chgData name="Md Sana Ullah" userId="f4991acb06ab4337" providerId="LiveId" clId="{0688B5BE-1825-4F67-A020-471F81830D34}" dt="2023-07-30T16:02:58.218" v="7898" actId="2711"/>
          <ac:spMkLst>
            <pc:docMk/>
            <pc:sldMk cId="1619402648" sldId="282"/>
            <ac:spMk id="8" creationId="{E886878B-EDCF-AE01-AC82-84CED79E8910}"/>
          </ac:spMkLst>
        </pc:spChg>
        <pc:graphicFrameChg chg="add del mod">
          <ac:chgData name="Md Sana Ullah" userId="f4991acb06ab4337" providerId="LiveId" clId="{0688B5BE-1825-4F67-A020-471F81830D34}" dt="2023-07-24T08:01:50.437" v="2567"/>
          <ac:graphicFrameMkLst>
            <pc:docMk/>
            <pc:sldMk cId="1619402648" sldId="282"/>
            <ac:graphicFrameMk id="9" creationId="{EADF4693-9107-EDDA-4E2C-C1AE6A11664F}"/>
          </ac:graphicFrameMkLst>
        </pc:graphicFrameChg>
        <pc:picChg chg="mod">
          <ac:chgData name="Md Sana Ullah" userId="f4991acb06ab4337" providerId="LiveId" clId="{0688B5BE-1825-4F67-A020-471F81830D34}" dt="2023-07-25T10:39:59.928" v="4059" actId="1076"/>
          <ac:picMkLst>
            <pc:docMk/>
            <pc:sldMk cId="1619402648" sldId="282"/>
            <ac:picMk id="4" creationId="{0C5288F8-3D6B-3161-4682-0DAC940480AF}"/>
          </ac:picMkLst>
        </pc:picChg>
        <pc:picChg chg="add mod modCrop">
          <ac:chgData name="Md Sana Ullah" userId="f4991acb06ab4337" providerId="LiveId" clId="{0688B5BE-1825-4F67-A020-471F81830D34}" dt="2023-07-24T08:11:48.801" v="2580" actId="1076"/>
          <ac:picMkLst>
            <pc:docMk/>
            <pc:sldMk cId="1619402648" sldId="282"/>
            <ac:picMk id="6" creationId="{D3BC3C46-4080-C269-26F9-4F23F98DF74F}"/>
          </ac:picMkLst>
        </pc:picChg>
        <pc:picChg chg="add mod">
          <ac:chgData name="Md Sana Ullah" userId="f4991acb06ab4337" providerId="LiveId" clId="{0688B5BE-1825-4F67-A020-471F81830D34}" dt="2023-07-24T08:01:58.533" v="2571" actId="1076"/>
          <ac:picMkLst>
            <pc:docMk/>
            <pc:sldMk cId="1619402648" sldId="282"/>
            <ac:picMk id="10" creationId="{5F1CDBD0-2586-F796-1C38-0ED9E02323AC}"/>
          </ac:picMkLst>
        </pc:picChg>
        <pc:picChg chg="add del">
          <ac:chgData name="Md Sana Ullah" userId="f4991acb06ab4337" providerId="LiveId" clId="{0688B5BE-1825-4F67-A020-471F81830D34}" dt="2023-07-24T07:34:29.968" v="2401"/>
          <ac:picMkLst>
            <pc:docMk/>
            <pc:sldMk cId="1619402648" sldId="282"/>
            <ac:picMk id="2050" creationId="{8C6A934A-9152-6CE2-F74E-A083CBD9A167}"/>
          </ac:picMkLst>
        </pc:picChg>
      </pc:sldChg>
      <pc:sldChg chg="addSp delSp modSp new del">
        <pc:chgData name="Md Sana Ullah" userId="f4991acb06ab4337" providerId="LiveId" clId="{0688B5BE-1825-4F67-A020-471F81830D34}" dt="2023-07-25T07:25:50.859" v="2692" actId="47"/>
        <pc:sldMkLst>
          <pc:docMk/>
          <pc:sldMk cId="2372778471" sldId="283"/>
        </pc:sldMkLst>
        <pc:picChg chg="add del mod">
          <ac:chgData name="Md Sana Ullah" userId="f4991acb06ab4337" providerId="LiveId" clId="{0688B5BE-1825-4F67-A020-471F81830D34}" dt="2023-07-24T08:16:06.872" v="2590" actId="21"/>
          <ac:picMkLst>
            <pc:docMk/>
            <pc:sldMk cId="2372778471" sldId="283"/>
            <ac:picMk id="2" creationId="{1C4C8C6B-8C33-B031-E0EC-151C2F213DDA}"/>
          </ac:picMkLst>
        </pc:picChg>
      </pc:sldChg>
      <pc:sldChg chg="addSp delSp modSp add mod ord">
        <pc:chgData name="Md Sana Ullah" userId="f4991acb06ab4337" providerId="LiveId" clId="{0688B5BE-1825-4F67-A020-471F81830D34}" dt="2023-07-27T13:46:12.206" v="7639" actId="58"/>
        <pc:sldMkLst>
          <pc:docMk/>
          <pc:sldMk cId="2725861795" sldId="284"/>
        </pc:sldMkLst>
        <pc:graphicFrameChg chg="add del mod">
          <ac:chgData name="Md Sana Ullah" userId="f4991acb06ab4337" providerId="LiveId" clId="{0688B5BE-1825-4F67-A020-471F81830D34}" dt="2023-07-25T07:19:03.527" v="2622"/>
          <ac:graphicFrameMkLst>
            <pc:docMk/>
            <pc:sldMk cId="2725861795" sldId="284"/>
            <ac:graphicFrameMk id="2" creationId="{B7BD1CE6-56C7-EC49-69BE-7CF9AD7C2B6D}"/>
          </ac:graphicFrameMkLst>
        </pc:graphicFrameChg>
        <pc:graphicFrameChg chg="mod modGraphic">
          <ac:chgData name="Md Sana Ullah" userId="f4991acb06ab4337" providerId="LiveId" clId="{0688B5BE-1825-4F67-A020-471F81830D34}" dt="2023-07-27T13:46:12.206" v="7639" actId="58"/>
          <ac:graphicFrameMkLst>
            <pc:docMk/>
            <pc:sldMk cId="2725861795" sldId="284"/>
            <ac:graphicFrameMk id="3" creationId="{A7923649-68A0-23A3-507F-CB9287F94716}"/>
          </ac:graphicFrameMkLst>
        </pc:graphicFrameChg>
        <pc:graphicFrameChg chg="add del mod">
          <ac:chgData name="Md Sana Ullah" userId="f4991acb06ab4337" providerId="LiveId" clId="{0688B5BE-1825-4F67-A020-471F81830D34}" dt="2023-07-25T07:21:40.900" v="2653"/>
          <ac:graphicFrameMkLst>
            <pc:docMk/>
            <pc:sldMk cId="2725861795" sldId="284"/>
            <ac:graphicFrameMk id="7" creationId="{2FC1563A-9364-2EF9-6D9A-C3BA5A120771}"/>
          </ac:graphicFrameMkLst>
        </pc:graphicFrameChg>
        <pc:graphicFrameChg chg="add del mod">
          <ac:chgData name="Md Sana Ullah" userId="f4991acb06ab4337" providerId="LiveId" clId="{0688B5BE-1825-4F67-A020-471F81830D34}" dt="2023-07-25T07:24:07.591" v="2682"/>
          <ac:graphicFrameMkLst>
            <pc:docMk/>
            <pc:sldMk cId="2725861795" sldId="284"/>
            <ac:graphicFrameMk id="9" creationId="{92ADAAC2-955A-A618-78AB-760324C54832}"/>
          </ac:graphicFrameMkLst>
        </pc:graphicFrameChg>
        <pc:graphicFrameChg chg="del">
          <ac:chgData name="Md Sana Ullah" userId="f4991acb06ab4337" providerId="LiveId" clId="{0688B5BE-1825-4F67-A020-471F81830D34}" dt="2023-07-25T07:18:59.196" v="2618" actId="478"/>
          <ac:graphicFrameMkLst>
            <pc:docMk/>
            <pc:sldMk cId="2725861795" sldId="284"/>
            <ac:graphicFrameMk id="10" creationId="{8F0570EE-E0F1-85BA-5CCA-C7B68A20500E}"/>
          </ac:graphicFrameMkLst>
        </pc:graphicFrameChg>
        <pc:picChg chg="del">
          <ac:chgData name="Md Sana Ullah" userId="f4991acb06ab4337" providerId="LiveId" clId="{0688B5BE-1825-4F67-A020-471F81830D34}" dt="2023-07-24T08:16:03.339" v="2588" actId="478"/>
          <ac:picMkLst>
            <pc:docMk/>
            <pc:sldMk cId="2725861795" sldId="284"/>
            <ac:picMk id="2" creationId="{EFF21F5E-E4A7-B683-4EE4-949BCD1859A0}"/>
          </ac:picMkLst>
        </pc:picChg>
        <pc:picChg chg="add mod">
          <ac:chgData name="Md Sana Ullah" userId="f4991acb06ab4337" providerId="LiveId" clId="{0688B5BE-1825-4F67-A020-471F81830D34}" dt="2023-07-25T12:08:07.812" v="4064" actId="1076"/>
          <ac:picMkLst>
            <pc:docMk/>
            <pc:sldMk cId="2725861795" sldId="284"/>
            <ac:picMk id="5" creationId="{48BA9E71-0742-D566-AEAB-A9E6334DB6AF}"/>
          </ac:picMkLst>
        </pc:picChg>
        <pc:picChg chg="add mod">
          <ac:chgData name="Md Sana Ullah" userId="f4991acb06ab4337" providerId="LiveId" clId="{0688B5BE-1825-4F67-A020-471F81830D34}" dt="2023-07-25T07:19:13.169" v="2626" actId="1076"/>
          <ac:picMkLst>
            <pc:docMk/>
            <pc:sldMk cId="2725861795" sldId="284"/>
            <ac:picMk id="6" creationId="{688B883D-B601-B44B-66E7-6B6F4D93AFD7}"/>
          </ac:picMkLst>
        </pc:picChg>
        <pc:picChg chg="add mod">
          <ac:chgData name="Md Sana Ullah" userId="f4991acb06ab4337" providerId="LiveId" clId="{0688B5BE-1825-4F67-A020-471F81830D34}" dt="2023-07-25T07:22:13.514" v="2663" actId="1076"/>
          <ac:picMkLst>
            <pc:docMk/>
            <pc:sldMk cId="2725861795" sldId="284"/>
            <ac:picMk id="8" creationId="{6E440060-55B4-3E0A-2CB6-BF9114E93345}"/>
          </ac:picMkLst>
        </pc:picChg>
        <pc:picChg chg="add mod">
          <ac:chgData name="Md Sana Ullah" userId="f4991acb06ab4337" providerId="LiveId" clId="{0688B5BE-1825-4F67-A020-471F81830D34}" dt="2023-07-25T07:24:12.345" v="2684" actId="1076"/>
          <ac:picMkLst>
            <pc:docMk/>
            <pc:sldMk cId="2725861795" sldId="284"/>
            <ac:picMk id="11" creationId="{DBB5E587-6CA9-83E7-D899-AA9E2F378F84}"/>
          </ac:picMkLst>
        </pc:picChg>
        <pc:picChg chg="del mod">
          <ac:chgData name="Md Sana Ullah" userId="f4991acb06ab4337" providerId="LiveId" clId="{0688B5BE-1825-4F67-A020-471F81830D34}" dt="2023-07-25T07:21:37.072" v="2649" actId="478"/>
          <ac:picMkLst>
            <pc:docMk/>
            <pc:sldMk cId="2725861795" sldId="284"/>
            <ac:picMk id="13" creationId="{7971B702-D85F-AF9B-CB84-549166EBC091}"/>
          </ac:picMkLst>
        </pc:picChg>
        <pc:picChg chg="del">
          <ac:chgData name="Md Sana Ullah" userId="f4991acb06ab4337" providerId="LiveId" clId="{0688B5BE-1825-4F67-A020-471F81830D34}" dt="2023-07-25T07:23:35.143" v="2678" actId="478"/>
          <ac:picMkLst>
            <pc:docMk/>
            <pc:sldMk cId="2725861795" sldId="284"/>
            <ac:picMk id="15" creationId="{5E5D8BC3-1939-556F-9B33-31227F1B4976}"/>
          </ac:picMkLst>
        </pc:picChg>
      </pc:sldChg>
      <pc:sldChg chg="addSp delSp modSp add mod">
        <pc:chgData name="Md Sana Ullah" userId="f4991acb06ab4337" providerId="LiveId" clId="{0688B5BE-1825-4F67-A020-471F81830D34}" dt="2023-07-27T13:46:28.957" v="7641" actId="58"/>
        <pc:sldMkLst>
          <pc:docMk/>
          <pc:sldMk cId="3978588809" sldId="285"/>
        </pc:sldMkLst>
        <pc:graphicFrameChg chg="modGraphic">
          <ac:chgData name="Md Sana Ullah" userId="f4991acb06ab4337" providerId="LiveId" clId="{0688B5BE-1825-4F67-A020-471F81830D34}" dt="2023-07-27T13:46:28.957" v="7641" actId="58"/>
          <ac:graphicFrameMkLst>
            <pc:docMk/>
            <pc:sldMk cId="3978588809" sldId="285"/>
            <ac:graphicFrameMk id="3" creationId="{A7923649-68A0-23A3-507F-CB9287F94716}"/>
          </ac:graphicFrameMkLst>
        </pc:graphicFrameChg>
        <pc:picChg chg="add mod">
          <ac:chgData name="Md Sana Ullah" userId="f4991acb06ab4337" providerId="LiveId" clId="{0688B5BE-1825-4F67-A020-471F81830D34}" dt="2023-07-25T12:08:13.627" v="4067"/>
          <ac:picMkLst>
            <pc:docMk/>
            <pc:sldMk cId="3978588809" sldId="285"/>
            <ac:picMk id="2" creationId="{5CBC68C7-E094-D4D0-AFAB-472C205A756C}"/>
          </ac:picMkLst>
        </pc:picChg>
        <pc:picChg chg="del mod">
          <ac:chgData name="Md Sana Ullah" userId="f4991acb06ab4337" providerId="LiveId" clId="{0688B5BE-1825-4F67-A020-471F81830D34}" dt="2023-07-25T12:08:13.156" v="4066" actId="478"/>
          <ac:picMkLst>
            <pc:docMk/>
            <pc:sldMk cId="3978588809" sldId="285"/>
            <ac:picMk id="5" creationId="{48BA9E71-0742-D566-AEAB-A9E6334DB6AF}"/>
          </ac:picMkLst>
        </pc:picChg>
      </pc:sldChg>
      <pc:sldChg chg="addSp delSp modSp add mod">
        <pc:chgData name="Md Sana Ullah" userId="f4991acb06ab4337" providerId="LiveId" clId="{0688B5BE-1825-4F67-A020-471F81830D34}" dt="2023-07-27T13:46:43.821" v="7643" actId="58"/>
        <pc:sldMkLst>
          <pc:docMk/>
          <pc:sldMk cId="4006528872" sldId="286"/>
        </pc:sldMkLst>
        <pc:graphicFrameChg chg="mod modGraphic">
          <ac:chgData name="Md Sana Ullah" userId="f4991acb06ab4337" providerId="LiveId" clId="{0688B5BE-1825-4F67-A020-471F81830D34}" dt="2023-07-27T13:46:43.821" v="7643" actId="58"/>
          <ac:graphicFrameMkLst>
            <pc:docMk/>
            <pc:sldMk cId="4006528872" sldId="286"/>
            <ac:graphicFrameMk id="3" creationId="{A7923649-68A0-23A3-507F-CB9287F94716}"/>
          </ac:graphicFrameMkLst>
        </pc:graphicFrameChg>
        <pc:picChg chg="add mod">
          <ac:chgData name="Md Sana Ullah" userId="f4991acb06ab4337" providerId="LiveId" clId="{0688B5BE-1825-4F67-A020-471F81830D34}" dt="2023-07-25T12:08:26.447" v="4069"/>
          <ac:picMkLst>
            <pc:docMk/>
            <pc:sldMk cId="4006528872" sldId="286"/>
            <ac:picMk id="2" creationId="{14A71A8D-5DFE-83B4-71E0-B137A5C6E7F4}"/>
          </ac:picMkLst>
        </pc:picChg>
        <pc:picChg chg="del">
          <ac:chgData name="Md Sana Ullah" userId="f4991acb06ab4337" providerId="LiveId" clId="{0688B5BE-1825-4F67-A020-471F81830D34}" dt="2023-07-25T12:08:25.930" v="4068" actId="478"/>
          <ac:picMkLst>
            <pc:docMk/>
            <pc:sldMk cId="4006528872" sldId="286"/>
            <ac:picMk id="5" creationId="{48BA9E71-0742-D566-AEAB-A9E6334DB6AF}"/>
          </ac:picMkLst>
        </pc:picChg>
      </pc:sldChg>
      <pc:sldChg chg="addSp delSp modSp add mod">
        <pc:chgData name="Md Sana Ullah" userId="f4991acb06ab4337" providerId="LiveId" clId="{0688B5BE-1825-4F67-A020-471F81830D34}" dt="2023-07-27T13:46:59.838" v="7645" actId="58"/>
        <pc:sldMkLst>
          <pc:docMk/>
          <pc:sldMk cId="2553870605" sldId="287"/>
        </pc:sldMkLst>
        <pc:graphicFrameChg chg="add del mod">
          <ac:chgData name="Md Sana Ullah" userId="f4991acb06ab4337" providerId="LiveId" clId="{0688B5BE-1825-4F67-A020-471F81830D34}" dt="2023-07-25T07:30:36.941" v="2739"/>
          <ac:graphicFrameMkLst>
            <pc:docMk/>
            <pc:sldMk cId="2553870605" sldId="287"/>
            <ac:graphicFrameMk id="2" creationId="{20E62471-CD27-8BC4-B7B2-4A172CA8F23F}"/>
          </ac:graphicFrameMkLst>
        </pc:graphicFrameChg>
        <pc:graphicFrameChg chg="mod modGraphic">
          <ac:chgData name="Md Sana Ullah" userId="f4991acb06ab4337" providerId="LiveId" clId="{0688B5BE-1825-4F67-A020-471F81830D34}" dt="2023-07-27T13:46:59.838" v="7645" actId="58"/>
          <ac:graphicFrameMkLst>
            <pc:docMk/>
            <pc:sldMk cId="2553870605" sldId="287"/>
            <ac:graphicFrameMk id="3" creationId="{A7923649-68A0-23A3-507F-CB9287F94716}"/>
          </ac:graphicFrameMkLst>
        </pc:graphicFrameChg>
        <pc:graphicFrameChg chg="add del mod">
          <ac:chgData name="Md Sana Ullah" userId="f4991acb06ab4337" providerId="LiveId" clId="{0688B5BE-1825-4F67-A020-471F81830D34}" dt="2023-07-25T07:33:02.374" v="2774"/>
          <ac:graphicFrameMkLst>
            <pc:docMk/>
            <pc:sldMk cId="2553870605" sldId="287"/>
            <ac:graphicFrameMk id="9" creationId="{6D2B2C58-956A-1BE5-6CED-39EC57FD6EA8}"/>
          </ac:graphicFrameMkLst>
        </pc:graphicFrameChg>
        <pc:graphicFrameChg chg="add del mod">
          <ac:chgData name="Md Sana Ullah" userId="f4991acb06ab4337" providerId="LiveId" clId="{0688B5BE-1825-4F67-A020-471F81830D34}" dt="2023-07-25T07:35:52.527" v="2808" actId="21"/>
          <ac:graphicFrameMkLst>
            <pc:docMk/>
            <pc:sldMk cId="2553870605" sldId="287"/>
            <ac:graphicFrameMk id="12" creationId="{10325F7F-1C6A-2CD9-8379-366F70CEFA07}"/>
          </ac:graphicFrameMkLst>
        </pc:graphicFrameChg>
        <pc:graphicFrameChg chg="add del mod">
          <ac:chgData name="Md Sana Ullah" userId="f4991acb06ab4337" providerId="LiveId" clId="{0688B5BE-1825-4F67-A020-471F81830D34}" dt="2023-07-25T07:36:11.942" v="2812"/>
          <ac:graphicFrameMkLst>
            <pc:docMk/>
            <pc:sldMk cId="2553870605" sldId="287"/>
            <ac:graphicFrameMk id="13" creationId="{E4A24FDA-DE69-CF86-8A23-019807A27E6F}"/>
          </ac:graphicFrameMkLst>
        </pc:graphicFrameChg>
        <pc:picChg chg="add mod">
          <ac:chgData name="Md Sana Ullah" userId="f4991acb06ab4337" providerId="LiveId" clId="{0688B5BE-1825-4F67-A020-471F81830D34}" dt="2023-07-25T12:08:36.721" v="4072"/>
          <ac:picMkLst>
            <pc:docMk/>
            <pc:sldMk cId="2553870605" sldId="287"/>
            <ac:picMk id="2" creationId="{9D3F520E-85D6-26EA-C31F-1341755C7463}"/>
          </ac:picMkLst>
        </pc:picChg>
        <pc:picChg chg="del mod">
          <ac:chgData name="Md Sana Ullah" userId="f4991acb06ab4337" providerId="LiveId" clId="{0688B5BE-1825-4F67-A020-471F81830D34}" dt="2023-07-25T12:08:36.120" v="4071" actId="478"/>
          <ac:picMkLst>
            <pc:docMk/>
            <pc:sldMk cId="2553870605" sldId="287"/>
            <ac:picMk id="5" creationId="{48BA9E71-0742-D566-AEAB-A9E6334DB6AF}"/>
          </ac:picMkLst>
        </pc:picChg>
        <pc:picChg chg="del">
          <ac:chgData name="Md Sana Ullah" userId="f4991acb06ab4337" providerId="LiveId" clId="{0688B5BE-1825-4F67-A020-471F81830D34}" dt="2023-07-25T07:30:30.851" v="2733" actId="478"/>
          <ac:picMkLst>
            <pc:docMk/>
            <pc:sldMk cId="2553870605" sldId="287"/>
            <ac:picMk id="6" creationId="{688B883D-B601-B44B-66E7-6B6F4D93AFD7}"/>
          </ac:picMkLst>
        </pc:picChg>
        <pc:picChg chg="add mod">
          <ac:chgData name="Md Sana Ullah" userId="f4991acb06ab4337" providerId="LiveId" clId="{0688B5BE-1825-4F67-A020-471F81830D34}" dt="2023-07-25T07:30:40.391" v="2741" actId="1076"/>
          <ac:picMkLst>
            <pc:docMk/>
            <pc:sldMk cId="2553870605" sldId="287"/>
            <ac:picMk id="7" creationId="{691ED41C-1A82-D910-5B31-DBBF2FB1CB09}"/>
          </ac:picMkLst>
        </pc:picChg>
        <pc:picChg chg="del mod">
          <ac:chgData name="Md Sana Ullah" userId="f4991acb06ab4337" providerId="LiveId" clId="{0688B5BE-1825-4F67-A020-471F81830D34}" dt="2023-07-25T07:30:32.514" v="2735" actId="478"/>
          <ac:picMkLst>
            <pc:docMk/>
            <pc:sldMk cId="2553870605" sldId="287"/>
            <ac:picMk id="8" creationId="{6E440060-55B4-3E0A-2CB6-BF9114E93345}"/>
          </ac:picMkLst>
        </pc:picChg>
        <pc:picChg chg="add mod">
          <ac:chgData name="Md Sana Ullah" userId="f4991acb06ab4337" providerId="LiveId" clId="{0688B5BE-1825-4F67-A020-471F81830D34}" dt="2023-07-25T07:37:36.081" v="2827" actId="1076"/>
          <ac:picMkLst>
            <pc:docMk/>
            <pc:sldMk cId="2553870605" sldId="287"/>
            <ac:picMk id="10" creationId="{A0C2BB3A-33D3-967C-364A-C2DD1D12D16C}"/>
          </ac:picMkLst>
        </pc:picChg>
        <pc:picChg chg="del">
          <ac:chgData name="Md Sana Ullah" userId="f4991acb06ab4337" providerId="LiveId" clId="{0688B5BE-1825-4F67-A020-471F81830D34}" dt="2023-07-25T07:33:13.798" v="2780" actId="478"/>
          <ac:picMkLst>
            <pc:docMk/>
            <pc:sldMk cId="2553870605" sldId="287"/>
            <ac:picMk id="11" creationId="{DBB5E587-6CA9-83E7-D899-AA9E2F378F84}"/>
          </ac:picMkLst>
        </pc:picChg>
        <pc:picChg chg="add mod">
          <ac:chgData name="Md Sana Ullah" userId="f4991acb06ab4337" providerId="LiveId" clId="{0688B5BE-1825-4F67-A020-471F81830D34}" dt="2023-07-25T07:36:16.755" v="2814" actId="1076"/>
          <ac:picMkLst>
            <pc:docMk/>
            <pc:sldMk cId="2553870605" sldId="287"/>
            <ac:picMk id="14" creationId="{E86CF9D9-DE6E-B0D7-DACF-A716E89E9F2D}"/>
          </ac:picMkLst>
        </pc:picChg>
      </pc:sldChg>
      <pc:sldChg chg="addSp delSp modSp add mod">
        <pc:chgData name="Md Sana Ullah" userId="f4991acb06ab4337" providerId="LiveId" clId="{0688B5BE-1825-4F67-A020-471F81830D34}" dt="2023-07-27T13:47:15.792" v="7647" actId="58"/>
        <pc:sldMkLst>
          <pc:docMk/>
          <pc:sldMk cId="573090212" sldId="288"/>
        </pc:sldMkLst>
        <pc:graphicFrameChg chg="mod modGraphic">
          <ac:chgData name="Md Sana Ullah" userId="f4991acb06ab4337" providerId="LiveId" clId="{0688B5BE-1825-4F67-A020-471F81830D34}" dt="2023-07-27T13:47:15.792" v="7647" actId="58"/>
          <ac:graphicFrameMkLst>
            <pc:docMk/>
            <pc:sldMk cId="573090212" sldId="288"/>
            <ac:graphicFrameMk id="3" creationId="{A7923649-68A0-23A3-507F-CB9287F94716}"/>
          </ac:graphicFrameMkLst>
        </pc:graphicFrameChg>
        <pc:picChg chg="add mod">
          <ac:chgData name="Md Sana Ullah" userId="f4991acb06ab4337" providerId="LiveId" clId="{0688B5BE-1825-4F67-A020-471F81830D34}" dt="2023-07-25T12:08:57.743" v="4075"/>
          <ac:picMkLst>
            <pc:docMk/>
            <pc:sldMk cId="573090212" sldId="288"/>
            <ac:picMk id="2" creationId="{B47D6D2B-F705-3B97-CD7E-E7D9943874DD}"/>
          </ac:picMkLst>
        </pc:picChg>
        <pc:picChg chg="del mod">
          <ac:chgData name="Md Sana Ullah" userId="f4991acb06ab4337" providerId="LiveId" clId="{0688B5BE-1825-4F67-A020-471F81830D34}" dt="2023-07-25T12:08:57.041" v="4074" actId="478"/>
          <ac:picMkLst>
            <pc:docMk/>
            <pc:sldMk cId="573090212" sldId="288"/>
            <ac:picMk id="5" creationId="{48BA9E71-0742-D566-AEAB-A9E6334DB6AF}"/>
          </ac:picMkLst>
        </pc:picChg>
      </pc:sldChg>
      <pc:sldChg chg="addSp delSp modSp add mod">
        <pc:chgData name="Md Sana Ullah" userId="f4991acb06ab4337" providerId="LiveId" clId="{0688B5BE-1825-4F67-A020-471F81830D34}" dt="2023-07-27T13:47:27.075" v="7649" actId="58"/>
        <pc:sldMkLst>
          <pc:docMk/>
          <pc:sldMk cId="2154508055" sldId="289"/>
        </pc:sldMkLst>
        <pc:graphicFrameChg chg="mod modGraphic">
          <ac:chgData name="Md Sana Ullah" userId="f4991acb06ab4337" providerId="LiveId" clId="{0688B5BE-1825-4F67-A020-471F81830D34}" dt="2023-07-27T13:47:27.075" v="7649" actId="58"/>
          <ac:graphicFrameMkLst>
            <pc:docMk/>
            <pc:sldMk cId="2154508055" sldId="289"/>
            <ac:graphicFrameMk id="3" creationId="{A7923649-68A0-23A3-507F-CB9287F94716}"/>
          </ac:graphicFrameMkLst>
        </pc:graphicFrameChg>
        <pc:picChg chg="add mod">
          <ac:chgData name="Md Sana Ullah" userId="f4991acb06ab4337" providerId="LiveId" clId="{0688B5BE-1825-4F67-A020-471F81830D34}" dt="2023-07-25T12:09:04.345" v="4078"/>
          <ac:picMkLst>
            <pc:docMk/>
            <pc:sldMk cId="2154508055" sldId="289"/>
            <ac:picMk id="2" creationId="{5F411698-4102-AFF5-2187-E9DA827FAB43}"/>
          </ac:picMkLst>
        </pc:picChg>
        <pc:picChg chg="del mod">
          <ac:chgData name="Md Sana Ullah" userId="f4991acb06ab4337" providerId="LiveId" clId="{0688B5BE-1825-4F67-A020-471F81830D34}" dt="2023-07-25T12:09:03.764" v="4077" actId="478"/>
          <ac:picMkLst>
            <pc:docMk/>
            <pc:sldMk cId="2154508055" sldId="289"/>
            <ac:picMk id="5" creationId="{48BA9E71-0742-D566-AEAB-A9E6334DB6AF}"/>
          </ac:picMkLst>
        </pc:picChg>
      </pc:sldChg>
      <pc:sldChg chg="addSp delSp new del mod">
        <pc:chgData name="Md Sana Ullah" userId="f4991acb06ab4337" providerId="LiveId" clId="{0688B5BE-1825-4F67-A020-471F81830D34}" dt="2023-07-25T08:21:27.326" v="3214" actId="2696"/>
        <pc:sldMkLst>
          <pc:docMk/>
          <pc:sldMk cId="1628426112" sldId="290"/>
        </pc:sldMkLst>
        <pc:picChg chg="add del">
          <ac:chgData name="Md Sana Ullah" userId="f4991acb06ab4337" providerId="LiveId" clId="{0688B5BE-1825-4F67-A020-471F81830D34}" dt="2023-07-25T07:59:43.146" v="2940" actId="21"/>
          <ac:picMkLst>
            <pc:docMk/>
            <pc:sldMk cId="1628426112" sldId="290"/>
            <ac:picMk id="3" creationId="{0317067C-1B92-9F76-534D-5209D1ACE8FF}"/>
          </ac:picMkLst>
        </pc:picChg>
      </pc:sldChg>
      <pc:sldChg chg="addSp delSp modSp new mod">
        <pc:chgData name="Md Sana Ullah" userId="f4991acb06ab4337" providerId="LiveId" clId="{0688B5BE-1825-4F67-A020-471F81830D34}" dt="2023-07-30T16:23:43.020" v="7923" actId="5793"/>
        <pc:sldMkLst>
          <pc:docMk/>
          <pc:sldMk cId="1624959548" sldId="291"/>
        </pc:sldMkLst>
        <pc:spChg chg="add del mod">
          <ac:chgData name="Md Sana Ullah" userId="f4991acb06ab4337" providerId="LiveId" clId="{0688B5BE-1825-4F67-A020-471F81830D34}" dt="2023-07-25T07:59:13.821" v="2936"/>
          <ac:spMkLst>
            <pc:docMk/>
            <pc:sldMk cId="1624959548" sldId="291"/>
            <ac:spMk id="2" creationId="{31EDFE17-1309-6543-DAAB-FAE902CF197A}"/>
          </ac:spMkLst>
        </pc:spChg>
        <pc:spChg chg="add del mod">
          <ac:chgData name="Md Sana Ullah" userId="f4991acb06ab4337" providerId="LiveId" clId="{0688B5BE-1825-4F67-A020-471F81830D34}" dt="2023-07-25T07:59:13.821" v="2936"/>
          <ac:spMkLst>
            <pc:docMk/>
            <pc:sldMk cId="1624959548" sldId="291"/>
            <ac:spMk id="3" creationId="{F6589FD0-6939-47E1-8AA4-F65CFF847850}"/>
          </ac:spMkLst>
        </pc:spChg>
        <pc:spChg chg="add del mod">
          <ac:chgData name="Md Sana Ullah" userId="f4991acb06ab4337" providerId="LiveId" clId="{0688B5BE-1825-4F67-A020-471F81830D34}" dt="2023-07-25T08:07:06.195" v="2998" actId="478"/>
          <ac:spMkLst>
            <pc:docMk/>
            <pc:sldMk cId="1624959548" sldId="291"/>
            <ac:spMk id="6" creationId="{3D995B53-C180-BE26-0891-BA8AA11939F2}"/>
          </ac:spMkLst>
        </pc:spChg>
        <pc:spChg chg="add mod">
          <ac:chgData name="Md Sana Ullah" userId="f4991acb06ab4337" providerId="LiveId" clId="{0688B5BE-1825-4F67-A020-471F81830D34}" dt="2023-07-30T16:23:43.020" v="7923" actId="5793"/>
          <ac:spMkLst>
            <pc:docMk/>
            <pc:sldMk cId="1624959548" sldId="291"/>
            <ac:spMk id="7" creationId="{18DD86F6-CB7C-8790-ECA8-616EAC9565C2}"/>
          </ac:spMkLst>
        </pc:spChg>
        <pc:spChg chg="add mod">
          <ac:chgData name="Md Sana Ullah" userId="f4991acb06ab4337" providerId="LiveId" clId="{0688B5BE-1825-4F67-A020-471F81830D34}" dt="2023-07-25T08:19:57.205" v="3204" actId="1076"/>
          <ac:spMkLst>
            <pc:docMk/>
            <pc:sldMk cId="1624959548" sldId="291"/>
            <ac:spMk id="8" creationId="{DF783F02-EE75-57C9-F3E5-615ADD74F912}"/>
          </ac:spMkLst>
        </pc:spChg>
        <pc:spChg chg="add">
          <ac:chgData name="Md Sana Ullah" userId="f4991acb06ab4337" providerId="LiveId" clId="{0688B5BE-1825-4F67-A020-471F81830D34}" dt="2023-07-25T08:20:05.534" v="3205"/>
          <ac:spMkLst>
            <pc:docMk/>
            <pc:sldMk cId="1624959548" sldId="291"/>
            <ac:spMk id="10" creationId="{110DC014-F296-CB27-9DEF-50A1C5067849}"/>
          </ac:spMkLst>
        </pc:spChg>
        <pc:grpChg chg="add mod">
          <ac:chgData name="Md Sana Ullah" userId="f4991acb06ab4337" providerId="LiveId" clId="{0688B5BE-1825-4F67-A020-471F81830D34}" dt="2023-07-25T18:47:47.936" v="4720" actId="164"/>
          <ac:grpSpMkLst>
            <pc:docMk/>
            <pc:sldMk cId="1624959548" sldId="291"/>
            <ac:grpSpMk id="2" creationId="{541CC219-3816-AFD1-0770-E1BDAABD9FDB}"/>
          </ac:grpSpMkLst>
        </pc:grpChg>
        <pc:graphicFrameChg chg="add mod">
          <ac:chgData name="Md Sana Ullah" userId="f4991acb06ab4337" providerId="LiveId" clId="{0688B5BE-1825-4F67-A020-471F81830D34}" dt="2023-07-25T08:20:15.657" v="3209" actId="1076"/>
          <ac:graphicFrameMkLst>
            <pc:docMk/>
            <pc:sldMk cId="1624959548" sldId="291"/>
            <ac:graphicFrameMk id="9" creationId="{874976B2-0903-D7D7-80E8-F40F1B8E7BA0}"/>
          </ac:graphicFrameMkLst>
        </pc:graphicFrameChg>
        <pc:graphicFrameChg chg="add mod">
          <ac:chgData name="Md Sana Ullah" userId="f4991acb06ab4337" providerId="LiveId" clId="{0688B5BE-1825-4F67-A020-471F81830D34}" dt="2023-07-25T08:20:29.565" v="3212" actId="1076"/>
          <ac:graphicFrameMkLst>
            <pc:docMk/>
            <pc:sldMk cId="1624959548" sldId="291"/>
            <ac:graphicFrameMk id="11" creationId="{1C23D931-DAC2-55B1-F14E-5091B75EC2E0}"/>
          </ac:graphicFrameMkLst>
        </pc:graphicFrameChg>
        <pc:picChg chg="mod">
          <ac:chgData name="Md Sana Ullah" userId="f4991acb06ab4337" providerId="LiveId" clId="{0688B5BE-1825-4F67-A020-471F81830D34}" dt="2023-07-25T12:10:17.326" v="4086" actId="1076"/>
          <ac:picMkLst>
            <pc:docMk/>
            <pc:sldMk cId="1624959548" sldId="291"/>
            <ac:picMk id="4" creationId="{B27B7612-BB5E-7D95-23AF-CC4D0C17B685}"/>
          </ac:picMkLst>
        </pc:picChg>
        <pc:picChg chg="add mod modCrop">
          <ac:chgData name="Md Sana Ullah" userId="f4991acb06ab4337" providerId="LiveId" clId="{0688B5BE-1825-4F67-A020-471F81830D34}" dt="2023-07-25T18:47:47.936" v="4720" actId="164"/>
          <ac:picMkLst>
            <pc:docMk/>
            <pc:sldMk cId="1624959548" sldId="291"/>
            <ac:picMk id="5" creationId="{8147A6CA-C88B-54E0-62FA-E244A0AC4C08}"/>
          </ac:picMkLst>
        </pc:picChg>
        <pc:picChg chg="add del">
          <ac:chgData name="Md Sana Ullah" userId="f4991acb06ab4337" providerId="LiveId" clId="{0688B5BE-1825-4F67-A020-471F81830D34}" dt="2023-07-25T07:59:13.821" v="2936"/>
          <ac:picMkLst>
            <pc:docMk/>
            <pc:sldMk cId="1624959548" sldId="291"/>
            <ac:picMk id="2050" creationId="{5EDD8BC8-1058-8048-BB82-88EA3778F4C1}"/>
          </ac:picMkLst>
        </pc:picChg>
        <pc:picChg chg="add mod">
          <ac:chgData name="Md Sana Ullah" userId="f4991acb06ab4337" providerId="LiveId" clId="{0688B5BE-1825-4F67-A020-471F81830D34}" dt="2023-07-25T18:47:47.936" v="4720" actId="164"/>
          <ac:picMkLst>
            <pc:docMk/>
            <pc:sldMk cId="1624959548" sldId="291"/>
            <ac:picMk id="2052" creationId="{9A8FD673-FF05-3764-2438-A37605210448}"/>
          </ac:picMkLst>
        </pc:picChg>
      </pc:sldChg>
      <pc:sldChg chg="addSp modSp new del mod">
        <pc:chgData name="Md Sana Ullah" userId="f4991acb06ab4337" providerId="LiveId" clId="{0688B5BE-1825-4F67-A020-471F81830D34}" dt="2023-07-25T07:56:52.340" v="2893" actId="2696"/>
        <pc:sldMkLst>
          <pc:docMk/>
          <pc:sldMk cId="1740722217" sldId="291"/>
        </pc:sldMkLst>
        <pc:spChg chg="add mod">
          <ac:chgData name="Md Sana Ullah" userId="f4991acb06ab4337" providerId="LiveId" clId="{0688B5BE-1825-4F67-A020-471F81830D34}" dt="2023-07-25T07:56:27.286" v="2892" actId="1076"/>
          <ac:spMkLst>
            <pc:docMk/>
            <pc:sldMk cId="1740722217" sldId="291"/>
            <ac:spMk id="2" creationId="{A1A308F4-05CE-B02C-1601-353FCE635DBC}"/>
          </ac:spMkLst>
        </pc:spChg>
        <pc:spChg chg="add mod">
          <ac:chgData name="Md Sana Ullah" userId="f4991acb06ab4337" providerId="LiveId" clId="{0688B5BE-1825-4F67-A020-471F81830D34}" dt="2023-07-25T07:56:26.506" v="2890" actId="14100"/>
          <ac:spMkLst>
            <pc:docMk/>
            <pc:sldMk cId="1740722217" sldId="291"/>
            <ac:spMk id="3" creationId="{73065252-604F-9ED2-7EB9-5D3799E7C780}"/>
          </ac:spMkLst>
        </pc:spChg>
        <pc:picChg chg="add mod">
          <ac:chgData name="Md Sana Ullah" userId="f4991acb06ab4337" providerId="LiveId" clId="{0688B5BE-1825-4F67-A020-471F81830D34}" dt="2023-07-25T07:56:26.869" v="2891" actId="14100"/>
          <ac:picMkLst>
            <pc:docMk/>
            <pc:sldMk cId="1740722217" sldId="291"/>
            <ac:picMk id="1026" creationId="{64F66FDE-109F-0732-AAF9-C8A337F4829D}"/>
          </ac:picMkLst>
        </pc:picChg>
      </pc:sldChg>
      <pc:sldChg chg="addSp delSp modSp add mod">
        <pc:chgData name="Md Sana Ullah" userId="f4991acb06ab4337" providerId="LiveId" clId="{0688B5BE-1825-4F67-A020-471F81830D34}" dt="2023-07-26T05:39:46.941" v="5004" actId="207"/>
        <pc:sldMkLst>
          <pc:docMk/>
          <pc:sldMk cId="2388806850" sldId="292"/>
        </pc:sldMkLst>
        <pc:graphicFrameChg chg="mod modGraphic">
          <ac:chgData name="Md Sana Ullah" userId="f4991acb06ab4337" providerId="LiveId" clId="{0688B5BE-1825-4F67-A020-471F81830D34}" dt="2023-07-26T05:39:46.941" v="5004" actId="207"/>
          <ac:graphicFrameMkLst>
            <pc:docMk/>
            <pc:sldMk cId="2388806850" sldId="292"/>
            <ac:graphicFrameMk id="3" creationId="{A7923649-68A0-23A3-507F-CB9287F94716}"/>
          </ac:graphicFrameMkLst>
        </pc:graphicFrameChg>
        <pc:graphicFrameChg chg="add del mod">
          <ac:chgData name="Md Sana Ullah" userId="f4991acb06ab4337" providerId="LiveId" clId="{0688B5BE-1825-4F67-A020-471F81830D34}" dt="2023-07-25T08:24:46.849" v="3241"/>
          <ac:graphicFrameMkLst>
            <pc:docMk/>
            <pc:sldMk cId="2388806850" sldId="292"/>
            <ac:graphicFrameMk id="8" creationId="{8F85EF87-8439-086F-B169-84180A00B032}"/>
          </ac:graphicFrameMkLst>
        </pc:graphicFrameChg>
        <pc:graphicFrameChg chg="add del mod">
          <ac:chgData name="Md Sana Ullah" userId="f4991acb06ab4337" providerId="LiveId" clId="{0688B5BE-1825-4F67-A020-471F81830D34}" dt="2023-07-25T08:29:17.808" v="3292"/>
          <ac:graphicFrameMkLst>
            <pc:docMk/>
            <pc:sldMk cId="2388806850" sldId="292"/>
            <ac:graphicFrameMk id="11" creationId="{F0BF15A0-DF62-FE55-4829-BA3371BE6D64}"/>
          </ac:graphicFrameMkLst>
        </pc:graphicFrameChg>
        <pc:graphicFrameChg chg="add del mod">
          <ac:chgData name="Md Sana Ullah" userId="f4991acb06ab4337" providerId="LiveId" clId="{0688B5BE-1825-4F67-A020-471F81830D34}" dt="2023-07-25T08:33:11.030" v="3326"/>
          <ac:graphicFrameMkLst>
            <pc:docMk/>
            <pc:sldMk cId="2388806850" sldId="292"/>
            <ac:graphicFrameMk id="13" creationId="{48E517FE-9AE5-F1CF-00E0-EC59005E836A}"/>
          </ac:graphicFrameMkLst>
        </pc:graphicFrameChg>
        <pc:picChg chg="add del mod">
          <ac:chgData name="Md Sana Ullah" userId="f4991acb06ab4337" providerId="LiveId" clId="{0688B5BE-1825-4F67-A020-471F81830D34}" dt="2023-07-25T08:21:44.699" v="3218" actId="478"/>
          <ac:picMkLst>
            <pc:docMk/>
            <pc:sldMk cId="2388806850" sldId="292"/>
            <ac:picMk id="2" creationId="{0694F592-461A-5105-C61E-297D6A2A0915}"/>
          </ac:picMkLst>
        </pc:picChg>
        <pc:picChg chg="del">
          <ac:chgData name="Md Sana Ullah" userId="f4991acb06ab4337" providerId="LiveId" clId="{0688B5BE-1825-4F67-A020-471F81830D34}" dt="2023-07-25T08:21:46.118" v="3219" actId="478"/>
          <ac:picMkLst>
            <pc:docMk/>
            <pc:sldMk cId="2388806850" sldId="292"/>
            <ac:picMk id="5" creationId="{48BA9E71-0742-D566-AEAB-A9E6334DB6AF}"/>
          </ac:picMkLst>
        </pc:picChg>
        <pc:picChg chg="add mod">
          <ac:chgData name="Md Sana Ullah" userId="f4991acb06ab4337" providerId="LiveId" clId="{0688B5BE-1825-4F67-A020-471F81830D34}" dt="2023-07-25T12:09:50.480" v="4084" actId="1076"/>
          <ac:picMkLst>
            <pc:docMk/>
            <pc:sldMk cId="2388806850" sldId="292"/>
            <ac:picMk id="6" creationId="{5F1EE3A8-3EED-C606-E254-988013458BFB}"/>
          </ac:picMkLst>
        </pc:picChg>
        <pc:picChg chg="del">
          <ac:chgData name="Md Sana Ullah" userId="f4991acb06ab4337" providerId="LiveId" clId="{0688B5BE-1825-4F67-A020-471F81830D34}" dt="2023-07-25T08:24:43.369" v="3237" actId="478"/>
          <ac:picMkLst>
            <pc:docMk/>
            <pc:sldMk cId="2388806850" sldId="292"/>
            <ac:picMk id="7" creationId="{691ED41C-1A82-D910-5B31-DBBF2FB1CB09}"/>
          </ac:picMkLst>
        </pc:picChg>
        <pc:picChg chg="add mod">
          <ac:chgData name="Md Sana Ullah" userId="f4991acb06ab4337" providerId="LiveId" clId="{0688B5BE-1825-4F67-A020-471F81830D34}" dt="2023-07-25T08:25:01.864" v="3246" actId="1076"/>
          <ac:picMkLst>
            <pc:docMk/>
            <pc:sldMk cId="2388806850" sldId="292"/>
            <ac:picMk id="9" creationId="{A7203EAE-6F56-1C49-2260-ED0A72BAE084}"/>
          </ac:picMkLst>
        </pc:picChg>
        <pc:picChg chg="del">
          <ac:chgData name="Md Sana Ullah" userId="f4991acb06ab4337" providerId="LiveId" clId="{0688B5BE-1825-4F67-A020-471F81830D34}" dt="2023-07-25T08:29:14.655" v="3288" actId="478"/>
          <ac:picMkLst>
            <pc:docMk/>
            <pc:sldMk cId="2388806850" sldId="292"/>
            <ac:picMk id="10" creationId="{A0C2BB3A-33D3-967C-364A-C2DD1D12D16C}"/>
          </ac:picMkLst>
        </pc:picChg>
        <pc:picChg chg="add mod">
          <ac:chgData name="Md Sana Ullah" userId="f4991acb06ab4337" providerId="LiveId" clId="{0688B5BE-1825-4F67-A020-471F81830D34}" dt="2023-07-25T08:29:24.979" v="3294" actId="1076"/>
          <ac:picMkLst>
            <pc:docMk/>
            <pc:sldMk cId="2388806850" sldId="292"/>
            <ac:picMk id="12" creationId="{1D4D51C7-7D6D-83D6-A9F3-832EED56C716}"/>
          </ac:picMkLst>
        </pc:picChg>
        <pc:picChg chg="del">
          <ac:chgData name="Md Sana Ullah" userId="f4991acb06ab4337" providerId="LiveId" clId="{0688B5BE-1825-4F67-A020-471F81830D34}" dt="2023-07-25T08:32:46.831" v="3322" actId="478"/>
          <ac:picMkLst>
            <pc:docMk/>
            <pc:sldMk cId="2388806850" sldId="292"/>
            <ac:picMk id="14" creationId="{E86CF9D9-DE6E-B0D7-DACF-A716E89E9F2D}"/>
          </ac:picMkLst>
        </pc:picChg>
        <pc:picChg chg="add mod">
          <ac:chgData name="Md Sana Ullah" userId="f4991acb06ab4337" providerId="LiveId" clId="{0688B5BE-1825-4F67-A020-471F81830D34}" dt="2023-07-25T08:33:33.233" v="3335" actId="1076"/>
          <ac:picMkLst>
            <pc:docMk/>
            <pc:sldMk cId="2388806850" sldId="292"/>
            <ac:picMk id="15" creationId="{7F1A92A3-C42B-612A-A9A8-754B18BD975D}"/>
          </ac:picMkLst>
        </pc:picChg>
      </pc:sldChg>
      <pc:sldChg chg="addSp delSp modSp new mod">
        <pc:chgData name="Md Sana Ullah" userId="f4991acb06ab4337" providerId="LiveId" clId="{0688B5BE-1825-4F67-A020-471F81830D34}" dt="2023-07-30T16:28:33.835" v="7940" actId="14100"/>
        <pc:sldMkLst>
          <pc:docMk/>
          <pc:sldMk cId="1787967104" sldId="293"/>
        </pc:sldMkLst>
        <pc:spChg chg="add del mod">
          <ac:chgData name="Md Sana Ullah" userId="f4991acb06ab4337" providerId="LiveId" clId="{0688B5BE-1825-4F67-A020-471F81830D34}" dt="2023-07-25T08:46:46.606" v="3644"/>
          <ac:spMkLst>
            <pc:docMk/>
            <pc:sldMk cId="1787967104" sldId="293"/>
            <ac:spMk id="2" creationId="{D005B7D5-BA65-4F77-04CE-0EBAB5BFA7D1}"/>
          </ac:spMkLst>
        </pc:spChg>
        <pc:spChg chg="mod">
          <ac:chgData name="Md Sana Ullah" userId="f4991acb06ab4337" providerId="LiveId" clId="{0688B5BE-1825-4F67-A020-471F81830D34}" dt="2023-07-30T06:29:43.074" v="7818"/>
          <ac:spMkLst>
            <pc:docMk/>
            <pc:sldMk cId="1787967104" sldId="293"/>
            <ac:spMk id="3" creationId="{281D560D-543D-EC13-DFBD-C52FBA6450CD}"/>
          </ac:spMkLst>
        </pc:spChg>
        <pc:spChg chg="add del mod">
          <ac:chgData name="Md Sana Ullah" userId="f4991acb06ab4337" providerId="LiveId" clId="{0688B5BE-1825-4F67-A020-471F81830D34}" dt="2023-07-25T08:46:46.606" v="3644"/>
          <ac:spMkLst>
            <pc:docMk/>
            <pc:sldMk cId="1787967104" sldId="293"/>
            <ac:spMk id="3" creationId="{D1F1CA3C-06F2-7E78-96C5-B197AEBF838E}"/>
          </ac:spMkLst>
        </pc:spChg>
        <pc:spChg chg="mod">
          <ac:chgData name="Md Sana Ullah" userId="f4991acb06ab4337" providerId="LiveId" clId="{0688B5BE-1825-4F67-A020-471F81830D34}" dt="2023-07-30T16:25:54.871" v="7926"/>
          <ac:spMkLst>
            <pc:docMk/>
            <pc:sldMk cId="1787967104" sldId="293"/>
            <ac:spMk id="3" creationId="{D8DD2314-A7E5-5956-C299-0CC214611059}"/>
          </ac:spMkLst>
        </pc:spChg>
        <pc:spChg chg="add mod">
          <ac:chgData name="Md Sana Ullah" userId="f4991acb06ab4337" providerId="LiveId" clId="{0688B5BE-1825-4F67-A020-471F81830D34}" dt="2023-07-25T08:57:47.948" v="3683" actId="20577"/>
          <ac:spMkLst>
            <pc:docMk/>
            <pc:sldMk cId="1787967104" sldId="293"/>
            <ac:spMk id="5" creationId="{6A64A86B-8C6A-D17B-9A54-3677E4C63DDB}"/>
          </ac:spMkLst>
        </pc:spChg>
        <pc:spChg chg="add mod">
          <ac:chgData name="Md Sana Ullah" userId="f4991acb06ab4337" providerId="LiveId" clId="{0688B5BE-1825-4F67-A020-471F81830D34}" dt="2023-07-25T08:55:15.747" v="3666" actId="1076"/>
          <ac:spMkLst>
            <pc:docMk/>
            <pc:sldMk cId="1787967104" sldId="293"/>
            <ac:spMk id="6" creationId="{53CCADCA-EC1E-43D8-8B7F-2154EF7E7DC8}"/>
          </ac:spMkLst>
        </pc:spChg>
        <pc:spChg chg="mod">
          <ac:chgData name="Md Sana Ullah" userId="f4991acb06ab4337" providerId="LiveId" clId="{0688B5BE-1825-4F67-A020-471F81830D34}" dt="2023-07-30T16:25:54.871" v="7926"/>
          <ac:spMkLst>
            <pc:docMk/>
            <pc:sldMk cId="1787967104" sldId="293"/>
            <ac:spMk id="8" creationId="{C5D52451-1477-7661-081A-C443FB1CACD1}"/>
          </ac:spMkLst>
        </pc:spChg>
        <pc:spChg chg="mod">
          <ac:chgData name="Md Sana Ullah" userId="f4991acb06ab4337" providerId="LiveId" clId="{0688B5BE-1825-4F67-A020-471F81830D34}" dt="2023-07-30T06:29:43.074" v="7818"/>
          <ac:spMkLst>
            <pc:docMk/>
            <pc:sldMk cId="1787967104" sldId="293"/>
            <ac:spMk id="8" creationId="{E4586627-8F5A-9680-1863-26FBE45A4F0F}"/>
          </ac:spMkLst>
        </pc:spChg>
        <pc:spChg chg="mod">
          <ac:chgData name="Md Sana Ullah" userId="f4991acb06ab4337" providerId="LiveId" clId="{0688B5BE-1825-4F67-A020-471F81830D34}" dt="2023-07-30T16:25:54.871" v="7926"/>
          <ac:spMkLst>
            <pc:docMk/>
            <pc:sldMk cId="1787967104" sldId="293"/>
            <ac:spMk id="11" creationId="{ABC2D440-2D16-B096-2156-729969AF3FBD}"/>
          </ac:spMkLst>
        </pc:spChg>
        <pc:spChg chg="mod">
          <ac:chgData name="Md Sana Ullah" userId="f4991acb06ab4337" providerId="LiveId" clId="{0688B5BE-1825-4F67-A020-471F81830D34}" dt="2023-07-30T06:29:43.074" v="7818"/>
          <ac:spMkLst>
            <pc:docMk/>
            <pc:sldMk cId="1787967104" sldId="293"/>
            <ac:spMk id="12" creationId="{0E4C7CE3-62BF-FF38-10F5-4A1196575C93}"/>
          </ac:spMkLst>
        </pc:spChg>
        <pc:spChg chg="mod">
          <ac:chgData name="Md Sana Ullah" userId="f4991acb06ab4337" providerId="LiveId" clId="{0688B5BE-1825-4F67-A020-471F81830D34}" dt="2023-07-30T16:25:54.871" v="7926"/>
          <ac:spMkLst>
            <pc:docMk/>
            <pc:sldMk cId="1787967104" sldId="293"/>
            <ac:spMk id="12" creationId="{E900AAAB-9B0F-53F2-A3B9-BC4B0553D6E5}"/>
          </ac:spMkLst>
        </pc:spChg>
        <pc:spChg chg="mod">
          <ac:chgData name="Md Sana Ullah" userId="f4991acb06ab4337" providerId="LiveId" clId="{0688B5BE-1825-4F67-A020-471F81830D34}" dt="2023-07-30T16:25:54.871" v="7926"/>
          <ac:spMkLst>
            <pc:docMk/>
            <pc:sldMk cId="1787967104" sldId="293"/>
            <ac:spMk id="13" creationId="{0E76AE25-2113-49AE-961A-A6925B1DA352}"/>
          </ac:spMkLst>
        </pc:spChg>
        <pc:spChg chg="mod">
          <ac:chgData name="Md Sana Ullah" userId="f4991acb06ab4337" providerId="LiveId" clId="{0688B5BE-1825-4F67-A020-471F81830D34}" dt="2023-07-30T06:29:43.074" v="7818"/>
          <ac:spMkLst>
            <pc:docMk/>
            <pc:sldMk cId="1787967104" sldId="293"/>
            <ac:spMk id="13" creationId="{4AD1151F-B623-3D86-E293-D5D9AF506966}"/>
          </ac:spMkLst>
        </pc:spChg>
        <pc:spChg chg="mod">
          <ac:chgData name="Md Sana Ullah" userId="f4991acb06ab4337" providerId="LiveId" clId="{0688B5BE-1825-4F67-A020-471F81830D34}" dt="2023-07-30T16:25:54.871" v="7926"/>
          <ac:spMkLst>
            <pc:docMk/>
            <pc:sldMk cId="1787967104" sldId="293"/>
            <ac:spMk id="14" creationId="{85AB77C1-49B6-D395-487A-00D34F6E10CF}"/>
          </ac:spMkLst>
        </pc:spChg>
        <pc:spChg chg="mod">
          <ac:chgData name="Md Sana Ullah" userId="f4991acb06ab4337" providerId="LiveId" clId="{0688B5BE-1825-4F67-A020-471F81830D34}" dt="2023-07-30T06:29:43.074" v="7818"/>
          <ac:spMkLst>
            <pc:docMk/>
            <pc:sldMk cId="1787967104" sldId="293"/>
            <ac:spMk id="14" creationId="{99A8F28A-F4C9-477F-387E-CC65A4AC3FAD}"/>
          </ac:spMkLst>
        </pc:spChg>
        <pc:spChg chg="mod">
          <ac:chgData name="Md Sana Ullah" userId="f4991acb06ab4337" providerId="LiveId" clId="{0688B5BE-1825-4F67-A020-471F81830D34}" dt="2023-07-30T16:25:54.871" v="7926"/>
          <ac:spMkLst>
            <pc:docMk/>
            <pc:sldMk cId="1787967104" sldId="293"/>
            <ac:spMk id="15" creationId="{B0353ED9-0582-E98D-0E97-DC98FDDBEA79}"/>
          </ac:spMkLst>
        </pc:spChg>
        <pc:spChg chg="mod">
          <ac:chgData name="Md Sana Ullah" userId="f4991acb06ab4337" providerId="LiveId" clId="{0688B5BE-1825-4F67-A020-471F81830D34}" dt="2023-07-30T06:29:43.074" v="7818"/>
          <ac:spMkLst>
            <pc:docMk/>
            <pc:sldMk cId="1787967104" sldId="293"/>
            <ac:spMk id="15" creationId="{F43EE219-E3C5-74F4-C8A4-43D73B388465}"/>
          </ac:spMkLst>
        </pc:spChg>
        <pc:spChg chg="mod">
          <ac:chgData name="Md Sana Ullah" userId="f4991acb06ab4337" providerId="LiveId" clId="{0688B5BE-1825-4F67-A020-471F81830D34}" dt="2023-07-30T06:29:43.074" v="7818"/>
          <ac:spMkLst>
            <pc:docMk/>
            <pc:sldMk cId="1787967104" sldId="293"/>
            <ac:spMk id="16" creationId="{77FD471D-7463-ED68-9AE9-69DFFE27967E}"/>
          </ac:spMkLst>
        </pc:spChg>
        <pc:spChg chg="mod">
          <ac:chgData name="Md Sana Ullah" userId="f4991acb06ab4337" providerId="LiveId" clId="{0688B5BE-1825-4F67-A020-471F81830D34}" dt="2023-07-30T16:25:54.871" v="7926"/>
          <ac:spMkLst>
            <pc:docMk/>
            <pc:sldMk cId="1787967104" sldId="293"/>
            <ac:spMk id="16" creationId="{E9610DA7-673A-01D3-54F8-DBE0D6E14BC2}"/>
          </ac:spMkLst>
        </pc:spChg>
        <pc:spChg chg="mod">
          <ac:chgData name="Md Sana Ullah" userId="f4991acb06ab4337" providerId="LiveId" clId="{0688B5BE-1825-4F67-A020-471F81830D34}" dt="2023-07-30T06:29:43.074" v="7818"/>
          <ac:spMkLst>
            <pc:docMk/>
            <pc:sldMk cId="1787967104" sldId="293"/>
            <ac:spMk id="17" creationId="{28EC4EB6-D13B-2952-A819-EB022F6C0D55}"/>
          </ac:spMkLst>
        </pc:spChg>
        <pc:spChg chg="mod">
          <ac:chgData name="Md Sana Ullah" userId="f4991acb06ab4337" providerId="LiveId" clId="{0688B5BE-1825-4F67-A020-471F81830D34}" dt="2023-07-30T16:25:54.871" v="7926"/>
          <ac:spMkLst>
            <pc:docMk/>
            <pc:sldMk cId="1787967104" sldId="293"/>
            <ac:spMk id="17" creationId="{9EBC3D87-3319-9441-0350-9CEA15293676}"/>
          </ac:spMkLst>
        </pc:spChg>
        <pc:spChg chg="mod">
          <ac:chgData name="Md Sana Ullah" userId="f4991acb06ab4337" providerId="LiveId" clId="{0688B5BE-1825-4F67-A020-471F81830D34}" dt="2023-07-30T06:29:43.074" v="7818"/>
          <ac:spMkLst>
            <pc:docMk/>
            <pc:sldMk cId="1787967104" sldId="293"/>
            <ac:spMk id="18" creationId="{5ADE66DE-2733-F94C-C412-E884F7F8EA2A}"/>
          </ac:spMkLst>
        </pc:spChg>
        <pc:spChg chg="mod">
          <ac:chgData name="Md Sana Ullah" userId="f4991acb06ab4337" providerId="LiveId" clId="{0688B5BE-1825-4F67-A020-471F81830D34}" dt="2023-07-30T06:35:08.792" v="7830"/>
          <ac:spMkLst>
            <pc:docMk/>
            <pc:sldMk cId="1787967104" sldId="293"/>
            <ac:spMk id="21" creationId="{A8F0D0E5-D5F7-A127-9366-B3C6E669CEB2}"/>
          </ac:spMkLst>
        </pc:spChg>
        <pc:spChg chg="mod">
          <ac:chgData name="Md Sana Ullah" userId="f4991acb06ab4337" providerId="LiveId" clId="{0688B5BE-1825-4F67-A020-471F81830D34}" dt="2023-07-30T06:35:08.792" v="7830"/>
          <ac:spMkLst>
            <pc:docMk/>
            <pc:sldMk cId="1787967104" sldId="293"/>
            <ac:spMk id="22" creationId="{BFF6F5C5-7293-26C2-2342-82BF79425329}"/>
          </ac:spMkLst>
        </pc:spChg>
        <pc:spChg chg="mod">
          <ac:chgData name="Md Sana Ullah" userId="f4991acb06ab4337" providerId="LiveId" clId="{0688B5BE-1825-4F67-A020-471F81830D34}" dt="2023-07-30T06:35:08.792" v="7830"/>
          <ac:spMkLst>
            <pc:docMk/>
            <pc:sldMk cId="1787967104" sldId="293"/>
            <ac:spMk id="23" creationId="{27E747AC-782E-1AC0-C334-15ED09FDA836}"/>
          </ac:spMkLst>
        </pc:spChg>
        <pc:spChg chg="mod">
          <ac:chgData name="Md Sana Ullah" userId="f4991acb06ab4337" providerId="LiveId" clId="{0688B5BE-1825-4F67-A020-471F81830D34}" dt="2023-07-30T06:35:08.792" v="7830"/>
          <ac:spMkLst>
            <pc:docMk/>
            <pc:sldMk cId="1787967104" sldId="293"/>
            <ac:spMk id="24" creationId="{824D1D8A-37DA-0DB7-58DF-8A262EFE8322}"/>
          </ac:spMkLst>
        </pc:spChg>
        <pc:spChg chg="mod">
          <ac:chgData name="Md Sana Ullah" userId="f4991acb06ab4337" providerId="LiveId" clId="{0688B5BE-1825-4F67-A020-471F81830D34}" dt="2023-07-30T06:35:08.792" v="7830"/>
          <ac:spMkLst>
            <pc:docMk/>
            <pc:sldMk cId="1787967104" sldId="293"/>
            <ac:spMk id="25" creationId="{F73673D9-4942-6D33-D2E7-D62D14A5E796}"/>
          </ac:spMkLst>
        </pc:spChg>
        <pc:spChg chg="mod">
          <ac:chgData name="Md Sana Ullah" userId="f4991acb06ab4337" providerId="LiveId" clId="{0688B5BE-1825-4F67-A020-471F81830D34}" dt="2023-07-30T06:35:08.792" v="7830"/>
          <ac:spMkLst>
            <pc:docMk/>
            <pc:sldMk cId="1787967104" sldId="293"/>
            <ac:spMk id="26" creationId="{F033ACA6-BED0-256A-F988-8A0878786C7C}"/>
          </ac:spMkLst>
        </pc:spChg>
        <pc:spChg chg="mod">
          <ac:chgData name="Md Sana Ullah" userId="f4991acb06ab4337" providerId="LiveId" clId="{0688B5BE-1825-4F67-A020-471F81830D34}" dt="2023-07-30T06:35:08.792" v="7830"/>
          <ac:spMkLst>
            <pc:docMk/>
            <pc:sldMk cId="1787967104" sldId="293"/>
            <ac:spMk id="27" creationId="{37EB11FC-D532-9851-868E-A1CDA765D7B7}"/>
          </ac:spMkLst>
        </pc:spChg>
        <pc:spChg chg="mod">
          <ac:chgData name="Md Sana Ullah" userId="f4991acb06ab4337" providerId="LiveId" clId="{0688B5BE-1825-4F67-A020-471F81830D34}" dt="2023-07-30T06:35:08.792" v="7830"/>
          <ac:spMkLst>
            <pc:docMk/>
            <pc:sldMk cId="1787967104" sldId="293"/>
            <ac:spMk id="28" creationId="{12C0A806-3C30-2D73-C874-457B3CD94434}"/>
          </ac:spMkLst>
        </pc:spChg>
        <pc:spChg chg="mod">
          <ac:chgData name="Md Sana Ullah" userId="f4991acb06ab4337" providerId="LiveId" clId="{0688B5BE-1825-4F67-A020-471F81830D34}" dt="2023-07-30T06:35:08.792" v="7830"/>
          <ac:spMkLst>
            <pc:docMk/>
            <pc:sldMk cId="1787967104" sldId="293"/>
            <ac:spMk id="29" creationId="{C2A1912E-BD2A-8F81-7F98-0626E828ABBD}"/>
          </ac:spMkLst>
        </pc:spChg>
        <pc:grpChg chg="add del mod">
          <ac:chgData name="Md Sana Ullah" userId="f4991acb06ab4337" providerId="LiveId" clId="{0688B5BE-1825-4F67-A020-471F81830D34}" dt="2023-07-30T16:26:00.924" v="7929"/>
          <ac:grpSpMkLst>
            <pc:docMk/>
            <pc:sldMk cId="1787967104" sldId="293"/>
            <ac:grpSpMk id="2" creationId="{13A96FDD-F232-395A-9C36-7A851D06641C}"/>
          </ac:grpSpMkLst>
        </pc:grpChg>
        <pc:grpChg chg="add del mod">
          <ac:chgData name="Md Sana Ullah" userId="f4991acb06ab4337" providerId="LiveId" clId="{0688B5BE-1825-4F67-A020-471F81830D34}" dt="2023-07-30T06:29:48.911" v="7821"/>
          <ac:grpSpMkLst>
            <pc:docMk/>
            <pc:sldMk cId="1787967104" sldId="293"/>
            <ac:grpSpMk id="2" creationId="{67B37C74-7600-03FE-F692-F0B876C69192}"/>
          </ac:grpSpMkLst>
        </pc:grpChg>
        <pc:grpChg chg="add del mod">
          <ac:chgData name="Md Sana Ullah" userId="f4991acb06ab4337" providerId="LiveId" clId="{0688B5BE-1825-4F67-A020-471F81830D34}" dt="2023-07-30T06:35:24.232" v="7836" actId="478"/>
          <ac:grpSpMkLst>
            <pc:docMk/>
            <pc:sldMk cId="1787967104" sldId="293"/>
            <ac:grpSpMk id="20" creationId="{B295C35C-6821-BE4D-2B90-B97102923666}"/>
          </ac:grpSpMkLst>
        </pc:grpChg>
        <pc:graphicFrameChg chg="add mod">
          <ac:chgData name="Md Sana Ullah" userId="f4991acb06ab4337" providerId="LiveId" clId="{0688B5BE-1825-4F67-A020-471F81830D34}" dt="2023-07-25T12:11:05.873" v="4092" actId="1076"/>
          <ac:graphicFrameMkLst>
            <pc:docMk/>
            <pc:sldMk cId="1787967104" sldId="293"/>
            <ac:graphicFrameMk id="7" creationId="{6BEDEDA1-D107-B220-18B1-A2B78FB75D17}"/>
          </ac:graphicFrameMkLst>
        </pc:graphicFrameChg>
        <pc:picChg chg="mod">
          <ac:chgData name="Md Sana Ullah" userId="f4991acb06ab4337" providerId="LiveId" clId="{0688B5BE-1825-4F67-A020-471F81830D34}" dt="2023-07-30T16:26:28.134" v="7935" actId="166"/>
          <ac:picMkLst>
            <pc:docMk/>
            <pc:sldMk cId="1787967104" sldId="293"/>
            <ac:picMk id="4" creationId="{D968C276-857A-B91D-1360-DA032A12EA96}"/>
          </ac:picMkLst>
        </pc:picChg>
        <pc:picChg chg="add mod">
          <ac:chgData name="Md Sana Ullah" userId="f4991acb06ab4337" providerId="LiveId" clId="{0688B5BE-1825-4F67-A020-471F81830D34}" dt="2023-07-25T08:58:29.112" v="3686" actId="1076"/>
          <ac:picMkLst>
            <pc:docMk/>
            <pc:sldMk cId="1787967104" sldId="293"/>
            <ac:picMk id="9" creationId="{C4F47FB5-4094-8472-15B0-35B091AE226F}"/>
          </ac:picMkLst>
        </pc:picChg>
        <pc:picChg chg="add mod">
          <ac:chgData name="Md Sana Ullah" userId="f4991acb06ab4337" providerId="LiveId" clId="{0688B5BE-1825-4F67-A020-471F81830D34}" dt="2023-07-25T08:58:38.311" v="3688" actId="1076"/>
          <ac:picMkLst>
            <pc:docMk/>
            <pc:sldMk cId="1787967104" sldId="293"/>
            <ac:picMk id="10" creationId="{64892FC0-6426-4526-357A-449A9257B36E}"/>
          </ac:picMkLst>
        </pc:picChg>
        <pc:picChg chg="add del mod modCrop">
          <ac:chgData name="Md Sana Ullah" userId="f4991acb06ab4337" providerId="LiveId" clId="{0688B5BE-1825-4F67-A020-471F81830D34}" dt="2023-07-30T06:29:42.208" v="7817" actId="478"/>
          <ac:picMkLst>
            <pc:docMk/>
            <pc:sldMk cId="1787967104" sldId="293"/>
            <ac:picMk id="11" creationId="{BB191EDA-DB7F-BDA8-2D74-C51AEFF1F443}"/>
          </ac:picMkLst>
        </pc:picChg>
        <pc:picChg chg="add mod">
          <ac:chgData name="Md Sana Ullah" userId="f4991acb06ab4337" providerId="LiveId" clId="{0688B5BE-1825-4F67-A020-471F81830D34}" dt="2023-07-30T16:28:33.835" v="7940" actId="14100"/>
          <ac:picMkLst>
            <pc:docMk/>
            <pc:sldMk cId="1787967104" sldId="293"/>
            <ac:picMk id="18" creationId="{FC901748-C652-EBE7-9418-82DA4045CC5B}"/>
          </ac:picMkLst>
        </pc:picChg>
        <pc:picChg chg="add del mod">
          <ac:chgData name="Md Sana Ullah" userId="f4991acb06ab4337" providerId="LiveId" clId="{0688B5BE-1825-4F67-A020-471F81830D34}" dt="2023-07-30T06:35:08.024" v="7829" actId="478"/>
          <ac:picMkLst>
            <pc:docMk/>
            <pc:sldMk cId="1787967104" sldId="293"/>
            <ac:picMk id="19" creationId="{5D1E6AD8-2539-F712-6D47-D6B3946E1C10}"/>
          </ac:picMkLst>
        </pc:picChg>
        <pc:picChg chg="add del mod">
          <ac:chgData name="Md Sana Ullah" userId="f4991acb06ab4337" providerId="LiveId" clId="{0688B5BE-1825-4F67-A020-471F81830D34}" dt="2023-07-30T16:25:53.992" v="7925" actId="478"/>
          <ac:picMkLst>
            <pc:docMk/>
            <pc:sldMk cId="1787967104" sldId="293"/>
            <ac:picMk id="30" creationId="{3717894A-1E9A-C10A-B134-4BC36A81C6B7}"/>
          </ac:picMkLst>
        </pc:picChg>
        <pc:picChg chg="add del mod">
          <ac:chgData name="Md Sana Ullah" userId="f4991acb06ab4337" providerId="LiveId" clId="{0688B5BE-1825-4F67-A020-471F81830D34}" dt="2023-07-25T08:46:46.606" v="3644"/>
          <ac:picMkLst>
            <pc:docMk/>
            <pc:sldMk cId="1787967104" sldId="293"/>
            <ac:picMk id="3074" creationId="{3542D238-BC04-6A6A-E7C2-14709E8D735E}"/>
          </ac:picMkLst>
        </pc:picChg>
      </pc:sldChg>
      <pc:sldChg chg="add del">
        <pc:chgData name="Md Sana Ullah" userId="f4991acb06ab4337" providerId="LiveId" clId="{0688B5BE-1825-4F67-A020-471F81830D34}" dt="2023-07-25T08:40:26.807" v="3591" actId="2890"/>
        <pc:sldMkLst>
          <pc:docMk/>
          <pc:sldMk cId="3685543740" sldId="293"/>
        </pc:sldMkLst>
      </pc:sldChg>
      <pc:sldChg chg="addSp delSp modSp new mod">
        <pc:chgData name="Md Sana Ullah" userId="f4991acb06ab4337" providerId="LiveId" clId="{0688B5BE-1825-4F67-A020-471F81830D34}" dt="2023-07-28T12:23:27.893" v="7720"/>
        <pc:sldMkLst>
          <pc:docMk/>
          <pc:sldMk cId="361614294" sldId="294"/>
        </pc:sldMkLst>
        <pc:spChg chg="add del mod">
          <ac:chgData name="Md Sana Ullah" userId="f4991acb06ab4337" providerId="LiveId" clId="{0688B5BE-1825-4F67-A020-471F81830D34}" dt="2023-07-25T09:10:53.877" v="3792" actId="11529"/>
          <ac:spMkLst>
            <pc:docMk/>
            <pc:sldMk cId="361614294" sldId="294"/>
            <ac:spMk id="2" creationId="{AA4EAE63-FBA9-879B-1FD7-79CA011747DE}"/>
          </ac:spMkLst>
        </pc:spChg>
        <pc:spChg chg="add del">
          <ac:chgData name="Md Sana Ullah" userId="f4991acb06ab4337" providerId="LiveId" clId="{0688B5BE-1825-4F67-A020-471F81830D34}" dt="2023-07-25T09:11:55.316" v="3830"/>
          <ac:spMkLst>
            <pc:docMk/>
            <pc:sldMk cId="361614294" sldId="294"/>
            <ac:spMk id="3" creationId="{E756C194-4635-AC7A-AA7F-2469F9BB3DDE}"/>
          </ac:spMkLst>
        </pc:spChg>
        <pc:spChg chg="add del mod">
          <ac:chgData name="Md Sana Ullah" userId="f4991acb06ab4337" providerId="LiveId" clId="{0688B5BE-1825-4F67-A020-471F81830D34}" dt="2023-07-25T09:11:55.316" v="3830"/>
          <ac:spMkLst>
            <pc:docMk/>
            <pc:sldMk cId="361614294" sldId="294"/>
            <ac:spMk id="4" creationId="{8BCCCF20-5DB8-3EB3-D711-11BEB82DDC38}"/>
          </ac:spMkLst>
        </pc:spChg>
        <pc:spChg chg="add del mod">
          <ac:chgData name="Md Sana Ullah" userId="f4991acb06ab4337" providerId="LiveId" clId="{0688B5BE-1825-4F67-A020-471F81830D34}" dt="2023-07-25T09:15:54.396" v="3882" actId="478"/>
          <ac:spMkLst>
            <pc:docMk/>
            <pc:sldMk cId="361614294" sldId="294"/>
            <ac:spMk id="6" creationId="{B61817A1-8CEC-F692-6CD3-2E79CD7007C5}"/>
          </ac:spMkLst>
        </pc:spChg>
        <pc:spChg chg="add del mod">
          <ac:chgData name="Md Sana Ullah" userId="f4991acb06ab4337" providerId="LiveId" clId="{0688B5BE-1825-4F67-A020-471F81830D34}" dt="2023-07-25T09:15:54.396" v="3882" actId="478"/>
          <ac:spMkLst>
            <pc:docMk/>
            <pc:sldMk cId="361614294" sldId="294"/>
            <ac:spMk id="7" creationId="{14DF5787-A78B-8178-BA46-90F40B39C228}"/>
          </ac:spMkLst>
        </pc:spChg>
        <pc:spChg chg="add del mod">
          <ac:chgData name="Md Sana Ullah" userId="f4991acb06ab4337" providerId="LiveId" clId="{0688B5BE-1825-4F67-A020-471F81830D34}" dt="2023-07-25T09:19:27.967" v="3939"/>
          <ac:spMkLst>
            <pc:docMk/>
            <pc:sldMk cId="361614294" sldId="294"/>
            <ac:spMk id="8" creationId="{A139C9A3-11B5-93F6-50C9-9806E235D0E1}"/>
          </ac:spMkLst>
        </pc:spChg>
        <pc:spChg chg="add del mod">
          <ac:chgData name="Md Sana Ullah" userId="f4991acb06ab4337" providerId="LiveId" clId="{0688B5BE-1825-4F67-A020-471F81830D34}" dt="2023-07-25T09:19:27.967" v="3939"/>
          <ac:spMkLst>
            <pc:docMk/>
            <pc:sldMk cId="361614294" sldId="294"/>
            <ac:spMk id="9" creationId="{4305D0FE-9CF3-E563-4014-B554F5C47152}"/>
          </ac:spMkLst>
        </pc:spChg>
        <pc:spChg chg="add mod">
          <ac:chgData name="Md Sana Ullah" userId="f4991acb06ab4337" providerId="LiveId" clId="{0688B5BE-1825-4F67-A020-471F81830D34}" dt="2023-07-25T09:24:39.226" v="3980" actId="1076"/>
          <ac:spMkLst>
            <pc:docMk/>
            <pc:sldMk cId="361614294" sldId="294"/>
            <ac:spMk id="13" creationId="{813F0240-7603-610B-9034-B9087166BE77}"/>
          </ac:spMkLst>
        </pc:spChg>
        <pc:spChg chg="add mod">
          <ac:chgData name="Md Sana Ullah" userId="f4991acb06ab4337" providerId="LiveId" clId="{0688B5BE-1825-4F67-A020-471F81830D34}" dt="2023-07-25T09:21:28.396" v="3951" actId="1076"/>
          <ac:spMkLst>
            <pc:docMk/>
            <pc:sldMk cId="361614294" sldId="294"/>
            <ac:spMk id="14" creationId="{97CEDBF8-0F60-0AD9-4003-C954529DCE78}"/>
          </ac:spMkLst>
        </pc:spChg>
        <pc:spChg chg="add mod">
          <ac:chgData name="Md Sana Ullah" userId="f4991acb06ab4337" providerId="LiveId" clId="{0688B5BE-1825-4F67-A020-471F81830D34}" dt="2023-07-25T09:25:46.408" v="3985" actId="113"/>
          <ac:spMkLst>
            <pc:docMk/>
            <pc:sldMk cId="361614294" sldId="294"/>
            <ac:spMk id="17" creationId="{DBBA5332-DA65-4343-113E-104256B8AF82}"/>
          </ac:spMkLst>
        </pc:spChg>
        <pc:spChg chg="add mod">
          <ac:chgData name="Md Sana Ullah" userId="f4991acb06ab4337" providerId="LiveId" clId="{0688B5BE-1825-4F67-A020-471F81830D34}" dt="2023-07-25T09:24:47.458" v="3982" actId="1076"/>
          <ac:spMkLst>
            <pc:docMk/>
            <pc:sldMk cId="361614294" sldId="294"/>
            <ac:spMk id="18" creationId="{FFBCD3E0-880C-B5C8-C9AE-B63120EDA1FA}"/>
          </ac:spMkLst>
        </pc:spChg>
        <pc:graphicFrameChg chg="add mod">
          <ac:chgData name="Md Sana Ullah" userId="f4991acb06ab4337" providerId="LiveId" clId="{0688B5BE-1825-4F67-A020-471F81830D34}" dt="2023-07-28T12:23:27.893" v="7720"/>
          <ac:graphicFrameMkLst>
            <pc:docMk/>
            <pc:sldMk cId="361614294" sldId="294"/>
            <ac:graphicFrameMk id="15" creationId="{9BBDB0F6-DD2A-2312-A64E-849C1550BA29}"/>
          </ac:graphicFrameMkLst>
        </pc:graphicFrameChg>
        <pc:picChg chg="add mod">
          <ac:chgData name="Md Sana Ullah" userId="f4991acb06ab4337" providerId="LiveId" clId="{0688B5BE-1825-4F67-A020-471F81830D34}" dt="2023-07-27T13:43:47.745" v="7628"/>
          <ac:picMkLst>
            <pc:docMk/>
            <pc:sldMk cId="361614294" sldId="294"/>
            <ac:picMk id="2" creationId="{EBB5C516-17EF-C7A7-97EE-70DFCB6AAC99}"/>
          </ac:picMkLst>
        </pc:picChg>
        <pc:picChg chg="del mod">
          <ac:chgData name="Md Sana Ullah" userId="f4991acb06ab4337" providerId="LiveId" clId="{0688B5BE-1825-4F67-A020-471F81830D34}" dt="2023-07-25T09:12:29.960" v="3835" actId="478"/>
          <ac:picMkLst>
            <pc:docMk/>
            <pc:sldMk cId="361614294" sldId="294"/>
            <ac:picMk id="5" creationId="{170A4180-D75F-4445-B55B-E91A4705B8FC}"/>
          </ac:picMkLst>
        </pc:picChg>
        <pc:picChg chg="mod">
          <ac:chgData name="Md Sana Ullah" userId="f4991acb06ab4337" providerId="LiveId" clId="{0688B5BE-1825-4F67-A020-471F81830D34}" dt="2023-07-25T09:19:04.063" v="3935"/>
          <ac:picMkLst>
            <pc:docMk/>
            <pc:sldMk cId="361614294" sldId="294"/>
            <ac:picMk id="10" creationId="{3660DE19-0324-5F6F-1C9D-54AED3E1F3EE}"/>
          </ac:picMkLst>
        </pc:picChg>
        <pc:picChg chg="del mod">
          <ac:chgData name="Md Sana Ullah" userId="f4991acb06ab4337" providerId="LiveId" clId="{0688B5BE-1825-4F67-A020-471F81830D34}" dt="2023-07-27T13:43:46.892" v="7627" actId="478"/>
          <ac:picMkLst>
            <pc:docMk/>
            <pc:sldMk cId="361614294" sldId="294"/>
            <ac:picMk id="11" creationId="{843B7167-7D50-CF9F-64C0-CD9BEB8174FF}"/>
          </ac:picMkLst>
        </pc:picChg>
        <pc:picChg chg="add del mod">
          <ac:chgData name="Md Sana Ullah" userId="f4991acb06ab4337" providerId="LiveId" clId="{0688B5BE-1825-4F67-A020-471F81830D34}" dt="2023-07-25T09:11:55.316" v="3830"/>
          <ac:picMkLst>
            <pc:docMk/>
            <pc:sldMk cId="361614294" sldId="294"/>
            <ac:picMk id="6146" creationId="{AE77958D-9E2C-E268-049B-93C467CB7660}"/>
          </ac:picMkLst>
        </pc:picChg>
        <pc:picChg chg="add del mod">
          <ac:chgData name="Md Sana Ullah" userId="f4991acb06ab4337" providerId="LiveId" clId="{0688B5BE-1825-4F67-A020-471F81830D34}" dt="2023-07-25T09:15:54.396" v="3882" actId="478"/>
          <ac:picMkLst>
            <pc:docMk/>
            <pc:sldMk cId="361614294" sldId="294"/>
            <ac:picMk id="6148" creationId="{A971A589-9D44-C265-1B51-E0A2E65F6C3D}"/>
          </ac:picMkLst>
        </pc:picChg>
        <pc:picChg chg="add del mod">
          <ac:chgData name="Md Sana Ullah" userId="f4991acb06ab4337" providerId="LiveId" clId="{0688B5BE-1825-4F67-A020-471F81830D34}" dt="2023-07-25T09:19:27.967" v="3939"/>
          <ac:picMkLst>
            <pc:docMk/>
            <pc:sldMk cId="361614294" sldId="294"/>
            <ac:picMk id="6150" creationId="{24EDBA07-9EE7-57C2-2784-02A851C662F8}"/>
          </ac:picMkLst>
        </pc:picChg>
      </pc:sldChg>
      <pc:sldChg chg="addSp modSp new del mod">
        <pc:chgData name="Md Sana Ullah" userId="f4991acb06ab4337" providerId="LiveId" clId="{0688B5BE-1825-4F67-A020-471F81830D34}" dt="2023-07-25T09:08:20.545" v="3784" actId="2696"/>
        <pc:sldMkLst>
          <pc:docMk/>
          <pc:sldMk cId="2197044695" sldId="294"/>
        </pc:sldMkLst>
        <pc:spChg chg="add mod">
          <ac:chgData name="Md Sana Ullah" userId="f4991acb06ab4337" providerId="LiveId" clId="{0688B5BE-1825-4F67-A020-471F81830D34}" dt="2023-07-25T09:08:03.686" v="3783" actId="14100"/>
          <ac:spMkLst>
            <pc:docMk/>
            <pc:sldMk cId="2197044695" sldId="294"/>
            <ac:spMk id="2" creationId="{0D7DF230-7E10-64C5-2B28-B3F36AFFA0BD}"/>
          </ac:spMkLst>
        </pc:spChg>
        <pc:spChg chg="add mod">
          <ac:chgData name="Md Sana Ullah" userId="f4991acb06ab4337" providerId="LiveId" clId="{0688B5BE-1825-4F67-A020-471F81830D34}" dt="2023-07-25T09:07:51.322" v="3781" actId="404"/>
          <ac:spMkLst>
            <pc:docMk/>
            <pc:sldMk cId="2197044695" sldId="294"/>
            <ac:spMk id="3" creationId="{1C3C4371-5312-1636-376A-78B7A25DD90F}"/>
          </ac:spMkLst>
        </pc:spChg>
        <pc:picChg chg="add mod">
          <ac:chgData name="Md Sana Ullah" userId="f4991acb06ab4337" providerId="LiveId" clId="{0688B5BE-1825-4F67-A020-471F81830D34}" dt="2023-07-25T09:06:30.546" v="3730" actId="14100"/>
          <ac:picMkLst>
            <pc:docMk/>
            <pc:sldMk cId="2197044695" sldId="294"/>
            <ac:picMk id="5122" creationId="{0357B3EE-5E02-4277-4E25-50318EDB56F6}"/>
          </ac:picMkLst>
        </pc:picChg>
      </pc:sldChg>
      <pc:sldChg chg="addSp delSp modSp add del mod">
        <pc:chgData name="Md Sana Ullah" userId="f4991acb06ab4337" providerId="LiveId" clId="{0688B5BE-1825-4F67-A020-471F81830D34}" dt="2023-07-25T10:35:42.961" v="4031" actId="2696"/>
        <pc:sldMkLst>
          <pc:docMk/>
          <pc:sldMk cId="1090898969" sldId="295"/>
        </pc:sldMkLst>
        <pc:graphicFrameChg chg="modGraphic">
          <ac:chgData name="Md Sana Ullah" userId="f4991acb06ab4337" providerId="LiveId" clId="{0688B5BE-1825-4F67-A020-471F81830D34}" dt="2023-07-25T10:35:29.265" v="4030" actId="2164"/>
          <ac:graphicFrameMkLst>
            <pc:docMk/>
            <pc:sldMk cId="1090898969" sldId="295"/>
            <ac:graphicFrameMk id="3" creationId="{A7923649-68A0-23A3-507F-CB9287F94716}"/>
          </ac:graphicFrameMkLst>
        </pc:graphicFrameChg>
        <pc:picChg chg="add del">
          <ac:chgData name="Md Sana Ullah" userId="f4991acb06ab4337" providerId="LiveId" clId="{0688B5BE-1825-4F67-A020-471F81830D34}" dt="2023-07-25T10:35:29.092" v="4029" actId="478"/>
          <ac:picMkLst>
            <pc:docMk/>
            <pc:sldMk cId="1090898969" sldId="295"/>
            <ac:picMk id="5" creationId="{E26DF332-8876-E2FD-2955-87935B5CA51B}"/>
          </ac:picMkLst>
        </pc:picChg>
        <pc:picChg chg="add del">
          <ac:chgData name="Md Sana Ullah" userId="f4991acb06ab4337" providerId="LiveId" clId="{0688B5BE-1825-4F67-A020-471F81830D34}" dt="2023-07-25T10:35:28.901" v="4028" actId="478"/>
          <ac:picMkLst>
            <pc:docMk/>
            <pc:sldMk cId="1090898969" sldId="295"/>
            <ac:picMk id="7" creationId="{DEEC92F8-6755-4D8A-8BF8-9DBD2F5C4E7E}"/>
          </ac:picMkLst>
        </pc:picChg>
        <pc:picChg chg="add del">
          <ac:chgData name="Md Sana Ullah" userId="f4991acb06ab4337" providerId="LiveId" clId="{0688B5BE-1825-4F67-A020-471F81830D34}" dt="2023-07-25T10:35:28.540" v="4027" actId="478"/>
          <ac:picMkLst>
            <pc:docMk/>
            <pc:sldMk cId="1090898969" sldId="295"/>
            <ac:picMk id="9" creationId="{C8C90EAD-F4DC-FCE1-E560-E25618C927F5}"/>
          </ac:picMkLst>
        </pc:picChg>
      </pc:sldChg>
      <pc:sldChg chg="addSp delSp modSp new mod">
        <pc:chgData name="Md Sana Ullah" userId="f4991acb06ab4337" providerId="LiveId" clId="{0688B5BE-1825-4F67-A020-471F81830D34}" dt="2023-07-30T06:42:39.391" v="7895" actId="20577"/>
        <pc:sldMkLst>
          <pc:docMk/>
          <pc:sldMk cId="1265248300" sldId="295"/>
        </pc:sldMkLst>
        <pc:spChg chg="add mod ord">
          <ac:chgData name="Md Sana Ullah" userId="f4991acb06ab4337" providerId="LiveId" clId="{0688B5BE-1825-4F67-A020-471F81830D34}" dt="2023-07-25T17:31:32.148" v="4492" actId="1076"/>
          <ac:spMkLst>
            <pc:docMk/>
            <pc:sldMk cId="1265248300" sldId="295"/>
            <ac:spMk id="3" creationId="{298AD049-71BA-FA5A-7A70-CE6C9FD0200E}"/>
          </ac:spMkLst>
        </pc:spChg>
        <pc:spChg chg="add mod">
          <ac:chgData name="Md Sana Ullah" userId="f4991acb06ab4337" providerId="LiveId" clId="{0688B5BE-1825-4F67-A020-471F81830D34}" dt="2023-07-25T17:05:46.128" v="4108" actId="1076"/>
          <ac:spMkLst>
            <pc:docMk/>
            <pc:sldMk cId="1265248300" sldId="295"/>
            <ac:spMk id="4" creationId="{37405557-AFCB-8EC9-88B5-AAECDCF43F72}"/>
          </ac:spMkLst>
        </pc:spChg>
        <pc:spChg chg="add mod ord">
          <ac:chgData name="Md Sana Ullah" userId="f4991acb06ab4337" providerId="LiveId" clId="{0688B5BE-1825-4F67-A020-471F81830D34}" dt="2023-07-30T06:42:39.391" v="7895" actId="20577"/>
          <ac:spMkLst>
            <pc:docMk/>
            <pc:sldMk cId="1265248300" sldId="295"/>
            <ac:spMk id="6" creationId="{AD67E14F-C773-1C02-E926-DD4EFB26F776}"/>
          </ac:spMkLst>
        </pc:spChg>
        <pc:graphicFrameChg chg="add mod ord">
          <ac:chgData name="Md Sana Ullah" userId="f4991acb06ab4337" providerId="LiveId" clId="{0688B5BE-1825-4F67-A020-471F81830D34}" dt="2023-07-26T05:12:39.928" v="4860" actId="1076"/>
          <ac:graphicFrameMkLst>
            <pc:docMk/>
            <pc:sldMk cId="1265248300" sldId="295"/>
            <ac:graphicFrameMk id="5" creationId="{B4BEAD47-33AD-7E57-B1C5-7AF216419F9C}"/>
          </ac:graphicFrameMkLst>
        </pc:graphicFrameChg>
        <pc:picChg chg="add del mod">
          <ac:chgData name="Md Sana Ullah" userId="f4991acb06ab4337" providerId="LiveId" clId="{0688B5BE-1825-4F67-A020-471F81830D34}" dt="2023-07-27T13:43:54.734" v="7629" actId="478"/>
          <ac:picMkLst>
            <pc:docMk/>
            <pc:sldMk cId="1265248300" sldId="295"/>
            <ac:picMk id="2" creationId="{BB3F1066-540C-F9C2-A493-28B4354A74FD}"/>
          </ac:picMkLst>
        </pc:picChg>
        <pc:picChg chg="add del mod">
          <ac:chgData name="Md Sana Ullah" userId="f4991acb06ab4337" providerId="LiveId" clId="{0688B5BE-1825-4F67-A020-471F81830D34}" dt="2023-07-25T17:23:05.864" v="4374" actId="478"/>
          <ac:picMkLst>
            <pc:docMk/>
            <pc:sldMk cId="1265248300" sldId="295"/>
            <ac:picMk id="7" creationId="{43F5E397-7078-2A12-A214-4B20CF5DDD5B}"/>
          </ac:picMkLst>
        </pc:picChg>
        <pc:picChg chg="add mod">
          <ac:chgData name="Md Sana Ullah" userId="f4991acb06ab4337" providerId="LiveId" clId="{0688B5BE-1825-4F67-A020-471F81830D34}" dt="2023-07-27T13:43:55.157" v="7630"/>
          <ac:picMkLst>
            <pc:docMk/>
            <pc:sldMk cId="1265248300" sldId="295"/>
            <ac:picMk id="7" creationId="{75571F90-C8A0-DBDC-6502-1E465EC69791}"/>
          </ac:picMkLst>
        </pc:picChg>
        <pc:picChg chg="add mod">
          <ac:chgData name="Md Sana Ullah" userId="f4991acb06ab4337" providerId="LiveId" clId="{0688B5BE-1825-4F67-A020-471F81830D34}" dt="2023-07-25T17:27:54.303" v="4481" actId="1076"/>
          <ac:picMkLst>
            <pc:docMk/>
            <pc:sldMk cId="1265248300" sldId="295"/>
            <ac:picMk id="1028" creationId="{9301BA92-ADD3-6F4E-A8F7-1187577433F2}"/>
          </ac:picMkLst>
        </pc:picChg>
      </pc:sldChg>
      <pc:sldChg chg="addSp delSp modSp new mod">
        <pc:chgData name="Md Sana Ullah" userId="f4991acb06ab4337" providerId="LiveId" clId="{0688B5BE-1825-4F67-A020-471F81830D34}" dt="2023-07-27T13:49:16.011" v="7651" actId="1076"/>
        <pc:sldMkLst>
          <pc:docMk/>
          <pc:sldMk cId="4090750547" sldId="296"/>
        </pc:sldMkLst>
        <pc:spChg chg="add mod ord">
          <ac:chgData name="Md Sana Ullah" userId="f4991acb06ab4337" providerId="LiveId" clId="{0688B5BE-1825-4F67-A020-471F81830D34}" dt="2023-07-27T13:49:16.011" v="7651" actId="1076"/>
          <ac:spMkLst>
            <pc:docMk/>
            <pc:sldMk cId="4090750547" sldId="296"/>
            <ac:spMk id="3" creationId="{85235630-0815-1E95-B148-72AD1551F048}"/>
          </ac:spMkLst>
        </pc:spChg>
        <pc:spChg chg="add">
          <ac:chgData name="Md Sana Ullah" userId="f4991acb06ab4337" providerId="LiveId" clId="{0688B5BE-1825-4F67-A020-471F81830D34}" dt="2023-07-25T18:09:45.084" v="4493"/>
          <ac:spMkLst>
            <pc:docMk/>
            <pc:sldMk cId="4090750547" sldId="296"/>
            <ac:spMk id="4" creationId="{E586D90F-7BD3-056D-8EA6-4F7768F1E341}"/>
          </ac:spMkLst>
        </pc:spChg>
        <pc:spChg chg="add mod">
          <ac:chgData name="Md Sana Ullah" userId="f4991acb06ab4337" providerId="LiveId" clId="{0688B5BE-1825-4F67-A020-471F81830D34}" dt="2023-07-25T18:19:55.730" v="4495" actId="1076"/>
          <ac:spMkLst>
            <pc:docMk/>
            <pc:sldMk cId="4090750547" sldId="296"/>
            <ac:spMk id="6" creationId="{244A290B-1732-80DC-95C6-5E3E3E4399B6}"/>
          </ac:spMkLst>
        </pc:spChg>
        <pc:spChg chg="add mod">
          <ac:chgData name="Md Sana Ullah" userId="f4991acb06ab4337" providerId="LiveId" clId="{0688B5BE-1825-4F67-A020-471F81830D34}" dt="2023-07-25T18:32:10.571" v="4578" actId="14100"/>
          <ac:spMkLst>
            <pc:docMk/>
            <pc:sldMk cId="4090750547" sldId="296"/>
            <ac:spMk id="8" creationId="{A650834C-A314-11BA-341D-42F2C153DEBE}"/>
          </ac:spMkLst>
        </pc:spChg>
        <pc:spChg chg="add mod">
          <ac:chgData name="Md Sana Ullah" userId="f4991acb06ab4337" providerId="LiveId" clId="{0688B5BE-1825-4F67-A020-471F81830D34}" dt="2023-07-25T18:31:50.318" v="4576" actId="1076"/>
          <ac:spMkLst>
            <pc:docMk/>
            <pc:sldMk cId="4090750547" sldId="296"/>
            <ac:spMk id="9" creationId="{B8C222EF-1B3E-4F91-F973-0B88DC4C8E5A}"/>
          </ac:spMkLst>
        </pc:spChg>
        <pc:graphicFrameChg chg="add del mod">
          <ac:chgData name="Md Sana Ullah" userId="f4991acb06ab4337" providerId="LiveId" clId="{0688B5BE-1825-4F67-A020-471F81830D34}" dt="2023-07-25T18:20:00.998" v="4498" actId="478"/>
          <ac:graphicFrameMkLst>
            <pc:docMk/>
            <pc:sldMk cId="4090750547" sldId="296"/>
            <ac:graphicFrameMk id="5" creationId="{4D31AF40-9C0C-74D6-67E0-89A2D8332C39}"/>
          </ac:graphicFrameMkLst>
        </pc:graphicFrameChg>
        <pc:graphicFrameChg chg="add mod">
          <ac:chgData name="Md Sana Ullah" userId="f4991acb06ab4337" providerId="LiveId" clId="{0688B5BE-1825-4F67-A020-471F81830D34}" dt="2023-07-25T18:36:05.525" v="4682"/>
          <ac:graphicFrameMkLst>
            <pc:docMk/>
            <pc:sldMk cId="4090750547" sldId="296"/>
            <ac:graphicFrameMk id="7" creationId="{F370A3DE-FC97-8433-C404-7D6D9CBC31DC}"/>
          </ac:graphicFrameMkLst>
        </pc:graphicFrameChg>
        <pc:picChg chg="add del mod">
          <ac:chgData name="Md Sana Ullah" userId="f4991acb06ab4337" providerId="LiveId" clId="{0688B5BE-1825-4F67-A020-471F81830D34}" dt="2023-07-27T13:44:00.985" v="7631" actId="478"/>
          <ac:picMkLst>
            <pc:docMk/>
            <pc:sldMk cId="4090750547" sldId="296"/>
            <ac:picMk id="2" creationId="{D4DF08B2-3950-5B59-DBF3-4501406BF3EF}"/>
          </ac:picMkLst>
        </pc:picChg>
        <pc:picChg chg="add mod">
          <ac:chgData name="Md Sana Ullah" userId="f4991acb06ab4337" providerId="LiveId" clId="{0688B5BE-1825-4F67-A020-471F81830D34}" dt="2023-07-27T13:44:01.442" v="7632"/>
          <ac:picMkLst>
            <pc:docMk/>
            <pc:sldMk cId="4090750547" sldId="296"/>
            <ac:picMk id="5" creationId="{5A8A4139-5441-594F-BA5C-19C93F8C932F}"/>
          </ac:picMkLst>
        </pc:picChg>
        <pc:picChg chg="add del mod">
          <ac:chgData name="Md Sana Ullah" userId="f4991acb06ab4337" providerId="LiveId" clId="{0688B5BE-1825-4F67-A020-471F81830D34}" dt="2023-07-25T18:32:59.122" v="4580" actId="478"/>
          <ac:picMkLst>
            <pc:docMk/>
            <pc:sldMk cId="4090750547" sldId="296"/>
            <ac:picMk id="11" creationId="{EF889089-3A73-2495-BD89-B46498A48963}"/>
          </ac:picMkLst>
        </pc:picChg>
        <pc:picChg chg="add mod modCrop">
          <ac:chgData name="Md Sana Ullah" userId="f4991acb06ab4337" providerId="LiveId" clId="{0688B5BE-1825-4F67-A020-471F81830D34}" dt="2023-07-27T13:49:00.813" v="7650" actId="14100"/>
          <ac:picMkLst>
            <pc:docMk/>
            <pc:sldMk cId="4090750547" sldId="296"/>
            <ac:picMk id="13" creationId="{57AA9001-959D-5D35-6124-F20990064D59}"/>
          </ac:picMkLst>
        </pc:picChg>
      </pc:sldChg>
      <pc:sldChg chg="addSp delSp modSp new mod">
        <pc:chgData name="Md Sana Ullah" userId="f4991acb06ab4337" providerId="LiveId" clId="{0688B5BE-1825-4F67-A020-471F81830D34}" dt="2023-07-27T13:44:10.435" v="7634"/>
        <pc:sldMkLst>
          <pc:docMk/>
          <pc:sldMk cId="300659686" sldId="297"/>
        </pc:sldMkLst>
        <pc:spChg chg="add mod">
          <ac:chgData name="Md Sana Ullah" userId="f4991acb06ab4337" providerId="LiveId" clId="{0688B5BE-1825-4F67-A020-471F81830D34}" dt="2023-07-25T18:38:05.200" v="4690" actId="207"/>
          <ac:spMkLst>
            <pc:docMk/>
            <pc:sldMk cId="300659686" sldId="297"/>
            <ac:spMk id="3" creationId="{AFE3C0C7-CC97-59DC-390A-2AD6D746AD95}"/>
          </ac:spMkLst>
        </pc:spChg>
        <pc:spChg chg="add mod">
          <ac:chgData name="Md Sana Ullah" userId="f4991acb06ab4337" providerId="LiveId" clId="{0688B5BE-1825-4F67-A020-471F81830D34}" dt="2023-07-26T05:26:44.202" v="4933" actId="20577"/>
          <ac:spMkLst>
            <pc:docMk/>
            <pc:sldMk cId="300659686" sldId="297"/>
            <ac:spMk id="6" creationId="{931BEC5F-240D-2DDB-29F0-E932F084CA2B}"/>
          </ac:spMkLst>
        </pc:spChg>
        <pc:spChg chg="add mod">
          <ac:chgData name="Md Sana Ullah" userId="f4991acb06ab4337" providerId="LiveId" clId="{0688B5BE-1825-4F67-A020-471F81830D34}" dt="2023-07-25T18:49:34.892" v="4847" actId="1076"/>
          <ac:spMkLst>
            <pc:docMk/>
            <pc:sldMk cId="300659686" sldId="297"/>
            <ac:spMk id="7" creationId="{61FA3228-B21F-098F-D970-39CDD0BF8EA5}"/>
          </ac:spMkLst>
        </pc:spChg>
        <pc:grpChg chg="add del mod">
          <ac:chgData name="Md Sana Ullah" userId="f4991acb06ab4337" providerId="LiveId" clId="{0688B5BE-1825-4F67-A020-471F81830D34}" dt="2023-07-25T18:48:51.067" v="4728"/>
          <ac:grpSpMkLst>
            <pc:docMk/>
            <pc:sldMk cId="300659686" sldId="297"/>
            <ac:grpSpMk id="8" creationId="{A7D26DC3-51A5-372F-7DDB-5B6D411B030A}"/>
          </ac:grpSpMkLst>
        </pc:grpChg>
        <pc:grpChg chg="add del mod">
          <ac:chgData name="Md Sana Ullah" userId="f4991acb06ab4337" providerId="LiveId" clId="{0688B5BE-1825-4F67-A020-471F81830D34}" dt="2023-07-25T18:48:58.489" v="4732"/>
          <ac:grpSpMkLst>
            <pc:docMk/>
            <pc:sldMk cId="300659686" sldId="297"/>
            <ac:grpSpMk id="11" creationId="{1C5F892C-9355-9637-B5DC-CB18BF2C1B0F}"/>
          </ac:grpSpMkLst>
        </pc:grpChg>
        <pc:graphicFrameChg chg="add del mod">
          <ac:chgData name="Md Sana Ullah" userId="f4991acb06ab4337" providerId="LiveId" clId="{0688B5BE-1825-4F67-A020-471F81830D34}" dt="2023-07-25T18:40:18.871" v="4694"/>
          <ac:graphicFrameMkLst>
            <pc:docMk/>
            <pc:sldMk cId="300659686" sldId="297"/>
            <ac:graphicFrameMk id="4" creationId="{A96FDEEC-24E5-3B80-CD26-FBC20F6439FD}"/>
          </ac:graphicFrameMkLst>
        </pc:graphicFrameChg>
        <pc:picChg chg="add del mod">
          <ac:chgData name="Md Sana Ullah" userId="f4991acb06ab4337" providerId="LiveId" clId="{0688B5BE-1825-4F67-A020-471F81830D34}" dt="2023-07-27T13:44:10.026" v="7633" actId="478"/>
          <ac:picMkLst>
            <pc:docMk/>
            <pc:sldMk cId="300659686" sldId="297"/>
            <ac:picMk id="2" creationId="{90B8046D-98F2-455A-BF4B-70ACC8629670}"/>
          </ac:picMkLst>
        </pc:picChg>
        <pc:picChg chg="add mod">
          <ac:chgData name="Md Sana Ullah" userId="f4991acb06ab4337" providerId="LiveId" clId="{0688B5BE-1825-4F67-A020-471F81830D34}" dt="2023-07-27T13:44:10.435" v="7634"/>
          <ac:picMkLst>
            <pc:docMk/>
            <pc:sldMk cId="300659686" sldId="297"/>
            <ac:picMk id="4" creationId="{11FCE77C-E3AB-D090-5511-74ED7EC21600}"/>
          </ac:picMkLst>
        </pc:picChg>
        <pc:picChg chg="add mod">
          <ac:chgData name="Md Sana Ullah" userId="f4991acb06ab4337" providerId="LiveId" clId="{0688B5BE-1825-4F67-A020-471F81830D34}" dt="2023-07-25T18:52:14.748" v="4855" actId="1076"/>
          <ac:picMkLst>
            <pc:docMk/>
            <pc:sldMk cId="300659686" sldId="297"/>
            <ac:picMk id="5" creationId="{AA233880-E4E4-44CB-9E4C-4D3542F2865F}"/>
          </ac:picMkLst>
        </pc:picChg>
        <pc:picChg chg="mod">
          <ac:chgData name="Md Sana Ullah" userId="f4991acb06ab4337" providerId="LiveId" clId="{0688B5BE-1825-4F67-A020-471F81830D34}" dt="2023-07-25T18:48:00.668" v="4721"/>
          <ac:picMkLst>
            <pc:docMk/>
            <pc:sldMk cId="300659686" sldId="297"/>
            <ac:picMk id="9" creationId="{715A87A1-E9C0-617A-8C54-A34453FF42B6}"/>
          </ac:picMkLst>
        </pc:picChg>
        <pc:picChg chg="mod">
          <ac:chgData name="Md Sana Ullah" userId="f4991acb06ab4337" providerId="LiveId" clId="{0688B5BE-1825-4F67-A020-471F81830D34}" dt="2023-07-25T18:48:00.668" v="4721"/>
          <ac:picMkLst>
            <pc:docMk/>
            <pc:sldMk cId="300659686" sldId="297"/>
            <ac:picMk id="10" creationId="{CF9C2108-A552-13D9-4C99-FA264C94EA8F}"/>
          </ac:picMkLst>
        </pc:picChg>
        <pc:picChg chg="mod">
          <ac:chgData name="Md Sana Ullah" userId="f4991acb06ab4337" providerId="LiveId" clId="{0688B5BE-1825-4F67-A020-471F81830D34}" dt="2023-07-25T18:48:53.373" v="4729"/>
          <ac:picMkLst>
            <pc:docMk/>
            <pc:sldMk cId="300659686" sldId="297"/>
            <ac:picMk id="12" creationId="{8B09BFD1-DB4F-5FA6-E51A-2733EF720CA8}"/>
          </ac:picMkLst>
        </pc:picChg>
        <pc:picChg chg="mod">
          <ac:chgData name="Md Sana Ullah" userId="f4991acb06ab4337" providerId="LiveId" clId="{0688B5BE-1825-4F67-A020-471F81830D34}" dt="2023-07-25T18:48:53.373" v="4729"/>
          <ac:picMkLst>
            <pc:docMk/>
            <pc:sldMk cId="300659686" sldId="297"/>
            <ac:picMk id="13" creationId="{E55CDB22-BE93-527D-BD82-4A6C3968337A}"/>
          </ac:picMkLst>
        </pc:picChg>
        <pc:picChg chg="add mod">
          <ac:chgData name="Md Sana Ullah" userId="f4991acb06ab4337" providerId="LiveId" clId="{0688B5BE-1825-4F67-A020-471F81830D34}" dt="2023-07-25T18:50:21.958" v="4854" actId="1076"/>
          <ac:picMkLst>
            <pc:docMk/>
            <pc:sldMk cId="300659686" sldId="297"/>
            <ac:picMk id="14" creationId="{97EFA124-8E3C-674E-B5C0-FCEFC230DF40}"/>
          </ac:picMkLst>
        </pc:picChg>
      </pc:sldChg>
      <pc:sldChg chg="addSp delSp modSp new mod">
        <pc:chgData name="Md Sana Ullah" userId="f4991acb06ab4337" providerId="LiveId" clId="{0688B5BE-1825-4F67-A020-471F81830D34}" dt="2023-07-30T17:32:04.657" v="7942" actId="20577"/>
        <pc:sldMkLst>
          <pc:docMk/>
          <pc:sldMk cId="4175717300" sldId="298"/>
        </pc:sldMkLst>
        <pc:spChg chg="add mod">
          <ac:chgData name="Md Sana Ullah" userId="f4991acb06ab4337" providerId="LiveId" clId="{0688B5BE-1825-4F67-A020-471F81830D34}" dt="2023-07-26T05:15:54.880" v="4868" actId="14100"/>
          <ac:spMkLst>
            <pc:docMk/>
            <pc:sldMk cId="4175717300" sldId="298"/>
            <ac:spMk id="3" creationId="{1B1491A0-3217-C604-E450-01D9760751FA}"/>
          </ac:spMkLst>
        </pc:spChg>
        <pc:spChg chg="add mod">
          <ac:chgData name="Md Sana Ullah" userId="f4991acb06ab4337" providerId="LiveId" clId="{0688B5BE-1825-4F67-A020-471F81830D34}" dt="2023-07-30T17:32:04.657" v="7942" actId="20577"/>
          <ac:spMkLst>
            <pc:docMk/>
            <pc:sldMk cId="4175717300" sldId="298"/>
            <ac:spMk id="5" creationId="{1B428DF4-C0B1-A511-4312-0F0144843065}"/>
          </ac:spMkLst>
        </pc:spChg>
        <pc:spChg chg="add mod">
          <ac:chgData name="Md Sana Ullah" userId="f4991acb06ab4337" providerId="LiveId" clId="{0688B5BE-1825-4F67-A020-471F81830D34}" dt="2023-07-26T05:28:08.199" v="4944" actId="1076"/>
          <ac:spMkLst>
            <pc:docMk/>
            <pc:sldMk cId="4175717300" sldId="298"/>
            <ac:spMk id="6" creationId="{9955CE58-F101-5232-D2DE-7E92C10BAB9F}"/>
          </ac:spMkLst>
        </pc:spChg>
        <pc:graphicFrameChg chg="add mod">
          <ac:chgData name="Md Sana Ullah" userId="f4991acb06ab4337" providerId="LiveId" clId="{0688B5BE-1825-4F67-A020-471F81830D34}" dt="2023-07-26T05:18:15.717" v="4871" actId="14100"/>
          <ac:graphicFrameMkLst>
            <pc:docMk/>
            <pc:sldMk cId="4175717300" sldId="298"/>
            <ac:graphicFrameMk id="4" creationId="{8A1CCA07-0E65-A50A-1A80-EB2FC813E1ED}"/>
          </ac:graphicFrameMkLst>
        </pc:graphicFrameChg>
        <pc:picChg chg="add del mod">
          <ac:chgData name="Md Sana Ullah" userId="f4991acb06ab4337" providerId="LiveId" clId="{0688B5BE-1825-4F67-A020-471F81830D34}" dt="2023-07-27T13:44:16.243" v="7636" actId="478"/>
          <ac:picMkLst>
            <pc:docMk/>
            <pc:sldMk cId="4175717300" sldId="298"/>
            <ac:picMk id="2" creationId="{C696B804-A671-A065-8F06-6514C6B076D2}"/>
          </ac:picMkLst>
        </pc:picChg>
        <pc:picChg chg="add mod">
          <ac:chgData name="Md Sana Ullah" userId="f4991acb06ab4337" providerId="LiveId" clId="{0688B5BE-1825-4F67-A020-471F81830D34}" dt="2023-07-27T13:44:16.668" v="7637"/>
          <ac:picMkLst>
            <pc:docMk/>
            <pc:sldMk cId="4175717300" sldId="298"/>
            <ac:picMk id="7" creationId="{8A8B13EF-544C-565E-473F-06A57D03895E}"/>
          </ac:picMkLst>
        </pc:picChg>
      </pc:sldChg>
      <pc:sldChg chg="addSp delSp modSp new mod">
        <pc:chgData name="Md Sana Ullah" userId="f4991acb06ab4337" providerId="LiveId" clId="{0688B5BE-1825-4F67-A020-471F81830D34}" dt="2023-07-26T06:21:15.779" v="5232" actId="113"/>
        <pc:sldMkLst>
          <pc:docMk/>
          <pc:sldMk cId="1793889367" sldId="299"/>
        </pc:sldMkLst>
        <pc:spChg chg="add del mod">
          <ac:chgData name="Md Sana Ullah" userId="f4991acb06ab4337" providerId="LiveId" clId="{0688B5BE-1825-4F67-A020-471F81830D34}" dt="2023-07-26T05:37:28.396" v="4998"/>
          <ac:spMkLst>
            <pc:docMk/>
            <pc:sldMk cId="1793889367" sldId="299"/>
            <ac:spMk id="2" creationId="{4204D12D-A809-1FD7-FA13-94E8BF8FF0AA}"/>
          </ac:spMkLst>
        </pc:spChg>
        <pc:spChg chg="add del mod">
          <ac:chgData name="Md Sana Ullah" userId="f4991acb06ab4337" providerId="LiveId" clId="{0688B5BE-1825-4F67-A020-471F81830D34}" dt="2023-07-26T05:37:28.396" v="4998"/>
          <ac:spMkLst>
            <pc:docMk/>
            <pc:sldMk cId="1793889367" sldId="299"/>
            <ac:spMk id="3" creationId="{B3F6B3E2-A60E-DD37-73D0-F998AA81871F}"/>
          </ac:spMkLst>
        </pc:spChg>
        <pc:spChg chg="add mod">
          <ac:chgData name="Md Sana Ullah" userId="f4991acb06ab4337" providerId="LiveId" clId="{0688B5BE-1825-4F67-A020-471F81830D34}" dt="2023-07-26T06:06:37.913" v="5147" actId="1076"/>
          <ac:spMkLst>
            <pc:docMk/>
            <pc:sldMk cId="1793889367" sldId="299"/>
            <ac:spMk id="6" creationId="{BED65080-025C-010F-538E-D9988C433EF5}"/>
          </ac:spMkLst>
        </pc:spChg>
        <pc:spChg chg="add mod">
          <ac:chgData name="Md Sana Ullah" userId="f4991acb06ab4337" providerId="LiveId" clId="{0688B5BE-1825-4F67-A020-471F81830D34}" dt="2023-07-26T06:06:47.644" v="5149" actId="1076"/>
          <ac:spMkLst>
            <pc:docMk/>
            <pc:sldMk cId="1793889367" sldId="299"/>
            <ac:spMk id="8" creationId="{1DB63AE7-1DF0-3EA5-AA8A-186D875D46D9}"/>
          </ac:spMkLst>
        </pc:spChg>
        <pc:graphicFrameChg chg="add mod modGraphic">
          <ac:chgData name="Md Sana Ullah" userId="f4991acb06ab4337" providerId="LiveId" clId="{0688B5BE-1825-4F67-A020-471F81830D34}" dt="2023-07-26T06:21:15.779" v="5232" actId="113"/>
          <ac:graphicFrameMkLst>
            <pc:docMk/>
            <pc:sldMk cId="1793889367" sldId="299"/>
            <ac:graphicFrameMk id="9" creationId="{0E6BC370-A30A-8808-8B36-AA3C7BD3D9A2}"/>
          </ac:graphicFrameMkLst>
        </pc:graphicFrameChg>
        <pc:picChg chg="mod">
          <ac:chgData name="Md Sana Ullah" userId="f4991acb06ab4337" providerId="LiveId" clId="{0688B5BE-1825-4F67-A020-471F81830D34}" dt="2023-07-26T05:37:01.340" v="4994"/>
          <ac:picMkLst>
            <pc:docMk/>
            <pc:sldMk cId="1793889367" sldId="299"/>
            <ac:picMk id="4" creationId="{AB737715-CCA3-A7C4-B55B-A2117E8696C8}"/>
          </ac:picMkLst>
        </pc:picChg>
        <pc:picChg chg="mod">
          <ac:chgData name="Md Sana Ullah" userId="f4991acb06ab4337" providerId="LiveId" clId="{0688B5BE-1825-4F67-A020-471F81830D34}" dt="2023-07-26T05:41:13.376" v="5008" actId="14100"/>
          <ac:picMkLst>
            <pc:docMk/>
            <pc:sldMk cId="1793889367" sldId="299"/>
            <ac:picMk id="5" creationId="{51DFF5FB-F974-505A-3737-ADD42E8CACF4}"/>
          </ac:picMkLst>
        </pc:picChg>
        <pc:picChg chg="add mod">
          <ac:chgData name="Md Sana Ullah" userId="f4991acb06ab4337" providerId="LiveId" clId="{0688B5BE-1825-4F67-A020-471F81830D34}" dt="2023-07-26T06:06:41.417" v="5148" actId="1076"/>
          <ac:picMkLst>
            <pc:docMk/>
            <pc:sldMk cId="1793889367" sldId="299"/>
            <ac:picMk id="7" creationId="{D65A7F60-CC8B-3742-229F-B5686ECEDFDE}"/>
          </ac:picMkLst>
        </pc:picChg>
        <pc:picChg chg="add del mod">
          <ac:chgData name="Md Sana Ullah" userId="f4991acb06ab4337" providerId="LiveId" clId="{0688B5BE-1825-4F67-A020-471F81830D34}" dt="2023-07-26T05:37:28.396" v="4998"/>
          <ac:picMkLst>
            <pc:docMk/>
            <pc:sldMk cId="1793889367" sldId="299"/>
            <ac:picMk id="3074" creationId="{929EBC0D-04EB-8BF3-248B-A3CDBB90DBBC}"/>
          </ac:picMkLst>
        </pc:picChg>
      </pc:sldChg>
      <pc:sldChg chg="modSp add mod">
        <pc:chgData name="Md Sana Ullah" userId="f4991acb06ab4337" providerId="LiveId" clId="{0688B5BE-1825-4F67-A020-471F81830D34}" dt="2023-07-26T05:40:01.125" v="5006" actId="207"/>
        <pc:sldMkLst>
          <pc:docMk/>
          <pc:sldMk cId="2793645087" sldId="300"/>
        </pc:sldMkLst>
        <pc:graphicFrameChg chg="modGraphic">
          <ac:chgData name="Md Sana Ullah" userId="f4991acb06ab4337" providerId="LiveId" clId="{0688B5BE-1825-4F67-A020-471F81830D34}" dt="2023-07-26T05:40:01.125" v="5006" actId="207"/>
          <ac:graphicFrameMkLst>
            <pc:docMk/>
            <pc:sldMk cId="2793645087" sldId="300"/>
            <ac:graphicFrameMk id="3" creationId="{A7923649-68A0-23A3-507F-CB9287F94716}"/>
          </ac:graphicFrameMkLst>
        </pc:graphicFrameChg>
      </pc:sldChg>
      <pc:sldChg chg="modSp add mod">
        <pc:chgData name="Md Sana Ullah" userId="f4991acb06ab4337" providerId="LiveId" clId="{0688B5BE-1825-4F67-A020-471F81830D34}" dt="2023-07-26T05:40:08.589" v="5007" actId="207"/>
        <pc:sldMkLst>
          <pc:docMk/>
          <pc:sldMk cId="2960459892" sldId="301"/>
        </pc:sldMkLst>
        <pc:graphicFrameChg chg="modGraphic">
          <ac:chgData name="Md Sana Ullah" userId="f4991acb06ab4337" providerId="LiveId" clId="{0688B5BE-1825-4F67-A020-471F81830D34}" dt="2023-07-26T05:40:08.589" v="5007" actId="207"/>
          <ac:graphicFrameMkLst>
            <pc:docMk/>
            <pc:sldMk cId="2960459892" sldId="301"/>
            <ac:graphicFrameMk id="3" creationId="{A7923649-68A0-23A3-507F-CB9287F94716}"/>
          </ac:graphicFrameMkLst>
        </pc:graphicFrameChg>
      </pc:sldChg>
      <pc:sldChg chg="addSp delSp modSp new mod">
        <pc:chgData name="Md Sana Ullah" userId="f4991acb06ab4337" providerId="LiveId" clId="{0688B5BE-1825-4F67-A020-471F81830D34}" dt="2023-07-30T17:52:28.614" v="7948" actId="207"/>
        <pc:sldMkLst>
          <pc:docMk/>
          <pc:sldMk cId="3975793918" sldId="302"/>
        </pc:sldMkLst>
        <pc:spChg chg="add mod ord">
          <ac:chgData name="Md Sana Ullah" userId="f4991acb06ab4337" providerId="LiveId" clId="{0688B5BE-1825-4F67-A020-471F81830D34}" dt="2023-07-26T06:18:12.296" v="5224" actId="166"/>
          <ac:spMkLst>
            <pc:docMk/>
            <pc:sldMk cId="3975793918" sldId="302"/>
            <ac:spMk id="3" creationId="{C1C04FBB-BAB7-6660-CD6B-2FEEAE5A49A7}"/>
          </ac:spMkLst>
        </pc:spChg>
        <pc:spChg chg="add mod">
          <ac:chgData name="Md Sana Ullah" userId="f4991acb06ab4337" providerId="LiveId" clId="{0688B5BE-1825-4F67-A020-471F81830D34}" dt="2023-07-26T06:09:58.286" v="5169" actId="1076"/>
          <ac:spMkLst>
            <pc:docMk/>
            <pc:sldMk cId="3975793918" sldId="302"/>
            <ac:spMk id="4" creationId="{CC8026B4-2B9D-A5BF-3232-D6E40A971BC0}"/>
          </ac:spMkLst>
        </pc:spChg>
        <pc:spChg chg="add del">
          <ac:chgData name="Md Sana Ullah" userId="f4991acb06ab4337" providerId="LiveId" clId="{0688B5BE-1825-4F67-A020-471F81830D34}" dt="2023-07-26T06:10:28.512" v="5176" actId="11529"/>
          <ac:spMkLst>
            <pc:docMk/>
            <pc:sldMk cId="3975793918" sldId="302"/>
            <ac:spMk id="7" creationId="{926B3608-38A6-E13D-04FC-53659B44C815}"/>
          </ac:spMkLst>
        </pc:spChg>
        <pc:spChg chg="add mod">
          <ac:chgData name="Md Sana Ullah" userId="f4991acb06ab4337" providerId="LiveId" clId="{0688B5BE-1825-4F67-A020-471F81830D34}" dt="2023-07-26T06:17:16.289" v="5217" actId="1076"/>
          <ac:spMkLst>
            <pc:docMk/>
            <pc:sldMk cId="3975793918" sldId="302"/>
            <ac:spMk id="9" creationId="{46A83E7D-BE56-2BD3-F7E4-98066B6AB8C8}"/>
          </ac:spMkLst>
        </pc:spChg>
        <pc:spChg chg="add mod">
          <ac:chgData name="Md Sana Ullah" userId="f4991acb06ab4337" providerId="LiveId" clId="{0688B5BE-1825-4F67-A020-471F81830D34}" dt="2023-07-30T17:52:28.614" v="7948" actId="207"/>
          <ac:spMkLst>
            <pc:docMk/>
            <pc:sldMk cId="3975793918" sldId="302"/>
            <ac:spMk id="11" creationId="{65D315C0-B252-3965-81F6-7CB7C6FA501E}"/>
          </ac:spMkLst>
        </pc:spChg>
        <pc:graphicFrameChg chg="add del mod">
          <ac:chgData name="Md Sana Ullah" userId="f4991acb06ab4337" providerId="LiveId" clId="{0688B5BE-1825-4F67-A020-471F81830D34}" dt="2023-07-26T06:10:05.222" v="5171" actId="478"/>
          <ac:graphicFrameMkLst>
            <pc:docMk/>
            <pc:sldMk cId="3975793918" sldId="302"/>
            <ac:graphicFrameMk id="5" creationId="{4463BA43-6E54-7918-356F-27BB04F22D9B}"/>
          </ac:graphicFrameMkLst>
        </pc:graphicFrameChg>
        <pc:graphicFrameChg chg="add mod">
          <ac:chgData name="Md Sana Ullah" userId="f4991acb06ab4337" providerId="LiveId" clId="{0688B5BE-1825-4F67-A020-471F81830D34}" dt="2023-07-26T06:18:59.185" v="5229" actId="1076"/>
          <ac:graphicFrameMkLst>
            <pc:docMk/>
            <pc:sldMk cId="3975793918" sldId="302"/>
            <ac:graphicFrameMk id="10" creationId="{D0830B3A-02E4-12D5-C6A8-8DEE234FEE1B}"/>
          </ac:graphicFrameMkLst>
        </pc:graphicFrameChg>
        <pc:picChg chg="add mod">
          <ac:chgData name="Md Sana Ullah" userId="f4991acb06ab4337" providerId="LiveId" clId="{0688B5BE-1825-4F67-A020-471F81830D34}" dt="2023-07-26T06:07:27.929" v="5151"/>
          <ac:picMkLst>
            <pc:docMk/>
            <pc:sldMk cId="3975793918" sldId="302"/>
            <ac:picMk id="2" creationId="{02BE16ED-3440-8EF0-6D16-CD82BDF28F24}"/>
          </ac:picMkLst>
        </pc:picChg>
        <pc:picChg chg="add mod ord">
          <ac:chgData name="Md Sana Ullah" userId="f4991acb06ab4337" providerId="LiveId" clId="{0688B5BE-1825-4F67-A020-471F81830D34}" dt="2023-07-26T06:19:02.033" v="5230" actId="1076"/>
          <ac:picMkLst>
            <pc:docMk/>
            <pc:sldMk cId="3975793918" sldId="302"/>
            <ac:picMk id="6" creationId="{DF3C4A5A-CBC3-1E8A-63CA-A93CD73FBB70}"/>
          </ac:picMkLst>
        </pc:picChg>
        <pc:picChg chg="add mod">
          <ac:chgData name="Md Sana Ullah" userId="f4991acb06ab4337" providerId="LiveId" clId="{0688B5BE-1825-4F67-A020-471F81830D34}" dt="2023-07-26T06:19:06.986" v="5231" actId="1076"/>
          <ac:picMkLst>
            <pc:docMk/>
            <pc:sldMk cId="3975793918" sldId="302"/>
            <ac:picMk id="8" creationId="{CC736B0B-606B-A9E9-2CCD-DC53F4788D7B}"/>
          </ac:picMkLst>
        </pc:picChg>
      </pc:sldChg>
      <pc:sldChg chg="addSp modSp new mod">
        <pc:chgData name="Md Sana Ullah" userId="f4991acb06ab4337" providerId="LiveId" clId="{0688B5BE-1825-4F67-A020-471F81830D34}" dt="2023-07-26T06:38:34.890" v="5341" actId="207"/>
        <pc:sldMkLst>
          <pc:docMk/>
          <pc:sldMk cId="2264554611" sldId="303"/>
        </pc:sldMkLst>
        <pc:spChg chg="add mod">
          <ac:chgData name="Md Sana Ullah" userId="f4991acb06ab4337" providerId="LiveId" clId="{0688B5BE-1825-4F67-A020-471F81830D34}" dt="2023-07-26T06:38:34.890" v="5341" actId="207"/>
          <ac:spMkLst>
            <pc:docMk/>
            <pc:sldMk cId="2264554611" sldId="303"/>
            <ac:spMk id="4" creationId="{78CB4020-966B-89E5-61DF-0265CA3C207E}"/>
          </ac:spMkLst>
        </pc:spChg>
        <pc:spChg chg="add mod">
          <ac:chgData name="Md Sana Ullah" userId="f4991acb06ab4337" providerId="LiveId" clId="{0688B5BE-1825-4F67-A020-471F81830D34}" dt="2023-07-26T06:26:06.448" v="5265" actId="1076"/>
          <ac:spMkLst>
            <pc:docMk/>
            <pc:sldMk cId="2264554611" sldId="303"/>
            <ac:spMk id="6" creationId="{A44D871F-4AE0-3FE6-77EC-63DAC56D9787}"/>
          </ac:spMkLst>
        </pc:spChg>
        <pc:picChg chg="add mod">
          <ac:chgData name="Md Sana Ullah" userId="f4991acb06ab4337" providerId="LiveId" clId="{0688B5BE-1825-4F67-A020-471F81830D34}" dt="2023-07-26T06:21:39.695" v="5234"/>
          <ac:picMkLst>
            <pc:docMk/>
            <pc:sldMk cId="2264554611" sldId="303"/>
            <ac:picMk id="2" creationId="{39676FC0-E559-145A-30AF-155BC840BF8B}"/>
          </ac:picMkLst>
        </pc:picChg>
        <pc:picChg chg="add mod ord">
          <ac:chgData name="Md Sana Ullah" userId="f4991acb06ab4337" providerId="LiveId" clId="{0688B5BE-1825-4F67-A020-471F81830D34}" dt="2023-07-26T06:36:57.967" v="5337" actId="1076"/>
          <ac:picMkLst>
            <pc:docMk/>
            <pc:sldMk cId="2264554611" sldId="303"/>
            <ac:picMk id="3" creationId="{9F73428F-36D9-341B-FCDC-4B0D4EE98FB5}"/>
          </ac:picMkLst>
        </pc:picChg>
        <pc:picChg chg="add mod">
          <ac:chgData name="Md Sana Ullah" userId="f4991acb06ab4337" providerId="LiveId" clId="{0688B5BE-1825-4F67-A020-471F81830D34}" dt="2023-07-26T06:25:04.300" v="5261" actId="1076"/>
          <ac:picMkLst>
            <pc:docMk/>
            <pc:sldMk cId="2264554611" sldId="303"/>
            <ac:picMk id="5" creationId="{496C6CCB-0532-E09E-6E00-40977A681C7D}"/>
          </ac:picMkLst>
        </pc:picChg>
      </pc:sldChg>
      <pc:sldChg chg="addSp delSp modSp new del mod">
        <pc:chgData name="Md Sana Ullah" userId="f4991acb06ab4337" providerId="LiveId" clId="{0688B5BE-1825-4F67-A020-471F81830D34}" dt="2023-07-26T06:36:29.886" v="5336" actId="2696"/>
        <pc:sldMkLst>
          <pc:docMk/>
          <pc:sldMk cId="1684446632" sldId="304"/>
        </pc:sldMkLst>
        <pc:spChg chg="add mod">
          <ac:chgData name="Md Sana Ullah" userId="f4991acb06ab4337" providerId="LiveId" clId="{0688B5BE-1825-4F67-A020-471F81830D34}" dt="2023-07-26T06:32:12.033" v="5315" actId="1076"/>
          <ac:spMkLst>
            <pc:docMk/>
            <pc:sldMk cId="1684446632" sldId="304"/>
            <ac:spMk id="2" creationId="{91D1C377-FB25-FA30-E970-BEE48E3BC02A}"/>
          </ac:spMkLst>
        </pc:spChg>
        <pc:spChg chg="add del mod">
          <ac:chgData name="Md Sana Ullah" userId="f4991acb06ab4337" providerId="LiveId" clId="{0688B5BE-1825-4F67-A020-471F81830D34}" dt="2023-07-26T06:35:46.812" v="5326" actId="21"/>
          <ac:spMkLst>
            <pc:docMk/>
            <pc:sldMk cId="1684446632" sldId="304"/>
            <ac:spMk id="3" creationId="{79F37112-CFFB-AA5D-7094-6007E25602BC}"/>
          </ac:spMkLst>
        </pc:spChg>
        <pc:picChg chg="add mod">
          <ac:chgData name="Md Sana Ullah" userId="f4991acb06ab4337" providerId="LiveId" clId="{0688B5BE-1825-4F67-A020-471F81830D34}" dt="2023-07-26T06:31:20.050" v="5273" actId="14100"/>
          <ac:picMkLst>
            <pc:docMk/>
            <pc:sldMk cId="1684446632" sldId="304"/>
            <ac:picMk id="7170" creationId="{DC5835FB-4F51-6202-0249-89BD39324EEC}"/>
          </ac:picMkLst>
        </pc:picChg>
      </pc:sldChg>
      <pc:sldChg chg="addSp delSp modSp new mod">
        <pc:chgData name="Md Sana Ullah" userId="f4991acb06ab4337" providerId="LiveId" clId="{0688B5BE-1825-4F67-A020-471F81830D34}" dt="2023-07-26T17:54:51.185" v="5902" actId="404"/>
        <pc:sldMkLst>
          <pc:docMk/>
          <pc:sldMk cId="2797880636" sldId="305"/>
        </pc:sldMkLst>
        <pc:spChg chg="add del mod">
          <ac:chgData name="Md Sana Ullah" userId="f4991acb06ab4337" providerId="LiveId" clId="{0688B5BE-1825-4F67-A020-471F81830D34}" dt="2023-07-26T06:36:18.307" v="5334"/>
          <ac:spMkLst>
            <pc:docMk/>
            <pc:sldMk cId="2797880636" sldId="305"/>
            <ac:spMk id="2" creationId="{876A3CA4-98F1-96FA-FD1D-1211E2993F79}"/>
          </ac:spMkLst>
        </pc:spChg>
        <pc:spChg chg="add del mod">
          <ac:chgData name="Md Sana Ullah" userId="f4991acb06ab4337" providerId="LiveId" clId="{0688B5BE-1825-4F67-A020-471F81830D34}" dt="2023-07-26T06:36:18.307" v="5334"/>
          <ac:spMkLst>
            <pc:docMk/>
            <pc:sldMk cId="2797880636" sldId="305"/>
            <ac:spMk id="3" creationId="{E8C12ED1-0C12-7641-AAF2-B9B7959D5612}"/>
          </ac:spMkLst>
        </pc:spChg>
        <pc:spChg chg="add mod ord">
          <ac:chgData name="Md Sana Ullah" userId="f4991acb06ab4337" providerId="LiveId" clId="{0688B5BE-1825-4F67-A020-471F81830D34}" dt="2023-07-26T06:46:27.407" v="5401" actId="20577"/>
          <ac:spMkLst>
            <pc:docMk/>
            <pc:sldMk cId="2797880636" sldId="305"/>
            <ac:spMk id="5" creationId="{47260A2E-FB87-7A24-83F8-2105184482E0}"/>
          </ac:spMkLst>
        </pc:spChg>
        <pc:spChg chg="add">
          <ac:chgData name="Md Sana Ullah" userId="f4991acb06ab4337" providerId="LiveId" clId="{0688B5BE-1825-4F67-A020-471F81830D34}" dt="2023-07-26T06:40:38.123" v="5363"/>
          <ac:spMkLst>
            <pc:docMk/>
            <pc:sldMk cId="2797880636" sldId="305"/>
            <ac:spMk id="6" creationId="{B48F6DE9-F4B2-D2A2-B345-7CC063833581}"/>
          </ac:spMkLst>
        </pc:spChg>
        <pc:spChg chg="add mod">
          <ac:chgData name="Md Sana Ullah" userId="f4991acb06ab4337" providerId="LiveId" clId="{0688B5BE-1825-4F67-A020-471F81830D34}" dt="2023-07-26T17:54:51.185" v="5902" actId="404"/>
          <ac:spMkLst>
            <pc:docMk/>
            <pc:sldMk cId="2797880636" sldId="305"/>
            <ac:spMk id="11" creationId="{5FF8DEC1-5D2F-4E49-3908-7DD95C9933BD}"/>
          </ac:spMkLst>
        </pc:spChg>
        <pc:graphicFrameChg chg="add del mod">
          <ac:chgData name="Md Sana Ullah" userId="f4991acb06ab4337" providerId="LiveId" clId="{0688B5BE-1825-4F67-A020-471F81830D34}" dt="2023-07-26T06:51:29.238" v="5413" actId="478"/>
          <ac:graphicFrameMkLst>
            <pc:docMk/>
            <pc:sldMk cId="2797880636" sldId="305"/>
            <ac:graphicFrameMk id="7" creationId="{47F69D9E-762A-1525-5844-8D482DAC4F4A}"/>
          </ac:graphicFrameMkLst>
        </pc:graphicFrameChg>
        <pc:graphicFrameChg chg="add mod">
          <ac:chgData name="Md Sana Ullah" userId="f4991acb06ab4337" providerId="LiveId" clId="{0688B5BE-1825-4F67-A020-471F81830D34}" dt="2023-07-26T06:41:13.015" v="5376" actId="1076"/>
          <ac:graphicFrameMkLst>
            <pc:docMk/>
            <pc:sldMk cId="2797880636" sldId="305"/>
            <ac:graphicFrameMk id="8" creationId="{4696D474-D30A-00C3-DA67-D77B7C306BF8}"/>
          </ac:graphicFrameMkLst>
        </pc:graphicFrameChg>
        <pc:picChg chg="mod">
          <ac:chgData name="Md Sana Ullah" userId="f4991acb06ab4337" providerId="LiveId" clId="{0688B5BE-1825-4F67-A020-471F81830D34}" dt="2023-07-26T06:36:23.818" v="5335" actId="1076"/>
          <ac:picMkLst>
            <pc:docMk/>
            <pc:sldMk cId="2797880636" sldId="305"/>
            <ac:picMk id="4" creationId="{0F62E17E-449B-641B-9C69-E3F6E309F360}"/>
          </ac:picMkLst>
        </pc:picChg>
        <pc:picChg chg="add mod">
          <ac:chgData name="Md Sana Ullah" userId="f4991acb06ab4337" providerId="LiveId" clId="{0688B5BE-1825-4F67-A020-471F81830D34}" dt="2023-07-26T06:47:03.500" v="5410" actId="1076"/>
          <ac:picMkLst>
            <pc:docMk/>
            <pc:sldMk cId="2797880636" sldId="305"/>
            <ac:picMk id="10" creationId="{215F616B-7840-AAD5-23DD-E173EC9015CE}"/>
          </ac:picMkLst>
        </pc:picChg>
        <pc:picChg chg="add del mod">
          <ac:chgData name="Md Sana Ullah" userId="f4991acb06ab4337" providerId="LiveId" clId="{0688B5BE-1825-4F67-A020-471F81830D34}" dt="2023-07-26T06:36:18.307" v="5334"/>
          <ac:picMkLst>
            <pc:docMk/>
            <pc:sldMk cId="2797880636" sldId="305"/>
            <ac:picMk id="9218" creationId="{C0B43755-42B2-6C74-4B99-89893513302B}"/>
          </ac:picMkLst>
        </pc:picChg>
      </pc:sldChg>
      <pc:sldChg chg="addSp modSp new mod">
        <pc:chgData name="Md Sana Ullah" userId="f4991acb06ab4337" providerId="LiveId" clId="{0688B5BE-1825-4F67-A020-471F81830D34}" dt="2023-07-26T07:54:16.493" v="5674" actId="2710"/>
        <pc:sldMkLst>
          <pc:docMk/>
          <pc:sldMk cId="3947091818" sldId="306"/>
        </pc:sldMkLst>
        <pc:spChg chg="add mod">
          <ac:chgData name="Md Sana Ullah" userId="f4991acb06ab4337" providerId="LiveId" clId="{0688B5BE-1825-4F67-A020-471F81830D34}" dt="2023-07-26T06:52:43.612" v="5420" actId="1076"/>
          <ac:spMkLst>
            <pc:docMk/>
            <pc:sldMk cId="3947091818" sldId="306"/>
            <ac:spMk id="3" creationId="{B17EF53A-2171-4125-C356-97B1BE152E86}"/>
          </ac:spMkLst>
        </pc:spChg>
        <pc:spChg chg="add">
          <ac:chgData name="Md Sana Ullah" userId="f4991acb06ab4337" providerId="LiveId" clId="{0688B5BE-1825-4F67-A020-471F81830D34}" dt="2023-07-26T06:53:06.936" v="5421"/>
          <ac:spMkLst>
            <pc:docMk/>
            <pc:sldMk cId="3947091818" sldId="306"/>
            <ac:spMk id="4" creationId="{93A51295-3395-5C29-C317-2D57EAEE1C11}"/>
          </ac:spMkLst>
        </pc:spChg>
        <pc:spChg chg="add mod">
          <ac:chgData name="Md Sana Ullah" userId="f4991acb06ab4337" providerId="LiveId" clId="{0688B5BE-1825-4F67-A020-471F81830D34}" dt="2023-07-26T07:54:16.493" v="5674" actId="2710"/>
          <ac:spMkLst>
            <pc:docMk/>
            <pc:sldMk cId="3947091818" sldId="306"/>
            <ac:spMk id="6" creationId="{CB7B4908-2C09-B243-F175-3CEAED7DCAF6}"/>
          </ac:spMkLst>
        </pc:spChg>
        <pc:graphicFrameChg chg="add mod">
          <ac:chgData name="Md Sana Ullah" userId="f4991acb06ab4337" providerId="LiveId" clId="{0688B5BE-1825-4F67-A020-471F81830D34}" dt="2023-07-26T06:53:24.423" v="5425" actId="14100"/>
          <ac:graphicFrameMkLst>
            <pc:docMk/>
            <pc:sldMk cId="3947091818" sldId="306"/>
            <ac:graphicFrameMk id="5" creationId="{8AF15C55-07C3-DD9C-6594-F60053926065}"/>
          </ac:graphicFrameMkLst>
        </pc:graphicFrameChg>
        <pc:picChg chg="add mod">
          <ac:chgData name="Md Sana Ullah" userId="f4991acb06ab4337" providerId="LiveId" clId="{0688B5BE-1825-4F67-A020-471F81830D34}" dt="2023-07-26T06:51:35.106" v="5414"/>
          <ac:picMkLst>
            <pc:docMk/>
            <pc:sldMk cId="3947091818" sldId="306"/>
            <ac:picMk id="2" creationId="{0785ADBB-E43B-200F-3C41-BF4B536E7836}"/>
          </ac:picMkLst>
        </pc:picChg>
        <pc:picChg chg="add mod">
          <ac:chgData name="Md Sana Ullah" userId="f4991acb06ab4337" providerId="LiveId" clId="{0688B5BE-1825-4F67-A020-471F81830D34}" dt="2023-07-26T06:55:57.323" v="5440" actId="1076"/>
          <ac:picMkLst>
            <pc:docMk/>
            <pc:sldMk cId="3947091818" sldId="306"/>
            <ac:picMk id="8" creationId="{7C1DB7B5-F69A-12DF-FB12-D2C8B7FEF60A}"/>
          </ac:picMkLst>
        </pc:picChg>
      </pc:sldChg>
      <pc:sldChg chg="addSp delSp modSp add mod">
        <pc:chgData name="Md Sana Ullah" userId="f4991acb06ab4337" providerId="LiveId" clId="{0688B5BE-1825-4F67-A020-471F81830D34}" dt="2023-07-26T07:54:15.143" v="5672" actId="2710"/>
        <pc:sldMkLst>
          <pc:docMk/>
          <pc:sldMk cId="2047031428" sldId="307"/>
        </pc:sldMkLst>
        <pc:spChg chg="mod">
          <ac:chgData name="Md Sana Ullah" userId="f4991acb06ab4337" providerId="LiveId" clId="{0688B5BE-1825-4F67-A020-471F81830D34}" dt="2023-07-26T07:54:15.143" v="5672" actId="2710"/>
          <ac:spMkLst>
            <pc:docMk/>
            <pc:sldMk cId="2047031428" sldId="307"/>
            <ac:spMk id="6" creationId="{CB7B4908-2C09-B243-F175-3CEAED7DCAF6}"/>
          </ac:spMkLst>
        </pc:spChg>
        <pc:spChg chg="add">
          <ac:chgData name="Md Sana Ullah" userId="f4991acb06ab4337" providerId="LiveId" clId="{0688B5BE-1825-4F67-A020-471F81830D34}" dt="2023-07-26T07:00:02.550" v="5458"/>
          <ac:spMkLst>
            <pc:docMk/>
            <pc:sldMk cId="2047031428" sldId="307"/>
            <ac:spMk id="10" creationId="{A70D65C6-092E-AECE-BDBF-89A274B0EDB0}"/>
          </ac:spMkLst>
        </pc:spChg>
        <pc:graphicFrameChg chg="del">
          <ac:chgData name="Md Sana Ullah" userId="f4991acb06ab4337" providerId="LiveId" clId="{0688B5BE-1825-4F67-A020-471F81830D34}" dt="2023-07-26T06:59:22.813" v="5457" actId="478"/>
          <ac:graphicFrameMkLst>
            <pc:docMk/>
            <pc:sldMk cId="2047031428" sldId="307"/>
            <ac:graphicFrameMk id="5" creationId="{8AF15C55-07C3-DD9C-6594-F60053926065}"/>
          </ac:graphicFrameMkLst>
        </pc:graphicFrameChg>
        <pc:graphicFrameChg chg="add mod">
          <ac:chgData name="Md Sana Ullah" userId="f4991acb06ab4337" providerId="LiveId" clId="{0688B5BE-1825-4F67-A020-471F81830D34}" dt="2023-07-26T07:54:14.729" v="5671" actId="1076"/>
          <ac:graphicFrameMkLst>
            <pc:docMk/>
            <pc:sldMk cId="2047031428" sldId="307"/>
            <ac:graphicFrameMk id="11" creationId="{BE13E2D5-DAE3-610E-B3AE-C33C769748C8}"/>
          </ac:graphicFrameMkLst>
        </pc:graphicFrameChg>
        <pc:picChg chg="del">
          <ac:chgData name="Md Sana Ullah" userId="f4991acb06ab4337" providerId="LiveId" clId="{0688B5BE-1825-4F67-A020-471F81830D34}" dt="2023-07-26T06:57:42.695" v="5446" actId="478"/>
          <ac:picMkLst>
            <pc:docMk/>
            <pc:sldMk cId="2047031428" sldId="307"/>
            <ac:picMk id="8" creationId="{7C1DB7B5-F69A-12DF-FB12-D2C8B7FEF60A}"/>
          </ac:picMkLst>
        </pc:picChg>
        <pc:picChg chg="add mod">
          <ac:chgData name="Md Sana Ullah" userId="f4991acb06ab4337" providerId="LiveId" clId="{0688B5BE-1825-4F67-A020-471F81830D34}" dt="2023-07-26T07:00:41.495" v="5464" actId="1076"/>
          <ac:picMkLst>
            <pc:docMk/>
            <pc:sldMk cId="2047031428" sldId="307"/>
            <ac:picMk id="9" creationId="{33E8F013-D7F8-D9A6-684E-0300D3F1B3CE}"/>
          </ac:picMkLst>
        </pc:picChg>
      </pc:sldChg>
      <pc:sldChg chg="addSp delSp modSp add mod">
        <pc:chgData name="Md Sana Ullah" userId="f4991acb06ab4337" providerId="LiveId" clId="{0688B5BE-1825-4F67-A020-471F81830D34}" dt="2023-07-26T17:54:25.582" v="5900" actId="2711"/>
        <pc:sldMkLst>
          <pc:docMk/>
          <pc:sldMk cId="213675199" sldId="308"/>
        </pc:sldMkLst>
        <pc:spChg chg="mod">
          <ac:chgData name="Md Sana Ullah" userId="f4991acb06ab4337" providerId="LiveId" clId="{0688B5BE-1825-4F67-A020-471F81830D34}" dt="2023-07-26T17:54:25.582" v="5900" actId="2711"/>
          <ac:spMkLst>
            <pc:docMk/>
            <pc:sldMk cId="213675199" sldId="308"/>
            <ac:spMk id="6" creationId="{CB7B4908-2C09-B243-F175-3CEAED7DCAF6}"/>
          </ac:spMkLst>
        </pc:spChg>
        <pc:graphicFrameChg chg="mod">
          <ac:chgData name="Md Sana Ullah" userId="f4991acb06ab4337" providerId="LiveId" clId="{0688B5BE-1825-4F67-A020-471F81830D34}" dt="2023-07-26T07:03:30.027" v="5485" actId="1076"/>
          <ac:graphicFrameMkLst>
            <pc:docMk/>
            <pc:sldMk cId="213675199" sldId="308"/>
            <ac:graphicFrameMk id="11" creationId="{BE13E2D5-DAE3-610E-B3AE-C33C769748C8}"/>
          </ac:graphicFrameMkLst>
        </pc:graphicFrameChg>
        <pc:picChg chg="add mod modCrop">
          <ac:chgData name="Md Sana Ullah" userId="f4991acb06ab4337" providerId="LiveId" clId="{0688B5BE-1825-4F67-A020-471F81830D34}" dt="2023-07-26T07:03:21.251" v="5482" actId="1076"/>
          <ac:picMkLst>
            <pc:docMk/>
            <pc:sldMk cId="213675199" sldId="308"/>
            <ac:picMk id="7" creationId="{B3307515-BC2E-F206-A138-127752F2C9C6}"/>
          </ac:picMkLst>
        </pc:picChg>
        <pc:picChg chg="del">
          <ac:chgData name="Md Sana Ullah" userId="f4991acb06ab4337" providerId="LiveId" clId="{0688B5BE-1825-4F67-A020-471F81830D34}" dt="2023-07-26T07:01:56.261" v="5475" actId="478"/>
          <ac:picMkLst>
            <pc:docMk/>
            <pc:sldMk cId="213675199" sldId="308"/>
            <ac:picMk id="9" creationId="{33E8F013-D7F8-D9A6-684E-0300D3F1B3CE}"/>
          </ac:picMkLst>
        </pc:picChg>
      </pc:sldChg>
      <pc:sldChg chg="addSp modSp new mod">
        <pc:chgData name="Md Sana Ullah" userId="f4991acb06ab4337" providerId="LiveId" clId="{0688B5BE-1825-4F67-A020-471F81830D34}" dt="2023-07-26T07:12:02.565" v="5518" actId="2711"/>
        <pc:sldMkLst>
          <pc:docMk/>
          <pc:sldMk cId="2322792586" sldId="309"/>
        </pc:sldMkLst>
        <pc:spChg chg="add mod">
          <ac:chgData name="Md Sana Ullah" userId="f4991acb06ab4337" providerId="LiveId" clId="{0688B5BE-1825-4F67-A020-471F81830D34}" dt="2023-07-26T07:09:43.812" v="5500" actId="14100"/>
          <ac:spMkLst>
            <pc:docMk/>
            <pc:sldMk cId="2322792586" sldId="309"/>
            <ac:spMk id="3" creationId="{F09AE2E9-1957-46C6-10EA-EBE0FA43F442}"/>
          </ac:spMkLst>
        </pc:spChg>
        <pc:graphicFrameChg chg="add mod modGraphic">
          <ac:chgData name="Md Sana Ullah" userId="f4991acb06ab4337" providerId="LiveId" clId="{0688B5BE-1825-4F67-A020-471F81830D34}" dt="2023-07-26T07:12:02.565" v="5518" actId="2711"/>
          <ac:graphicFrameMkLst>
            <pc:docMk/>
            <pc:sldMk cId="2322792586" sldId="309"/>
            <ac:graphicFrameMk id="4" creationId="{7E741162-8022-9FC3-3781-8AF508B7C9B6}"/>
          </ac:graphicFrameMkLst>
        </pc:graphicFrameChg>
        <pc:picChg chg="add mod">
          <ac:chgData name="Md Sana Ullah" userId="f4991acb06ab4337" providerId="LiveId" clId="{0688B5BE-1825-4F67-A020-471F81830D34}" dt="2023-07-26T07:08:18.362" v="5492"/>
          <ac:picMkLst>
            <pc:docMk/>
            <pc:sldMk cId="2322792586" sldId="309"/>
            <ac:picMk id="2" creationId="{ADBE7361-65A9-5F48-5B3E-7E779E1CFDFB}"/>
          </ac:picMkLst>
        </pc:picChg>
      </pc:sldChg>
      <pc:sldChg chg="addSp delSp modSp new del mod">
        <pc:chgData name="Md Sana Ullah" userId="f4991acb06ab4337" providerId="LiveId" clId="{0688B5BE-1825-4F67-A020-471F81830D34}" dt="2023-07-30T18:25:29.669" v="7979" actId="2696"/>
        <pc:sldMkLst>
          <pc:docMk/>
          <pc:sldMk cId="1335887290" sldId="310"/>
        </pc:sldMkLst>
        <pc:spChg chg="add mod">
          <ac:chgData name="Md Sana Ullah" userId="f4991acb06ab4337" providerId="LiveId" clId="{0688B5BE-1825-4F67-A020-471F81830D34}" dt="2023-07-26T07:14:55.949" v="5536" actId="20577"/>
          <ac:spMkLst>
            <pc:docMk/>
            <pc:sldMk cId="1335887290" sldId="310"/>
            <ac:spMk id="3" creationId="{2F6114C6-3E83-2457-DA79-ABAC8EDE3E55}"/>
          </ac:spMkLst>
        </pc:spChg>
        <pc:spChg chg="add mod">
          <ac:chgData name="Md Sana Ullah" userId="f4991acb06ab4337" providerId="LiveId" clId="{0688B5BE-1825-4F67-A020-471F81830D34}" dt="2023-07-30T18:11:49.587" v="7964" actId="1076"/>
          <ac:spMkLst>
            <pc:docMk/>
            <pc:sldMk cId="1335887290" sldId="310"/>
            <ac:spMk id="4" creationId="{0F7561D7-296A-29A4-F045-650BB1EB958D}"/>
          </ac:spMkLst>
        </pc:spChg>
        <pc:spChg chg="add">
          <ac:chgData name="Md Sana Ullah" userId="f4991acb06ab4337" providerId="LiveId" clId="{0688B5BE-1825-4F67-A020-471F81830D34}" dt="2023-07-26T07:22:12.628" v="5549"/>
          <ac:spMkLst>
            <pc:docMk/>
            <pc:sldMk cId="1335887290" sldId="310"/>
            <ac:spMk id="5" creationId="{5ED8D157-93E6-EDA8-D4DC-A47F09F3C05A}"/>
          </ac:spMkLst>
        </pc:spChg>
        <pc:spChg chg="add del mod">
          <ac:chgData name="Md Sana Ullah" userId="f4991acb06ab4337" providerId="LiveId" clId="{0688B5BE-1825-4F67-A020-471F81830D34}" dt="2023-07-26T07:47:37.379" v="5619" actId="47"/>
          <ac:spMkLst>
            <pc:docMk/>
            <pc:sldMk cId="1335887290" sldId="310"/>
            <ac:spMk id="7" creationId="{C7658A5A-7FA6-BCDE-6918-1B84CE36627E}"/>
          </ac:spMkLst>
        </pc:spChg>
        <pc:spChg chg="add mod">
          <ac:chgData name="Md Sana Ullah" userId="f4991acb06ab4337" providerId="LiveId" clId="{0688B5BE-1825-4F67-A020-471F81830D34}" dt="2023-07-26T17:17:20.533" v="5831" actId="1076"/>
          <ac:spMkLst>
            <pc:docMk/>
            <pc:sldMk cId="1335887290" sldId="310"/>
            <ac:spMk id="8" creationId="{50504AE0-FC17-7EF0-374C-6AEC017ECB9A}"/>
          </ac:spMkLst>
        </pc:spChg>
        <pc:spChg chg="add del mod">
          <ac:chgData name="Md Sana Ullah" userId="f4991acb06ab4337" providerId="LiveId" clId="{0688B5BE-1825-4F67-A020-471F81830D34}" dt="2023-07-26T07:48:26.526" v="5627"/>
          <ac:spMkLst>
            <pc:docMk/>
            <pc:sldMk cId="1335887290" sldId="310"/>
            <ac:spMk id="9" creationId="{260522E0-831F-F3B9-9E56-E50E7C48A3EB}"/>
          </ac:spMkLst>
        </pc:spChg>
        <pc:spChg chg="add mod">
          <ac:chgData name="Md Sana Ullah" userId="f4991acb06ab4337" providerId="LiveId" clId="{0688B5BE-1825-4F67-A020-471F81830D34}" dt="2023-07-26T07:50:02.433" v="5638" actId="207"/>
          <ac:spMkLst>
            <pc:docMk/>
            <pc:sldMk cId="1335887290" sldId="310"/>
            <ac:spMk id="10" creationId="{A62D842E-6F00-2B8E-0F27-4FDA050DEC91}"/>
          </ac:spMkLst>
        </pc:spChg>
        <pc:graphicFrameChg chg="add mod">
          <ac:chgData name="Md Sana Ullah" userId="f4991acb06ab4337" providerId="LiveId" clId="{0688B5BE-1825-4F67-A020-471F81830D34}" dt="2023-07-26T07:46:57.989" v="5612" actId="1076"/>
          <ac:graphicFrameMkLst>
            <pc:docMk/>
            <pc:sldMk cId="1335887290" sldId="310"/>
            <ac:graphicFrameMk id="6" creationId="{2F52DC79-8812-3940-0EF6-0FE8DE672DB7}"/>
          </ac:graphicFrameMkLst>
        </pc:graphicFrameChg>
        <pc:picChg chg="add mod">
          <ac:chgData name="Md Sana Ullah" userId="f4991acb06ab4337" providerId="LiveId" clId="{0688B5BE-1825-4F67-A020-471F81830D34}" dt="2023-07-26T07:13:41.817" v="5520"/>
          <ac:picMkLst>
            <pc:docMk/>
            <pc:sldMk cId="1335887290" sldId="310"/>
            <ac:picMk id="2" creationId="{CEF280A4-4849-A605-7CD4-BA2D6F8DE24F}"/>
          </ac:picMkLst>
        </pc:picChg>
      </pc:sldChg>
      <pc:sldChg chg="addSp delSp modSp add mod">
        <pc:chgData name="Md Sana Ullah" userId="f4991acb06ab4337" providerId="LiveId" clId="{0688B5BE-1825-4F67-A020-471F81830D34}" dt="2023-07-26T08:08:11.199" v="5828" actId="1076"/>
        <pc:sldMkLst>
          <pc:docMk/>
          <pc:sldMk cId="2095852110" sldId="311"/>
        </pc:sldMkLst>
        <pc:spChg chg="mod">
          <ac:chgData name="Md Sana Ullah" userId="f4991acb06ab4337" providerId="LiveId" clId="{0688B5BE-1825-4F67-A020-471F81830D34}" dt="2023-07-26T07:59:49.653" v="5773" actId="1076"/>
          <ac:spMkLst>
            <pc:docMk/>
            <pc:sldMk cId="2095852110" sldId="311"/>
            <ac:spMk id="3" creationId="{2F6114C6-3E83-2457-DA79-ABAC8EDE3E55}"/>
          </ac:spMkLst>
        </pc:spChg>
        <pc:spChg chg="add del mod">
          <ac:chgData name="Md Sana Ullah" userId="f4991acb06ab4337" providerId="LiveId" clId="{0688B5BE-1825-4F67-A020-471F81830D34}" dt="2023-07-26T07:48:31.580" v="5630"/>
          <ac:spMkLst>
            <pc:docMk/>
            <pc:sldMk cId="2095852110" sldId="311"/>
            <ac:spMk id="4" creationId="{0F7561D7-296A-29A4-F045-650BB1EB958D}"/>
          </ac:spMkLst>
        </pc:spChg>
        <pc:spChg chg="add mod">
          <ac:chgData name="Md Sana Ullah" userId="f4991acb06ab4337" providerId="LiveId" clId="{0688B5BE-1825-4F67-A020-471F81830D34}" dt="2023-07-26T08:08:11.199" v="5828" actId="1076"/>
          <ac:spMkLst>
            <pc:docMk/>
            <pc:sldMk cId="2095852110" sldId="311"/>
            <ac:spMk id="7" creationId="{1D85E1A2-9102-6F90-9BC3-699AAAE98582}"/>
          </ac:spMkLst>
        </pc:spChg>
        <pc:graphicFrameChg chg="del">
          <ac:chgData name="Md Sana Ullah" userId="f4991acb06ab4337" providerId="LiveId" clId="{0688B5BE-1825-4F67-A020-471F81830D34}" dt="2023-07-26T07:27:44.964" v="5580" actId="478"/>
          <ac:graphicFrameMkLst>
            <pc:docMk/>
            <pc:sldMk cId="2095852110" sldId="311"/>
            <ac:graphicFrameMk id="6" creationId="{2F52DC79-8812-3940-0EF6-0FE8DE672DB7}"/>
          </ac:graphicFrameMkLst>
        </pc:graphicFrameChg>
        <pc:graphicFrameChg chg="add mod modGraphic">
          <ac:chgData name="Md Sana Ullah" userId="f4991acb06ab4337" providerId="LiveId" clId="{0688B5BE-1825-4F67-A020-471F81830D34}" dt="2023-07-26T07:59:35.842" v="5772" actId="14100"/>
          <ac:graphicFrameMkLst>
            <pc:docMk/>
            <pc:sldMk cId="2095852110" sldId="311"/>
            <ac:graphicFrameMk id="8" creationId="{9AE92DF6-F8EB-6385-9604-8FD4F3E238CE}"/>
          </ac:graphicFrameMkLst>
        </pc:graphicFrameChg>
        <pc:graphicFrameChg chg="add mod">
          <ac:chgData name="Md Sana Ullah" userId="f4991acb06ab4337" providerId="LiveId" clId="{0688B5BE-1825-4F67-A020-471F81830D34}" dt="2023-07-26T07:59:32.287" v="5771" actId="1076"/>
          <ac:graphicFrameMkLst>
            <pc:docMk/>
            <pc:sldMk cId="2095852110" sldId="311"/>
            <ac:graphicFrameMk id="9" creationId="{06E4DBE8-80D7-F470-A099-4D5709CFD135}"/>
          </ac:graphicFrameMkLst>
        </pc:graphicFrameChg>
      </pc:sldChg>
      <pc:sldChg chg="addSp delSp modSp add mod">
        <pc:chgData name="Md Sana Ullah" userId="f4991acb06ab4337" providerId="LiveId" clId="{0688B5BE-1825-4F67-A020-471F81830D34}" dt="2023-07-30T18:27:05.235" v="8016" actId="20577"/>
        <pc:sldMkLst>
          <pc:docMk/>
          <pc:sldMk cId="3853803737" sldId="312"/>
        </pc:sldMkLst>
        <pc:spChg chg="mod">
          <ac:chgData name="Md Sana Ullah" userId="f4991acb06ab4337" providerId="LiveId" clId="{0688B5BE-1825-4F67-A020-471F81830D34}" dt="2023-07-30T18:27:05.235" v="8016" actId="20577"/>
          <ac:spMkLst>
            <pc:docMk/>
            <pc:sldMk cId="3853803737" sldId="312"/>
            <ac:spMk id="7" creationId="{1D85E1A2-9102-6F90-9BC3-699AAAE98582}"/>
          </ac:spMkLst>
        </pc:spChg>
        <pc:graphicFrameChg chg="add mod modGraphic">
          <ac:chgData name="Md Sana Ullah" userId="f4991acb06ab4337" providerId="LiveId" clId="{0688B5BE-1825-4F67-A020-471F81830D34}" dt="2023-07-26T08:07:33.840" v="5826" actId="1076"/>
          <ac:graphicFrameMkLst>
            <pc:docMk/>
            <pc:sldMk cId="3853803737" sldId="312"/>
            <ac:graphicFrameMk id="4" creationId="{4F342DDB-C83F-04C3-9345-54F8A964963E}"/>
          </ac:graphicFrameMkLst>
        </pc:graphicFrameChg>
        <pc:graphicFrameChg chg="add mod">
          <ac:chgData name="Md Sana Ullah" userId="f4991acb06ab4337" providerId="LiveId" clId="{0688B5BE-1825-4F67-A020-471F81830D34}" dt="2023-07-26T08:07:17.490" v="5825" actId="1076"/>
          <ac:graphicFrameMkLst>
            <pc:docMk/>
            <pc:sldMk cId="3853803737" sldId="312"/>
            <ac:graphicFrameMk id="6" creationId="{93369674-D5D6-8BC8-44E5-FE3669407E6C}"/>
          </ac:graphicFrameMkLst>
        </pc:graphicFrameChg>
        <pc:graphicFrameChg chg="del mod modGraphic">
          <ac:chgData name="Md Sana Ullah" userId="f4991acb06ab4337" providerId="LiveId" clId="{0688B5BE-1825-4F67-A020-471F81830D34}" dt="2023-07-26T08:04:23.663" v="5804" actId="478"/>
          <ac:graphicFrameMkLst>
            <pc:docMk/>
            <pc:sldMk cId="3853803737" sldId="312"/>
            <ac:graphicFrameMk id="8" creationId="{9AE92DF6-F8EB-6385-9604-8FD4F3E238CE}"/>
          </ac:graphicFrameMkLst>
        </pc:graphicFrameChg>
        <pc:graphicFrameChg chg="del mod">
          <ac:chgData name="Md Sana Ullah" userId="f4991acb06ab4337" providerId="LiveId" clId="{0688B5BE-1825-4F67-A020-471F81830D34}" dt="2023-07-26T08:04:29.451" v="5806" actId="478"/>
          <ac:graphicFrameMkLst>
            <pc:docMk/>
            <pc:sldMk cId="3853803737" sldId="312"/>
            <ac:graphicFrameMk id="9" creationId="{06E4DBE8-80D7-F470-A099-4D5709CFD135}"/>
          </ac:graphicFrameMkLst>
        </pc:graphicFrameChg>
        <pc:picChg chg="mod">
          <ac:chgData name="Md Sana Ullah" userId="f4991acb06ab4337" providerId="LiveId" clId="{0688B5BE-1825-4F67-A020-471F81830D34}" dt="2023-07-28T12:19:18.929" v="7697" actId="1076"/>
          <ac:picMkLst>
            <pc:docMk/>
            <pc:sldMk cId="3853803737" sldId="312"/>
            <ac:picMk id="2" creationId="{CEF280A4-4849-A605-7CD4-BA2D6F8DE24F}"/>
          </ac:picMkLst>
        </pc:picChg>
        <pc:picChg chg="add del mod">
          <ac:chgData name="Md Sana Ullah" userId="f4991acb06ab4337" providerId="LiveId" clId="{0688B5BE-1825-4F67-A020-471F81830D34}" dt="2023-07-28T12:19:26.013" v="7700"/>
          <ac:picMkLst>
            <pc:docMk/>
            <pc:sldMk cId="3853803737" sldId="312"/>
            <ac:picMk id="8" creationId="{4BC2599D-8647-11B5-6B0D-0FE5EDD55BD5}"/>
          </ac:picMkLst>
        </pc:picChg>
      </pc:sldChg>
      <pc:sldChg chg="addSp delSp modSp new mod ord">
        <pc:chgData name="Md Sana Ullah" userId="f4991acb06ab4337" providerId="LiveId" clId="{0688B5BE-1825-4F67-A020-471F81830D34}" dt="2023-07-26T17:53:21.711" v="5899"/>
        <pc:sldMkLst>
          <pc:docMk/>
          <pc:sldMk cId="1615622253" sldId="313"/>
        </pc:sldMkLst>
        <pc:spChg chg="add mod">
          <ac:chgData name="Md Sana Ullah" userId="f4991acb06ab4337" providerId="LiveId" clId="{0688B5BE-1825-4F67-A020-471F81830D34}" dt="2023-07-26T17:27:23.861" v="5869" actId="1076"/>
          <ac:spMkLst>
            <pc:docMk/>
            <pc:sldMk cId="1615622253" sldId="313"/>
            <ac:spMk id="3" creationId="{9F9101FA-050A-2D76-460F-DAA923BB831B}"/>
          </ac:spMkLst>
        </pc:spChg>
        <pc:spChg chg="add del">
          <ac:chgData name="Md Sana Ullah" userId="f4991acb06ab4337" providerId="LiveId" clId="{0688B5BE-1825-4F67-A020-471F81830D34}" dt="2023-07-26T17:21:29.678" v="5843" actId="11529"/>
          <ac:spMkLst>
            <pc:docMk/>
            <pc:sldMk cId="1615622253" sldId="313"/>
            <ac:spMk id="4" creationId="{E5352031-92A0-7F18-B288-E73178D10C57}"/>
          </ac:spMkLst>
        </pc:spChg>
        <pc:spChg chg="add mod">
          <ac:chgData name="Md Sana Ullah" userId="f4991acb06ab4337" providerId="LiveId" clId="{0688B5BE-1825-4F67-A020-471F81830D34}" dt="2023-07-26T17:53:10.777" v="5897" actId="58"/>
          <ac:spMkLst>
            <pc:docMk/>
            <pc:sldMk cId="1615622253" sldId="313"/>
            <ac:spMk id="5" creationId="{75062E16-75E9-9B9B-2347-EF463E243046}"/>
          </ac:spMkLst>
        </pc:spChg>
        <pc:graphicFrameChg chg="add mod modGraphic">
          <ac:chgData name="Md Sana Ullah" userId="f4991acb06ab4337" providerId="LiveId" clId="{0688B5BE-1825-4F67-A020-471F81830D34}" dt="2023-07-26T17:30:15.506" v="5892" actId="1076"/>
          <ac:graphicFrameMkLst>
            <pc:docMk/>
            <pc:sldMk cId="1615622253" sldId="313"/>
            <ac:graphicFrameMk id="6" creationId="{02F70BE4-14F7-4F45-E8C9-F5E28C0D118F}"/>
          </ac:graphicFrameMkLst>
        </pc:graphicFrameChg>
        <pc:picChg chg="add mod">
          <ac:chgData name="Md Sana Ullah" userId="f4991acb06ab4337" providerId="LiveId" clId="{0688B5BE-1825-4F67-A020-471F81830D34}" dt="2023-07-26T17:19:08.342" v="5834"/>
          <ac:picMkLst>
            <pc:docMk/>
            <pc:sldMk cId="1615622253" sldId="313"/>
            <ac:picMk id="2" creationId="{0FE6DE7F-6551-5A03-2E05-73B1AD36291D}"/>
          </ac:picMkLst>
        </pc:picChg>
      </pc:sldChg>
      <pc:sldChg chg="addSp delSp modSp add del mod setBg">
        <pc:chgData name="Md Sana Ullah" userId="f4991acb06ab4337" providerId="LiveId" clId="{0688B5BE-1825-4F67-A020-471F81830D34}" dt="2023-07-26T18:50:47.131" v="6285" actId="2696"/>
        <pc:sldMkLst>
          <pc:docMk/>
          <pc:sldMk cId="1825551319" sldId="314"/>
        </pc:sldMkLst>
        <pc:spChg chg="add del mod">
          <ac:chgData name="Md Sana Ullah" userId="f4991acb06ab4337" providerId="LiveId" clId="{0688B5BE-1825-4F67-A020-471F81830D34}" dt="2023-07-26T18:01:03.610" v="5975" actId="478"/>
          <ac:spMkLst>
            <pc:docMk/>
            <pc:sldMk cId="1825551319" sldId="314"/>
            <ac:spMk id="3" creationId="{1F209887-071F-4BF4-B0C7-139B30A496C1}"/>
          </ac:spMkLst>
        </pc:spChg>
        <pc:spChg chg="add del mod">
          <ac:chgData name="Md Sana Ullah" userId="f4991acb06ab4337" providerId="LiveId" clId="{0688B5BE-1825-4F67-A020-471F81830D34}" dt="2023-07-26T18:01:03.610" v="5975" actId="478"/>
          <ac:spMkLst>
            <pc:docMk/>
            <pc:sldMk cId="1825551319" sldId="314"/>
            <ac:spMk id="8" creationId="{7E0FC3BC-A51A-DFBB-EDE2-880E5D8C53C0}"/>
          </ac:spMkLst>
        </pc:spChg>
        <pc:picChg chg="mod">
          <ac:chgData name="Md Sana Ullah" userId="f4991acb06ab4337" providerId="LiveId" clId="{0688B5BE-1825-4F67-A020-471F81830D34}" dt="2023-07-26T18:01:37.114" v="5981" actId="1076"/>
          <ac:picMkLst>
            <pc:docMk/>
            <pc:sldMk cId="1825551319" sldId="314"/>
            <ac:picMk id="5" creationId="{9B8A138A-9433-5E42-BA90-4B4218BC010A}"/>
          </ac:picMkLst>
        </pc:picChg>
        <pc:picChg chg="mod">
          <ac:chgData name="Md Sana Ullah" userId="f4991acb06ab4337" providerId="LiveId" clId="{0688B5BE-1825-4F67-A020-471F81830D34}" dt="2023-07-26T18:01:22.189" v="5977" actId="1076"/>
          <ac:picMkLst>
            <pc:docMk/>
            <pc:sldMk cId="1825551319" sldId="314"/>
            <ac:picMk id="7" creationId="{7DA91EA4-88A0-13E1-A113-52EABA51A74F}"/>
          </ac:picMkLst>
        </pc:picChg>
      </pc:sldChg>
      <pc:sldChg chg="addSp delSp modSp new mod">
        <pc:chgData name="Md Sana Ullah" userId="f4991acb06ab4337" providerId="LiveId" clId="{0688B5BE-1825-4F67-A020-471F81830D34}" dt="2023-07-27T11:58:04.748" v="7247" actId="122"/>
        <pc:sldMkLst>
          <pc:docMk/>
          <pc:sldMk cId="1669647528" sldId="315"/>
        </pc:sldMkLst>
        <pc:spChg chg="add del mod">
          <ac:chgData name="Md Sana Ullah" userId="f4991acb06ab4337" providerId="LiveId" clId="{0688B5BE-1825-4F67-A020-471F81830D34}" dt="2023-07-26T18:02:03.835" v="5985"/>
          <ac:spMkLst>
            <pc:docMk/>
            <pc:sldMk cId="1669647528" sldId="315"/>
            <ac:spMk id="4" creationId="{24F0D2A0-D5F3-32E5-4F9D-344855C6D9A5}"/>
          </ac:spMkLst>
        </pc:spChg>
        <pc:spChg chg="add mod">
          <ac:chgData name="Md Sana Ullah" userId="f4991acb06ab4337" providerId="LiveId" clId="{0688B5BE-1825-4F67-A020-471F81830D34}" dt="2023-07-26T18:51:09.250" v="6287" actId="1076"/>
          <ac:spMkLst>
            <pc:docMk/>
            <pc:sldMk cId="1669647528" sldId="315"/>
            <ac:spMk id="5" creationId="{89F13117-74E7-344B-F3A4-DDBAD7BA25E4}"/>
          </ac:spMkLst>
        </pc:spChg>
        <pc:spChg chg="add mod">
          <ac:chgData name="Md Sana Ullah" userId="f4991acb06ab4337" providerId="LiveId" clId="{0688B5BE-1825-4F67-A020-471F81830D34}" dt="2023-07-26T18:47:03.098" v="6200" actId="1076"/>
          <ac:spMkLst>
            <pc:docMk/>
            <pc:sldMk cId="1669647528" sldId="315"/>
            <ac:spMk id="6" creationId="{6219F617-DFEC-5899-E67A-C7A65DEE92DE}"/>
          </ac:spMkLst>
        </pc:spChg>
        <pc:spChg chg="add mod">
          <ac:chgData name="Md Sana Ullah" userId="f4991acb06ab4337" providerId="LiveId" clId="{0688B5BE-1825-4F67-A020-471F81830D34}" dt="2023-07-27T11:56:18.873" v="7162" actId="404"/>
          <ac:spMkLst>
            <pc:docMk/>
            <pc:sldMk cId="1669647528" sldId="315"/>
            <ac:spMk id="7" creationId="{40122105-EA7A-6B35-6A27-943E44F1DF3E}"/>
          </ac:spMkLst>
        </pc:spChg>
        <pc:spChg chg="add del mod">
          <ac:chgData name="Md Sana Ullah" userId="f4991acb06ab4337" providerId="LiveId" clId="{0688B5BE-1825-4F67-A020-471F81830D34}" dt="2023-07-26T18:18:30.840" v="6056"/>
          <ac:spMkLst>
            <pc:docMk/>
            <pc:sldMk cId="1669647528" sldId="315"/>
            <ac:spMk id="8" creationId="{A6DA52DB-CF8C-B4E7-D396-0A8638FB4D00}"/>
          </ac:spMkLst>
        </pc:spChg>
        <pc:spChg chg="add mod">
          <ac:chgData name="Md Sana Ullah" userId="f4991acb06ab4337" providerId="LiveId" clId="{0688B5BE-1825-4F67-A020-471F81830D34}" dt="2023-07-27T11:58:04.748" v="7247" actId="122"/>
          <ac:spMkLst>
            <pc:docMk/>
            <pc:sldMk cId="1669647528" sldId="315"/>
            <ac:spMk id="9" creationId="{6D35AF8C-5DCE-F16C-E6C9-F7157896BB25}"/>
          </ac:spMkLst>
        </pc:spChg>
        <pc:spChg chg="add mod">
          <ac:chgData name="Md Sana Ullah" userId="f4991acb06ab4337" providerId="LiveId" clId="{0688B5BE-1825-4F67-A020-471F81830D34}" dt="2023-07-26T18:46:56.134" v="6199" actId="1076"/>
          <ac:spMkLst>
            <pc:docMk/>
            <pc:sldMk cId="1669647528" sldId="315"/>
            <ac:spMk id="10" creationId="{246BC5FD-1D41-0C2D-128D-D58E9AC2DBB9}"/>
          </ac:spMkLst>
        </pc:spChg>
        <pc:picChg chg="add mod modCrop">
          <ac:chgData name="Md Sana Ullah" userId="f4991acb06ab4337" providerId="LiveId" clId="{0688B5BE-1825-4F67-A020-471F81830D34}" dt="2023-07-26T18:46:27.794" v="6197" actId="1076"/>
          <ac:picMkLst>
            <pc:docMk/>
            <pc:sldMk cId="1669647528" sldId="315"/>
            <ac:picMk id="2" creationId="{DA1F0C0F-122A-0C76-74E5-13E0466DCFAE}"/>
          </ac:picMkLst>
        </pc:picChg>
        <pc:picChg chg="add mod">
          <ac:chgData name="Md Sana Ullah" userId="f4991acb06ab4337" providerId="LiveId" clId="{0688B5BE-1825-4F67-A020-471F81830D34}" dt="2023-07-26T18:40:51.070" v="6135" actId="1076"/>
          <ac:picMkLst>
            <pc:docMk/>
            <pc:sldMk cId="1669647528" sldId="315"/>
            <ac:picMk id="3" creationId="{6AB8BEB5-2C97-C7C6-1FC9-444428FA6B46}"/>
          </ac:picMkLst>
        </pc:picChg>
      </pc:sldChg>
      <pc:sldChg chg="addSp modSp new add del mod">
        <pc:chgData name="Md Sana Ullah" userId="f4991acb06ab4337" providerId="LiveId" clId="{0688B5BE-1825-4F67-A020-471F81830D34}" dt="2023-07-28T12:46:29.172" v="7774" actId="20577"/>
        <pc:sldMkLst>
          <pc:docMk/>
          <pc:sldMk cId="3367900092" sldId="316"/>
        </pc:sldMkLst>
        <pc:graphicFrameChg chg="add mod modGraphic">
          <ac:chgData name="Md Sana Ullah" userId="f4991acb06ab4337" providerId="LiveId" clId="{0688B5BE-1825-4F67-A020-471F81830D34}" dt="2023-07-28T12:46:29.172" v="7774" actId="20577"/>
          <ac:graphicFrameMkLst>
            <pc:docMk/>
            <pc:sldMk cId="3367900092" sldId="316"/>
            <ac:graphicFrameMk id="2" creationId="{8B54A704-DFD3-9457-60E6-58EB824C768F}"/>
          </ac:graphicFrameMkLst>
        </pc:graphicFrameChg>
        <pc:picChg chg="add mod">
          <ac:chgData name="Md Sana Ullah" userId="f4991acb06ab4337" providerId="LiveId" clId="{0688B5BE-1825-4F67-A020-471F81830D34}" dt="2023-07-27T11:51:52.689" v="7092" actId="1076"/>
          <ac:picMkLst>
            <pc:docMk/>
            <pc:sldMk cId="3367900092" sldId="316"/>
            <ac:picMk id="3" creationId="{A0D48EFD-E553-C629-3DC7-26D23E9603C2}"/>
          </ac:picMkLst>
        </pc:picChg>
      </pc:sldChg>
      <pc:sldChg chg="addSp delSp modSp new del mod">
        <pc:chgData name="Md Sana Ullah" userId="f4991acb06ab4337" providerId="LiveId" clId="{0688B5BE-1825-4F67-A020-471F81830D34}" dt="2023-07-27T11:52:30.298" v="7095" actId="2696"/>
        <pc:sldMkLst>
          <pc:docMk/>
          <pc:sldMk cId="1431848237" sldId="317"/>
        </pc:sldMkLst>
        <pc:spChg chg="add del mod">
          <ac:chgData name="Md Sana Ullah" userId="f4991acb06ab4337" providerId="LiveId" clId="{0688B5BE-1825-4F67-A020-471F81830D34}" dt="2023-07-27T11:42:36.703" v="7032"/>
          <ac:spMkLst>
            <pc:docMk/>
            <pc:sldMk cId="1431848237" sldId="317"/>
            <ac:spMk id="2" creationId="{E1B3A7DB-7901-17C0-4EFD-B32D9847A07F}"/>
          </ac:spMkLst>
        </pc:spChg>
        <pc:spChg chg="add del mod">
          <ac:chgData name="Md Sana Ullah" userId="f4991acb06ab4337" providerId="LiveId" clId="{0688B5BE-1825-4F67-A020-471F81830D34}" dt="2023-07-27T11:42:36.703" v="7032"/>
          <ac:spMkLst>
            <pc:docMk/>
            <pc:sldMk cId="1431848237" sldId="317"/>
            <ac:spMk id="3" creationId="{DE5730CB-205F-39C9-3633-CE8921A8E9E1}"/>
          </ac:spMkLst>
        </pc:spChg>
        <pc:picChg chg="mod">
          <ac:chgData name="Md Sana Ullah" userId="f4991acb06ab4337" providerId="LiveId" clId="{0688B5BE-1825-4F67-A020-471F81830D34}" dt="2023-07-27T11:42:54.737" v="7035" actId="1076"/>
          <ac:picMkLst>
            <pc:docMk/>
            <pc:sldMk cId="1431848237" sldId="317"/>
            <ac:picMk id="4" creationId="{CC65D25D-B736-86A0-4293-B593CE78F298}"/>
          </ac:picMkLst>
        </pc:picChg>
        <pc:picChg chg="add del mod">
          <ac:chgData name="Md Sana Ullah" userId="f4991acb06ab4337" providerId="LiveId" clId="{0688B5BE-1825-4F67-A020-471F81830D34}" dt="2023-07-27T11:42:36.703" v="7032"/>
          <ac:picMkLst>
            <pc:docMk/>
            <pc:sldMk cId="1431848237" sldId="317"/>
            <ac:picMk id="2050" creationId="{5517DB25-7030-B871-CAA9-856BE57EB806}"/>
          </ac:picMkLst>
        </pc:picChg>
      </pc:sldChg>
      <pc:sldChg chg="addSp delSp modSp new mod">
        <pc:chgData name="Md Sana Ullah" userId="f4991acb06ab4337" providerId="LiveId" clId="{0688B5BE-1825-4F67-A020-471F81830D34}" dt="2023-07-27T13:24:23.518" v="7425"/>
        <pc:sldMkLst>
          <pc:docMk/>
          <pc:sldMk cId="2937387498" sldId="317"/>
        </pc:sldMkLst>
        <pc:spChg chg="add del">
          <ac:chgData name="Md Sana Ullah" userId="f4991acb06ab4337" providerId="LiveId" clId="{0688B5BE-1825-4F67-A020-471F81830D34}" dt="2023-07-27T12:38:11.784" v="7291"/>
          <ac:spMkLst>
            <pc:docMk/>
            <pc:sldMk cId="2937387498" sldId="317"/>
            <ac:spMk id="2" creationId="{5FCF8EB5-DD10-03C9-F0C4-6BB807644C66}"/>
          </ac:spMkLst>
        </pc:spChg>
        <pc:spChg chg="add del mod">
          <ac:chgData name="Md Sana Ullah" userId="f4991acb06ab4337" providerId="LiveId" clId="{0688B5BE-1825-4F67-A020-471F81830D34}" dt="2023-07-27T12:38:11.784" v="7291"/>
          <ac:spMkLst>
            <pc:docMk/>
            <pc:sldMk cId="2937387498" sldId="317"/>
            <ac:spMk id="3" creationId="{0ADF466C-9BBF-B4B7-46A4-6E0C41A2CA60}"/>
          </ac:spMkLst>
        </pc:spChg>
        <pc:spChg chg="add mod">
          <ac:chgData name="Md Sana Ullah" userId="f4991acb06ab4337" providerId="LiveId" clId="{0688B5BE-1825-4F67-A020-471F81830D34}" dt="2023-07-27T12:52:49.230" v="7351" actId="20577"/>
          <ac:spMkLst>
            <pc:docMk/>
            <pc:sldMk cId="2937387498" sldId="317"/>
            <ac:spMk id="5" creationId="{61979F8F-8F0A-902B-5369-16189389C6B2}"/>
          </ac:spMkLst>
        </pc:spChg>
        <pc:picChg chg="add del mod">
          <ac:chgData name="Md Sana Ullah" userId="f4991acb06ab4337" providerId="LiveId" clId="{0688B5BE-1825-4F67-A020-471F81830D34}" dt="2023-07-27T13:24:23.043" v="7424" actId="478"/>
          <ac:picMkLst>
            <pc:docMk/>
            <pc:sldMk cId="2937387498" sldId="317"/>
            <ac:picMk id="4" creationId="{7240FDC4-5218-C6E8-1502-FE3D2CE8EB82}"/>
          </ac:picMkLst>
        </pc:picChg>
        <pc:picChg chg="add del mod">
          <ac:chgData name="Md Sana Ullah" userId="f4991acb06ab4337" providerId="LiveId" clId="{0688B5BE-1825-4F67-A020-471F81830D34}" dt="2023-07-27T13:23:19.936" v="7410"/>
          <ac:picMkLst>
            <pc:docMk/>
            <pc:sldMk cId="2937387498" sldId="317"/>
            <ac:picMk id="6" creationId="{43BAB911-6AFF-D319-DE9F-41036FDC16D3}"/>
          </ac:picMkLst>
        </pc:picChg>
        <pc:picChg chg="add mod">
          <ac:chgData name="Md Sana Ullah" userId="f4991acb06ab4337" providerId="LiveId" clId="{0688B5BE-1825-4F67-A020-471F81830D34}" dt="2023-07-27T13:24:23.518" v="7425"/>
          <ac:picMkLst>
            <pc:docMk/>
            <pc:sldMk cId="2937387498" sldId="317"/>
            <ac:picMk id="7" creationId="{847F0BD7-6578-E801-F300-04CF2C395328}"/>
          </ac:picMkLst>
        </pc:picChg>
        <pc:picChg chg="add del mod">
          <ac:chgData name="Md Sana Ullah" userId="f4991acb06ab4337" providerId="LiveId" clId="{0688B5BE-1825-4F67-A020-471F81830D34}" dt="2023-07-27T12:38:11.784" v="7291"/>
          <ac:picMkLst>
            <pc:docMk/>
            <pc:sldMk cId="2937387498" sldId="317"/>
            <ac:picMk id="3074" creationId="{00DD9760-90B8-361A-20D1-FC82AD1CAA88}"/>
          </ac:picMkLst>
        </pc:picChg>
      </pc:sldChg>
      <pc:sldChg chg="addSp delSp modSp new del mod">
        <pc:chgData name="Md Sana Ullah" userId="f4991acb06ab4337" providerId="LiveId" clId="{0688B5BE-1825-4F67-A020-471F81830D34}" dt="2023-07-27T11:38:31.998" v="6982" actId="2696"/>
        <pc:sldMkLst>
          <pc:docMk/>
          <pc:sldMk cId="4249264822" sldId="317"/>
        </pc:sldMkLst>
        <pc:spChg chg="add del mod">
          <ac:chgData name="Md Sana Ullah" userId="f4991acb06ab4337" providerId="LiveId" clId="{0688B5BE-1825-4F67-A020-471F81830D34}" dt="2023-07-27T11:38:12.706" v="6969" actId="14100"/>
          <ac:spMkLst>
            <pc:docMk/>
            <pc:sldMk cId="4249264822" sldId="317"/>
            <ac:spMk id="2" creationId="{0CF74D27-CAE7-54D3-2DD8-5A0761205027}"/>
          </ac:spMkLst>
        </pc:spChg>
        <pc:spChg chg="add del mod">
          <ac:chgData name="Md Sana Ullah" userId="f4991acb06ab4337" providerId="LiveId" clId="{0688B5BE-1825-4F67-A020-471F81830D34}" dt="2023-07-27T11:38:14.217" v="6979" actId="403"/>
          <ac:spMkLst>
            <pc:docMk/>
            <pc:sldMk cId="4249264822" sldId="317"/>
            <ac:spMk id="3" creationId="{1CFEE033-0E80-1EFF-690D-84BA896A1319}"/>
          </ac:spMkLst>
        </pc:spChg>
        <pc:picChg chg="mod">
          <ac:chgData name="Md Sana Ullah" userId="f4991acb06ab4337" providerId="LiveId" clId="{0688B5BE-1825-4F67-A020-471F81830D34}" dt="2023-07-27T11:35:24.390" v="6937"/>
          <ac:picMkLst>
            <pc:docMk/>
            <pc:sldMk cId="4249264822" sldId="317"/>
            <ac:picMk id="4" creationId="{B1310534-656E-A903-96CE-60D8B875903B}"/>
          </ac:picMkLst>
        </pc:picChg>
        <pc:picChg chg="mod">
          <ac:chgData name="Md Sana Ullah" userId="f4991acb06ab4337" providerId="LiveId" clId="{0688B5BE-1825-4F67-A020-471F81830D34}" dt="2023-07-27T11:37:03.130" v="6949"/>
          <ac:picMkLst>
            <pc:docMk/>
            <pc:sldMk cId="4249264822" sldId="317"/>
            <ac:picMk id="5" creationId="{DE8ABB59-9EC9-DE24-CF97-8C0937846909}"/>
          </ac:picMkLst>
        </pc:picChg>
        <pc:picChg chg="mod">
          <ac:chgData name="Md Sana Ullah" userId="f4991acb06ab4337" providerId="LiveId" clId="{0688B5BE-1825-4F67-A020-471F81830D34}" dt="2023-07-27T11:38:12.281" v="6967"/>
          <ac:picMkLst>
            <pc:docMk/>
            <pc:sldMk cId="4249264822" sldId="317"/>
            <ac:picMk id="6" creationId="{3440FA32-4A3F-82B6-0F7B-B181739B50B9}"/>
          </ac:picMkLst>
        </pc:picChg>
        <pc:picChg chg="add del mod">
          <ac:chgData name="Md Sana Ullah" userId="f4991acb06ab4337" providerId="LiveId" clId="{0688B5BE-1825-4F67-A020-471F81830D34}" dt="2023-07-27T11:38:12.281" v="6967"/>
          <ac:picMkLst>
            <pc:docMk/>
            <pc:sldMk cId="4249264822" sldId="317"/>
            <ac:picMk id="1026" creationId="{2C478D91-D028-75DD-23E7-99E41D6358F9}"/>
          </ac:picMkLst>
        </pc:picChg>
      </pc:sldChg>
      <pc:sldChg chg="addSp delSp modSp add mod">
        <pc:chgData name="Md Sana Ullah" userId="f4991acb06ab4337" providerId="LiveId" clId="{0688B5BE-1825-4F67-A020-471F81830D34}" dt="2023-07-27T13:24:27.539" v="7427"/>
        <pc:sldMkLst>
          <pc:docMk/>
          <pc:sldMk cId="2099395679" sldId="318"/>
        </pc:sldMkLst>
        <pc:spChg chg="mod">
          <ac:chgData name="Md Sana Ullah" userId="f4991acb06ab4337" providerId="LiveId" clId="{0688B5BE-1825-4F67-A020-471F81830D34}" dt="2023-07-27T12:49:18.411" v="7350" actId="404"/>
          <ac:spMkLst>
            <pc:docMk/>
            <pc:sldMk cId="2099395679" sldId="318"/>
            <ac:spMk id="5" creationId="{61979F8F-8F0A-902B-5369-16189389C6B2}"/>
          </ac:spMkLst>
        </pc:spChg>
        <pc:picChg chg="add del mod">
          <ac:chgData name="Md Sana Ullah" userId="f4991acb06ab4337" providerId="LiveId" clId="{0688B5BE-1825-4F67-A020-471F81830D34}" dt="2023-07-27T13:23:09.420" v="7408"/>
          <ac:picMkLst>
            <pc:docMk/>
            <pc:sldMk cId="2099395679" sldId="318"/>
            <ac:picMk id="2" creationId="{3724E874-3D6A-8083-99A5-8F0184F6484C}"/>
          </ac:picMkLst>
        </pc:picChg>
        <pc:picChg chg="add mod">
          <ac:chgData name="Md Sana Ullah" userId="f4991acb06ab4337" providerId="LiveId" clId="{0688B5BE-1825-4F67-A020-471F81830D34}" dt="2023-07-27T13:24:27.539" v="7427"/>
          <ac:picMkLst>
            <pc:docMk/>
            <pc:sldMk cId="2099395679" sldId="318"/>
            <ac:picMk id="3" creationId="{7F8B4A62-1739-10F4-EE84-A0BB6330F72A}"/>
          </ac:picMkLst>
        </pc:picChg>
        <pc:picChg chg="add del">
          <ac:chgData name="Md Sana Ullah" userId="f4991acb06ab4337" providerId="LiveId" clId="{0688B5BE-1825-4F67-A020-471F81830D34}" dt="2023-07-27T13:24:27.018" v="7426" actId="478"/>
          <ac:picMkLst>
            <pc:docMk/>
            <pc:sldMk cId="2099395679" sldId="318"/>
            <ac:picMk id="4" creationId="{7240FDC4-5218-C6E8-1502-FE3D2CE8EB82}"/>
          </ac:picMkLst>
        </pc:picChg>
      </pc:sldChg>
      <pc:sldChg chg="addSp delSp modSp new mod">
        <pc:chgData name="Md Sana Ullah" userId="f4991acb06ab4337" providerId="LiveId" clId="{0688B5BE-1825-4F67-A020-471F81830D34}" dt="2023-07-27T13:31:39.026" v="7510" actId="1076"/>
        <pc:sldMkLst>
          <pc:docMk/>
          <pc:sldMk cId="4206869190" sldId="319"/>
        </pc:sldMkLst>
        <pc:spChg chg="add del">
          <ac:chgData name="Md Sana Ullah" userId="f4991acb06ab4337" providerId="LiveId" clId="{0688B5BE-1825-4F67-A020-471F81830D34}" dt="2023-07-27T13:21:55.979" v="7393"/>
          <ac:spMkLst>
            <pc:docMk/>
            <pc:sldMk cId="4206869190" sldId="319"/>
            <ac:spMk id="2" creationId="{4279F681-D805-C0A2-8B27-BC9664DD450F}"/>
          </ac:spMkLst>
        </pc:spChg>
        <pc:spChg chg="add del mod">
          <ac:chgData name="Md Sana Ullah" userId="f4991acb06ab4337" providerId="LiveId" clId="{0688B5BE-1825-4F67-A020-471F81830D34}" dt="2023-07-27T13:21:55.979" v="7393"/>
          <ac:spMkLst>
            <pc:docMk/>
            <pc:sldMk cId="4206869190" sldId="319"/>
            <ac:spMk id="3" creationId="{BEA2C0D7-1D29-B24C-5FB6-E4DDF997FAEE}"/>
          </ac:spMkLst>
        </pc:spChg>
        <pc:spChg chg="add del mod">
          <ac:chgData name="Md Sana Ullah" userId="f4991acb06ab4337" providerId="LiveId" clId="{0688B5BE-1825-4F67-A020-471F81830D34}" dt="2023-07-27T13:31:33.856" v="7509"/>
          <ac:spMkLst>
            <pc:docMk/>
            <pc:sldMk cId="4206869190" sldId="319"/>
            <ac:spMk id="5" creationId="{9EDA0B90-A732-5101-4A6F-E0401E71C593}"/>
          </ac:spMkLst>
        </pc:spChg>
        <pc:spChg chg="add del mod">
          <ac:chgData name="Md Sana Ullah" userId="f4991acb06ab4337" providerId="LiveId" clId="{0688B5BE-1825-4F67-A020-471F81830D34}" dt="2023-07-27T13:31:33.856" v="7509"/>
          <ac:spMkLst>
            <pc:docMk/>
            <pc:sldMk cId="4206869190" sldId="319"/>
            <ac:spMk id="6" creationId="{777D6D58-8A7B-999C-01BB-9E2EB8C87C5F}"/>
          </ac:spMkLst>
        </pc:spChg>
        <pc:picChg chg="add del mod">
          <ac:chgData name="Md Sana Ullah" userId="f4991acb06ab4337" providerId="LiveId" clId="{0688B5BE-1825-4F67-A020-471F81830D34}" dt="2023-07-27T13:24:19.534" v="7423" actId="21"/>
          <ac:picMkLst>
            <pc:docMk/>
            <pc:sldMk cId="4206869190" sldId="319"/>
            <ac:picMk id="4" creationId="{B9159133-E1E5-9F6A-6BE4-EF8AECBBB440}"/>
          </ac:picMkLst>
        </pc:picChg>
        <pc:picChg chg="mod">
          <ac:chgData name="Md Sana Ullah" userId="f4991acb06ab4337" providerId="LiveId" clId="{0688B5BE-1825-4F67-A020-471F81830D34}" dt="2023-07-27T13:29:15.605" v="7493"/>
          <ac:picMkLst>
            <pc:docMk/>
            <pc:sldMk cId="4206869190" sldId="319"/>
            <ac:picMk id="7" creationId="{E57ED212-37BC-E2CF-4E20-33647F0584F3}"/>
          </ac:picMkLst>
        </pc:picChg>
        <pc:picChg chg="mod">
          <ac:chgData name="Md Sana Ullah" userId="f4991acb06ab4337" providerId="LiveId" clId="{0688B5BE-1825-4F67-A020-471F81830D34}" dt="2023-07-27T13:30:05.248" v="7498"/>
          <ac:picMkLst>
            <pc:docMk/>
            <pc:sldMk cId="4206869190" sldId="319"/>
            <ac:picMk id="8" creationId="{19BA4405-DC57-BF52-E0DF-9C87C8FE3A93}"/>
          </ac:picMkLst>
        </pc:picChg>
        <pc:picChg chg="mod">
          <ac:chgData name="Md Sana Ullah" userId="f4991acb06ab4337" providerId="LiveId" clId="{0688B5BE-1825-4F67-A020-471F81830D34}" dt="2023-07-27T13:30:54.149" v="7503"/>
          <ac:picMkLst>
            <pc:docMk/>
            <pc:sldMk cId="4206869190" sldId="319"/>
            <ac:picMk id="9" creationId="{5E4C85DE-0400-A67B-6F26-CC6D9AFB52FD}"/>
          </ac:picMkLst>
        </pc:picChg>
        <pc:picChg chg="mod">
          <ac:chgData name="Md Sana Ullah" userId="f4991acb06ab4337" providerId="LiveId" clId="{0688B5BE-1825-4F67-A020-471F81830D34}" dt="2023-07-27T13:31:39.026" v="7510" actId="1076"/>
          <ac:picMkLst>
            <pc:docMk/>
            <pc:sldMk cId="4206869190" sldId="319"/>
            <ac:picMk id="10" creationId="{419642CF-2E25-E4CE-3ABA-AC788596BE75}"/>
          </ac:picMkLst>
        </pc:picChg>
        <pc:picChg chg="add del mod">
          <ac:chgData name="Md Sana Ullah" userId="f4991acb06ab4337" providerId="LiveId" clId="{0688B5BE-1825-4F67-A020-471F81830D34}" dt="2023-07-27T13:21:55.979" v="7393"/>
          <ac:picMkLst>
            <pc:docMk/>
            <pc:sldMk cId="4206869190" sldId="319"/>
            <ac:picMk id="5122" creationId="{94B5C123-D59A-A010-31C4-09B47A393BFB}"/>
          </ac:picMkLst>
        </pc:picChg>
        <pc:picChg chg="add del mod">
          <ac:chgData name="Md Sana Ullah" userId="f4991acb06ab4337" providerId="LiveId" clId="{0688B5BE-1825-4F67-A020-471F81830D34}" dt="2023-07-27T13:31:33.856" v="7509"/>
          <ac:picMkLst>
            <pc:docMk/>
            <pc:sldMk cId="4206869190" sldId="319"/>
            <ac:picMk id="5124" creationId="{CA2B7636-56E5-5262-A2B9-AEB3AA888D48}"/>
          </ac:picMkLst>
        </pc:picChg>
      </pc:sldChg>
      <pc:sldChg chg="addSp delSp modSp mod">
        <pc:chgData name="Md Sana Ullah" userId="f4991acb06ab4337" providerId="LiveId" clId="{0688B5BE-1825-4F67-A020-471F81830D34}" dt="2023-07-28T12:20:40.895" v="7714" actId="1076"/>
        <pc:sldMkLst>
          <pc:docMk/>
          <pc:sldMk cId="2111074810" sldId="320"/>
        </pc:sldMkLst>
        <pc:spChg chg="mod">
          <ac:chgData name="Md Sana Ullah" userId="f4991acb06ab4337" providerId="LiveId" clId="{0688B5BE-1825-4F67-A020-471F81830D34}" dt="2023-07-28T12:20:18.881" v="7711" actId="1076"/>
          <ac:spMkLst>
            <pc:docMk/>
            <pc:sldMk cId="2111074810" sldId="320"/>
            <ac:spMk id="5" creationId="{99C3397D-F36C-5F25-D984-DA109342F718}"/>
          </ac:spMkLst>
        </pc:spChg>
        <pc:picChg chg="add mod">
          <ac:chgData name="Md Sana Ullah" userId="f4991acb06ab4337" providerId="LiveId" clId="{0688B5BE-1825-4F67-A020-471F81830D34}" dt="2023-07-28T12:20:12.233" v="7710" actId="1076"/>
          <ac:picMkLst>
            <pc:docMk/>
            <pc:sldMk cId="2111074810" sldId="320"/>
            <ac:picMk id="2" creationId="{F630A76E-52C9-D3DC-BC5F-287248293057}"/>
          </ac:picMkLst>
        </pc:picChg>
        <pc:picChg chg="del">
          <ac:chgData name="Md Sana Ullah" userId="f4991acb06ab4337" providerId="LiveId" clId="{0688B5BE-1825-4F67-A020-471F81830D34}" dt="2023-07-28T12:19:42.397" v="7704" actId="478"/>
          <ac:picMkLst>
            <pc:docMk/>
            <pc:sldMk cId="2111074810" sldId="320"/>
            <ac:picMk id="4" creationId="{CDE0F5CE-B222-804F-2E7E-D31F174FE194}"/>
          </ac:picMkLst>
        </pc:picChg>
        <pc:picChg chg="mod">
          <ac:chgData name="Md Sana Ullah" userId="f4991acb06ab4337" providerId="LiveId" clId="{0688B5BE-1825-4F67-A020-471F81830D34}" dt="2023-07-28T12:20:26.816" v="7712" actId="1076"/>
          <ac:picMkLst>
            <pc:docMk/>
            <pc:sldMk cId="2111074810" sldId="320"/>
            <ac:picMk id="7" creationId="{EE0E755B-A6C1-41F1-BDE0-719F2FC02CA8}"/>
          </ac:picMkLst>
        </pc:picChg>
        <pc:picChg chg="mod">
          <ac:chgData name="Md Sana Ullah" userId="f4991acb06ab4337" providerId="LiveId" clId="{0688B5BE-1825-4F67-A020-471F81830D34}" dt="2023-07-28T12:20:34.635" v="7713" actId="1076"/>
          <ac:picMkLst>
            <pc:docMk/>
            <pc:sldMk cId="2111074810" sldId="320"/>
            <ac:picMk id="8" creationId="{A46E4980-A465-A50C-D2DD-2A3B0601935A}"/>
          </ac:picMkLst>
        </pc:picChg>
        <pc:picChg chg="mod">
          <ac:chgData name="Md Sana Ullah" userId="f4991acb06ab4337" providerId="LiveId" clId="{0688B5BE-1825-4F67-A020-471F81830D34}" dt="2023-07-28T12:20:40.895" v="7714" actId="1076"/>
          <ac:picMkLst>
            <pc:docMk/>
            <pc:sldMk cId="2111074810" sldId="320"/>
            <ac:picMk id="9" creationId="{A54623B8-1328-54BE-8A9B-703AF34E022C}"/>
          </ac:picMkLst>
        </pc:picChg>
      </pc:sldChg>
      <pc:sldChg chg="addSp delSp modSp new del mod">
        <pc:chgData name="Md Sana Ullah" userId="f4991acb06ab4337" providerId="LiveId" clId="{0688B5BE-1825-4F67-A020-471F81830D34}" dt="2023-07-27T13:49:46.013" v="7652" actId="2696"/>
        <pc:sldMkLst>
          <pc:docMk/>
          <pc:sldMk cId="3385724360" sldId="320"/>
        </pc:sldMkLst>
        <pc:spChg chg="add del mod">
          <ac:chgData name="Md Sana Ullah" userId="f4991acb06ab4337" providerId="LiveId" clId="{0688B5BE-1825-4F67-A020-471F81830D34}" dt="2023-07-27T13:38:11.856" v="7564" actId="21"/>
          <ac:spMkLst>
            <pc:docMk/>
            <pc:sldMk cId="3385724360" sldId="320"/>
            <ac:spMk id="2" creationId="{26C5D9F4-F3B2-A2C9-EB28-4306B0C025CD}"/>
          </ac:spMkLst>
        </pc:spChg>
        <pc:spChg chg="add del mod">
          <ac:chgData name="Md Sana Ullah" userId="f4991acb06ab4337" providerId="LiveId" clId="{0688B5BE-1825-4F67-A020-471F81830D34}" dt="2023-07-27T13:38:11.856" v="7564" actId="21"/>
          <ac:spMkLst>
            <pc:docMk/>
            <pc:sldMk cId="3385724360" sldId="320"/>
            <ac:spMk id="3" creationId="{52D56931-937F-A0E2-0766-FC3C6E4D06C1}"/>
          </ac:spMkLst>
        </pc:spChg>
        <pc:spChg chg="add del mod">
          <ac:chgData name="Md Sana Ullah" userId="f4991acb06ab4337" providerId="LiveId" clId="{0688B5BE-1825-4F67-A020-471F81830D34}" dt="2023-07-27T13:43:18.446" v="7622"/>
          <ac:spMkLst>
            <pc:docMk/>
            <pc:sldMk cId="3385724360" sldId="320"/>
            <ac:spMk id="4" creationId="{9E5514E9-2733-12E6-B236-64CF28A188AE}"/>
          </ac:spMkLst>
        </pc:spChg>
        <pc:spChg chg="add del mod">
          <ac:chgData name="Md Sana Ullah" userId="f4991acb06ab4337" providerId="LiveId" clId="{0688B5BE-1825-4F67-A020-471F81830D34}" dt="2023-07-27T13:43:18.446" v="7622"/>
          <ac:spMkLst>
            <pc:docMk/>
            <pc:sldMk cId="3385724360" sldId="320"/>
            <ac:spMk id="5" creationId="{41043325-E3E8-046E-A0BB-005D32E4B65B}"/>
          </ac:spMkLst>
        </pc:spChg>
        <pc:picChg chg="mod">
          <ac:chgData name="Md Sana Ullah" userId="f4991acb06ab4337" providerId="LiveId" clId="{0688B5BE-1825-4F67-A020-471F81830D34}" dt="2023-07-27T13:42:20.314" v="7616"/>
          <ac:picMkLst>
            <pc:docMk/>
            <pc:sldMk cId="3385724360" sldId="320"/>
            <ac:picMk id="6" creationId="{52911013-2396-FFD8-051F-DB19094CF20D}"/>
          </ac:picMkLst>
        </pc:picChg>
        <pc:picChg chg="del mod">
          <ac:chgData name="Md Sana Ullah" userId="f4991acb06ab4337" providerId="LiveId" clId="{0688B5BE-1825-4F67-A020-471F81830D34}" dt="2023-07-27T13:43:39.012" v="7626" actId="21"/>
          <ac:picMkLst>
            <pc:docMk/>
            <pc:sldMk cId="3385724360" sldId="320"/>
            <ac:picMk id="7" creationId="{9CA4D630-F938-5F72-55B4-470360CBA6EC}"/>
          </ac:picMkLst>
        </pc:picChg>
        <pc:picChg chg="add del mod">
          <ac:chgData name="Md Sana Ullah" userId="f4991acb06ab4337" providerId="LiveId" clId="{0688B5BE-1825-4F67-A020-471F81830D34}" dt="2023-07-27T13:38:11.856" v="7564" actId="21"/>
          <ac:picMkLst>
            <pc:docMk/>
            <pc:sldMk cId="3385724360" sldId="320"/>
            <ac:picMk id="7170" creationId="{D06EFF04-1899-E276-7A61-255C76008B1F}"/>
          </ac:picMkLst>
        </pc:picChg>
        <pc:picChg chg="add del mod">
          <ac:chgData name="Md Sana Ullah" userId="f4991acb06ab4337" providerId="LiveId" clId="{0688B5BE-1825-4F67-A020-471F81830D34}" dt="2023-07-27T13:43:18.446" v="7622"/>
          <ac:picMkLst>
            <pc:docMk/>
            <pc:sldMk cId="3385724360" sldId="320"/>
            <ac:picMk id="7172" creationId="{C4DBA28E-D851-56AF-49E2-37520F2F69AA}"/>
          </ac:picMkLst>
        </pc:picChg>
      </pc:sldChg>
      <pc:sldChg chg="addSp delSp modSp new del mod">
        <pc:chgData name="Md Sana Ullah" userId="f4991acb06ab4337" providerId="LiveId" clId="{0688B5BE-1825-4F67-A020-471F81830D34}" dt="2023-07-28T12:20:45.124" v="7715" actId="2696"/>
        <pc:sldMkLst>
          <pc:docMk/>
          <pc:sldMk cId="2070629833" sldId="321"/>
        </pc:sldMkLst>
        <pc:spChg chg="add del">
          <ac:chgData name="Md Sana Ullah" userId="f4991acb06ab4337" providerId="LiveId" clId="{0688B5BE-1825-4F67-A020-471F81830D34}" dt="2023-07-28T12:18:48.778" v="7690"/>
          <ac:spMkLst>
            <pc:docMk/>
            <pc:sldMk cId="2070629833" sldId="321"/>
            <ac:spMk id="2" creationId="{D20D213E-2830-2DD4-9858-52E6C9EEEF0C}"/>
          </ac:spMkLst>
        </pc:spChg>
        <pc:spChg chg="add del mod">
          <ac:chgData name="Md Sana Ullah" userId="f4991acb06ab4337" providerId="LiveId" clId="{0688B5BE-1825-4F67-A020-471F81830D34}" dt="2023-07-28T12:18:48.778" v="7690"/>
          <ac:spMkLst>
            <pc:docMk/>
            <pc:sldMk cId="2070629833" sldId="321"/>
            <ac:spMk id="3" creationId="{5F858E10-FB0D-B2A5-1B9B-4ACD6E12A72F}"/>
          </ac:spMkLst>
        </pc:spChg>
        <pc:picChg chg="del mod">
          <ac:chgData name="Md Sana Ullah" userId="f4991acb06ab4337" providerId="LiveId" clId="{0688B5BE-1825-4F67-A020-471F81830D34}" dt="2023-07-28T12:19:39.221" v="7703" actId="21"/>
          <ac:picMkLst>
            <pc:docMk/>
            <pc:sldMk cId="2070629833" sldId="321"/>
            <ac:picMk id="4" creationId="{0293735B-4799-F7BB-D86C-2CFC0433C12B}"/>
          </ac:picMkLst>
        </pc:picChg>
        <pc:picChg chg="add del">
          <ac:chgData name="Md Sana Ullah" userId="f4991acb06ab4337" providerId="LiveId" clId="{0688B5BE-1825-4F67-A020-471F81830D34}" dt="2023-07-28T12:18:48.778" v="7690"/>
          <ac:picMkLst>
            <pc:docMk/>
            <pc:sldMk cId="2070629833" sldId="321"/>
            <ac:picMk id="1026" creationId="{1B5E7BDE-78F9-DDFF-A09B-0ED2D14B4F55}"/>
          </ac:picMkLst>
        </pc:picChg>
      </pc:sldChg>
      <pc:sldChg chg="new del">
        <pc:chgData name="Md Sana Ullah" userId="f4991acb06ab4337" providerId="LiveId" clId="{0688B5BE-1825-4F67-A020-471F81830D34}" dt="2023-07-30T05:55:43.750" v="7813" actId="680"/>
        <pc:sldMkLst>
          <pc:docMk/>
          <pc:sldMk cId="2181481802" sldId="321"/>
        </pc:sldMkLst>
      </pc:sldChg>
      <pc:sldChg chg="addSp delSp modSp add mod">
        <pc:chgData name="Md Sana Ullah" userId="f4991acb06ab4337" providerId="LiveId" clId="{0688B5BE-1825-4F67-A020-471F81830D34}" dt="2023-07-30T18:13:48.977" v="7978" actId="108"/>
        <pc:sldMkLst>
          <pc:docMk/>
          <pc:sldMk cId="3386467654" sldId="321"/>
        </pc:sldMkLst>
        <pc:spChg chg="mod">
          <ac:chgData name="Md Sana Ullah" userId="f4991acb06ab4337" providerId="LiveId" clId="{0688B5BE-1825-4F67-A020-471F81830D34}" dt="2023-07-30T18:10:22.439" v="7951" actId="20577"/>
          <ac:spMkLst>
            <pc:docMk/>
            <pc:sldMk cId="3386467654" sldId="321"/>
            <ac:spMk id="3" creationId="{2F6114C6-3E83-2457-DA79-ABAC8EDE3E55}"/>
          </ac:spMkLst>
        </pc:spChg>
        <pc:spChg chg="del">
          <ac:chgData name="Md Sana Ullah" userId="f4991acb06ab4337" providerId="LiveId" clId="{0688B5BE-1825-4F67-A020-471F81830D34}" dt="2023-07-30T18:10:34.057" v="7953" actId="478"/>
          <ac:spMkLst>
            <pc:docMk/>
            <pc:sldMk cId="3386467654" sldId="321"/>
            <ac:spMk id="4" creationId="{0F7561D7-296A-29A4-F045-650BB1EB958D}"/>
          </ac:spMkLst>
        </pc:spChg>
        <pc:spChg chg="add mod">
          <ac:chgData name="Md Sana Ullah" userId="f4991acb06ab4337" providerId="LiveId" clId="{0688B5BE-1825-4F67-A020-471F81830D34}" dt="2023-07-30T18:12:41.181" v="7970" actId="1076"/>
          <ac:spMkLst>
            <pc:docMk/>
            <pc:sldMk cId="3386467654" sldId="321"/>
            <ac:spMk id="7" creationId="{6230315C-06B5-EA6F-227B-EB944F220A5D}"/>
          </ac:spMkLst>
        </pc:spChg>
        <pc:spChg chg="mod">
          <ac:chgData name="Md Sana Ullah" userId="f4991acb06ab4337" providerId="LiveId" clId="{0688B5BE-1825-4F67-A020-471F81830D34}" dt="2023-07-30T18:10:55.966" v="7956" actId="1076"/>
          <ac:spMkLst>
            <pc:docMk/>
            <pc:sldMk cId="3386467654" sldId="321"/>
            <ac:spMk id="8" creationId="{50504AE0-FC17-7EF0-374C-6AEC017ECB9A}"/>
          </ac:spMkLst>
        </pc:spChg>
        <pc:spChg chg="mod">
          <ac:chgData name="Md Sana Ullah" userId="f4991acb06ab4337" providerId="LiveId" clId="{0688B5BE-1825-4F67-A020-471F81830D34}" dt="2023-07-30T18:13:48.977" v="7978" actId="108"/>
          <ac:spMkLst>
            <pc:docMk/>
            <pc:sldMk cId="3386467654" sldId="321"/>
            <ac:spMk id="10" creationId="{A62D842E-6F00-2B8E-0F27-4FDA050DEC91}"/>
          </ac:spMkLst>
        </pc:spChg>
        <pc:spChg chg="add del">
          <ac:chgData name="Md Sana Ullah" userId="f4991acb06ab4337" providerId="LiveId" clId="{0688B5BE-1825-4F67-A020-471F81830D34}" dt="2023-07-30T18:11:45.637" v="7963" actId="22"/>
          <ac:spMkLst>
            <pc:docMk/>
            <pc:sldMk cId="3386467654" sldId="321"/>
            <ac:spMk id="11" creationId="{5180F9A6-3604-C806-1131-F8B09FF32661}"/>
          </ac:spMkLst>
        </pc:spChg>
        <pc:spChg chg="add mod">
          <ac:chgData name="Md Sana Ullah" userId="f4991acb06ab4337" providerId="LiveId" clId="{0688B5BE-1825-4F67-A020-471F81830D34}" dt="2023-07-30T18:12:13.442" v="7968" actId="1076"/>
          <ac:spMkLst>
            <pc:docMk/>
            <pc:sldMk cId="3386467654" sldId="321"/>
            <ac:spMk id="12" creationId="{2A0DCEF5-F8B2-CF3A-0C57-AF6C4A235EF9}"/>
          </ac:spMkLst>
        </pc:spChg>
        <pc:graphicFrameChg chg="mod">
          <ac:chgData name="Md Sana Ullah" userId="f4991acb06ab4337" providerId="LiveId" clId="{0688B5BE-1825-4F67-A020-471F81830D34}" dt="2023-07-30T18:12:52.164" v="7971" actId="1076"/>
          <ac:graphicFrameMkLst>
            <pc:docMk/>
            <pc:sldMk cId="3386467654" sldId="321"/>
            <ac:graphicFrameMk id="6" creationId="{2F52DC79-8812-3940-0EF6-0FE8DE672DB7}"/>
          </ac:graphicFrameMkLst>
        </pc:graphicFrameChg>
      </pc:sldChg>
      <pc:sldChg chg="new del">
        <pc:chgData name="Md Sana Ullah" userId="f4991acb06ab4337" providerId="LiveId" clId="{0688B5BE-1825-4F67-A020-471F81830D34}" dt="2023-07-30T05:55:43.148" v="7812" actId="680"/>
        <pc:sldMkLst>
          <pc:docMk/>
          <pc:sldMk cId="2649448030" sldId="322"/>
        </pc:sldMkLst>
      </pc:sldChg>
      <pc:sldChg chg="new del">
        <pc:chgData name="Md Sana Ullah" userId="f4991acb06ab4337" providerId="LiveId" clId="{0688B5BE-1825-4F67-A020-471F81830D34}" dt="2023-07-30T05:55:42.861" v="7811" actId="680"/>
        <pc:sldMkLst>
          <pc:docMk/>
          <pc:sldMk cId="4160207872" sldId="323"/>
        </pc:sldMkLst>
      </pc:sldChg>
      <pc:sldChg chg="new del">
        <pc:chgData name="Md Sana Ullah" userId="f4991acb06ab4337" providerId="LiveId" clId="{0688B5BE-1825-4F67-A020-471F81830D34}" dt="2023-07-30T05:55:42.609" v="7810" actId="680"/>
        <pc:sldMkLst>
          <pc:docMk/>
          <pc:sldMk cId="2410184265" sldId="324"/>
        </pc:sldMkLst>
      </pc:sldChg>
      <pc:sldChg chg="new del">
        <pc:chgData name="Md Sana Ullah" userId="f4991acb06ab4337" providerId="LiveId" clId="{0688B5BE-1825-4F67-A020-471F81830D34}" dt="2023-07-30T05:55:42.358" v="7809" actId="680"/>
        <pc:sldMkLst>
          <pc:docMk/>
          <pc:sldMk cId="478514805" sldId="325"/>
        </pc:sldMkLst>
      </pc:sldChg>
      <pc:sldChg chg="new del">
        <pc:chgData name="Md Sana Ullah" userId="f4991acb06ab4337" providerId="LiveId" clId="{0688B5BE-1825-4F67-A020-471F81830D34}" dt="2023-07-30T05:55:41.854" v="7808" actId="680"/>
        <pc:sldMkLst>
          <pc:docMk/>
          <pc:sldMk cId="3405699417" sldId="326"/>
        </pc:sldMkLst>
      </pc:sldChg>
      <pc:sldChg chg="new del">
        <pc:chgData name="Md Sana Ullah" userId="f4991acb06ab4337" providerId="LiveId" clId="{0688B5BE-1825-4F67-A020-471F81830D34}" dt="2023-07-30T05:55:41.555" v="7807" actId="680"/>
        <pc:sldMkLst>
          <pc:docMk/>
          <pc:sldMk cId="141370096" sldId="327"/>
        </pc:sldMkLst>
      </pc:sldChg>
      <pc:sldChg chg="new del">
        <pc:chgData name="Md Sana Ullah" userId="f4991acb06ab4337" providerId="LiveId" clId="{0688B5BE-1825-4F67-A020-471F81830D34}" dt="2023-07-30T05:55:41.257" v="7806" actId="680"/>
        <pc:sldMkLst>
          <pc:docMk/>
          <pc:sldMk cId="461542626" sldId="328"/>
        </pc:sldMkLst>
      </pc:sldChg>
      <pc:sldChg chg="new del">
        <pc:chgData name="Md Sana Ullah" userId="f4991acb06ab4337" providerId="LiveId" clId="{0688B5BE-1825-4F67-A020-471F81830D34}" dt="2023-07-30T05:55:40.706" v="7805" actId="680"/>
        <pc:sldMkLst>
          <pc:docMk/>
          <pc:sldMk cId="3049735905" sldId="329"/>
        </pc:sldMkLst>
      </pc:sldChg>
      <pc:sldChg chg="new del">
        <pc:chgData name="Md Sana Ullah" userId="f4991acb06ab4337" providerId="LiveId" clId="{0688B5BE-1825-4F67-A020-471F81830D34}" dt="2023-07-30T05:55:40.202" v="7804" actId="680"/>
        <pc:sldMkLst>
          <pc:docMk/>
          <pc:sldMk cId="2159503175" sldId="330"/>
        </pc:sldMkLst>
      </pc:sldChg>
      <pc:sldChg chg="new del">
        <pc:chgData name="Md Sana Ullah" userId="f4991acb06ab4337" providerId="LiveId" clId="{0688B5BE-1825-4F67-A020-471F81830D34}" dt="2023-07-30T05:55:35.840" v="7803" actId="680"/>
        <pc:sldMkLst>
          <pc:docMk/>
          <pc:sldMk cId="2098349704" sldId="331"/>
        </pc:sldMkLst>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file:///C:\Users\mdsan\Downloads\data%20(1).csv"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mdsan\Downloads\data.csv"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mdsan\OneDrive\Desktop\Sanaullah-anticancer-activity-23.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mdsan\OneDrive\Desktop\Sanaullah-anticancer-activity-23.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data (1)'!$B$1</c:f>
              <c:strCache>
                <c:ptCount val="1"/>
                <c:pt idx="0">
                  <c:v>Cases</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58DD-49C4-90F5-2E321F27F2BB}"/>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58DD-49C4-90F5-2E321F27F2BB}"/>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58DD-49C4-90F5-2E321F27F2BB}"/>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58DD-49C4-90F5-2E321F27F2BB}"/>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58DD-49C4-90F5-2E321F27F2BB}"/>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58DD-49C4-90F5-2E321F27F2BB}"/>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58DD-49C4-90F5-2E321F27F2BB}"/>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58DD-49C4-90F5-2E321F27F2BB}"/>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1-58DD-49C4-90F5-2E321F27F2BB}"/>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3-58DD-49C4-90F5-2E321F27F2BB}"/>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5-58DD-49C4-90F5-2E321F27F2BB}"/>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7-58DD-49C4-90F5-2E321F27F2BB}"/>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9-58DD-49C4-90F5-2E321F27F2BB}"/>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B-58DD-49C4-90F5-2E321F27F2BB}"/>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D-58DD-49C4-90F5-2E321F27F2BB}"/>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F-58DD-49C4-90F5-2E321F27F2BB}"/>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data (1)'!$A$2:$A$9</c:f>
              <c:strCache>
                <c:ptCount val="8"/>
                <c:pt idx="0">
                  <c:v>Breast</c:v>
                </c:pt>
                <c:pt idx="1">
                  <c:v>Lung</c:v>
                </c:pt>
                <c:pt idx="2">
                  <c:v>Colorectum</c:v>
                </c:pt>
                <c:pt idx="3">
                  <c:v>Prostate</c:v>
                </c:pt>
                <c:pt idx="4">
                  <c:v>Stomach</c:v>
                </c:pt>
                <c:pt idx="5">
                  <c:v>Liver</c:v>
                </c:pt>
                <c:pt idx="6">
                  <c:v>Cervix uteri</c:v>
                </c:pt>
                <c:pt idx="7">
                  <c:v>Other cancers</c:v>
                </c:pt>
              </c:strCache>
            </c:strRef>
          </c:cat>
          <c:val>
            <c:numRef>
              <c:f>'data (1)'!$B$2:$B$9</c:f>
              <c:numCache>
                <c:formatCode>General</c:formatCode>
                <c:ptCount val="8"/>
                <c:pt idx="0">
                  <c:v>2261419</c:v>
                </c:pt>
                <c:pt idx="1">
                  <c:v>2206771</c:v>
                </c:pt>
                <c:pt idx="2">
                  <c:v>1931590</c:v>
                </c:pt>
                <c:pt idx="3">
                  <c:v>1414259</c:v>
                </c:pt>
                <c:pt idx="4">
                  <c:v>1089103</c:v>
                </c:pt>
                <c:pt idx="5">
                  <c:v>905677</c:v>
                </c:pt>
                <c:pt idx="6">
                  <c:v>604127</c:v>
                </c:pt>
                <c:pt idx="7">
                  <c:v>8879843</c:v>
                </c:pt>
              </c:numCache>
            </c:numRef>
          </c:val>
          <c:extLst>
            <c:ext xmlns:c16="http://schemas.microsoft.com/office/drawing/2014/chart" uri="{C3380CC4-5D6E-409C-BE32-E72D297353CC}">
              <c16:uniqueId val="{00000010-58DD-49C4-90F5-2E321F27F2BB}"/>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data!$B$1</c:f>
              <c:strCache>
                <c:ptCount val="1"/>
                <c:pt idx="0">
                  <c:v>Incid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cat>
            <c:strRef>
              <c:f>data!$A$2:$A$11</c:f>
              <c:strCache>
                <c:ptCount val="10"/>
                <c:pt idx="0">
                  <c:v>Breast</c:v>
                </c:pt>
                <c:pt idx="1">
                  <c:v>Prostate</c:v>
                </c:pt>
                <c:pt idx="2">
                  <c:v>Lung</c:v>
                </c:pt>
                <c:pt idx="3">
                  <c:v>Colorectum</c:v>
                </c:pt>
                <c:pt idx="4">
                  <c:v>Cervix uteri</c:v>
                </c:pt>
                <c:pt idx="5">
                  <c:v>Stomach</c:v>
                </c:pt>
                <c:pt idx="6">
                  <c:v>Liver</c:v>
                </c:pt>
                <c:pt idx="7">
                  <c:v>Corpus uteri</c:v>
                </c:pt>
                <c:pt idx="8">
                  <c:v>Ovary</c:v>
                </c:pt>
                <c:pt idx="9">
                  <c:v>Thyroid</c:v>
                </c:pt>
              </c:strCache>
            </c:strRef>
          </c:cat>
          <c:val>
            <c:numRef>
              <c:f>data!$B$2:$B$11</c:f>
              <c:numCache>
                <c:formatCode>General</c:formatCode>
                <c:ptCount val="10"/>
                <c:pt idx="0">
                  <c:v>47.8</c:v>
                </c:pt>
                <c:pt idx="1">
                  <c:v>30.7</c:v>
                </c:pt>
                <c:pt idx="2">
                  <c:v>22.4</c:v>
                </c:pt>
                <c:pt idx="3">
                  <c:v>19.5</c:v>
                </c:pt>
                <c:pt idx="4">
                  <c:v>13.3</c:v>
                </c:pt>
                <c:pt idx="5">
                  <c:v>11.1</c:v>
                </c:pt>
                <c:pt idx="6">
                  <c:v>9.5</c:v>
                </c:pt>
                <c:pt idx="7">
                  <c:v>8.6999999999999993</c:v>
                </c:pt>
                <c:pt idx="8">
                  <c:v>6.6</c:v>
                </c:pt>
                <c:pt idx="9">
                  <c:v>6.6</c:v>
                </c:pt>
              </c:numCache>
            </c:numRef>
          </c:val>
          <c:extLst>
            <c:ext xmlns:c16="http://schemas.microsoft.com/office/drawing/2014/chart" uri="{C3380CC4-5D6E-409C-BE32-E72D297353CC}">
              <c16:uniqueId val="{00000000-6CB1-4460-A7F4-A38989431400}"/>
            </c:ext>
          </c:extLst>
        </c:ser>
        <c:ser>
          <c:idx val="1"/>
          <c:order val="1"/>
          <c:tx>
            <c:strRef>
              <c:f>data!$C$1</c:f>
              <c:strCache>
                <c:ptCount val="1"/>
                <c:pt idx="0">
                  <c:v>Mortality</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cat>
            <c:strRef>
              <c:f>data!$A$2:$A$11</c:f>
              <c:strCache>
                <c:ptCount val="10"/>
                <c:pt idx="0">
                  <c:v>Breast</c:v>
                </c:pt>
                <c:pt idx="1">
                  <c:v>Prostate</c:v>
                </c:pt>
                <c:pt idx="2">
                  <c:v>Lung</c:v>
                </c:pt>
                <c:pt idx="3">
                  <c:v>Colorectum</c:v>
                </c:pt>
                <c:pt idx="4">
                  <c:v>Cervix uteri</c:v>
                </c:pt>
                <c:pt idx="5">
                  <c:v>Stomach</c:v>
                </c:pt>
                <c:pt idx="6">
                  <c:v>Liver</c:v>
                </c:pt>
                <c:pt idx="7">
                  <c:v>Corpus uteri</c:v>
                </c:pt>
                <c:pt idx="8">
                  <c:v>Ovary</c:v>
                </c:pt>
                <c:pt idx="9">
                  <c:v>Thyroid</c:v>
                </c:pt>
              </c:strCache>
            </c:strRef>
          </c:cat>
          <c:val>
            <c:numRef>
              <c:f>data!$C$2:$C$11</c:f>
              <c:numCache>
                <c:formatCode>General</c:formatCode>
                <c:ptCount val="10"/>
                <c:pt idx="0">
                  <c:v>13.6</c:v>
                </c:pt>
                <c:pt idx="1">
                  <c:v>7.7</c:v>
                </c:pt>
                <c:pt idx="2">
                  <c:v>18</c:v>
                </c:pt>
                <c:pt idx="3">
                  <c:v>9</c:v>
                </c:pt>
                <c:pt idx="4">
                  <c:v>7.3</c:v>
                </c:pt>
                <c:pt idx="5">
                  <c:v>7.7</c:v>
                </c:pt>
                <c:pt idx="6">
                  <c:v>8.6999999999999993</c:v>
                </c:pt>
                <c:pt idx="7">
                  <c:v>1.8</c:v>
                </c:pt>
                <c:pt idx="8">
                  <c:v>4.2</c:v>
                </c:pt>
                <c:pt idx="9">
                  <c:v>0.43</c:v>
                </c:pt>
              </c:numCache>
            </c:numRef>
          </c:val>
          <c:extLst>
            <c:ext xmlns:c16="http://schemas.microsoft.com/office/drawing/2014/chart" uri="{C3380CC4-5D6E-409C-BE32-E72D297353CC}">
              <c16:uniqueId val="{00000001-6CB1-4460-A7F4-A38989431400}"/>
            </c:ext>
          </c:extLst>
        </c:ser>
        <c:dLbls>
          <c:showLegendKey val="0"/>
          <c:showVal val="0"/>
          <c:showCatName val="0"/>
          <c:showSerName val="0"/>
          <c:showPercent val="0"/>
          <c:showBubbleSize val="0"/>
        </c:dLbls>
        <c:gapWidth val="150"/>
        <c:shape val="box"/>
        <c:axId val="1327148128"/>
        <c:axId val="1390526416"/>
        <c:axId val="0"/>
      </c:bar3DChart>
      <c:catAx>
        <c:axId val="1327148128"/>
        <c:scaling>
          <c:orientation val="minMax"/>
        </c:scaling>
        <c:delete val="0"/>
        <c:axPos val="b"/>
        <c:title>
          <c:tx>
            <c:rich>
              <a:bodyPr rot="0" spcFirstLastPara="1" vertOverflow="ellipsis" vert="horz" wrap="square" anchor="ctr" anchorCtr="1"/>
              <a:lstStyle/>
              <a:p>
                <a:pPr>
                  <a:defRPr sz="9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latin typeface="Times New Roman" panose="02020603050405020304" pitchFamily="18" charset="0"/>
                    <a:cs typeface="Times New Roman" panose="02020603050405020304" pitchFamily="18" charset="0"/>
                  </a:rPr>
                  <a:t>Type</a:t>
                </a:r>
                <a:r>
                  <a:rPr lang="en-US" b="0" baseline="0">
                    <a:solidFill>
                      <a:sysClr val="windowText" lastClr="000000"/>
                    </a:solidFill>
                    <a:latin typeface="Times New Roman" panose="02020603050405020304" pitchFamily="18" charset="0"/>
                    <a:cs typeface="Times New Roman" panose="02020603050405020304" pitchFamily="18" charset="0"/>
                  </a:rPr>
                  <a:t> of cancer</a:t>
                </a:r>
                <a:endParaRPr lang="en-US" b="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390526416"/>
        <c:crosses val="autoZero"/>
        <c:auto val="1"/>
        <c:lblAlgn val="ctr"/>
        <c:lblOffset val="100"/>
        <c:noMultiLvlLbl val="0"/>
      </c:catAx>
      <c:valAx>
        <c:axId val="1390526416"/>
        <c:scaling>
          <c:orientation val="minMax"/>
        </c:scaling>
        <c:delete val="0"/>
        <c:axPos val="l"/>
        <c:majorGridlines>
          <c:spPr>
            <a:ln w="9525" cap="flat" cmpd="sng" algn="ctr">
              <a:solidFill>
                <a:schemeClr val="dk1">
                  <a:lumMod val="50000"/>
                  <a:lumOff val="50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b="0">
                    <a:solidFill>
                      <a:sysClr val="windowText" lastClr="000000"/>
                    </a:solidFill>
                    <a:latin typeface="Times New Roman" panose="02020603050405020304" pitchFamily="18" charset="0"/>
                    <a:cs typeface="Times New Roman" panose="02020603050405020304" pitchFamily="18" charset="0"/>
                  </a:rPr>
                  <a:t>Per</a:t>
                </a:r>
                <a:r>
                  <a:rPr lang="en-US" b="0" baseline="0">
                    <a:solidFill>
                      <a:sysClr val="windowText" lastClr="000000"/>
                    </a:solidFill>
                    <a:latin typeface="Times New Roman" panose="02020603050405020304" pitchFamily="18" charset="0"/>
                    <a:cs typeface="Times New Roman" panose="02020603050405020304" pitchFamily="18" charset="0"/>
                  </a:rPr>
                  <a:t> 1,00,000 Population</a:t>
                </a:r>
                <a:endParaRPr lang="en-US" b="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3271481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19050">
      <a:solidFill>
        <a:schemeClr val="accent6">
          <a:lumMod val="75000"/>
        </a:schemeClr>
      </a:solid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1" i="0" baseline="0">
                <a:solidFill>
                  <a:sysClr val="windowText" lastClr="000000"/>
                </a:solidFill>
                <a:effectLst/>
              </a:rPr>
              <a:t>MTT Assay</a:t>
            </a:r>
            <a:endParaRPr lang="en-IN" sz="1400">
              <a:solidFill>
                <a:sysClr val="windowText" lastClr="000000"/>
              </a:solidFill>
              <a:effectLst/>
            </a:endParaRPr>
          </a:p>
          <a:p>
            <a:pPr>
              <a:defRPr/>
            </a:pPr>
            <a:r>
              <a:rPr lang="en-IN" sz="1400" b="1" i="0" baseline="0">
                <a:solidFill>
                  <a:sysClr val="windowText" lastClr="000000"/>
                </a:solidFill>
                <a:effectLst/>
              </a:rPr>
              <a:t>PANC-1 </a:t>
            </a:r>
            <a:endParaRPr lang="en-IN" sz="1400">
              <a:solidFill>
                <a:sysClr val="windowText" lastClr="000000"/>
              </a:solidFill>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06.03.23'!$B$27</c:f>
              <c:strCache>
                <c:ptCount val="1"/>
                <c:pt idx="0">
                  <c:v>2b</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errBars>
            <c:errDir val="y"/>
            <c:errBarType val="both"/>
            <c:errValType val="cust"/>
            <c:noEndCap val="0"/>
            <c:plus>
              <c:numRef>
                <c:f>'06.03.23'!$C$45:$G$45</c:f>
                <c:numCache>
                  <c:formatCode>General</c:formatCode>
                  <c:ptCount val="5"/>
                  <c:pt idx="0">
                    <c:v>0.15566480878593827</c:v>
                  </c:pt>
                  <c:pt idx="1">
                    <c:v>0.18651403515620232</c:v>
                  </c:pt>
                  <c:pt idx="2">
                    <c:v>7.1882410318459364E-2</c:v>
                  </c:pt>
                  <c:pt idx="3">
                    <c:v>0.12896932549593842</c:v>
                  </c:pt>
                  <c:pt idx="4">
                    <c:v>0.14246157997444436</c:v>
                  </c:pt>
                </c:numCache>
              </c:numRef>
            </c:plus>
            <c:minus>
              <c:numRef>
                <c:f>'06.03.23'!$C$45:$G$45</c:f>
                <c:numCache>
                  <c:formatCode>General</c:formatCode>
                  <c:ptCount val="5"/>
                  <c:pt idx="0">
                    <c:v>0.15566480878593827</c:v>
                  </c:pt>
                  <c:pt idx="1">
                    <c:v>0.18651403515620232</c:v>
                  </c:pt>
                  <c:pt idx="2">
                    <c:v>7.1882410318459364E-2</c:v>
                  </c:pt>
                  <c:pt idx="3">
                    <c:v>0.12896932549593842</c:v>
                  </c:pt>
                  <c:pt idx="4">
                    <c:v>0.14246157997444436</c:v>
                  </c:pt>
                </c:numCache>
              </c:numRef>
            </c:minus>
            <c:spPr>
              <a:noFill/>
              <a:ln w="9525" cap="flat" cmpd="sng" algn="ctr">
                <a:solidFill>
                  <a:schemeClr val="tx1">
                    <a:lumMod val="65000"/>
                    <a:lumOff val="35000"/>
                  </a:schemeClr>
                </a:solidFill>
                <a:round/>
              </a:ln>
              <a:effectLst/>
            </c:spPr>
          </c:errBars>
          <c:cat>
            <c:strRef>
              <c:f>'06.03.23'!$C$26:$G$26</c:f>
              <c:strCache>
                <c:ptCount val="5"/>
                <c:pt idx="0">
                  <c:v>Control</c:v>
                </c:pt>
                <c:pt idx="1">
                  <c:v>12.5uM</c:v>
                </c:pt>
                <c:pt idx="2">
                  <c:v>25uM</c:v>
                </c:pt>
                <c:pt idx="3">
                  <c:v>50uM</c:v>
                </c:pt>
                <c:pt idx="4">
                  <c:v>100uM</c:v>
                </c:pt>
              </c:strCache>
            </c:strRef>
          </c:cat>
          <c:val>
            <c:numRef>
              <c:f>'06.03.23'!$C$27:$G$27</c:f>
              <c:numCache>
                <c:formatCode>0.000</c:formatCode>
                <c:ptCount val="5"/>
                <c:pt idx="0" formatCode="0">
                  <c:v>100</c:v>
                </c:pt>
                <c:pt idx="1">
                  <c:v>118.74252928520204</c:v>
                </c:pt>
                <c:pt idx="2">
                  <c:v>124.59956968682764</c:v>
                </c:pt>
                <c:pt idx="3">
                  <c:v>105.30719579249342</c:v>
                </c:pt>
                <c:pt idx="4">
                  <c:v>85.823571599330634</c:v>
                </c:pt>
              </c:numCache>
            </c:numRef>
          </c:val>
          <c:smooth val="0"/>
          <c:extLst>
            <c:ext xmlns:c16="http://schemas.microsoft.com/office/drawing/2014/chart" uri="{C3380CC4-5D6E-409C-BE32-E72D297353CC}">
              <c16:uniqueId val="{00000000-C89F-4060-891A-4C0F03E5D1F9}"/>
            </c:ext>
          </c:extLst>
        </c:ser>
        <c:ser>
          <c:idx val="1"/>
          <c:order val="1"/>
          <c:tx>
            <c:strRef>
              <c:f>'06.03.23'!$B$28</c:f>
              <c:strCache>
                <c:ptCount val="1"/>
                <c:pt idx="0">
                  <c:v>2c</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errBars>
            <c:errDir val="y"/>
            <c:errBarType val="both"/>
            <c:errValType val="stdErr"/>
            <c:noEndCap val="0"/>
            <c:spPr>
              <a:noFill/>
              <a:ln w="9525" cap="flat" cmpd="sng" algn="ctr">
                <a:solidFill>
                  <a:schemeClr val="tx1">
                    <a:lumMod val="65000"/>
                    <a:lumOff val="35000"/>
                  </a:schemeClr>
                </a:solidFill>
                <a:round/>
              </a:ln>
              <a:effectLst/>
            </c:spPr>
          </c:errBars>
          <c:cat>
            <c:strRef>
              <c:f>'06.03.23'!$C$26:$G$26</c:f>
              <c:strCache>
                <c:ptCount val="5"/>
                <c:pt idx="0">
                  <c:v>Control</c:v>
                </c:pt>
                <c:pt idx="1">
                  <c:v>12.5uM</c:v>
                </c:pt>
                <c:pt idx="2">
                  <c:v>25uM</c:v>
                </c:pt>
                <c:pt idx="3">
                  <c:v>50uM</c:v>
                </c:pt>
                <c:pt idx="4">
                  <c:v>100uM</c:v>
                </c:pt>
              </c:strCache>
            </c:strRef>
          </c:cat>
          <c:val>
            <c:numRef>
              <c:f>'06.03.23'!$C$28:$G$28</c:f>
              <c:numCache>
                <c:formatCode>0.000</c:formatCode>
                <c:ptCount val="5"/>
                <c:pt idx="0" formatCode="0">
                  <c:v>100</c:v>
                </c:pt>
                <c:pt idx="1">
                  <c:v>96.659508470532103</c:v>
                </c:pt>
                <c:pt idx="2">
                  <c:v>100.57265569076593</c:v>
                </c:pt>
                <c:pt idx="3">
                  <c:v>95.204008589835354</c:v>
                </c:pt>
                <c:pt idx="4">
                  <c:v>92.293008828441884</c:v>
                </c:pt>
              </c:numCache>
            </c:numRef>
          </c:val>
          <c:smooth val="0"/>
          <c:extLst>
            <c:ext xmlns:c16="http://schemas.microsoft.com/office/drawing/2014/chart" uri="{C3380CC4-5D6E-409C-BE32-E72D297353CC}">
              <c16:uniqueId val="{00000001-C89F-4060-891A-4C0F03E5D1F9}"/>
            </c:ext>
          </c:extLst>
        </c:ser>
        <c:ser>
          <c:idx val="2"/>
          <c:order val="2"/>
          <c:tx>
            <c:strRef>
              <c:f>'06.03.23'!$B$29</c:f>
              <c:strCache>
                <c:ptCount val="1"/>
                <c:pt idx="0">
                  <c:v>2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errBars>
            <c:errDir val="y"/>
            <c:errBarType val="both"/>
            <c:errValType val="cust"/>
            <c:noEndCap val="0"/>
            <c:plus>
              <c:numRef>
                <c:f>'06.03.23'!$C$47:$G$47</c:f>
                <c:numCache>
                  <c:formatCode>General</c:formatCode>
                  <c:ptCount val="5"/>
                  <c:pt idx="0">
                    <c:v>1.8941985833301141E-2</c:v>
                  </c:pt>
                  <c:pt idx="1">
                    <c:v>6.8218160797075003E-2</c:v>
                  </c:pt>
                  <c:pt idx="2">
                    <c:v>0.11070755833592191</c:v>
                  </c:pt>
                  <c:pt idx="3">
                    <c:v>0.11926791070369851</c:v>
                  </c:pt>
                  <c:pt idx="4">
                    <c:v>6.798973838846703E-2</c:v>
                  </c:pt>
                </c:numCache>
              </c:numRef>
            </c:plus>
            <c:minus>
              <c:numRef>
                <c:f>'06.03.23'!$C$47:$G$47</c:f>
                <c:numCache>
                  <c:formatCode>General</c:formatCode>
                  <c:ptCount val="5"/>
                  <c:pt idx="0">
                    <c:v>1.8941985833301141E-2</c:v>
                  </c:pt>
                  <c:pt idx="1">
                    <c:v>6.8218160797075003E-2</c:v>
                  </c:pt>
                  <c:pt idx="2">
                    <c:v>0.11070755833592191</c:v>
                  </c:pt>
                  <c:pt idx="3">
                    <c:v>0.11926791070369851</c:v>
                  </c:pt>
                  <c:pt idx="4">
                    <c:v>6.798973838846703E-2</c:v>
                  </c:pt>
                </c:numCache>
              </c:numRef>
            </c:minus>
            <c:spPr>
              <a:noFill/>
              <a:ln w="9525" cap="flat" cmpd="sng" algn="ctr">
                <a:solidFill>
                  <a:schemeClr val="tx1">
                    <a:lumMod val="65000"/>
                    <a:lumOff val="35000"/>
                  </a:schemeClr>
                </a:solidFill>
                <a:round/>
              </a:ln>
              <a:effectLst/>
            </c:spPr>
          </c:errBars>
          <c:cat>
            <c:strRef>
              <c:f>'06.03.23'!$C$26:$G$26</c:f>
              <c:strCache>
                <c:ptCount val="5"/>
                <c:pt idx="0">
                  <c:v>Control</c:v>
                </c:pt>
                <c:pt idx="1">
                  <c:v>12.5uM</c:v>
                </c:pt>
                <c:pt idx="2">
                  <c:v>25uM</c:v>
                </c:pt>
                <c:pt idx="3">
                  <c:v>50uM</c:v>
                </c:pt>
                <c:pt idx="4">
                  <c:v>100uM</c:v>
                </c:pt>
              </c:strCache>
            </c:strRef>
          </c:cat>
          <c:val>
            <c:numRef>
              <c:f>'06.03.23'!$C$29:$G$29</c:f>
              <c:numCache>
                <c:formatCode>0.000</c:formatCode>
                <c:ptCount val="5"/>
                <c:pt idx="0" formatCode="0">
                  <c:v>100</c:v>
                </c:pt>
                <c:pt idx="1">
                  <c:v>86.936839836171572</c:v>
                </c:pt>
                <c:pt idx="2">
                  <c:v>89.200258676438878</c:v>
                </c:pt>
                <c:pt idx="3">
                  <c:v>60.465617589997848</c:v>
                </c:pt>
                <c:pt idx="4">
                  <c:v>41.517568441474459</c:v>
                </c:pt>
              </c:numCache>
            </c:numRef>
          </c:val>
          <c:smooth val="0"/>
          <c:extLst>
            <c:ext xmlns:c16="http://schemas.microsoft.com/office/drawing/2014/chart" uri="{C3380CC4-5D6E-409C-BE32-E72D297353CC}">
              <c16:uniqueId val="{00000002-C89F-4060-891A-4C0F03E5D1F9}"/>
            </c:ext>
          </c:extLst>
        </c:ser>
        <c:ser>
          <c:idx val="3"/>
          <c:order val="3"/>
          <c:tx>
            <c:strRef>
              <c:f>'06.03.23'!$B$30</c:f>
              <c:strCache>
                <c:ptCount val="1"/>
                <c:pt idx="0">
                  <c:v>2d</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errBars>
            <c:errDir val="y"/>
            <c:errBarType val="both"/>
            <c:errValType val="cust"/>
            <c:noEndCap val="0"/>
            <c:plus>
              <c:numRef>
                <c:f>'06.03.23'!$C$48:$G$48</c:f>
                <c:numCache>
                  <c:formatCode>General</c:formatCode>
                  <c:ptCount val="5"/>
                  <c:pt idx="0">
                    <c:v>9.5531739166370713E-2</c:v>
                  </c:pt>
                  <c:pt idx="1">
                    <c:v>0.1734528066915563</c:v>
                  </c:pt>
                  <c:pt idx="2">
                    <c:v>8.0503569193074151E-2</c:v>
                  </c:pt>
                  <c:pt idx="3">
                    <c:v>0.15068325442389599</c:v>
                  </c:pt>
                  <c:pt idx="4">
                    <c:v>8.8641066869615134E-2</c:v>
                  </c:pt>
                </c:numCache>
              </c:numRef>
            </c:plus>
            <c:minus>
              <c:numRef>
                <c:f>'06.03.23'!$C$48:$G$48</c:f>
                <c:numCache>
                  <c:formatCode>General</c:formatCode>
                  <c:ptCount val="5"/>
                  <c:pt idx="0">
                    <c:v>9.5531739166370713E-2</c:v>
                  </c:pt>
                  <c:pt idx="1">
                    <c:v>0.1734528066915563</c:v>
                  </c:pt>
                  <c:pt idx="2">
                    <c:v>8.0503569193074151E-2</c:v>
                  </c:pt>
                  <c:pt idx="3">
                    <c:v>0.15068325442389599</c:v>
                  </c:pt>
                  <c:pt idx="4">
                    <c:v>8.8641066869615134E-2</c:v>
                  </c:pt>
                </c:numCache>
              </c:numRef>
            </c:minus>
            <c:spPr>
              <a:noFill/>
              <a:ln w="9525" cap="flat" cmpd="sng" algn="ctr">
                <a:solidFill>
                  <a:schemeClr val="tx1">
                    <a:lumMod val="65000"/>
                    <a:lumOff val="35000"/>
                  </a:schemeClr>
                </a:solidFill>
                <a:round/>
              </a:ln>
              <a:effectLst/>
            </c:spPr>
          </c:errBars>
          <c:cat>
            <c:strRef>
              <c:f>'06.03.23'!$C$26:$G$26</c:f>
              <c:strCache>
                <c:ptCount val="5"/>
                <c:pt idx="0">
                  <c:v>Control</c:v>
                </c:pt>
                <c:pt idx="1">
                  <c:v>12.5uM</c:v>
                </c:pt>
                <c:pt idx="2">
                  <c:v>25uM</c:v>
                </c:pt>
                <c:pt idx="3">
                  <c:v>50uM</c:v>
                </c:pt>
                <c:pt idx="4">
                  <c:v>100uM</c:v>
                </c:pt>
              </c:strCache>
            </c:strRef>
          </c:cat>
          <c:val>
            <c:numRef>
              <c:f>'06.03.23'!$C$30:$G$30</c:f>
              <c:numCache>
                <c:formatCode>0.000</c:formatCode>
                <c:ptCount val="5"/>
                <c:pt idx="0" formatCode="0">
                  <c:v>100</c:v>
                </c:pt>
                <c:pt idx="1">
                  <c:v>101.09090909090908</c:v>
                </c:pt>
                <c:pt idx="2">
                  <c:v>87.187165775401084</c:v>
                </c:pt>
                <c:pt idx="3">
                  <c:v>73.754010695187176</c:v>
                </c:pt>
                <c:pt idx="4">
                  <c:v>41.81818181818182</c:v>
                </c:pt>
              </c:numCache>
            </c:numRef>
          </c:val>
          <c:smooth val="0"/>
          <c:extLst>
            <c:ext xmlns:c16="http://schemas.microsoft.com/office/drawing/2014/chart" uri="{C3380CC4-5D6E-409C-BE32-E72D297353CC}">
              <c16:uniqueId val="{00000003-C89F-4060-891A-4C0F03E5D1F9}"/>
            </c:ext>
          </c:extLst>
        </c:ser>
        <c:ser>
          <c:idx val="4"/>
          <c:order val="4"/>
          <c:tx>
            <c:strRef>
              <c:f>'06.03.23'!$B$31</c:f>
              <c:strCache>
                <c:ptCount val="1"/>
                <c:pt idx="0">
                  <c:v>2i</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errBars>
            <c:errDir val="y"/>
            <c:errBarType val="both"/>
            <c:errValType val="cust"/>
            <c:noEndCap val="0"/>
            <c:plus>
              <c:numRef>
                <c:f>'06.03.23'!$C$49:$G$49</c:f>
                <c:numCache>
                  <c:formatCode>General</c:formatCode>
                  <c:ptCount val="5"/>
                  <c:pt idx="0">
                    <c:v>0.11263594189524116</c:v>
                  </c:pt>
                  <c:pt idx="1">
                    <c:v>5.6447303218100278E-2</c:v>
                  </c:pt>
                  <c:pt idx="2">
                    <c:v>0.20551380071717476</c:v>
                  </c:pt>
                  <c:pt idx="3">
                    <c:v>3.6772142167908861E-2</c:v>
                  </c:pt>
                  <c:pt idx="4">
                    <c:v>8.9873531382757624E-2</c:v>
                  </c:pt>
                </c:numCache>
              </c:numRef>
            </c:plus>
            <c:minus>
              <c:numRef>
                <c:f>'06.03.23'!$C$49:$G$49</c:f>
                <c:numCache>
                  <c:formatCode>General</c:formatCode>
                  <c:ptCount val="5"/>
                  <c:pt idx="0">
                    <c:v>0.11263594189524116</c:v>
                  </c:pt>
                  <c:pt idx="1">
                    <c:v>5.6447303218100278E-2</c:v>
                  </c:pt>
                  <c:pt idx="2">
                    <c:v>0.20551380071717476</c:v>
                  </c:pt>
                  <c:pt idx="3">
                    <c:v>3.6772142167908861E-2</c:v>
                  </c:pt>
                  <c:pt idx="4">
                    <c:v>8.9873531382757624E-2</c:v>
                  </c:pt>
                </c:numCache>
              </c:numRef>
            </c:minus>
            <c:spPr>
              <a:noFill/>
              <a:ln w="9525" cap="flat" cmpd="sng" algn="ctr">
                <a:solidFill>
                  <a:schemeClr val="tx1">
                    <a:lumMod val="65000"/>
                    <a:lumOff val="35000"/>
                  </a:schemeClr>
                </a:solidFill>
                <a:round/>
              </a:ln>
              <a:effectLst/>
            </c:spPr>
          </c:errBars>
          <c:cat>
            <c:strRef>
              <c:f>'06.03.23'!$C$26:$G$26</c:f>
              <c:strCache>
                <c:ptCount val="5"/>
                <c:pt idx="0">
                  <c:v>Control</c:v>
                </c:pt>
                <c:pt idx="1">
                  <c:v>12.5uM</c:v>
                </c:pt>
                <c:pt idx="2">
                  <c:v>25uM</c:v>
                </c:pt>
                <c:pt idx="3">
                  <c:v>50uM</c:v>
                </c:pt>
                <c:pt idx="4">
                  <c:v>100uM</c:v>
                </c:pt>
              </c:strCache>
            </c:strRef>
          </c:cat>
          <c:val>
            <c:numRef>
              <c:f>'06.03.23'!$C$31:$G$31</c:f>
              <c:numCache>
                <c:formatCode>0.000</c:formatCode>
                <c:ptCount val="5"/>
                <c:pt idx="0" formatCode="0">
                  <c:v>100</c:v>
                </c:pt>
                <c:pt idx="1">
                  <c:v>90.034217279726263</c:v>
                </c:pt>
                <c:pt idx="2">
                  <c:v>62.767322497861414</c:v>
                </c:pt>
                <c:pt idx="3">
                  <c:v>64.692044482463643</c:v>
                </c:pt>
                <c:pt idx="4">
                  <c:v>42.172797262617621</c:v>
                </c:pt>
              </c:numCache>
            </c:numRef>
          </c:val>
          <c:smooth val="0"/>
          <c:extLst>
            <c:ext xmlns:c16="http://schemas.microsoft.com/office/drawing/2014/chart" uri="{C3380CC4-5D6E-409C-BE32-E72D297353CC}">
              <c16:uniqueId val="{00000004-C89F-4060-891A-4C0F03E5D1F9}"/>
            </c:ext>
          </c:extLst>
        </c:ser>
        <c:ser>
          <c:idx val="5"/>
          <c:order val="5"/>
          <c:tx>
            <c:strRef>
              <c:f>'06.03.23'!$B$32</c:f>
              <c:strCache>
                <c:ptCount val="1"/>
                <c:pt idx="0">
                  <c:v>4a</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errBars>
            <c:errDir val="y"/>
            <c:errBarType val="both"/>
            <c:errValType val="cust"/>
            <c:noEndCap val="0"/>
            <c:plus>
              <c:numRef>
                <c:f>'06.03.23'!$C$41:$G$41</c:f>
                <c:numCache>
                  <c:formatCode>General</c:formatCode>
                  <c:ptCount val="5"/>
                  <c:pt idx="0">
                    <c:v>0.15984471631346889</c:v>
                  </c:pt>
                  <c:pt idx="1">
                    <c:v>0.14954709403172409</c:v>
                  </c:pt>
                  <c:pt idx="2">
                    <c:v>0.21358604823349475</c:v>
                  </c:pt>
                  <c:pt idx="3">
                    <c:v>5.4975752230718343E-2</c:v>
                  </c:pt>
                  <c:pt idx="4">
                    <c:v>0.21156638044201048</c:v>
                  </c:pt>
                </c:numCache>
              </c:numRef>
            </c:plus>
            <c:minus>
              <c:numRef>
                <c:f>'06.03.23'!$C$41:$G$41</c:f>
                <c:numCache>
                  <c:formatCode>General</c:formatCode>
                  <c:ptCount val="5"/>
                  <c:pt idx="0">
                    <c:v>0.15984471631346889</c:v>
                  </c:pt>
                  <c:pt idx="1">
                    <c:v>0.14954709403172409</c:v>
                  </c:pt>
                  <c:pt idx="2">
                    <c:v>0.21358604823349475</c:v>
                  </c:pt>
                  <c:pt idx="3">
                    <c:v>5.4975752230718343E-2</c:v>
                  </c:pt>
                  <c:pt idx="4">
                    <c:v>0.21156638044201048</c:v>
                  </c:pt>
                </c:numCache>
              </c:numRef>
            </c:minus>
            <c:spPr>
              <a:noFill/>
              <a:ln w="9525" cap="flat" cmpd="sng" algn="ctr">
                <a:solidFill>
                  <a:schemeClr val="tx1">
                    <a:lumMod val="65000"/>
                    <a:lumOff val="35000"/>
                  </a:schemeClr>
                </a:solidFill>
                <a:round/>
              </a:ln>
              <a:effectLst/>
            </c:spPr>
          </c:errBars>
          <c:cat>
            <c:strRef>
              <c:f>'06.03.23'!$C$26:$G$26</c:f>
              <c:strCache>
                <c:ptCount val="5"/>
                <c:pt idx="0">
                  <c:v>Control</c:v>
                </c:pt>
                <c:pt idx="1">
                  <c:v>12.5uM</c:v>
                </c:pt>
                <c:pt idx="2">
                  <c:v>25uM</c:v>
                </c:pt>
                <c:pt idx="3">
                  <c:v>50uM</c:v>
                </c:pt>
                <c:pt idx="4">
                  <c:v>100uM</c:v>
                </c:pt>
              </c:strCache>
            </c:strRef>
          </c:cat>
          <c:val>
            <c:numRef>
              <c:f>'06.03.23'!$C$32:$G$32</c:f>
              <c:numCache>
                <c:formatCode>0.000</c:formatCode>
                <c:ptCount val="5"/>
                <c:pt idx="0" formatCode="0">
                  <c:v>100</c:v>
                </c:pt>
                <c:pt idx="1">
                  <c:v>104.73269062226119</c:v>
                </c:pt>
                <c:pt idx="2">
                  <c:v>103.52760736196318</c:v>
                </c:pt>
                <c:pt idx="3">
                  <c:v>85.23225241016651</c:v>
                </c:pt>
                <c:pt idx="4">
                  <c:v>89.702015775635402</c:v>
                </c:pt>
              </c:numCache>
            </c:numRef>
          </c:val>
          <c:smooth val="0"/>
          <c:extLst>
            <c:ext xmlns:c16="http://schemas.microsoft.com/office/drawing/2014/chart" uri="{C3380CC4-5D6E-409C-BE32-E72D297353CC}">
              <c16:uniqueId val="{00000005-C89F-4060-891A-4C0F03E5D1F9}"/>
            </c:ext>
          </c:extLst>
        </c:ser>
        <c:dLbls>
          <c:showLegendKey val="0"/>
          <c:showVal val="0"/>
          <c:showCatName val="0"/>
          <c:showSerName val="0"/>
          <c:showPercent val="0"/>
          <c:showBubbleSize val="0"/>
        </c:dLbls>
        <c:marker val="1"/>
        <c:smooth val="0"/>
        <c:axId val="1852022463"/>
        <c:axId val="1894460207"/>
      </c:lineChart>
      <c:catAx>
        <c:axId val="185202246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1">
                    <a:solidFill>
                      <a:sysClr val="windowText" lastClr="000000"/>
                    </a:solidFill>
                  </a:rPr>
                  <a:t>Concentration (uM)</a:t>
                </a:r>
                <a:endParaRPr lang="en-IN" b="1">
                  <a:solidFill>
                    <a:sysClr val="windowText" lastClr="000000"/>
                  </a:solidFill>
                </a:endParaRPr>
              </a:p>
            </c:rich>
          </c:tx>
          <c:layout>
            <c:manualLayout>
              <c:xMode val="edge"/>
              <c:yMode val="edge"/>
              <c:x val="0.33270691163604549"/>
              <c:y val="0.9054166666666666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94460207"/>
        <c:crosses val="autoZero"/>
        <c:auto val="1"/>
        <c:lblAlgn val="ctr"/>
        <c:lblOffset val="100"/>
        <c:noMultiLvlLbl val="0"/>
      </c:catAx>
      <c:valAx>
        <c:axId val="18944602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1">
                    <a:solidFill>
                      <a:sysClr val="windowText" lastClr="000000"/>
                    </a:solidFill>
                  </a:rPr>
                  <a:t>% Survival</a:t>
                </a:r>
              </a:p>
            </c:rich>
          </c:tx>
          <c:layout>
            <c:manualLayout>
              <c:xMode val="edge"/>
              <c:yMode val="edge"/>
              <c:x val="1.3888888888888888E-2"/>
              <c:y val="0.3581058617672790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2022463"/>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1" i="0" baseline="0">
                <a:solidFill>
                  <a:sysClr val="windowText" lastClr="000000"/>
                </a:solidFill>
                <a:effectLst/>
              </a:rPr>
              <a:t>MTT Assay</a:t>
            </a:r>
            <a:endParaRPr lang="en-IN" sz="1400">
              <a:solidFill>
                <a:sysClr val="windowText" lastClr="000000"/>
              </a:solidFill>
              <a:effectLst/>
            </a:endParaRPr>
          </a:p>
          <a:p>
            <a:pPr>
              <a:defRPr/>
            </a:pPr>
            <a:r>
              <a:rPr lang="en-IN" sz="1400" b="1" i="0" baseline="0">
                <a:solidFill>
                  <a:sysClr val="windowText" lastClr="000000"/>
                </a:solidFill>
                <a:effectLst/>
              </a:rPr>
              <a:t>PANC-1 </a:t>
            </a:r>
            <a:endParaRPr lang="en-IN" sz="1400">
              <a:solidFill>
                <a:sysClr val="windowText" lastClr="000000"/>
              </a:solidFill>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07.03.23'!$B$27</c:f>
              <c:strCache>
                <c:ptCount val="1"/>
                <c:pt idx="0">
                  <c:v>2b</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errBars>
            <c:errDir val="y"/>
            <c:errBarType val="both"/>
            <c:errValType val="cust"/>
            <c:noEndCap val="0"/>
            <c:plus>
              <c:numRef>
                <c:f>'07.03.23'!$C$45:$G$45</c:f>
                <c:numCache>
                  <c:formatCode>General</c:formatCode>
                  <c:ptCount val="5"/>
                  <c:pt idx="0">
                    <c:v>4.203693221539815E-2</c:v>
                  </c:pt>
                  <c:pt idx="1">
                    <c:v>3.9486739347905066E-2</c:v>
                  </c:pt>
                  <c:pt idx="2">
                    <c:v>3.1049260184177283E-2</c:v>
                  </c:pt>
                  <c:pt idx="3">
                    <c:v>6.8756006655663046E-2</c:v>
                  </c:pt>
                  <c:pt idx="4">
                    <c:v>1.4769018508814197E-2</c:v>
                  </c:pt>
                </c:numCache>
              </c:numRef>
            </c:plus>
            <c:minus>
              <c:numRef>
                <c:f>'07.03.23'!$C$45:$G$45</c:f>
                <c:numCache>
                  <c:formatCode>General</c:formatCode>
                  <c:ptCount val="5"/>
                  <c:pt idx="0">
                    <c:v>4.203693221539815E-2</c:v>
                  </c:pt>
                  <c:pt idx="1">
                    <c:v>3.9486739347905066E-2</c:v>
                  </c:pt>
                  <c:pt idx="2">
                    <c:v>3.1049260184177283E-2</c:v>
                  </c:pt>
                  <c:pt idx="3">
                    <c:v>6.8756006655663046E-2</c:v>
                  </c:pt>
                  <c:pt idx="4">
                    <c:v>1.4769018508814197E-2</c:v>
                  </c:pt>
                </c:numCache>
              </c:numRef>
            </c:minus>
            <c:spPr>
              <a:noFill/>
              <a:ln w="9525" cap="flat" cmpd="sng" algn="ctr">
                <a:solidFill>
                  <a:schemeClr val="tx1">
                    <a:lumMod val="65000"/>
                    <a:lumOff val="35000"/>
                  </a:schemeClr>
                </a:solidFill>
                <a:round/>
              </a:ln>
              <a:effectLst/>
            </c:spPr>
          </c:errBars>
          <c:cat>
            <c:strRef>
              <c:f>'07.03.23'!$C$26:$G$26</c:f>
              <c:strCache>
                <c:ptCount val="5"/>
                <c:pt idx="0">
                  <c:v>Control</c:v>
                </c:pt>
                <c:pt idx="1">
                  <c:v>12.5uM</c:v>
                </c:pt>
                <c:pt idx="2">
                  <c:v>25uM</c:v>
                </c:pt>
                <c:pt idx="3">
                  <c:v>50uM</c:v>
                </c:pt>
                <c:pt idx="4">
                  <c:v>100uM</c:v>
                </c:pt>
              </c:strCache>
            </c:strRef>
          </c:cat>
          <c:val>
            <c:numRef>
              <c:f>'07.03.23'!$C$27:$G$27</c:f>
              <c:numCache>
                <c:formatCode>0.000</c:formatCode>
                <c:ptCount val="5"/>
                <c:pt idx="0" formatCode="0">
                  <c:v>100</c:v>
                </c:pt>
                <c:pt idx="1">
                  <c:v>111.71967020023557</c:v>
                </c:pt>
                <c:pt idx="2">
                  <c:v>99.911660777385165</c:v>
                </c:pt>
                <c:pt idx="3">
                  <c:v>100.85394581861013</c:v>
                </c:pt>
                <c:pt idx="4">
                  <c:v>82.921083627797415</c:v>
                </c:pt>
              </c:numCache>
            </c:numRef>
          </c:val>
          <c:smooth val="0"/>
          <c:extLst>
            <c:ext xmlns:c16="http://schemas.microsoft.com/office/drawing/2014/chart" uri="{C3380CC4-5D6E-409C-BE32-E72D297353CC}">
              <c16:uniqueId val="{00000000-8893-4577-ADF5-941CE4ACA12A}"/>
            </c:ext>
          </c:extLst>
        </c:ser>
        <c:ser>
          <c:idx val="1"/>
          <c:order val="1"/>
          <c:tx>
            <c:strRef>
              <c:f>'07.03.23'!$B$28</c:f>
              <c:strCache>
                <c:ptCount val="1"/>
                <c:pt idx="0">
                  <c:v>2c</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errBars>
            <c:errDir val="y"/>
            <c:errBarType val="both"/>
            <c:errValType val="cust"/>
            <c:noEndCap val="0"/>
            <c:plus>
              <c:numRef>
                <c:f>'07.03.23'!$C$46:$G$46</c:f>
                <c:numCache>
                  <c:formatCode>General</c:formatCode>
                  <c:ptCount val="5"/>
                  <c:pt idx="0">
                    <c:v>3.5220977008804957E-2</c:v>
                  </c:pt>
                  <c:pt idx="1">
                    <c:v>2.3975226798769747E-2</c:v>
                  </c:pt>
                  <c:pt idx="2">
                    <c:v>6.1050951372562251E-2</c:v>
                  </c:pt>
                  <c:pt idx="3">
                    <c:v>4.2510069593995302E-2</c:v>
                  </c:pt>
                  <c:pt idx="4">
                    <c:v>4.5631494264336596E-2</c:v>
                  </c:pt>
                </c:numCache>
              </c:numRef>
            </c:plus>
            <c:minus>
              <c:numRef>
                <c:f>'07.03.23'!$C$46:$G$46</c:f>
                <c:numCache>
                  <c:formatCode>General</c:formatCode>
                  <c:ptCount val="5"/>
                  <c:pt idx="0">
                    <c:v>3.5220977008804957E-2</c:v>
                  </c:pt>
                  <c:pt idx="1">
                    <c:v>2.3975226798769747E-2</c:v>
                  </c:pt>
                  <c:pt idx="2">
                    <c:v>6.1050951372562251E-2</c:v>
                  </c:pt>
                  <c:pt idx="3">
                    <c:v>4.2510069593995302E-2</c:v>
                  </c:pt>
                  <c:pt idx="4">
                    <c:v>4.5631494264336596E-2</c:v>
                  </c:pt>
                </c:numCache>
              </c:numRef>
            </c:minus>
            <c:spPr>
              <a:noFill/>
              <a:ln w="9525" cap="flat" cmpd="sng" algn="ctr">
                <a:solidFill>
                  <a:schemeClr val="tx1">
                    <a:lumMod val="65000"/>
                    <a:lumOff val="35000"/>
                  </a:schemeClr>
                </a:solidFill>
                <a:round/>
              </a:ln>
              <a:effectLst/>
            </c:spPr>
          </c:errBars>
          <c:cat>
            <c:strRef>
              <c:f>'07.03.23'!$C$26:$G$26</c:f>
              <c:strCache>
                <c:ptCount val="5"/>
                <c:pt idx="0">
                  <c:v>Control</c:v>
                </c:pt>
                <c:pt idx="1">
                  <c:v>12.5uM</c:v>
                </c:pt>
                <c:pt idx="2">
                  <c:v>25uM</c:v>
                </c:pt>
                <c:pt idx="3">
                  <c:v>50uM</c:v>
                </c:pt>
                <c:pt idx="4">
                  <c:v>100uM</c:v>
                </c:pt>
              </c:strCache>
            </c:strRef>
          </c:cat>
          <c:val>
            <c:numRef>
              <c:f>'07.03.23'!$C$28:$G$28</c:f>
              <c:numCache>
                <c:formatCode>0.000</c:formatCode>
                <c:ptCount val="5"/>
                <c:pt idx="0" formatCode="0">
                  <c:v>100</c:v>
                </c:pt>
                <c:pt idx="1">
                  <c:v>91.671695835847913</c:v>
                </c:pt>
                <c:pt idx="2">
                  <c:v>76.222088111044044</c:v>
                </c:pt>
                <c:pt idx="3">
                  <c:v>84.640917320458669</c:v>
                </c:pt>
                <c:pt idx="4">
                  <c:v>51.901025950512981</c:v>
                </c:pt>
              </c:numCache>
            </c:numRef>
          </c:val>
          <c:smooth val="0"/>
          <c:extLst>
            <c:ext xmlns:c16="http://schemas.microsoft.com/office/drawing/2014/chart" uri="{C3380CC4-5D6E-409C-BE32-E72D297353CC}">
              <c16:uniqueId val="{00000001-8893-4577-ADF5-941CE4ACA12A}"/>
            </c:ext>
          </c:extLst>
        </c:ser>
        <c:ser>
          <c:idx val="2"/>
          <c:order val="2"/>
          <c:tx>
            <c:strRef>
              <c:f>'07.03.23'!$B$29</c:f>
              <c:strCache>
                <c:ptCount val="1"/>
                <c:pt idx="0">
                  <c:v>2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errBars>
            <c:errDir val="y"/>
            <c:errBarType val="both"/>
            <c:errValType val="cust"/>
            <c:noEndCap val="0"/>
            <c:plus>
              <c:numRef>
                <c:f>'07.03.23'!$C$47:$G$47</c:f>
                <c:numCache>
                  <c:formatCode>General</c:formatCode>
                  <c:ptCount val="5"/>
                  <c:pt idx="0">
                    <c:v>2.4058506494229474E-2</c:v>
                  </c:pt>
                  <c:pt idx="1">
                    <c:v>5.1090745214897586E-2</c:v>
                  </c:pt>
                  <c:pt idx="2">
                    <c:v>2.7835646823348225E-2</c:v>
                  </c:pt>
                  <c:pt idx="3">
                    <c:v>2.3245753047572072E-2</c:v>
                  </c:pt>
                  <c:pt idx="4">
                    <c:v>0.18200533890157955</c:v>
                  </c:pt>
                </c:numCache>
              </c:numRef>
            </c:plus>
            <c:minus>
              <c:numRef>
                <c:f>'07.03.23'!$C$47:$G$47</c:f>
                <c:numCache>
                  <c:formatCode>General</c:formatCode>
                  <c:ptCount val="5"/>
                  <c:pt idx="0">
                    <c:v>2.4058506494229474E-2</c:v>
                  </c:pt>
                  <c:pt idx="1">
                    <c:v>5.1090745214897586E-2</c:v>
                  </c:pt>
                  <c:pt idx="2">
                    <c:v>2.7835646823348225E-2</c:v>
                  </c:pt>
                  <c:pt idx="3">
                    <c:v>2.3245753047572072E-2</c:v>
                  </c:pt>
                  <c:pt idx="4">
                    <c:v>0.18200533890157955</c:v>
                  </c:pt>
                </c:numCache>
              </c:numRef>
            </c:minus>
            <c:spPr>
              <a:noFill/>
              <a:ln w="9525" cap="flat" cmpd="sng" algn="ctr">
                <a:solidFill>
                  <a:schemeClr val="tx1">
                    <a:lumMod val="65000"/>
                    <a:lumOff val="35000"/>
                  </a:schemeClr>
                </a:solidFill>
                <a:round/>
              </a:ln>
              <a:effectLst/>
            </c:spPr>
          </c:errBars>
          <c:cat>
            <c:strRef>
              <c:f>'07.03.23'!$C$26:$G$26</c:f>
              <c:strCache>
                <c:ptCount val="5"/>
                <c:pt idx="0">
                  <c:v>Control</c:v>
                </c:pt>
                <c:pt idx="1">
                  <c:v>12.5uM</c:v>
                </c:pt>
                <c:pt idx="2">
                  <c:v>25uM</c:v>
                </c:pt>
                <c:pt idx="3">
                  <c:v>50uM</c:v>
                </c:pt>
                <c:pt idx="4">
                  <c:v>100uM</c:v>
                </c:pt>
              </c:strCache>
            </c:strRef>
          </c:cat>
          <c:val>
            <c:numRef>
              <c:f>'07.03.23'!$C$29:$G$29</c:f>
              <c:numCache>
                <c:formatCode>0.000</c:formatCode>
                <c:ptCount val="5"/>
                <c:pt idx="0" formatCode="0">
                  <c:v>100</c:v>
                </c:pt>
                <c:pt idx="1">
                  <c:v>85.710202915118614</c:v>
                </c:pt>
                <c:pt idx="2">
                  <c:v>75.907402114889962</c:v>
                </c:pt>
                <c:pt idx="3">
                  <c:v>63.532437839382681</c:v>
                </c:pt>
                <c:pt idx="4">
                  <c:v>40.640182909402689</c:v>
                </c:pt>
              </c:numCache>
            </c:numRef>
          </c:val>
          <c:smooth val="0"/>
          <c:extLst>
            <c:ext xmlns:c16="http://schemas.microsoft.com/office/drawing/2014/chart" uri="{C3380CC4-5D6E-409C-BE32-E72D297353CC}">
              <c16:uniqueId val="{00000002-8893-4577-ADF5-941CE4ACA12A}"/>
            </c:ext>
          </c:extLst>
        </c:ser>
        <c:ser>
          <c:idx val="3"/>
          <c:order val="3"/>
          <c:tx>
            <c:strRef>
              <c:f>'07.03.23'!$B$30</c:f>
              <c:strCache>
                <c:ptCount val="1"/>
                <c:pt idx="0">
                  <c:v>2d</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errBars>
            <c:errDir val="y"/>
            <c:errBarType val="both"/>
            <c:errValType val="cust"/>
            <c:noEndCap val="0"/>
            <c:plus>
              <c:numRef>
                <c:f>'07.03.23'!$C$48:$G$48</c:f>
                <c:numCache>
                  <c:formatCode>General</c:formatCode>
                  <c:ptCount val="5"/>
                  <c:pt idx="0">
                    <c:v>5.5463325443523441E-2</c:v>
                  </c:pt>
                  <c:pt idx="1">
                    <c:v>4.1354702798059105E-2</c:v>
                  </c:pt>
                  <c:pt idx="2">
                    <c:v>6.7302296170427933E-2</c:v>
                  </c:pt>
                  <c:pt idx="3">
                    <c:v>8.4873633823600608E-2</c:v>
                  </c:pt>
                  <c:pt idx="4">
                    <c:v>0.17161797077628471</c:v>
                  </c:pt>
                </c:numCache>
              </c:numRef>
            </c:plus>
            <c:minus>
              <c:numRef>
                <c:f>'07.03.23'!$C$48:$G$48</c:f>
                <c:numCache>
                  <c:formatCode>General</c:formatCode>
                  <c:ptCount val="5"/>
                  <c:pt idx="0">
                    <c:v>5.5463325443523441E-2</c:v>
                  </c:pt>
                  <c:pt idx="1">
                    <c:v>4.1354702798059105E-2</c:v>
                  </c:pt>
                  <c:pt idx="2">
                    <c:v>6.7302296170427933E-2</c:v>
                  </c:pt>
                  <c:pt idx="3">
                    <c:v>8.4873633823600608E-2</c:v>
                  </c:pt>
                  <c:pt idx="4">
                    <c:v>0.17161797077628471</c:v>
                  </c:pt>
                </c:numCache>
              </c:numRef>
            </c:minus>
            <c:spPr>
              <a:noFill/>
              <a:ln w="9525" cap="flat" cmpd="sng" algn="ctr">
                <a:solidFill>
                  <a:schemeClr val="tx1">
                    <a:lumMod val="65000"/>
                    <a:lumOff val="35000"/>
                  </a:schemeClr>
                </a:solidFill>
                <a:round/>
              </a:ln>
              <a:effectLst/>
            </c:spPr>
          </c:errBars>
          <c:cat>
            <c:strRef>
              <c:f>'07.03.23'!$C$26:$G$26</c:f>
              <c:strCache>
                <c:ptCount val="5"/>
                <c:pt idx="0">
                  <c:v>Control</c:v>
                </c:pt>
                <c:pt idx="1">
                  <c:v>12.5uM</c:v>
                </c:pt>
                <c:pt idx="2">
                  <c:v>25uM</c:v>
                </c:pt>
                <c:pt idx="3">
                  <c:v>50uM</c:v>
                </c:pt>
                <c:pt idx="4">
                  <c:v>100uM</c:v>
                </c:pt>
              </c:strCache>
            </c:strRef>
          </c:cat>
          <c:val>
            <c:numRef>
              <c:f>'07.03.23'!$C$30:$G$30</c:f>
              <c:numCache>
                <c:formatCode>0.000</c:formatCode>
                <c:ptCount val="5"/>
                <c:pt idx="0" formatCode="0">
                  <c:v>100</c:v>
                </c:pt>
                <c:pt idx="1">
                  <c:v>97.313797313797323</c:v>
                </c:pt>
                <c:pt idx="2">
                  <c:v>78.937728937728963</c:v>
                </c:pt>
                <c:pt idx="3">
                  <c:v>73.046398046398053</c:v>
                </c:pt>
                <c:pt idx="4">
                  <c:v>66.849816849816861</c:v>
                </c:pt>
              </c:numCache>
            </c:numRef>
          </c:val>
          <c:smooth val="0"/>
          <c:extLst>
            <c:ext xmlns:c16="http://schemas.microsoft.com/office/drawing/2014/chart" uri="{C3380CC4-5D6E-409C-BE32-E72D297353CC}">
              <c16:uniqueId val="{00000003-8893-4577-ADF5-941CE4ACA12A}"/>
            </c:ext>
          </c:extLst>
        </c:ser>
        <c:ser>
          <c:idx val="4"/>
          <c:order val="4"/>
          <c:tx>
            <c:strRef>
              <c:f>'07.03.23'!$B$31</c:f>
              <c:strCache>
                <c:ptCount val="1"/>
                <c:pt idx="0">
                  <c:v>2i</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errBars>
            <c:errDir val="y"/>
            <c:errBarType val="both"/>
            <c:errValType val="cust"/>
            <c:noEndCap val="0"/>
            <c:plus>
              <c:numRef>
                <c:f>'07.03.23'!$C$49:$G$49</c:f>
                <c:numCache>
                  <c:formatCode>General</c:formatCode>
                  <c:ptCount val="5"/>
                  <c:pt idx="0">
                    <c:v>7.5028862806533161E-2</c:v>
                  </c:pt>
                  <c:pt idx="1">
                    <c:v>8.2335748550714447E-2</c:v>
                  </c:pt>
                  <c:pt idx="2">
                    <c:v>4.3407622050910616E-2</c:v>
                  </c:pt>
                  <c:pt idx="3">
                    <c:v>7.0083754176154103E-2</c:v>
                  </c:pt>
                  <c:pt idx="4">
                    <c:v>0.22810121338426192</c:v>
                  </c:pt>
                </c:numCache>
              </c:numRef>
            </c:plus>
            <c:minus>
              <c:numRef>
                <c:f>'07.03.23'!$C$49:$G$49</c:f>
                <c:numCache>
                  <c:formatCode>General</c:formatCode>
                  <c:ptCount val="5"/>
                  <c:pt idx="0">
                    <c:v>7.5028862806533161E-2</c:v>
                  </c:pt>
                  <c:pt idx="1">
                    <c:v>8.2335748550714447E-2</c:v>
                  </c:pt>
                  <c:pt idx="2">
                    <c:v>4.3407622050910616E-2</c:v>
                  </c:pt>
                  <c:pt idx="3">
                    <c:v>7.0083754176154103E-2</c:v>
                  </c:pt>
                  <c:pt idx="4">
                    <c:v>0.22810121338426192</c:v>
                  </c:pt>
                </c:numCache>
              </c:numRef>
            </c:minus>
            <c:spPr>
              <a:noFill/>
              <a:ln w="9525" cap="flat" cmpd="sng" algn="ctr">
                <a:solidFill>
                  <a:schemeClr val="tx1">
                    <a:lumMod val="65000"/>
                    <a:lumOff val="35000"/>
                  </a:schemeClr>
                </a:solidFill>
                <a:round/>
              </a:ln>
              <a:effectLst/>
            </c:spPr>
          </c:errBars>
          <c:cat>
            <c:strRef>
              <c:f>'07.03.23'!$C$26:$G$26</c:f>
              <c:strCache>
                <c:ptCount val="5"/>
                <c:pt idx="0">
                  <c:v>Control</c:v>
                </c:pt>
                <c:pt idx="1">
                  <c:v>12.5uM</c:v>
                </c:pt>
                <c:pt idx="2">
                  <c:v>25uM</c:v>
                </c:pt>
                <c:pt idx="3">
                  <c:v>50uM</c:v>
                </c:pt>
                <c:pt idx="4">
                  <c:v>100uM</c:v>
                </c:pt>
              </c:strCache>
            </c:strRef>
          </c:cat>
          <c:val>
            <c:numRef>
              <c:f>'07.03.23'!$C$31:$G$31</c:f>
              <c:numCache>
                <c:formatCode>0.000</c:formatCode>
                <c:ptCount val="5"/>
                <c:pt idx="0" formatCode="0">
                  <c:v>100</c:v>
                </c:pt>
                <c:pt idx="1">
                  <c:v>70.973782771535568</c:v>
                </c:pt>
                <c:pt idx="2">
                  <c:v>60.838014981273403</c:v>
                </c:pt>
                <c:pt idx="3">
                  <c:v>50.397940074906366</c:v>
                </c:pt>
                <c:pt idx="4">
                  <c:v>48.338014981273403</c:v>
                </c:pt>
              </c:numCache>
            </c:numRef>
          </c:val>
          <c:smooth val="0"/>
          <c:extLst>
            <c:ext xmlns:c16="http://schemas.microsoft.com/office/drawing/2014/chart" uri="{C3380CC4-5D6E-409C-BE32-E72D297353CC}">
              <c16:uniqueId val="{00000004-8893-4577-ADF5-941CE4ACA12A}"/>
            </c:ext>
          </c:extLst>
        </c:ser>
        <c:ser>
          <c:idx val="5"/>
          <c:order val="5"/>
          <c:tx>
            <c:strRef>
              <c:f>'07.03.23'!$B$32</c:f>
              <c:strCache>
                <c:ptCount val="1"/>
                <c:pt idx="0">
                  <c:v>4a</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errBars>
            <c:errDir val="y"/>
            <c:errBarType val="both"/>
            <c:errValType val="cust"/>
            <c:noEndCap val="0"/>
            <c:plus>
              <c:numRef>
                <c:f>'07.03.23'!$C$50:$G$50</c:f>
                <c:numCache>
                  <c:formatCode>General</c:formatCode>
                  <c:ptCount val="5"/>
                  <c:pt idx="0">
                    <c:v>0.19351536621387064</c:v>
                  </c:pt>
                  <c:pt idx="1">
                    <c:v>5.9050676096119539E-2</c:v>
                  </c:pt>
                  <c:pt idx="2">
                    <c:v>0.3151400812702177</c:v>
                  </c:pt>
                  <c:pt idx="3">
                    <c:v>9.0968473989009105E-2</c:v>
                  </c:pt>
                  <c:pt idx="4">
                    <c:v>4.7317112413092499E-2</c:v>
                  </c:pt>
                </c:numCache>
              </c:numRef>
            </c:plus>
            <c:minus>
              <c:numRef>
                <c:f>'07.03.23'!$C$50:$G$50</c:f>
                <c:numCache>
                  <c:formatCode>General</c:formatCode>
                  <c:ptCount val="5"/>
                  <c:pt idx="0">
                    <c:v>0.19351536621387064</c:v>
                  </c:pt>
                  <c:pt idx="1">
                    <c:v>5.9050676096119539E-2</c:v>
                  </c:pt>
                  <c:pt idx="2">
                    <c:v>0.3151400812702177</c:v>
                  </c:pt>
                  <c:pt idx="3">
                    <c:v>9.0968473989009105E-2</c:v>
                  </c:pt>
                  <c:pt idx="4">
                    <c:v>4.7317112413092499E-2</c:v>
                  </c:pt>
                </c:numCache>
              </c:numRef>
            </c:minus>
            <c:spPr>
              <a:noFill/>
              <a:ln w="9525" cap="flat" cmpd="sng" algn="ctr">
                <a:solidFill>
                  <a:schemeClr val="tx1">
                    <a:lumMod val="65000"/>
                    <a:lumOff val="35000"/>
                  </a:schemeClr>
                </a:solidFill>
                <a:round/>
              </a:ln>
              <a:effectLst/>
            </c:spPr>
          </c:errBars>
          <c:cat>
            <c:strRef>
              <c:f>'07.03.23'!$C$26:$G$26</c:f>
              <c:strCache>
                <c:ptCount val="5"/>
                <c:pt idx="0">
                  <c:v>Control</c:v>
                </c:pt>
                <c:pt idx="1">
                  <c:v>12.5uM</c:v>
                </c:pt>
                <c:pt idx="2">
                  <c:v>25uM</c:v>
                </c:pt>
                <c:pt idx="3">
                  <c:v>50uM</c:v>
                </c:pt>
                <c:pt idx="4">
                  <c:v>100uM</c:v>
                </c:pt>
              </c:strCache>
            </c:strRef>
          </c:cat>
          <c:val>
            <c:numRef>
              <c:f>'07.03.23'!$C$32:$G$32</c:f>
              <c:numCache>
                <c:formatCode>0.000</c:formatCode>
                <c:ptCount val="5"/>
                <c:pt idx="0" formatCode="0">
                  <c:v>100</c:v>
                </c:pt>
                <c:pt idx="1">
                  <c:v>120.97599370326644</c:v>
                </c:pt>
                <c:pt idx="2">
                  <c:v>81.385281385281388</c:v>
                </c:pt>
                <c:pt idx="3">
                  <c:v>97.245179063360894</c:v>
                </c:pt>
                <c:pt idx="4">
                  <c:v>36.56040928768202</c:v>
                </c:pt>
              </c:numCache>
            </c:numRef>
          </c:val>
          <c:smooth val="0"/>
          <c:extLst>
            <c:ext xmlns:c16="http://schemas.microsoft.com/office/drawing/2014/chart" uri="{C3380CC4-5D6E-409C-BE32-E72D297353CC}">
              <c16:uniqueId val="{00000005-8893-4577-ADF5-941CE4ACA12A}"/>
            </c:ext>
          </c:extLst>
        </c:ser>
        <c:dLbls>
          <c:showLegendKey val="0"/>
          <c:showVal val="0"/>
          <c:showCatName val="0"/>
          <c:showSerName val="0"/>
          <c:showPercent val="0"/>
          <c:showBubbleSize val="0"/>
        </c:dLbls>
        <c:marker val="1"/>
        <c:smooth val="0"/>
        <c:axId val="1851973743"/>
        <c:axId val="1899968911"/>
      </c:lineChart>
      <c:catAx>
        <c:axId val="185197374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1">
                    <a:solidFill>
                      <a:sysClr val="windowText" lastClr="000000"/>
                    </a:solidFill>
                  </a:rPr>
                  <a:t>Concentration (uM)</a:t>
                </a:r>
              </a:p>
            </c:rich>
          </c:tx>
          <c:layout>
            <c:manualLayout>
              <c:xMode val="edge"/>
              <c:yMode val="edge"/>
              <c:x val="0.35283202099737532"/>
              <c:y val="0.9054166666666666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99968911"/>
        <c:crosses val="autoZero"/>
        <c:auto val="1"/>
        <c:lblAlgn val="ctr"/>
        <c:lblOffset val="100"/>
        <c:noMultiLvlLbl val="0"/>
      </c:catAx>
      <c:valAx>
        <c:axId val="18999689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sz="1100" b="1">
                    <a:solidFill>
                      <a:sysClr val="windowText" lastClr="000000"/>
                    </a:solidFill>
                  </a:rPr>
                  <a:t>% Survival</a:t>
                </a:r>
              </a:p>
            </c:rich>
          </c:tx>
          <c:layout>
            <c:manualLayout>
              <c:xMode val="edge"/>
              <c:yMode val="edge"/>
              <c:x val="1.3888888888888888E-2"/>
              <c:y val="0.3655708661417322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1973743"/>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94">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50000"/>
            <a:lumOff val="50000"/>
          </a:schemeClr>
        </a:solidFill>
        <a:round/>
      </a:ln>
    </cs:spPr>
  </cs:gridlineMajor>
  <cs:gridlineMinor>
    <cs:lnRef idx="0"/>
    <cs:fillRef idx="0"/>
    <cs:effectRef idx="0"/>
    <cs:fontRef idx="minor">
      <a:schemeClr val="tx1"/>
    </cs:fontRef>
    <cs:spPr>
      <a:ln>
        <a:solidFill>
          <a:schemeClr val="dk1">
            <a:lumMod val="60000"/>
            <a:lumOff val="40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4FEBB-FA03-76BC-8E61-50486FE91EE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0744F38-AF0F-2883-1CDB-77E625C94F4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0CFB476-0B04-2EB6-7C44-A46C010CD799}"/>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5" name="Footer Placeholder 4">
            <a:extLst>
              <a:ext uri="{FF2B5EF4-FFF2-40B4-BE49-F238E27FC236}">
                <a16:creationId xmlns:a16="http://schemas.microsoft.com/office/drawing/2014/main" id="{69B58998-35E6-4F40-B54D-26ED011523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D07B85-1AA6-99C7-E38D-0FF9E8102243}"/>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8927484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18F27-D994-336A-38E1-F0B44942D09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23F5307-B471-F83D-7C58-D7734023F94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7EEF98-39DA-A2B2-4E1D-47AA04DE544E}"/>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5" name="Footer Placeholder 4">
            <a:extLst>
              <a:ext uri="{FF2B5EF4-FFF2-40B4-BE49-F238E27FC236}">
                <a16:creationId xmlns:a16="http://schemas.microsoft.com/office/drawing/2014/main" id="{EB5195EA-610D-E5A1-B73E-2C0B86BE5B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0D4E80-535E-0C36-BA97-F991234A5F12}"/>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35323887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DE7D6D5-1C21-B7A8-94D7-29613F80268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8F66275-46E0-DA48-37EA-6577B5B969F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A0AD72-3AA0-0AB8-58C3-B6D7DDCF8374}"/>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5" name="Footer Placeholder 4">
            <a:extLst>
              <a:ext uri="{FF2B5EF4-FFF2-40B4-BE49-F238E27FC236}">
                <a16:creationId xmlns:a16="http://schemas.microsoft.com/office/drawing/2014/main" id="{D8083E88-5575-5B6D-FB64-68D6FD1930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7AAA74-2545-ECB1-C9CA-3BC75B5418B3}"/>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3122040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48D73-444B-D7D9-FE73-AA9FD64EA57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B0357E1-78CB-BD2C-9A73-43051338680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DC6739-120D-5943-4EA3-F9325AB938BE}"/>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5" name="Footer Placeholder 4">
            <a:extLst>
              <a:ext uri="{FF2B5EF4-FFF2-40B4-BE49-F238E27FC236}">
                <a16:creationId xmlns:a16="http://schemas.microsoft.com/office/drawing/2014/main" id="{92D89C4B-9302-DA9A-9B06-240D1FD329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F9EE9EA-7F02-D119-0FA1-6C0368CC8035}"/>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22308794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90612-C831-9662-F4E2-3CFB8E7A33D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4D09EEC-7A51-B73C-2DB6-8E99611B894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5EAAE58-DABC-C393-59C6-010BF669B889}"/>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5" name="Footer Placeholder 4">
            <a:extLst>
              <a:ext uri="{FF2B5EF4-FFF2-40B4-BE49-F238E27FC236}">
                <a16:creationId xmlns:a16="http://schemas.microsoft.com/office/drawing/2014/main" id="{220CCE3A-95A0-2A27-55FC-F67193355BB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1C4066-5BDE-D240-753E-C7ED976FBE1E}"/>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17785056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50830B-6545-51CD-64AB-E027B32258C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8CF031C-DCEE-3A6A-CE26-CCD98304556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46B4992-C4B0-D314-291F-899DB7E1434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C52A0F4-E0B3-1C0E-FBE8-3A847CEF1183}"/>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6" name="Footer Placeholder 5">
            <a:extLst>
              <a:ext uri="{FF2B5EF4-FFF2-40B4-BE49-F238E27FC236}">
                <a16:creationId xmlns:a16="http://schemas.microsoft.com/office/drawing/2014/main" id="{998D0C47-BBE2-E8F6-79B2-0D76ACEA0D8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E250D6D-82FC-29A9-458F-A50AF3DBAAF2}"/>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1523973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E3FE22-9539-DE93-C40E-CC679D65540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71DBA8C-E558-1FF0-114A-5CF9A88F0D4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38D4F43-82D0-2121-6670-D782DC1902D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8B7D9B8-3161-F41E-D053-F2A2C15C184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02B4DC3-B740-9F18-BBFD-2F894C439F8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2E42D19-A78E-7546-9526-A6AB0FE57515}"/>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8" name="Footer Placeholder 7">
            <a:extLst>
              <a:ext uri="{FF2B5EF4-FFF2-40B4-BE49-F238E27FC236}">
                <a16:creationId xmlns:a16="http://schemas.microsoft.com/office/drawing/2014/main" id="{158DB892-074F-C427-D962-EC9192571AC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108F084-BFEA-3EDF-6070-68E4FBF8DB52}"/>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26780628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CA7F-43B3-BFF4-097A-85055B7140F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B001ECD-3AC0-E8A5-F562-FDC73D090E52}"/>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4" name="Footer Placeholder 3">
            <a:extLst>
              <a:ext uri="{FF2B5EF4-FFF2-40B4-BE49-F238E27FC236}">
                <a16:creationId xmlns:a16="http://schemas.microsoft.com/office/drawing/2014/main" id="{05F4DDCB-5688-49CF-E33E-46AB036C43D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D7539DF-C8E3-BC5B-0E3B-BEA13B01FF3D}"/>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16610235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951A6A-6E1E-7272-AF4F-D48429EC2F05}"/>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3" name="Footer Placeholder 2">
            <a:extLst>
              <a:ext uri="{FF2B5EF4-FFF2-40B4-BE49-F238E27FC236}">
                <a16:creationId xmlns:a16="http://schemas.microsoft.com/office/drawing/2014/main" id="{9B5C1824-5DE8-1994-DD3E-3CA16A752FC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89D5553-2E30-6500-45B9-6AE3DE5EC4F5}"/>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13015406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AB14C5-B465-B3FA-24EB-33C87F55A77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77A9E79-572E-B703-B4A2-8A222E05FCF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3D7FA01-359A-53E1-82C4-4779DDD08C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198CFB3-334A-9F71-A94A-CCA43F0A1FDF}"/>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6" name="Footer Placeholder 5">
            <a:extLst>
              <a:ext uri="{FF2B5EF4-FFF2-40B4-BE49-F238E27FC236}">
                <a16:creationId xmlns:a16="http://schemas.microsoft.com/office/drawing/2014/main" id="{1A7E531A-AD6A-99EC-BF4B-B8EFBDF128C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F2C9C1-9DEE-C9B3-1FD7-EC801A2F708E}"/>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906027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37294-9699-D85D-493D-20997DDFE84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7F3D15D-EA39-2F33-4E1A-6158C9338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54EABBB-21C3-E401-1D3C-0FF0B7700C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CFC021-298B-6BF3-B263-B4982E07EDA1}"/>
              </a:ext>
            </a:extLst>
          </p:cNvPr>
          <p:cNvSpPr>
            <a:spLocks noGrp="1"/>
          </p:cNvSpPr>
          <p:nvPr>
            <p:ph type="dt" sz="half" idx="10"/>
          </p:nvPr>
        </p:nvSpPr>
        <p:spPr/>
        <p:txBody>
          <a:bodyPr/>
          <a:lstStyle/>
          <a:p>
            <a:fld id="{238CADFA-DE27-40A3-BA97-0F20A740D0AD}" type="datetimeFigureOut">
              <a:rPr lang="en-US" smtClean="0"/>
              <a:t>7/30/2023</a:t>
            </a:fld>
            <a:endParaRPr lang="en-US"/>
          </a:p>
        </p:txBody>
      </p:sp>
      <p:sp>
        <p:nvSpPr>
          <p:cNvPr id="6" name="Footer Placeholder 5">
            <a:extLst>
              <a:ext uri="{FF2B5EF4-FFF2-40B4-BE49-F238E27FC236}">
                <a16:creationId xmlns:a16="http://schemas.microsoft.com/office/drawing/2014/main" id="{2EF82145-E162-B882-2B58-CAA67E4C3B0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02ACC98-E014-60A0-E0FF-715BF44107A1}"/>
              </a:ext>
            </a:extLst>
          </p:cNvPr>
          <p:cNvSpPr>
            <a:spLocks noGrp="1"/>
          </p:cNvSpPr>
          <p:nvPr>
            <p:ph type="sldNum" sz="quarter" idx="12"/>
          </p:nvPr>
        </p:nvSpPr>
        <p:spPr/>
        <p:txBody>
          <a:bodyPr/>
          <a:lstStyle/>
          <a:p>
            <a:fld id="{0EBC70E3-2544-487D-9217-7BE57CA7DD79}" type="slidenum">
              <a:rPr lang="en-US" smtClean="0"/>
              <a:t>‹#›</a:t>
            </a:fld>
            <a:endParaRPr lang="en-US"/>
          </a:p>
        </p:txBody>
      </p:sp>
    </p:spTree>
    <p:extLst>
      <p:ext uri="{BB962C8B-B14F-4D97-AF65-F5344CB8AC3E}">
        <p14:creationId xmlns:p14="http://schemas.microsoft.com/office/powerpoint/2010/main" val="718957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943CA99-19B9-B7C5-80D5-558914560BF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C94BE3E-40D7-30FD-E1DC-2896A1B2391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7B57D6-AC64-C49B-2DC3-16C477BC3D3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8CADFA-DE27-40A3-BA97-0F20A740D0AD}" type="datetimeFigureOut">
              <a:rPr lang="en-US" smtClean="0"/>
              <a:t>7/30/2023</a:t>
            </a:fld>
            <a:endParaRPr lang="en-US"/>
          </a:p>
        </p:txBody>
      </p:sp>
      <p:sp>
        <p:nvSpPr>
          <p:cNvPr id="5" name="Footer Placeholder 4">
            <a:extLst>
              <a:ext uri="{FF2B5EF4-FFF2-40B4-BE49-F238E27FC236}">
                <a16:creationId xmlns:a16="http://schemas.microsoft.com/office/drawing/2014/main" id="{73B30055-3B8C-76A0-3780-EE8F53A8146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AA5DF8C-A5D2-2AA9-D26C-21BA7CB0C8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BC70E3-2544-487D-9217-7BE57CA7DD79}" type="slidenum">
              <a:rPr lang="en-US" smtClean="0"/>
              <a:t>‹#›</a:t>
            </a:fld>
            <a:endParaRPr lang="en-US"/>
          </a:p>
        </p:txBody>
      </p:sp>
    </p:spTree>
    <p:extLst>
      <p:ext uri="{BB962C8B-B14F-4D97-AF65-F5344CB8AC3E}">
        <p14:creationId xmlns:p14="http://schemas.microsoft.com/office/powerpoint/2010/main" val="14767956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6.bin"/><Relationship Id="rId18" Type="http://schemas.openxmlformats.org/officeDocument/2006/relationships/image" Target="../media/image25.emf"/><Relationship Id="rId26" Type="http://schemas.openxmlformats.org/officeDocument/2006/relationships/image" Target="../media/image32.svg"/><Relationship Id="rId3" Type="http://schemas.openxmlformats.org/officeDocument/2006/relationships/image" Target="../media/image17.svg"/><Relationship Id="rId21" Type="http://schemas.openxmlformats.org/officeDocument/2006/relationships/image" Target="../media/image27.png"/><Relationship Id="rId7" Type="http://schemas.openxmlformats.org/officeDocument/2006/relationships/oleObject" Target="../embeddings/oleObject3.bin"/><Relationship Id="rId12" Type="http://schemas.openxmlformats.org/officeDocument/2006/relationships/image" Target="../media/image22.emf"/><Relationship Id="rId17" Type="http://schemas.openxmlformats.org/officeDocument/2006/relationships/oleObject" Target="../embeddings/oleObject8.bin"/><Relationship Id="rId25" Type="http://schemas.openxmlformats.org/officeDocument/2006/relationships/image" Target="../media/image31.png"/><Relationship Id="rId2" Type="http://schemas.openxmlformats.org/officeDocument/2006/relationships/image" Target="../media/image16.png"/><Relationship Id="rId16" Type="http://schemas.openxmlformats.org/officeDocument/2006/relationships/image" Target="../media/image24.emf"/><Relationship Id="rId20" Type="http://schemas.openxmlformats.org/officeDocument/2006/relationships/image" Target="../media/image26.emf"/><Relationship Id="rId1" Type="http://schemas.openxmlformats.org/officeDocument/2006/relationships/slideLayout" Target="../slideLayouts/slideLayout7.xml"/><Relationship Id="rId6" Type="http://schemas.openxmlformats.org/officeDocument/2006/relationships/image" Target="../media/image19.emf"/><Relationship Id="rId11" Type="http://schemas.openxmlformats.org/officeDocument/2006/relationships/oleObject" Target="../embeddings/oleObject5.bin"/><Relationship Id="rId24" Type="http://schemas.openxmlformats.org/officeDocument/2006/relationships/image" Target="../media/image30.svg"/><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29.png"/><Relationship Id="rId28" Type="http://schemas.openxmlformats.org/officeDocument/2006/relationships/image" Target="../media/image33.emf"/><Relationship Id="rId10" Type="http://schemas.openxmlformats.org/officeDocument/2006/relationships/image" Target="../media/image21.emf"/><Relationship Id="rId19" Type="http://schemas.openxmlformats.org/officeDocument/2006/relationships/oleObject" Target="../embeddings/oleObject9.bin"/><Relationship Id="rId4" Type="http://schemas.openxmlformats.org/officeDocument/2006/relationships/image" Target="../media/image18.jpeg"/><Relationship Id="rId9" Type="http://schemas.openxmlformats.org/officeDocument/2006/relationships/oleObject" Target="../embeddings/oleObject4.bin"/><Relationship Id="rId14" Type="http://schemas.openxmlformats.org/officeDocument/2006/relationships/image" Target="../media/image23.emf"/><Relationship Id="rId22" Type="http://schemas.openxmlformats.org/officeDocument/2006/relationships/image" Target="../media/image28.svg"/><Relationship Id="rId27"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15.bin"/><Relationship Id="rId18" Type="http://schemas.openxmlformats.org/officeDocument/2006/relationships/image" Target="../media/image25.emf"/><Relationship Id="rId26" Type="http://schemas.openxmlformats.org/officeDocument/2006/relationships/image" Target="../media/image32.svg"/><Relationship Id="rId3" Type="http://schemas.openxmlformats.org/officeDocument/2006/relationships/image" Target="../media/image17.svg"/><Relationship Id="rId21" Type="http://schemas.openxmlformats.org/officeDocument/2006/relationships/image" Target="../media/image27.png"/><Relationship Id="rId7" Type="http://schemas.openxmlformats.org/officeDocument/2006/relationships/oleObject" Target="../embeddings/oleObject12.bin"/><Relationship Id="rId12" Type="http://schemas.openxmlformats.org/officeDocument/2006/relationships/image" Target="../media/image22.emf"/><Relationship Id="rId17" Type="http://schemas.openxmlformats.org/officeDocument/2006/relationships/oleObject" Target="../embeddings/oleObject17.bin"/><Relationship Id="rId25" Type="http://schemas.openxmlformats.org/officeDocument/2006/relationships/image" Target="../media/image31.png"/><Relationship Id="rId2" Type="http://schemas.openxmlformats.org/officeDocument/2006/relationships/image" Target="../media/image16.png"/><Relationship Id="rId16" Type="http://schemas.openxmlformats.org/officeDocument/2006/relationships/image" Target="../media/image24.emf"/><Relationship Id="rId20" Type="http://schemas.openxmlformats.org/officeDocument/2006/relationships/image" Target="../media/image26.emf"/><Relationship Id="rId1" Type="http://schemas.openxmlformats.org/officeDocument/2006/relationships/slideLayout" Target="../slideLayouts/slideLayout7.xml"/><Relationship Id="rId6" Type="http://schemas.openxmlformats.org/officeDocument/2006/relationships/image" Target="../media/image19.emf"/><Relationship Id="rId11" Type="http://schemas.openxmlformats.org/officeDocument/2006/relationships/oleObject" Target="../embeddings/oleObject14.bin"/><Relationship Id="rId24" Type="http://schemas.openxmlformats.org/officeDocument/2006/relationships/image" Target="../media/image30.svg"/><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image" Target="../media/image29.png"/><Relationship Id="rId28" Type="http://schemas.openxmlformats.org/officeDocument/2006/relationships/image" Target="../media/image33.emf"/><Relationship Id="rId10" Type="http://schemas.openxmlformats.org/officeDocument/2006/relationships/image" Target="../media/image21.emf"/><Relationship Id="rId19" Type="http://schemas.openxmlformats.org/officeDocument/2006/relationships/oleObject" Target="../embeddings/oleObject18.bin"/><Relationship Id="rId4" Type="http://schemas.openxmlformats.org/officeDocument/2006/relationships/image" Target="../media/image18.jpeg"/><Relationship Id="rId9" Type="http://schemas.openxmlformats.org/officeDocument/2006/relationships/oleObject" Target="../embeddings/oleObject13.bin"/><Relationship Id="rId14" Type="http://schemas.openxmlformats.org/officeDocument/2006/relationships/image" Target="../media/image23.emf"/><Relationship Id="rId22" Type="http://schemas.openxmlformats.org/officeDocument/2006/relationships/image" Target="../media/image28.svg"/><Relationship Id="rId27"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4.bin"/><Relationship Id="rId18" Type="http://schemas.openxmlformats.org/officeDocument/2006/relationships/image" Target="../media/image25.emf"/><Relationship Id="rId26" Type="http://schemas.openxmlformats.org/officeDocument/2006/relationships/image" Target="../media/image32.svg"/><Relationship Id="rId3" Type="http://schemas.openxmlformats.org/officeDocument/2006/relationships/image" Target="../media/image17.svg"/><Relationship Id="rId21" Type="http://schemas.openxmlformats.org/officeDocument/2006/relationships/image" Target="../media/image27.png"/><Relationship Id="rId7" Type="http://schemas.openxmlformats.org/officeDocument/2006/relationships/oleObject" Target="../embeddings/oleObject21.bin"/><Relationship Id="rId12" Type="http://schemas.openxmlformats.org/officeDocument/2006/relationships/image" Target="../media/image22.emf"/><Relationship Id="rId17" Type="http://schemas.openxmlformats.org/officeDocument/2006/relationships/oleObject" Target="../embeddings/oleObject26.bin"/><Relationship Id="rId25" Type="http://schemas.openxmlformats.org/officeDocument/2006/relationships/image" Target="../media/image31.png"/><Relationship Id="rId2" Type="http://schemas.openxmlformats.org/officeDocument/2006/relationships/image" Target="../media/image16.png"/><Relationship Id="rId16" Type="http://schemas.openxmlformats.org/officeDocument/2006/relationships/image" Target="../media/image24.emf"/><Relationship Id="rId20" Type="http://schemas.openxmlformats.org/officeDocument/2006/relationships/image" Target="../media/image26.emf"/><Relationship Id="rId1" Type="http://schemas.openxmlformats.org/officeDocument/2006/relationships/slideLayout" Target="../slideLayouts/slideLayout7.xml"/><Relationship Id="rId6" Type="http://schemas.openxmlformats.org/officeDocument/2006/relationships/image" Target="../media/image19.emf"/><Relationship Id="rId11" Type="http://schemas.openxmlformats.org/officeDocument/2006/relationships/oleObject" Target="../embeddings/oleObject23.bin"/><Relationship Id="rId24" Type="http://schemas.openxmlformats.org/officeDocument/2006/relationships/image" Target="../media/image30.svg"/><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image" Target="../media/image29.png"/><Relationship Id="rId28" Type="http://schemas.openxmlformats.org/officeDocument/2006/relationships/image" Target="../media/image33.emf"/><Relationship Id="rId10" Type="http://schemas.openxmlformats.org/officeDocument/2006/relationships/image" Target="../media/image21.emf"/><Relationship Id="rId19" Type="http://schemas.openxmlformats.org/officeDocument/2006/relationships/oleObject" Target="../embeddings/oleObject27.bin"/><Relationship Id="rId4" Type="http://schemas.openxmlformats.org/officeDocument/2006/relationships/image" Target="../media/image18.jpeg"/><Relationship Id="rId9" Type="http://schemas.openxmlformats.org/officeDocument/2006/relationships/oleObject" Target="../embeddings/oleObject22.bin"/><Relationship Id="rId14" Type="http://schemas.openxmlformats.org/officeDocument/2006/relationships/image" Target="../media/image23.emf"/><Relationship Id="rId22" Type="http://schemas.openxmlformats.org/officeDocument/2006/relationships/image" Target="../media/image28.svg"/><Relationship Id="rId27"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18.jpeg"/><Relationship Id="rId1" Type="http://schemas.openxmlformats.org/officeDocument/2006/relationships/slideLayout" Target="../slideLayouts/slideLayout7.xml"/><Relationship Id="rId5" Type="http://schemas.openxmlformats.org/officeDocument/2006/relationships/image" Target="../media/image35.e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18.jpeg"/><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18.jpe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18.jpe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18.jpeg"/><Relationship Id="rId1" Type="http://schemas.openxmlformats.org/officeDocument/2006/relationships/slideLayout" Target="../slideLayouts/slideLayout7.xml"/><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slides/_rels/slide2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image" Target="../media/image18.jpeg"/><Relationship Id="rId5" Type="http://schemas.openxmlformats.org/officeDocument/2006/relationships/image" Target="../media/image41.emf"/><Relationship Id="rId4" Type="http://schemas.openxmlformats.org/officeDocument/2006/relationships/image" Target="../media/image40.emf"/></Relationships>
</file>

<file path=ppt/slides/_rels/slide2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image" Target="../media/image18.jpeg"/><Relationship Id="rId5" Type="http://schemas.openxmlformats.org/officeDocument/2006/relationships/image" Target="../media/image41.emf"/><Relationship Id="rId4" Type="http://schemas.openxmlformats.org/officeDocument/2006/relationships/image" Target="../media/image40.emf"/></Relationships>
</file>

<file path=ppt/slides/_rels/slide24.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eg"/><Relationship Id="rId1" Type="http://schemas.openxmlformats.org/officeDocument/2006/relationships/slideLayout" Target="../slideLayouts/slideLayout7.xml"/><Relationship Id="rId4" Type="http://schemas.openxmlformats.org/officeDocument/2006/relationships/image" Target="../media/image44.emf"/></Relationships>
</file>

<file path=ppt/slides/_rels/slide2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2.jpeg"/><Relationship Id="rId1" Type="http://schemas.openxmlformats.org/officeDocument/2006/relationships/slideLayout" Target="../slideLayouts/slideLayout7.xml"/><Relationship Id="rId5" Type="http://schemas.openxmlformats.org/officeDocument/2006/relationships/image" Target="../media/image47.emf"/><Relationship Id="rId4" Type="http://schemas.openxmlformats.org/officeDocument/2006/relationships/image" Target="../media/image46.emf"/></Relationships>
</file>

<file path=ppt/slides/_rels/slide26.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47.emf"/></Relationships>
</file>

<file path=ppt/slides/_rels/slide2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47.emf"/></Relationships>
</file>

<file path=ppt/slides/_rels/slide2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50.emf"/></Relationships>
</file>

<file path=ppt/slides/_rels/slide29.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50.emf"/></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50.emf"/></Relationships>
</file>

<file path=ppt/slides/_rels/slide31.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2.png"/><Relationship Id="rId7" Type="http://schemas.openxmlformats.org/officeDocument/2006/relationships/oleObject" Target="../embeddings/oleObject34.bin"/><Relationship Id="rId2" Type="http://schemas.openxmlformats.org/officeDocument/2006/relationships/image" Target="../media/image51.jpeg"/><Relationship Id="rId1" Type="http://schemas.openxmlformats.org/officeDocument/2006/relationships/slideLayout" Target="../slideLayouts/slideLayout7.xml"/><Relationship Id="rId6" Type="http://schemas.openxmlformats.org/officeDocument/2006/relationships/image" Target="../media/image54.emf"/><Relationship Id="rId5" Type="http://schemas.openxmlformats.org/officeDocument/2006/relationships/oleObject" Target="../embeddings/oleObject33.bin"/><Relationship Id="rId4" Type="http://schemas.openxmlformats.org/officeDocument/2006/relationships/image" Target="../media/image53.jpeg"/></Relationships>
</file>

<file path=ppt/slides/_rels/slide32.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1.jpeg"/><Relationship Id="rId1" Type="http://schemas.openxmlformats.org/officeDocument/2006/relationships/slideLayout" Target="../slideLayouts/slideLayout7.xml"/><Relationship Id="rId5" Type="http://schemas.openxmlformats.org/officeDocument/2006/relationships/image" Target="../media/image58.emf"/><Relationship Id="rId4" Type="http://schemas.openxmlformats.org/officeDocument/2006/relationships/image" Target="../media/image57.emf"/></Relationships>
</file>

<file path=ppt/slides/_rels/slide33.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1.jpeg"/><Relationship Id="rId1" Type="http://schemas.openxmlformats.org/officeDocument/2006/relationships/slideLayout" Target="../slideLayouts/slideLayout7.xml"/><Relationship Id="rId5" Type="http://schemas.openxmlformats.org/officeDocument/2006/relationships/image" Target="../media/image58.emf"/><Relationship Id="rId4" Type="http://schemas.openxmlformats.org/officeDocument/2006/relationships/image" Target="../media/image57.emf"/></Relationships>
</file>

<file path=ppt/slides/_rels/slide34.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1.jpeg"/><Relationship Id="rId1" Type="http://schemas.openxmlformats.org/officeDocument/2006/relationships/slideLayout" Target="../slideLayouts/slideLayout7.xml"/><Relationship Id="rId5" Type="http://schemas.openxmlformats.org/officeDocument/2006/relationships/image" Target="../media/image58.emf"/><Relationship Id="rId4" Type="http://schemas.openxmlformats.org/officeDocument/2006/relationships/image" Target="../media/image57.emf"/></Relationships>
</file>

<file path=ppt/slides/_rels/slide35.xml.rels><?xml version="1.0" encoding="UTF-8" standalone="yes"?>
<Relationships xmlns="http://schemas.openxmlformats.org/package/2006/relationships"><Relationship Id="rId3" Type="http://schemas.openxmlformats.org/officeDocument/2006/relationships/image" Target="../media/image59.emf"/><Relationship Id="rId7" Type="http://schemas.openxmlformats.org/officeDocument/2006/relationships/image" Target="../media/image63.jpeg"/><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svg"/><Relationship Id="rId4" Type="http://schemas.openxmlformats.org/officeDocument/2006/relationships/image" Target="../media/image60.png"/></Relationships>
</file>

<file path=ppt/slides/_rels/slide36.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oleObject" Target="../embeddings/oleObject36.bin"/><Relationship Id="rId1" Type="http://schemas.openxmlformats.org/officeDocument/2006/relationships/slideLayout" Target="../slideLayouts/slideLayout7.xml"/><Relationship Id="rId4" Type="http://schemas.openxmlformats.org/officeDocument/2006/relationships/image" Target="../media/image65.jpe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34.jpeg"/><Relationship Id="rId1" Type="http://schemas.openxmlformats.org/officeDocument/2006/relationships/slideLayout" Target="../slideLayouts/slideLayout7.xml"/><Relationship Id="rId5" Type="http://schemas.openxmlformats.org/officeDocument/2006/relationships/image" Target="../media/image65.jpeg"/><Relationship Id="rId4" Type="http://schemas.openxmlformats.org/officeDocument/2006/relationships/image" Target="../media/image66.emf"/></Relationships>
</file>

<file path=ppt/slides/_rels/slide38.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38.bin"/><Relationship Id="rId1" Type="http://schemas.openxmlformats.org/officeDocument/2006/relationships/slideLayout" Target="../slideLayouts/slideLayout7.xml"/><Relationship Id="rId5" Type="http://schemas.openxmlformats.org/officeDocument/2006/relationships/image" Target="../media/image65.jpeg"/><Relationship Id="rId4" Type="http://schemas.openxmlformats.org/officeDocument/2006/relationships/image" Target="../media/image43.jpg"/></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emf"/><Relationship Id="rId1" Type="http://schemas.openxmlformats.org/officeDocument/2006/relationships/slideLayout" Target="../slideLayouts/slideLayout7.xml"/><Relationship Id="rId4" Type="http://schemas.openxmlformats.org/officeDocument/2006/relationships/image" Target="../media/image65.jpeg"/></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oleObject" Target="../embeddings/oleObject39.bin"/><Relationship Id="rId1" Type="http://schemas.openxmlformats.org/officeDocument/2006/relationships/slideLayout" Target="../slideLayouts/slideLayout7.xml"/><Relationship Id="rId4" Type="http://schemas.openxmlformats.org/officeDocument/2006/relationships/image" Target="../media/image65.jpeg"/></Relationships>
</file>

<file path=ppt/slides/_rels/slide4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7.xml"/><Relationship Id="rId6" Type="http://schemas.openxmlformats.org/officeDocument/2006/relationships/image" Target="../media/image74.png"/><Relationship Id="rId5" Type="http://schemas.openxmlformats.org/officeDocument/2006/relationships/image" Target="../media/image73.emf"/><Relationship Id="rId4" Type="http://schemas.openxmlformats.org/officeDocument/2006/relationships/oleObject" Target="../embeddings/oleObject40.bin"/></Relationships>
</file>

<file path=ppt/slides/_rels/slide4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1.jpeg"/><Relationship Id="rId1" Type="http://schemas.openxmlformats.org/officeDocument/2006/relationships/slideLayout" Target="../slideLayouts/slideLayout7.xml"/><Relationship Id="rId4" Type="http://schemas.openxmlformats.org/officeDocument/2006/relationships/image" Target="../media/image76.jpe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77.png"/><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77.png"/><Relationship Id="rId1" Type="http://schemas.openxmlformats.org/officeDocument/2006/relationships/slideLayout" Target="../slideLayouts/slideLayout7.xml"/><Relationship Id="rId5" Type="http://schemas.openxmlformats.org/officeDocument/2006/relationships/image" Target="../media/image81.png"/><Relationship Id="rId4" Type="http://schemas.openxmlformats.org/officeDocument/2006/relationships/image" Target="../media/image80.emf"/></Relationships>
</file>

<file path=ppt/slides/_rels/slide46.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77.png"/><Relationship Id="rId1" Type="http://schemas.openxmlformats.org/officeDocument/2006/relationships/slideLayout" Target="../slideLayouts/slideLayout7.xml"/><Relationship Id="rId5" Type="http://schemas.openxmlformats.org/officeDocument/2006/relationships/image" Target="../media/image83.emf"/><Relationship Id="rId4" Type="http://schemas.openxmlformats.org/officeDocument/2006/relationships/oleObject" Target="../embeddings/oleObject4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image" Target="../media/image77.png"/><Relationship Id="rId1" Type="http://schemas.openxmlformats.org/officeDocument/2006/relationships/slideLayout" Target="../slideLayouts/slideLayout7.xml"/><Relationship Id="rId5" Type="http://schemas.openxmlformats.org/officeDocument/2006/relationships/image" Target="../media/image85.jpg"/><Relationship Id="rId4" Type="http://schemas.openxmlformats.org/officeDocument/2006/relationships/image" Target="../media/image84.emf"/></Relationships>
</file>

<file path=ppt/slides/_rels/slide4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77.png"/><Relationship Id="rId1" Type="http://schemas.openxmlformats.org/officeDocument/2006/relationships/slideLayout" Target="../slideLayouts/slideLayout7.xml"/><Relationship Id="rId4" Type="http://schemas.openxmlformats.org/officeDocument/2006/relationships/image" Target="../media/image86.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jpeg"/><Relationship Id="rId1" Type="http://schemas.openxmlformats.org/officeDocument/2006/relationships/slideLayout" Target="../slideLayouts/slideLayout7.xml"/><Relationship Id="rId4" Type="http://schemas.openxmlformats.org/officeDocument/2006/relationships/image" Target="../media/image6.emf"/></Relationships>
</file>

<file path=ppt/slides/_rels/slide5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8.svg"/><Relationship Id="rId2" Type="http://schemas.openxmlformats.org/officeDocument/2006/relationships/image" Target="../media/image87.png"/><Relationship Id="rId1" Type="http://schemas.openxmlformats.org/officeDocument/2006/relationships/slideLayout" Target="../slideLayouts/slideLayout7.xml"/><Relationship Id="rId4" Type="http://schemas.openxmlformats.org/officeDocument/2006/relationships/image" Target="../media/image89.jpeg"/></Relationships>
</file>

<file path=ppt/slides/_rels/slide54.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8.png"/><Relationship Id="rId7" Type="http://schemas.openxmlformats.org/officeDocument/2006/relationships/image" Target="../media/image10.png"/><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chart" Target="../charts/chart2.xml"/><Relationship Id="rId5" Type="http://schemas.openxmlformats.org/officeDocument/2006/relationships/chart" Target="../charts/chart1.xml"/><Relationship Id="rId4" Type="http://schemas.openxmlformats.org/officeDocument/2006/relationships/image" Target="../media/image9.sv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7.xml"/><Relationship Id="rId4" Type="http://schemas.openxmlformats.org/officeDocument/2006/relationships/image" Target="../media/image14.jpg"/></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A1F0C0F-122A-0C76-74E5-13E0466DCFAE}"/>
              </a:ext>
            </a:extLst>
          </p:cNvPr>
          <p:cNvPicPr>
            <a:picLocks noChangeAspect="1"/>
          </p:cNvPicPr>
          <p:nvPr/>
        </p:nvPicPr>
        <p:blipFill rotWithShape="1">
          <a:blip r:embed="rId2"/>
          <a:srcRect l="11946" t="8863" r="49668" b="78500"/>
          <a:stretch/>
        </p:blipFill>
        <p:spPr>
          <a:xfrm>
            <a:off x="2805605" y="176214"/>
            <a:ext cx="6580778" cy="1148415"/>
          </a:xfrm>
          <a:prstGeom prst="rect">
            <a:avLst/>
          </a:prstGeom>
        </p:spPr>
      </p:pic>
      <p:pic>
        <p:nvPicPr>
          <p:cNvPr id="3" name="Picture 2" descr="School of Pharmaceutical Education &amp; Research">
            <a:extLst>
              <a:ext uri="{FF2B5EF4-FFF2-40B4-BE49-F238E27FC236}">
                <a16:creationId xmlns:a16="http://schemas.microsoft.com/office/drawing/2014/main" id="{6AB8BEB5-2C97-C7C6-1FC9-444428FA6B4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50000"/>
          <a:stretch/>
        </p:blipFill>
        <p:spPr bwMode="auto">
          <a:xfrm>
            <a:off x="4292406" y="1324629"/>
            <a:ext cx="3607180" cy="1803590"/>
          </a:xfrm>
          <a:prstGeom prst="rect">
            <a:avLst/>
          </a:prstGeom>
          <a:noFill/>
          <a:effectLst>
            <a:softEdge rad="317500"/>
          </a:effectLst>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89F13117-74E7-344B-F3A4-DDBAD7BA25E4}"/>
              </a:ext>
            </a:extLst>
          </p:cNvPr>
          <p:cNvSpPr txBox="1"/>
          <p:nvPr/>
        </p:nvSpPr>
        <p:spPr>
          <a:xfrm>
            <a:off x="2150288" y="5349617"/>
            <a:ext cx="7891410" cy="1200329"/>
          </a:xfrm>
          <a:prstGeom prst="rect">
            <a:avLst/>
          </a:prstGeom>
          <a:noFill/>
        </p:spPr>
        <p:txBody>
          <a:bodyPr wrap="square" rtlCol="0">
            <a:spAutoFit/>
          </a:bodyPr>
          <a:lstStyle/>
          <a:p>
            <a:pPr algn="ctr"/>
            <a:r>
              <a:rPr lang="en-US" sz="1800" b="1" dirty="0">
                <a:latin typeface="Rockwell" panose="02060603020205020403" pitchFamily="18" charset="0"/>
              </a:rPr>
              <a:t>DEPT. OF PHARMACEUTICAL CHEMISTRY, </a:t>
            </a:r>
            <a:br>
              <a:rPr lang="en-US" sz="1800" b="1" dirty="0">
                <a:latin typeface="Rockwell" panose="02060603020205020403" pitchFamily="18" charset="0"/>
              </a:rPr>
            </a:br>
            <a:r>
              <a:rPr lang="en-US" sz="1800" b="1" dirty="0">
                <a:latin typeface="Rockwell" panose="02060603020205020403" pitchFamily="18" charset="0"/>
              </a:rPr>
              <a:t>       SCHOOL OF PHARMACEUTICAL EDUCATION AND RESEARCH</a:t>
            </a:r>
          </a:p>
          <a:p>
            <a:pPr algn="ctr"/>
            <a:r>
              <a:rPr lang="en-US" b="1" dirty="0">
                <a:latin typeface="Rockwell" panose="02060603020205020403" pitchFamily="18" charset="0"/>
              </a:rPr>
              <a:t>JAMIA HAMDARD (DEEMED TO BE UNIVERSITY)</a:t>
            </a:r>
          </a:p>
          <a:p>
            <a:pPr algn="ctr"/>
            <a:r>
              <a:rPr lang="en-US" sz="1800" b="1" dirty="0">
                <a:latin typeface="Rockwell" panose="02060603020205020403" pitchFamily="18" charset="0"/>
              </a:rPr>
              <a:t>HAMDARD NAGAR, NEW DELHI</a:t>
            </a:r>
            <a:r>
              <a:rPr lang="en-US" b="1" dirty="0">
                <a:latin typeface="Rockwell" panose="02060603020205020403" pitchFamily="18" charset="0"/>
              </a:rPr>
              <a:t>-110062</a:t>
            </a:r>
            <a:endParaRPr lang="en-US" sz="1800" b="1" dirty="0">
              <a:latin typeface="Rockwell" panose="02060603020205020403" pitchFamily="18" charset="0"/>
            </a:endParaRPr>
          </a:p>
        </p:txBody>
      </p:sp>
      <p:sp>
        <p:nvSpPr>
          <p:cNvPr id="6" name="TextBox 5">
            <a:extLst>
              <a:ext uri="{FF2B5EF4-FFF2-40B4-BE49-F238E27FC236}">
                <a16:creationId xmlns:a16="http://schemas.microsoft.com/office/drawing/2014/main" id="{6219F617-DFEC-5899-E67A-C7A65DEE92DE}"/>
              </a:ext>
            </a:extLst>
          </p:cNvPr>
          <p:cNvSpPr txBox="1"/>
          <p:nvPr/>
        </p:nvSpPr>
        <p:spPr>
          <a:xfrm>
            <a:off x="297018" y="3683757"/>
            <a:ext cx="11597951" cy="368562"/>
          </a:xfrm>
          <a:prstGeom prst="rect">
            <a:avLst/>
          </a:prstGeom>
          <a:noFill/>
        </p:spPr>
        <p:txBody>
          <a:bodyPr wrap="square" rtlCol="0">
            <a:spAutoFit/>
          </a:bodyPr>
          <a:lstStyle/>
          <a:p>
            <a:pPr marL="0" indent="0">
              <a:lnSpc>
                <a:spcPct val="107000"/>
              </a:lnSpc>
              <a:spcAft>
                <a:spcPts val="800"/>
              </a:spcAft>
              <a:buNone/>
            </a:pPr>
            <a:r>
              <a:rPr lang="en-IN" sz="1800" b="1" u="sng" dirty="0">
                <a:solidFill>
                  <a:srgbClr val="993366"/>
                </a:solidFill>
                <a:effectLst/>
                <a:latin typeface="Rockwell" panose="02060603020205020403" pitchFamily="18" charset="0"/>
                <a:ea typeface="Calibri" panose="020F0502020204030204" pitchFamily="34" charset="0"/>
                <a:cs typeface="Times New Roman" panose="02020603050405020304" pitchFamily="18" charset="0"/>
              </a:rPr>
              <a:t>BENZIMIDAZOLE-FURANONES HYDBRID COMPOUNDS: </a:t>
            </a:r>
            <a:r>
              <a:rPr lang="en-IN" sz="1800" b="1" u="sng" dirty="0">
                <a:solidFill>
                  <a:srgbClr val="993366"/>
                </a:solidFill>
                <a:latin typeface="Rockwell" panose="02060603020205020403" pitchFamily="18" charset="0"/>
                <a:ea typeface="Calibri" panose="020F0502020204030204" pitchFamily="34" charset="0"/>
                <a:cs typeface="Times New Roman" panose="02020603050405020304" pitchFamily="18" charset="0"/>
              </a:rPr>
              <a:t>SYNTHESIS AND</a:t>
            </a:r>
            <a:r>
              <a:rPr lang="en-IN" sz="1800" b="1" u="sng" dirty="0">
                <a:solidFill>
                  <a:srgbClr val="993366"/>
                </a:solidFill>
                <a:effectLst/>
                <a:latin typeface="Rockwell" panose="02060603020205020403" pitchFamily="18" charset="0"/>
                <a:ea typeface="Calibri" panose="020F0502020204030204" pitchFamily="34" charset="0"/>
                <a:cs typeface="Times New Roman" panose="02020603050405020304" pitchFamily="18" charset="0"/>
              </a:rPr>
              <a:t> ANTICANCER ACTIVITY</a:t>
            </a:r>
            <a:endParaRPr lang="en-IN" sz="1800" u="sng" dirty="0">
              <a:solidFill>
                <a:srgbClr val="993366"/>
              </a:solidFill>
              <a:effectLst/>
              <a:latin typeface="Rockwell" panose="02060603020205020403"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40122105-EA7A-6B35-6A27-943E44F1DF3E}"/>
              </a:ext>
            </a:extLst>
          </p:cNvPr>
          <p:cNvSpPr txBox="1"/>
          <p:nvPr/>
        </p:nvSpPr>
        <p:spPr>
          <a:xfrm>
            <a:off x="1673282" y="4276634"/>
            <a:ext cx="4422711" cy="923330"/>
          </a:xfrm>
          <a:prstGeom prst="rect">
            <a:avLst/>
          </a:prstGeom>
          <a:noFill/>
        </p:spPr>
        <p:txBody>
          <a:bodyPr wrap="square" rtlCol="0">
            <a:spAutoFit/>
          </a:bodyPr>
          <a:lstStyle/>
          <a:p>
            <a:pPr algn="ctr"/>
            <a:r>
              <a:rPr lang="en-IN" sz="1600" b="1" dirty="0">
                <a:solidFill>
                  <a:srgbClr val="990099"/>
                </a:solidFill>
                <a:latin typeface="Rockwell" panose="02060603020205020403" pitchFamily="18" charset="0"/>
              </a:rPr>
              <a:t>Presented by : </a:t>
            </a:r>
          </a:p>
          <a:p>
            <a:pPr algn="ctr"/>
            <a:r>
              <a:rPr lang="en-IN" b="1" dirty="0">
                <a:latin typeface="Rockwell" panose="02060603020205020403" pitchFamily="18" charset="0"/>
              </a:rPr>
              <a:t> MD SANA ULLAH</a:t>
            </a:r>
          </a:p>
          <a:p>
            <a:pPr algn="ctr"/>
            <a:r>
              <a:rPr lang="en-IN" b="1" dirty="0">
                <a:effectLst/>
                <a:latin typeface="Rockwell" panose="02060603020205020403" pitchFamily="18" charset="0"/>
                <a:ea typeface="Calibri" panose="020F0502020204030204" pitchFamily="34" charset="0"/>
                <a:cs typeface="Times New Roman" panose="02020603050405020304" pitchFamily="18" charset="0"/>
              </a:rPr>
              <a:t>(Enrolment No.: 2021-518-005)</a:t>
            </a:r>
          </a:p>
        </p:txBody>
      </p:sp>
      <p:sp>
        <p:nvSpPr>
          <p:cNvPr id="9" name="TextBox 8">
            <a:extLst>
              <a:ext uri="{FF2B5EF4-FFF2-40B4-BE49-F238E27FC236}">
                <a16:creationId xmlns:a16="http://schemas.microsoft.com/office/drawing/2014/main" id="{6D35AF8C-5DCE-F16C-E6C9-F7157896BB25}"/>
              </a:ext>
            </a:extLst>
          </p:cNvPr>
          <p:cNvSpPr txBox="1"/>
          <p:nvPr/>
        </p:nvSpPr>
        <p:spPr>
          <a:xfrm>
            <a:off x="6459887" y="4254692"/>
            <a:ext cx="4245699" cy="892552"/>
          </a:xfrm>
          <a:prstGeom prst="rect">
            <a:avLst/>
          </a:prstGeom>
          <a:noFill/>
        </p:spPr>
        <p:txBody>
          <a:bodyPr wrap="square" rtlCol="0">
            <a:spAutoFit/>
          </a:bodyPr>
          <a:lstStyle/>
          <a:p>
            <a:pPr algn="ctr"/>
            <a:r>
              <a:rPr lang="en-IN" sz="1600" b="1" dirty="0">
                <a:solidFill>
                  <a:srgbClr val="990099"/>
                </a:solidFill>
                <a:effectLst/>
                <a:latin typeface="Rockwell" panose="02060603020205020403" pitchFamily="18" charset="0"/>
                <a:ea typeface="Calibri" panose="020F0502020204030204" pitchFamily="34" charset="0"/>
                <a:cs typeface="Times New Roman" panose="02020603050405020304" pitchFamily="18" charset="0"/>
              </a:rPr>
              <a:t>Under the supervision of:</a:t>
            </a:r>
          </a:p>
          <a:p>
            <a:pPr algn="ctr"/>
            <a:r>
              <a:rPr lang="en-IN" sz="1800" b="1" dirty="0">
                <a:effectLst/>
                <a:latin typeface="Rockwell" panose="02060603020205020403" pitchFamily="18" charset="0"/>
                <a:ea typeface="Calibri" panose="020F0502020204030204" pitchFamily="34" charset="0"/>
                <a:cs typeface="Times New Roman" panose="02020603050405020304" pitchFamily="18" charset="0"/>
              </a:rPr>
              <a:t>PROF. (DR.) ASIF HUSAIN </a:t>
            </a:r>
            <a:r>
              <a:rPr lang="en-IN" sz="1400" b="1" dirty="0">
                <a:effectLst/>
                <a:latin typeface="Rockwell" panose="02060603020205020403" pitchFamily="18" charset="0"/>
                <a:ea typeface="Calibri" panose="020F0502020204030204" pitchFamily="34" charset="0"/>
                <a:cs typeface="Times New Roman" panose="02020603050405020304" pitchFamily="18" charset="0"/>
              </a:rPr>
              <a:t>(Supervisor)</a:t>
            </a:r>
            <a:endParaRPr lang="en-IN" sz="1400" dirty="0">
              <a:effectLst/>
              <a:latin typeface="Rockwell" panose="02060603020205020403" pitchFamily="18" charset="0"/>
              <a:ea typeface="Calibri" panose="020F0502020204030204" pitchFamily="34" charset="0"/>
              <a:cs typeface="Times New Roman" panose="02020603050405020304" pitchFamily="18" charset="0"/>
            </a:endParaRPr>
          </a:p>
          <a:p>
            <a:pPr algn="ctr"/>
            <a:r>
              <a:rPr lang="en-IN" sz="1800" b="1" dirty="0">
                <a:effectLst/>
                <a:latin typeface="Rockwell" panose="02060603020205020403" pitchFamily="18" charset="0"/>
                <a:ea typeface="Calibri" panose="020F0502020204030204" pitchFamily="34" charset="0"/>
                <a:cs typeface="Times New Roman" panose="02020603050405020304" pitchFamily="18" charset="0"/>
              </a:rPr>
              <a:t>DR. MD RAFI HAIDER </a:t>
            </a:r>
            <a:r>
              <a:rPr lang="en-IN" sz="1400" b="1" dirty="0">
                <a:effectLst/>
                <a:latin typeface="Rockwell" panose="02060603020205020403" pitchFamily="18" charset="0"/>
                <a:ea typeface="Calibri" panose="020F0502020204030204" pitchFamily="34" charset="0"/>
                <a:cs typeface="Times New Roman" panose="02020603050405020304" pitchFamily="18" charset="0"/>
              </a:rPr>
              <a:t>(Co-Supervisor)</a:t>
            </a:r>
            <a:endParaRPr lang="en-IN" sz="1400" dirty="0">
              <a:effectLst/>
              <a:latin typeface="Rockwell" panose="02060603020205020403" pitchFamily="18"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246BC5FD-1D41-0C2D-128D-D58E9AC2DBB9}"/>
              </a:ext>
            </a:extLst>
          </p:cNvPr>
          <p:cNvSpPr txBox="1"/>
          <p:nvPr/>
        </p:nvSpPr>
        <p:spPr>
          <a:xfrm>
            <a:off x="4998714" y="3221322"/>
            <a:ext cx="2194560" cy="369332"/>
          </a:xfrm>
          <a:prstGeom prst="rect">
            <a:avLst/>
          </a:prstGeom>
          <a:noFill/>
        </p:spPr>
        <p:txBody>
          <a:bodyPr wrap="square" rtlCol="0">
            <a:spAutoFit/>
          </a:bodyPr>
          <a:lstStyle/>
          <a:p>
            <a:r>
              <a:rPr lang="en-US" b="1" u="sng" dirty="0">
                <a:solidFill>
                  <a:srgbClr val="FF0000"/>
                </a:solidFill>
                <a:latin typeface="Bahnschrift" panose="020B0502040204020203" pitchFamily="34" charset="0"/>
              </a:rPr>
              <a:t>Session: 2022-2023</a:t>
            </a:r>
          </a:p>
        </p:txBody>
      </p:sp>
    </p:spTree>
    <p:extLst>
      <p:ext uri="{BB962C8B-B14F-4D97-AF65-F5344CB8AC3E}">
        <p14:creationId xmlns:p14="http://schemas.microsoft.com/office/powerpoint/2010/main" val="16696475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nternational team examines how selenium could help in fight against  ovarian cancer - Swansea University">
            <a:extLst>
              <a:ext uri="{FF2B5EF4-FFF2-40B4-BE49-F238E27FC236}">
                <a16:creationId xmlns:a16="http://schemas.microsoft.com/office/drawing/2014/main" id="{ABD551AE-8215-D1BF-234F-0ED086EF93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15" t="27862" r="9839" b="55414"/>
          <a:stretch>
            <a:fillRect/>
          </a:stretch>
        </p:blipFill>
        <p:spPr bwMode="auto">
          <a:xfrm>
            <a:off x="519704" y="363102"/>
            <a:ext cx="9969828" cy="917986"/>
          </a:xfrm>
          <a:custGeom>
            <a:avLst/>
            <a:gdLst/>
            <a:ahLst/>
            <a:cxnLst/>
            <a:rect l="l" t="t" r="r" b="b"/>
            <a:pathLst>
              <a:path w="9969828" h="917986">
                <a:moveTo>
                  <a:pt x="7069124" y="214941"/>
                </a:moveTo>
                <a:cubicBezTo>
                  <a:pt x="7045788" y="383634"/>
                  <a:pt x="7031132" y="506975"/>
                  <a:pt x="7025158" y="584965"/>
                </a:cubicBezTo>
                <a:lnTo>
                  <a:pt x="7104018" y="584965"/>
                </a:lnTo>
                <a:cubicBezTo>
                  <a:pt x="7092426" y="485181"/>
                  <a:pt x="7080795" y="361840"/>
                  <a:pt x="7069124" y="214941"/>
                </a:cubicBezTo>
                <a:close/>
                <a:moveTo>
                  <a:pt x="2744774" y="214941"/>
                </a:moveTo>
                <a:cubicBezTo>
                  <a:pt x="2721438" y="383634"/>
                  <a:pt x="2706783" y="506975"/>
                  <a:pt x="2700809" y="584965"/>
                </a:cubicBezTo>
                <a:lnTo>
                  <a:pt x="2779668" y="584965"/>
                </a:lnTo>
                <a:cubicBezTo>
                  <a:pt x="2768077" y="485181"/>
                  <a:pt x="2756445" y="361840"/>
                  <a:pt x="2744774" y="214941"/>
                </a:cubicBezTo>
                <a:close/>
                <a:moveTo>
                  <a:pt x="9108286" y="149098"/>
                </a:moveTo>
                <a:cubicBezTo>
                  <a:pt x="9096315" y="149098"/>
                  <a:pt x="9087154" y="153724"/>
                  <a:pt x="9080806" y="162974"/>
                </a:cubicBezTo>
                <a:cubicBezTo>
                  <a:pt x="9074457" y="172225"/>
                  <a:pt x="9071284" y="199523"/>
                  <a:pt x="9071284" y="244869"/>
                </a:cubicBezTo>
                <a:lnTo>
                  <a:pt x="9071284" y="656249"/>
                </a:lnTo>
                <a:cubicBezTo>
                  <a:pt x="9071284" y="707399"/>
                  <a:pt x="9073368" y="738960"/>
                  <a:pt x="9077541" y="750931"/>
                </a:cubicBezTo>
                <a:cubicBezTo>
                  <a:pt x="9081713" y="762903"/>
                  <a:pt x="9091417" y="768888"/>
                  <a:pt x="9106654" y="768888"/>
                </a:cubicBezTo>
                <a:cubicBezTo>
                  <a:pt x="9122252" y="768888"/>
                  <a:pt x="9132229" y="761996"/>
                  <a:pt x="9136582" y="748211"/>
                </a:cubicBezTo>
                <a:cubicBezTo>
                  <a:pt x="9140935" y="734425"/>
                  <a:pt x="9143112" y="701595"/>
                  <a:pt x="9143112" y="649719"/>
                </a:cubicBezTo>
                <a:lnTo>
                  <a:pt x="9143112" y="244869"/>
                </a:lnTo>
                <a:cubicBezTo>
                  <a:pt x="9143112" y="203876"/>
                  <a:pt x="9140843" y="177666"/>
                  <a:pt x="9136310" y="166239"/>
                </a:cubicBezTo>
                <a:cubicBezTo>
                  <a:pt x="9131775" y="154812"/>
                  <a:pt x="9122434" y="149098"/>
                  <a:pt x="9108286" y="149098"/>
                </a:cubicBezTo>
                <a:close/>
                <a:moveTo>
                  <a:pt x="5841211" y="149098"/>
                </a:moveTo>
                <a:cubicBezTo>
                  <a:pt x="5829239" y="149098"/>
                  <a:pt x="5820079" y="153724"/>
                  <a:pt x="5813731" y="162974"/>
                </a:cubicBezTo>
                <a:cubicBezTo>
                  <a:pt x="5807383" y="172225"/>
                  <a:pt x="5804208" y="199523"/>
                  <a:pt x="5804208" y="244869"/>
                </a:cubicBezTo>
                <a:lnTo>
                  <a:pt x="5804208" y="656249"/>
                </a:lnTo>
                <a:cubicBezTo>
                  <a:pt x="5804208" y="707399"/>
                  <a:pt x="5806294" y="738960"/>
                  <a:pt x="5810466" y="750931"/>
                </a:cubicBezTo>
                <a:cubicBezTo>
                  <a:pt x="5814638" y="762903"/>
                  <a:pt x="5824342" y="768888"/>
                  <a:pt x="5839578" y="768888"/>
                </a:cubicBezTo>
                <a:cubicBezTo>
                  <a:pt x="5855177" y="768888"/>
                  <a:pt x="5865153" y="761996"/>
                  <a:pt x="5869507" y="748211"/>
                </a:cubicBezTo>
                <a:cubicBezTo>
                  <a:pt x="5873860" y="734425"/>
                  <a:pt x="5876037" y="701595"/>
                  <a:pt x="5876037" y="649719"/>
                </a:cubicBezTo>
                <a:lnTo>
                  <a:pt x="5876037" y="244869"/>
                </a:lnTo>
                <a:cubicBezTo>
                  <a:pt x="5876037" y="203876"/>
                  <a:pt x="5873769" y="177666"/>
                  <a:pt x="5869235" y="166239"/>
                </a:cubicBezTo>
                <a:cubicBezTo>
                  <a:pt x="5864700" y="154812"/>
                  <a:pt x="5855359" y="149098"/>
                  <a:pt x="5841211" y="149098"/>
                </a:cubicBezTo>
                <a:close/>
                <a:moveTo>
                  <a:pt x="9458325" y="18502"/>
                </a:moveTo>
                <a:lnTo>
                  <a:pt x="9649868" y="18502"/>
                </a:lnTo>
                <a:lnTo>
                  <a:pt x="9778286" y="415189"/>
                </a:lnTo>
                <a:lnTo>
                  <a:pt x="9778286" y="18502"/>
                </a:lnTo>
                <a:lnTo>
                  <a:pt x="9969828" y="18502"/>
                </a:lnTo>
                <a:lnTo>
                  <a:pt x="9969828" y="899485"/>
                </a:lnTo>
                <a:lnTo>
                  <a:pt x="9769036" y="899485"/>
                </a:lnTo>
                <a:lnTo>
                  <a:pt x="9649868" y="498989"/>
                </a:lnTo>
                <a:lnTo>
                  <a:pt x="9649868" y="899485"/>
                </a:lnTo>
                <a:lnTo>
                  <a:pt x="9458325" y="899485"/>
                </a:lnTo>
                <a:close/>
                <a:moveTo>
                  <a:pt x="8524875" y="18502"/>
                </a:moveTo>
                <a:lnTo>
                  <a:pt x="8753963" y="18502"/>
                </a:lnTo>
                <a:lnTo>
                  <a:pt x="8753963" y="899485"/>
                </a:lnTo>
                <a:lnTo>
                  <a:pt x="8524875" y="899485"/>
                </a:lnTo>
                <a:close/>
                <a:moveTo>
                  <a:pt x="7971346" y="18502"/>
                </a:moveTo>
                <a:lnTo>
                  <a:pt x="8471966" y="18502"/>
                </a:lnTo>
                <a:lnTo>
                  <a:pt x="8471966" y="194807"/>
                </a:lnTo>
                <a:lnTo>
                  <a:pt x="8335928" y="194807"/>
                </a:lnTo>
                <a:lnTo>
                  <a:pt x="8335928" y="899485"/>
                </a:lnTo>
                <a:lnTo>
                  <a:pt x="8106840" y="899485"/>
                </a:lnTo>
                <a:lnTo>
                  <a:pt x="8106840" y="194807"/>
                </a:lnTo>
                <a:lnTo>
                  <a:pt x="7971346" y="194807"/>
                </a:lnTo>
                <a:close/>
                <a:moveTo>
                  <a:pt x="6894315" y="18502"/>
                </a:moveTo>
                <a:lnTo>
                  <a:pt x="7225432" y="18502"/>
                </a:lnTo>
                <a:lnTo>
                  <a:pt x="7356437" y="899485"/>
                </a:lnTo>
                <a:lnTo>
                  <a:pt x="7122315" y="899485"/>
                </a:lnTo>
                <a:lnTo>
                  <a:pt x="7110021" y="741137"/>
                </a:lnTo>
                <a:lnTo>
                  <a:pt x="7028075" y="741137"/>
                </a:lnTo>
                <a:lnTo>
                  <a:pt x="7014301" y="899485"/>
                </a:lnTo>
                <a:lnTo>
                  <a:pt x="6777458" y="899485"/>
                </a:lnTo>
                <a:close/>
                <a:moveTo>
                  <a:pt x="6191250" y="18502"/>
                </a:moveTo>
                <a:lnTo>
                  <a:pt x="6579231" y="18502"/>
                </a:lnTo>
                <a:lnTo>
                  <a:pt x="6579231" y="194807"/>
                </a:lnTo>
                <a:lnTo>
                  <a:pt x="6420338" y="194807"/>
                </a:lnTo>
                <a:lnTo>
                  <a:pt x="6420338" y="361862"/>
                </a:lnTo>
                <a:lnTo>
                  <a:pt x="6561818" y="361862"/>
                </a:lnTo>
                <a:lnTo>
                  <a:pt x="6561818" y="529461"/>
                </a:lnTo>
                <a:lnTo>
                  <a:pt x="6420338" y="529461"/>
                </a:lnTo>
                <a:lnTo>
                  <a:pt x="6420338" y="899485"/>
                </a:lnTo>
                <a:lnTo>
                  <a:pt x="6191250" y="899485"/>
                </a:lnTo>
                <a:close/>
                <a:moveTo>
                  <a:pt x="4562475" y="18502"/>
                </a:moveTo>
                <a:lnTo>
                  <a:pt x="4858902" y="18502"/>
                </a:lnTo>
                <a:cubicBezTo>
                  <a:pt x="4867693" y="71466"/>
                  <a:pt x="4876757" y="133896"/>
                  <a:pt x="4886093" y="205792"/>
                </a:cubicBezTo>
                <a:lnTo>
                  <a:pt x="4918623" y="429881"/>
                </a:lnTo>
                <a:lnTo>
                  <a:pt x="4971270" y="18502"/>
                </a:lnTo>
                <a:lnTo>
                  <a:pt x="5269329" y="18502"/>
                </a:lnTo>
                <a:lnTo>
                  <a:pt x="5269329" y="899485"/>
                </a:lnTo>
                <a:lnTo>
                  <a:pt x="5069081" y="899485"/>
                </a:lnTo>
                <a:lnTo>
                  <a:pt x="5068809" y="304726"/>
                </a:lnTo>
                <a:lnTo>
                  <a:pt x="4989091" y="899485"/>
                </a:lnTo>
                <a:lnTo>
                  <a:pt x="4847067" y="899485"/>
                </a:lnTo>
                <a:lnTo>
                  <a:pt x="4762996" y="318330"/>
                </a:lnTo>
                <a:lnTo>
                  <a:pt x="4762723" y="899485"/>
                </a:lnTo>
                <a:lnTo>
                  <a:pt x="4562475" y="899485"/>
                </a:lnTo>
                <a:close/>
                <a:moveTo>
                  <a:pt x="3667125" y="18502"/>
                </a:moveTo>
                <a:lnTo>
                  <a:pt x="3896213" y="18502"/>
                </a:lnTo>
                <a:lnTo>
                  <a:pt x="3896213" y="899485"/>
                </a:lnTo>
                <a:lnTo>
                  <a:pt x="3667125" y="899485"/>
                </a:lnTo>
                <a:close/>
                <a:moveTo>
                  <a:pt x="3067050" y="18502"/>
                </a:moveTo>
                <a:lnTo>
                  <a:pt x="3258592" y="18502"/>
                </a:lnTo>
                <a:lnTo>
                  <a:pt x="3387012" y="415189"/>
                </a:lnTo>
                <a:lnTo>
                  <a:pt x="3387012" y="18502"/>
                </a:lnTo>
                <a:lnTo>
                  <a:pt x="3578554" y="18502"/>
                </a:lnTo>
                <a:lnTo>
                  <a:pt x="3578554" y="899485"/>
                </a:lnTo>
                <a:lnTo>
                  <a:pt x="3377762" y="899485"/>
                </a:lnTo>
                <a:lnTo>
                  <a:pt x="3258592" y="498989"/>
                </a:lnTo>
                <a:lnTo>
                  <a:pt x="3258592" y="899485"/>
                </a:lnTo>
                <a:lnTo>
                  <a:pt x="3067050" y="899485"/>
                </a:lnTo>
                <a:close/>
                <a:moveTo>
                  <a:pt x="2569966" y="18502"/>
                </a:moveTo>
                <a:lnTo>
                  <a:pt x="2901082" y="18502"/>
                </a:lnTo>
                <a:lnTo>
                  <a:pt x="3032087" y="899485"/>
                </a:lnTo>
                <a:lnTo>
                  <a:pt x="2797966" y="899485"/>
                </a:lnTo>
                <a:lnTo>
                  <a:pt x="2785671" y="741137"/>
                </a:lnTo>
                <a:lnTo>
                  <a:pt x="2703725" y="741137"/>
                </a:lnTo>
                <a:lnTo>
                  <a:pt x="2689951" y="899485"/>
                </a:lnTo>
                <a:lnTo>
                  <a:pt x="2453109" y="899485"/>
                </a:lnTo>
                <a:close/>
                <a:moveTo>
                  <a:pt x="1885950" y="18502"/>
                </a:moveTo>
                <a:lnTo>
                  <a:pt x="2115039" y="18502"/>
                </a:lnTo>
                <a:lnTo>
                  <a:pt x="2115039" y="333566"/>
                </a:lnTo>
                <a:lnTo>
                  <a:pt x="2183602" y="333566"/>
                </a:lnTo>
                <a:lnTo>
                  <a:pt x="2183602" y="18502"/>
                </a:lnTo>
                <a:lnTo>
                  <a:pt x="2412690" y="18502"/>
                </a:lnTo>
                <a:lnTo>
                  <a:pt x="2412690" y="899485"/>
                </a:lnTo>
                <a:lnTo>
                  <a:pt x="2183602" y="899485"/>
                </a:lnTo>
                <a:lnTo>
                  <a:pt x="2183602" y="529461"/>
                </a:lnTo>
                <a:lnTo>
                  <a:pt x="2115039" y="529461"/>
                </a:lnTo>
                <a:lnTo>
                  <a:pt x="2115039" y="899485"/>
                </a:lnTo>
                <a:lnTo>
                  <a:pt x="1885950" y="899485"/>
                </a:lnTo>
                <a:close/>
                <a:moveTo>
                  <a:pt x="800100" y="18502"/>
                </a:moveTo>
                <a:lnTo>
                  <a:pt x="1182095" y="18502"/>
                </a:lnTo>
                <a:lnTo>
                  <a:pt x="1182095" y="194807"/>
                </a:lnTo>
                <a:lnTo>
                  <a:pt x="1029188" y="194807"/>
                </a:lnTo>
                <a:lnTo>
                  <a:pt x="1029188" y="361862"/>
                </a:lnTo>
                <a:lnTo>
                  <a:pt x="1172301" y="361862"/>
                </a:lnTo>
                <a:lnTo>
                  <a:pt x="1172301" y="529461"/>
                </a:lnTo>
                <a:lnTo>
                  <a:pt x="1029188" y="529461"/>
                </a:lnTo>
                <a:lnTo>
                  <a:pt x="1029188" y="723180"/>
                </a:lnTo>
                <a:lnTo>
                  <a:pt x="1197332" y="723180"/>
                </a:lnTo>
                <a:lnTo>
                  <a:pt x="1197332" y="899485"/>
                </a:lnTo>
                <a:lnTo>
                  <a:pt x="800100" y="899485"/>
                </a:lnTo>
                <a:close/>
                <a:moveTo>
                  <a:pt x="0" y="18502"/>
                </a:moveTo>
                <a:lnTo>
                  <a:pt x="296427" y="18502"/>
                </a:lnTo>
                <a:cubicBezTo>
                  <a:pt x="305219" y="71466"/>
                  <a:pt x="314282" y="133896"/>
                  <a:pt x="323618" y="205792"/>
                </a:cubicBezTo>
                <a:lnTo>
                  <a:pt x="356148" y="429881"/>
                </a:lnTo>
                <a:lnTo>
                  <a:pt x="408795" y="18502"/>
                </a:lnTo>
                <a:lnTo>
                  <a:pt x="706855" y="18502"/>
                </a:lnTo>
                <a:lnTo>
                  <a:pt x="706855" y="899485"/>
                </a:lnTo>
                <a:lnTo>
                  <a:pt x="506606" y="899485"/>
                </a:lnTo>
                <a:lnTo>
                  <a:pt x="506334" y="304726"/>
                </a:lnTo>
                <a:lnTo>
                  <a:pt x="426616" y="899485"/>
                </a:lnTo>
                <a:lnTo>
                  <a:pt x="284592" y="899485"/>
                </a:lnTo>
                <a:lnTo>
                  <a:pt x="200520" y="318330"/>
                </a:lnTo>
                <a:lnTo>
                  <a:pt x="200248" y="899485"/>
                </a:lnTo>
                <a:lnTo>
                  <a:pt x="0" y="899485"/>
                </a:lnTo>
                <a:close/>
                <a:moveTo>
                  <a:pt x="9107198" y="0"/>
                </a:moveTo>
                <a:cubicBezTo>
                  <a:pt x="9154357" y="0"/>
                  <a:pt x="9196711" y="7709"/>
                  <a:pt x="9234257" y="23127"/>
                </a:cubicBezTo>
                <a:cubicBezTo>
                  <a:pt x="9271804" y="38545"/>
                  <a:pt x="9302004" y="61671"/>
                  <a:pt x="9324859" y="92506"/>
                </a:cubicBezTo>
                <a:cubicBezTo>
                  <a:pt x="9347713" y="123342"/>
                  <a:pt x="9361317" y="156898"/>
                  <a:pt x="9365670" y="193175"/>
                </a:cubicBezTo>
                <a:cubicBezTo>
                  <a:pt x="9370024" y="229452"/>
                  <a:pt x="9372200" y="292936"/>
                  <a:pt x="9372200" y="383628"/>
                </a:cubicBezTo>
                <a:lnTo>
                  <a:pt x="9372200" y="534359"/>
                </a:lnTo>
                <a:cubicBezTo>
                  <a:pt x="9372200" y="622874"/>
                  <a:pt x="9370114" y="685542"/>
                  <a:pt x="9365942" y="722363"/>
                </a:cubicBezTo>
                <a:cubicBezTo>
                  <a:pt x="9361769" y="759184"/>
                  <a:pt x="9348710" y="792831"/>
                  <a:pt x="9326763" y="823304"/>
                </a:cubicBezTo>
                <a:cubicBezTo>
                  <a:pt x="9304815" y="853776"/>
                  <a:pt x="9275159" y="877175"/>
                  <a:pt x="9237794" y="893500"/>
                </a:cubicBezTo>
                <a:cubicBezTo>
                  <a:pt x="9200428" y="909824"/>
                  <a:pt x="9156896" y="917986"/>
                  <a:pt x="9107198" y="917986"/>
                </a:cubicBezTo>
                <a:cubicBezTo>
                  <a:pt x="9060037" y="917986"/>
                  <a:pt x="9017685" y="910278"/>
                  <a:pt x="8980138" y="894860"/>
                </a:cubicBezTo>
                <a:cubicBezTo>
                  <a:pt x="8942592" y="879442"/>
                  <a:pt x="8912391" y="856316"/>
                  <a:pt x="8889537" y="825480"/>
                </a:cubicBezTo>
                <a:cubicBezTo>
                  <a:pt x="8866682" y="794645"/>
                  <a:pt x="8853078" y="761089"/>
                  <a:pt x="8848725" y="724812"/>
                </a:cubicBezTo>
                <a:cubicBezTo>
                  <a:pt x="8844371" y="688535"/>
                  <a:pt x="8842195" y="625051"/>
                  <a:pt x="8842195" y="534359"/>
                </a:cubicBezTo>
                <a:lnTo>
                  <a:pt x="8842195" y="383628"/>
                </a:lnTo>
                <a:cubicBezTo>
                  <a:pt x="8842195" y="295113"/>
                  <a:pt x="8844281" y="232444"/>
                  <a:pt x="8848453" y="195623"/>
                </a:cubicBezTo>
                <a:cubicBezTo>
                  <a:pt x="8852624" y="158802"/>
                  <a:pt x="8865684" y="125156"/>
                  <a:pt x="8887632" y="94683"/>
                </a:cubicBezTo>
                <a:cubicBezTo>
                  <a:pt x="8909578" y="64210"/>
                  <a:pt x="8939235" y="40812"/>
                  <a:pt x="8976601" y="24487"/>
                </a:cubicBezTo>
                <a:cubicBezTo>
                  <a:pt x="9013966" y="8163"/>
                  <a:pt x="9057498" y="0"/>
                  <a:pt x="9107198" y="0"/>
                </a:cubicBezTo>
                <a:close/>
                <a:moveTo>
                  <a:pt x="7652049" y="0"/>
                </a:moveTo>
                <a:cubicBezTo>
                  <a:pt x="7719524" y="0"/>
                  <a:pt x="7775208" y="13043"/>
                  <a:pt x="7819104" y="39128"/>
                </a:cubicBezTo>
                <a:cubicBezTo>
                  <a:pt x="7862998" y="65214"/>
                  <a:pt x="7891839" y="97728"/>
                  <a:pt x="7905624" y="136672"/>
                </a:cubicBezTo>
                <a:cubicBezTo>
                  <a:pt x="7919409" y="175616"/>
                  <a:pt x="7926302" y="236205"/>
                  <a:pt x="7926302" y="318440"/>
                </a:cubicBezTo>
                <a:lnTo>
                  <a:pt x="7926302" y="402129"/>
                </a:lnTo>
                <a:lnTo>
                  <a:pt x="7697214" y="402129"/>
                </a:lnTo>
                <a:lnTo>
                  <a:pt x="7697214" y="249010"/>
                </a:lnTo>
                <a:cubicBezTo>
                  <a:pt x="7697214" y="204486"/>
                  <a:pt x="7694765" y="176703"/>
                  <a:pt x="7689868" y="165661"/>
                </a:cubicBezTo>
                <a:cubicBezTo>
                  <a:pt x="7684970" y="154619"/>
                  <a:pt x="7674178" y="149098"/>
                  <a:pt x="7657490" y="149098"/>
                </a:cubicBezTo>
                <a:cubicBezTo>
                  <a:pt x="7638626" y="149098"/>
                  <a:pt x="7626655" y="155810"/>
                  <a:pt x="7621576" y="169232"/>
                </a:cubicBezTo>
                <a:cubicBezTo>
                  <a:pt x="7616498" y="182654"/>
                  <a:pt x="7613958" y="211676"/>
                  <a:pt x="7613958" y="256296"/>
                </a:cubicBezTo>
                <a:lnTo>
                  <a:pt x="7613958" y="665499"/>
                </a:lnTo>
                <a:cubicBezTo>
                  <a:pt x="7613958" y="708306"/>
                  <a:pt x="7616498" y="736239"/>
                  <a:pt x="7621576" y="749299"/>
                </a:cubicBezTo>
                <a:cubicBezTo>
                  <a:pt x="7626655" y="762359"/>
                  <a:pt x="7638082" y="768888"/>
                  <a:pt x="7655858" y="768888"/>
                </a:cubicBezTo>
                <a:cubicBezTo>
                  <a:pt x="7672908" y="768888"/>
                  <a:pt x="7684063" y="762343"/>
                  <a:pt x="7689324" y="749252"/>
                </a:cubicBezTo>
                <a:cubicBezTo>
                  <a:pt x="7694584" y="736161"/>
                  <a:pt x="7697214" y="705432"/>
                  <a:pt x="7697214" y="657065"/>
                </a:cubicBezTo>
                <a:lnTo>
                  <a:pt x="7697214" y="546330"/>
                </a:lnTo>
                <a:lnTo>
                  <a:pt x="7926302" y="546330"/>
                </a:lnTo>
                <a:lnTo>
                  <a:pt x="7926302" y="580663"/>
                </a:lnTo>
                <a:cubicBezTo>
                  <a:pt x="7926302" y="671848"/>
                  <a:pt x="7919862" y="736514"/>
                  <a:pt x="7906984" y="774662"/>
                </a:cubicBezTo>
                <a:cubicBezTo>
                  <a:pt x="7894106" y="812809"/>
                  <a:pt x="7865629" y="846233"/>
                  <a:pt x="7821552" y="874935"/>
                </a:cubicBezTo>
                <a:cubicBezTo>
                  <a:pt x="7777476" y="903636"/>
                  <a:pt x="7723152" y="917986"/>
                  <a:pt x="7658578" y="917986"/>
                </a:cubicBezTo>
                <a:cubicBezTo>
                  <a:pt x="7591467" y="917986"/>
                  <a:pt x="7536145" y="905834"/>
                  <a:pt x="7492612" y="881528"/>
                </a:cubicBezTo>
                <a:cubicBezTo>
                  <a:pt x="7449080" y="857223"/>
                  <a:pt x="7420240" y="823576"/>
                  <a:pt x="7406092" y="780588"/>
                </a:cubicBezTo>
                <a:cubicBezTo>
                  <a:pt x="7391944" y="737600"/>
                  <a:pt x="7384870" y="672936"/>
                  <a:pt x="7384870" y="586597"/>
                </a:cubicBezTo>
                <a:lnTo>
                  <a:pt x="7384870" y="329213"/>
                </a:lnTo>
                <a:cubicBezTo>
                  <a:pt x="7384870" y="265728"/>
                  <a:pt x="7387047" y="218115"/>
                  <a:pt x="7391400" y="186373"/>
                </a:cubicBezTo>
                <a:cubicBezTo>
                  <a:pt x="7395753" y="154631"/>
                  <a:pt x="7408722" y="124067"/>
                  <a:pt x="7430307" y="94683"/>
                </a:cubicBezTo>
                <a:cubicBezTo>
                  <a:pt x="7451892" y="65299"/>
                  <a:pt x="7481820" y="42172"/>
                  <a:pt x="7520092" y="25304"/>
                </a:cubicBezTo>
                <a:cubicBezTo>
                  <a:pt x="7558364" y="8435"/>
                  <a:pt x="7602350" y="0"/>
                  <a:pt x="7652049" y="0"/>
                </a:cubicBezTo>
                <a:close/>
                <a:moveTo>
                  <a:pt x="5840122" y="0"/>
                </a:moveTo>
                <a:cubicBezTo>
                  <a:pt x="5887282" y="0"/>
                  <a:pt x="5929636" y="7709"/>
                  <a:pt x="5967182" y="23127"/>
                </a:cubicBezTo>
                <a:cubicBezTo>
                  <a:pt x="6004729" y="38545"/>
                  <a:pt x="6034929" y="61671"/>
                  <a:pt x="6057784" y="92506"/>
                </a:cubicBezTo>
                <a:cubicBezTo>
                  <a:pt x="6080638" y="123342"/>
                  <a:pt x="6094242" y="156898"/>
                  <a:pt x="6098595" y="193175"/>
                </a:cubicBezTo>
                <a:cubicBezTo>
                  <a:pt x="6102948" y="229452"/>
                  <a:pt x="6105125" y="292936"/>
                  <a:pt x="6105125" y="383628"/>
                </a:cubicBezTo>
                <a:lnTo>
                  <a:pt x="6105125" y="534359"/>
                </a:lnTo>
                <a:cubicBezTo>
                  <a:pt x="6105125" y="622874"/>
                  <a:pt x="6103039" y="685542"/>
                  <a:pt x="6098867" y="722363"/>
                </a:cubicBezTo>
                <a:cubicBezTo>
                  <a:pt x="6094695" y="759184"/>
                  <a:pt x="6081636" y="792831"/>
                  <a:pt x="6059688" y="823304"/>
                </a:cubicBezTo>
                <a:cubicBezTo>
                  <a:pt x="6037741" y="853776"/>
                  <a:pt x="6008084" y="877175"/>
                  <a:pt x="5970719" y="893500"/>
                </a:cubicBezTo>
                <a:cubicBezTo>
                  <a:pt x="5933354" y="909824"/>
                  <a:pt x="5889822" y="917986"/>
                  <a:pt x="5840122" y="917986"/>
                </a:cubicBezTo>
                <a:cubicBezTo>
                  <a:pt x="5792963" y="917986"/>
                  <a:pt x="5750609" y="910278"/>
                  <a:pt x="5713063" y="894860"/>
                </a:cubicBezTo>
                <a:cubicBezTo>
                  <a:pt x="5675516" y="879442"/>
                  <a:pt x="5645316" y="856316"/>
                  <a:pt x="5622461" y="825480"/>
                </a:cubicBezTo>
                <a:cubicBezTo>
                  <a:pt x="5599607" y="794645"/>
                  <a:pt x="5586003" y="761089"/>
                  <a:pt x="5581650" y="724812"/>
                </a:cubicBezTo>
                <a:cubicBezTo>
                  <a:pt x="5577297" y="688535"/>
                  <a:pt x="5575120" y="625051"/>
                  <a:pt x="5575120" y="534359"/>
                </a:cubicBezTo>
                <a:lnTo>
                  <a:pt x="5575120" y="383628"/>
                </a:lnTo>
                <a:cubicBezTo>
                  <a:pt x="5575120" y="295113"/>
                  <a:pt x="5577206" y="232444"/>
                  <a:pt x="5581378" y="195623"/>
                </a:cubicBezTo>
                <a:cubicBezTo>
                  <a:pt x="5585550" y="158802"/>
                  <a:pt x="5598609" y="125156"/>
                  <a:pt x="5620557" y="94683"/>
                </a:cubicBezTo>
                <a:cubicBezTo>
                  <a:pt x="5642504" y="64210"/>
                  <a:pt x="5672161" y="40812"/>
                  <a:pt x="5709526" y="24487"/>
                </a:cubicBezTo>
                <a:cubicBezTo>
                  <a:pt x="5746891" y="8163"/>
                  <a:pt x="5790423" y="0"/>
                  <a:pt x="5840122" y="0"/>
                </a:cubicBezTo>
                <a:close/>
                <a:moveTo>
                  <a:pt x="4220608" y="0"/>
                </a:moveTo>
                <a:cubicBezTo>
                  <a:pt x="4280102" y="0"/>
                  <a:pt x="4330799" y="9614"/>
                  <a:pt x="4372699" y="28841"/>
                </a:cubicBezTo>
                <a:cubicBezTo>
                  <a:pt x="4414598" y="48067"/>
                  <a:pt x="4442350" y="72282"/>
                  <a:pt x="4455954" y="101485"/>
                </a:cubicBezTo>
                <a:cubicBezTo>
                  <a:pt x="4469558" y="130688"/>
                  <a:pt x="4476360" y="180296"/>
                  <a:pt x="4476360" y="250311"/>
                </a:cubicBezTo>
                <a:lnTo>
                  <a:pt x="4476360" y="285137"/>
                </a:lnTo>
                <a:lnTo>
                  <a:pt x="4263596" y="285137"/>
                </a:lnTo>
                <a:lnTo>
                  <a:pt x="4263596" y="219838"/>
                </a:lnTo>
                <a:cubicBezTo>
                  <a:pt x="4263596" y="189366"/>
                  <a:pt x="4260875" y="169958"/>
                  <a:pt x="4255434" y="161614"/>
                </a:cubicBezTo>
                <a:cubicBezTo>
                  <a:pt x="4249992" y="153270"/>
                  <a:pt x="4240923" y="149098"/>
                  <a:pt x="4228226" y="149098"/>
                </a:cubicBezTo>
                <a:cubicBezTo>
                  <a:pt x="4214441" y="149098"/>
                  <a:pt x="4204011" y="154726"/>
                  <a:pt x="4196937" y="165980"/>
                </a:cubicBezTo>
                <a:cubicBezTo>
                  <a:pt x="4189863" y="177234"/>
                  <a:pt x="4186326" y="194297"/>
                  <a:pt x="4186326" y="217168"/>
                </a:cubicBezTo>
                <a:cubicBezTo>
                  <a:pt x="4186326" y="246570"/>
                  <a:pt x="4190303" y="268713"/>
                  <a:pt x="4198255" y="283598"/>
                </a:cubicBezTo>
                <a:cubicBezTo>
                  <a:pt x="4205851" y="298482"/>
                  <a:pt x="4227430" y="316437"/>
                  <a:pt x="4262992" y="337460"/>
                </a:cubicBezTo>
                <a:cubicBezTo>
                  <a:pt x="4364970" y="397986"/>
                  <a:pt x="4429200" y="447657"/>
                  <a:pt x="4455682" y="486473"/>
                </a:cubicBezTo>
                <a:cubicBezTo>
                  <a:pt x="4482164" y="525289"/>
                  <a:pt x="4495405" y="587867"/>
                  <a:pt x="4495405" y="674206"/>
                </a:cubicBezTo>
                <a:cubicBezTo>
                  <a:pt x="4495405" y="736965"/>
                  <a:pt x="4488059" y="783218"/>
                  <a:pt x="4473367" y="812965"/>
                </a:cubicBezTo>
                <a:cubicBezTo>
                  <a:pt x="4458675" y="842712"/>
                  <a:pt x="4430288" y="867652"/>
                  <a:pt x="4388207" y="887786"/>
                </a:cubicBezTo>
                <a:cubicBezTo>
                  <a:pt x="4346126" y="907920"/>
                  <a:pt x="4297152" y="917986"/>
                  <a:pt x="4241286" y="917986"/>
                </a:cubicBezTo>
                <a:cubicBezTo>
                  <a:pt x="4179978" y="917986"/>
                  <a:pt x="4127648" y="906378"/>
                  <a:pt x="4084297" y="883161"/>
                </a:cubicBezTo>
                <a:cubicBezTo>
                  <a:pt x="4040946" y="859943"/>
                  <a:pt x="4012560" y="830378"/>
                  <a:pt x="3999137" y="794464"/>
                </a:cubicBezTo>
                <a:cubicBezTo>
                  <a:pt x="3985715" y="758550"/>
                  <a:pt x="3979004" y="707581"/>
                  <a:pt x="3979004" y="641557"/>
                </a:cubicBezTo>
                <a:lnTo>
                  <a:pt x="3979004" y="583877"/>
                </a:lnTo>
                <a:lnTo>
                  <a:pt x="4191768" y="583877"/>
                </a:lnTo>
                <a:lnTo>
                  <a:pt x="4191768" y="691075"/>
                </a:lnTo>
                <a:cubicBezTo>
                  <a:pt x="4191768" y="724087"/>
                  <a:pt x="4194761" y="745309"/>
                  <a:pt x="4200746" y="754740"/>
                </a:cubicBezTo>
                <a:cubicBezTo>
                  <a:pt x="4206732" y="764172"/>
                  <a:pt x="4217343" y="768888"/>
                  <a:pt x="4232579" y="768888"/>
                </a:cubicBezTo>
                <a:cubicBezTo>
                  <a:pt x="4247815" y="768888"/>
                  <a:pt x="4259152" y="762903"/>
                  <a:pt x="4266589" y="750931"/>
                </a:cubicBezTo>
                <a:cubicBezTo>
                  <a:pt x="4274025" y="738960"/>
                  <a:pt x="4277744" y="721184"/>
                  <a:pt x="4277744" y="697604"/>
                </a:cubicBezTo>
                <a:cubicBezTo>
                  <a:pt x="4277744" y="645729"/>
                  <a:pt x="4270670" y="611810"/>
                  <a:pt x="4256522" y="595848"/>
                </a:cubicBezTo>
                <a:cubicBezTo>
                  <a:pt x="4242011" y="579886"/>
                  <a:pt x="4206279" y="553223"/>
                  <a:pt x="4149324" y="515857"/>
                </a:cubicBezTo>
                <a:cubicBezTo>
                  <a:pt x="4092369" y="478130"/>
                  <a:pt x="4054641" y="450740"/>
                  <a:pt x="4036140" y="433690"/>
                </a:cubicBezTo>
                <a:cubicBezTo>
                  <a:pt x="4017639" y="416640"/>
                  <a:pt x="4002312" y="393060"/>
                  <a:pt x="3990159" y="362950"/>
                </a:cubicBezTo>
                <a:cubicBezTo>
                  <a:pt x="3978006" y="332841"/>
                  <a:pt x="3971930" y="294387"/>
                  <a:pt x="3971930" y="247590"/>
                </a:cubicBezTo>
                <a:cubicBezTo>
                  <a:pt x="3971930" y="180115"/>
                  <a:pt x="3980546" y="130779"/>
                  <a:pt x="3997777" y="99580"/>
                </a:cubicBezTo>
                <a:cubicBezTo>
                  <a:pt x="4015009" y="68382"/>
                  <a:pt x="4042851" y="43986"/>
                  <a:pt x="4081305" y="26392"/>
                </a:cubicBezTo>
                <a:cubicBezTo>
                  <a:pt x="4119758" y="8798"/>
                  <a:pt x="4166193" y="0"/>
                  <a:pt x="4220608" y="0"/>
                </a:cubicBezTo>
                <a:close/>
                <a:moveTo>
                  <a:pt x="1527474" y="0"/>
                </a:moveTo>
                <a:cubicBezTo>
                  <a:pt x="1594949" y="0"/>
                  <a:pt x="1650634" y="13043"/>
                  <a:pt x="1694529" y="39128"/>
                </a:cubicBezTo>
                <a:cubicBezTo>
                  <a:pt x="1738424" y="65214"/>
                  <a:pt x="1767264" y="97728"/>
                  <a:pt x="1781050" y="136672"/>
                </a:cubicBezTo>
                <a:cubicBezTo>
                  <a:pt x="1794835" y="175616"/>
                  <a:pt x="1801727" y="236205"/>
                  <a:pt x="1801727" y="318440"/>
                </a:cubicBezTo>
                <a:lnTo>
                  <a:pt x="1801727" y="402129"/>
                </a:lnTo>
                <a:lnTo>
                  <a:pt x="1572639" y="402129"/>
                </a:lnTo>
                <a:lnTo>
                  <a:pt x="1572639" y="249010"/>
                </a:lnTo>
                <a:cubicBezTo>
                  <a:pt x="1572639" y="204486"/>
                  <a:pt x="1570190" y="176703"/>
                  <a:pt x="1565293" y="165661"/>
                </a:cubicBezTo>
                <a:cubicBezTo>
                  <a:pt x="1560396" y="154619"/>
                  <a:pt x="1549603" y="149098"/>
                  <a:pt x="1532916" y="149098"/>
                </a:cubicBezTo>
                <a:cubicBezTo>
                  <a:pt x="1514052" y="149098"/>
                  <a:pt x="1502081" y="155810"/>
                  <a:pt x="1497002" y="169232"/>
                </a:cubicBezTo>
                <a:cubicBezTo>
                  <a:pt x="1491923" y="182654"/>
                  <a:pt x="1489384" y="211676"/>
                  <a:pt x="1489384" y="256296"/>
                </a:cubicBezTo>
                <a:lnTo>
                  <a:pt x="1489384" y="665499"/>
                </a:lnTo>
                <a:cubicBezTo>
                  <a:pt x="1489384" y="708306"/>
                  <a:pt x="1491923" y="736239"/>
                  <a:pt x="1497002" y="749299"/>
                </a:cubicBezTo>
                <a:cubicBezTo>
                  <a:pt x="1502081" y="762359"/>
                  <a:pt x="1513508" y="768888"/>
                  <a:pt x="1531284" y="768888"/>
                </a:cubicBezTo>
                <a:cubicBezTo>
                  <a:pt x="1548334" y="768888"/>
                  <a:pt x="1559489" y="762343"/>
                  <a:pt x="1564749" y="749252"/>
                </a:cubicBezTo>
                <a:cubicBezTo>
                  <a:pt x="1570009" y="736161"/>
                  <a:pt x="1572639" y="705432"/>
                  <a:pt x="1572639" y="657065"/>
                </a:cubicBezTo>
                <a:lnTo>
                  <a:pt x="1572639" y="546330"/>
                </a:lnTo>
                <a:lnTo>
                  <a:pt x="1801727" y="546330"/>
                </a:lnTo>
                <a:lnTo>
                  <a:pt x="1801727" y="580663"/>
                </a:lnTo>
                <a:cubicBezTo>
                  <a:pt x="1801727" y="671848"/>
                  <a:pt x="1795288" y="736514"/>
                  <a:pt x="1782410" y="774662"/>
                </a:cubicBezTo>
                <a:cubicBezTo>
                  <a:pt x="1769532" y="812809"/>
                  <a:pt x="1741054" y="846233"/>
                  <a:pt x="1696978" y="874935"/>
                </a:cubicBezTo>
                <a:cubicBezTo>
                  <a:pt x="1652902" y="903636"/>
                  <a:pt x="1598577" y="917986"/>
                  <a:pt x="1534004" y="917986"/>
                </a:cubicBezTo>
                <a:cubicBezTo>
                  <a:pt x="1466892" y="917986"/>
                  <a:pt x="1411570" y="905834"/>
                  <a:pt x="1368038" y="881528"/>
                </a:cubicBezTo>
                <a:cubicBezTo>
                  <a:pt x="1324505" y="857223"/>
                  <a:pt x="1295665" y="823576"/>
                  <a:pt x="1281517" y="780588"/>
                </a:cubicBezTo>
                <a:cubicBezTo>
                  <a:pt x="1267369" y="737600"/>
                  <a:pt x="1260295" y="672936"/>
                  <a:pt x="1260295" y="586597"/>
                </a:cubicBezTo>
                <a:lnTo>
                  <a:pt x="1260295" y="329213"/>
                </a:lnTo>
                <a:cubicBezTo>
                  <a:pt x="1260295" y="265728"/>
                  <a:pt x="1262472" y="218115"/>
                  <a:pt x="1266825" y="186373"/>
                </a:cubicBezTo>
                <a:cubicBezTo>
                  <a:pt x="1271178" y="154631"/>
                  <a:pt x="1284147" y="124067"/>
                  <a:pt x="1305732" y="94683"/>
                </a:cubicBezTo>
                <a:cubicBezTo>
                  <a:pt x="1327317" y="65299"/>
                  <a:pt x="1357245" y="42172"/>
                  <a:pt x="1395517" y="25304"/>
                </a:cubicBezTo>
                <a:cubicBezTo>
                  <a:pt x="1433789" y="8435"/>
                  <a:pt x="1477775" y="0"/>
                  <a:pt x="1527474" y="0"/>
                </a:cubicBezTo>
                <a:close/>
              </a:path>
            </a:pathLst>
          </a:cu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875E504-D6F0-A5C1-42F4-E44C1F032182}"/>
              </a:ext>
            </a:extLst>
          </p:cNvPr>
          <p:cNvSpPr txBox="1"/>
          <p:nvPr/>
        </p:nvSpPr>
        <p:spPr>
          <a:xfrm>
            <a:off x="823606" y="2416628"/>
            <a:ext cx="3023118" cy="3693319"/>
          </a:xfrm>
          <a:prstGeom prst="rect">
            <a:avLst/>
          </a:prstGeom>
          <a:solidFill>
            <a:schemeClr val="bg1"/>
          </a:solidFill>
        </p:spPr>
        <p:txBody>
          <a:bodyPr wrap="square" rtlCol="0">
            <a:spAutoFit/>
          </a:bodyPr>
          <a:lstStyle/>
          <a:p>
            <a:pPr algn="ctr"/>
            <a:r>
              <a:rPr lang="en-IN" sz="1800" dirty="0">
                <a:latin typeface="Bahnschrift" panose="020B0502040204020203" pitchFamily="34" charset="0"/>
                <a:ea typeface="Calibri" panose="020F0502020204030204" pitchFamily="34" charset="0"/>
              </a:rPr>
              <a:t>I</a:t>
            </a:r>
            <a:r>
              <a:rPr lang="en-IN" sz="1800" dirty="0">
                <a:effectLst/>
                <a:latin typeface="Bahnschrift" panose="020B0502040204020203" pitchFamily="34" charset="0"/>
                <a:ea typeface="Calibri" panose="020F0502020204030204" pitchFamily="34" charset="0"/>
              </a:rPr>
              <a:t>nterfere with DNA structure and function:</a:t>
            </a:r>
          </a:p>
          <a:p>
            <a:pPr algn="ctr"/>
            <a:endParaRPr lang="en-IN" sz="1800" dirty="0">
              <a:effectLst/>
              <a:latin typeface="Bahnschrift" panose="020B0502040204020203" pitchFamily="34" charset="0"/>
              <a:ea typeface="Calibri" panose="020F0502020204030204" pitchFamily="34" charset="0"/>
            </a:endParaRPr>
          </a:p>
          <a:p>
            <a:pPr algn="just">
              <a:buNone/>
            </a:pPr>
            <a:r>
              <a:rPr lang="en-IN" sz="1800" dirty="0">
                <a:latin typeface="Bahnschrift" panose="020B0502040204020203" pitchFamily="34" charset="0"/>
              </a:rPr>
              <a:t> 1.</a:t>
            </a:r>
            <a:r>
              <a:rPr lang="en-IN" sz="1800" dirty="0">
                <a:effectLst/>
                <a:latin typeface="Bahnschrift" panose="020B0502040204020203" pitchFamily="34" charset="0"/>
                <a:ea typeface="Calibri" panose="020F0502020204030204" pitchFamily="34" charset="0"/>
              </a:rPr>
              <a:t> Blocking the synthesis of DNA </a:t>
            </a:r>
            <a:r>
              <a:rPr lang="en-IN" sz="1600" dirty="0">
                <a:effectLst/>
                <a:latin typeface="Bahnschrift" panose="020B0502040204020203" pitchFamily="34" charset="0"/>
                <a:ea typeface="Calibri" panose="020F0502020204030204" pitchFamily="34" charset="0"/>
              </a:rPr>
              <a:t>(e.g., 6-mercaptopurine).</a:t>
            </a:r>
          </a:p>
          <a:p>
            <a:pPr algn="just">
              <a:buNone/>
            </a:pPr>
            <a:endParaRPr lang="en-IN" sz="1800" dirty="0">
              <a:effectLst/>
              <a:latin typeface="Bahnschrift" panose="020B0502040204020203" pitchFamily="34" charset="0"/>
              <a:ea typeface="Calibri" panose="020F0502020204030204" pitchFamily="34" charset="0"/>
            </a:endParaRPr>
          </a:p>
          <a:p>
            <a:pPr algn="just">
              <a:buNone/>
            </a:pPr>
            <a:r>
              <a:rPr lang="en-IN" sz="1800" dirty="0">
                <a:latin typeface="Bahnschrift" panose="020B0502040204020203" pitchFamily="34" charset="0"/>
                <a:ea typeface="Calibri" panose="020F0502020204030204" pitchFamily="34" charset="0"/>
              </a:rPr>
              <a:t> 2. </a:t>
            </a:r>
            <a:r>
              <a:rPr lang="en-IN" dirty="0">
                <a:latin typeface="Bahnschrift" panose="020B0502040204020203" pitchFamily="34" charset="0"/>
                <a:ea typeface="Calibri" panose="020F0502020204030204" pitchFamily="34" charset="0"/>
              </a:rPr>
              <a:t>I</a:t>
            </a:r>
            <a:r>
              <a:rPr lang="en-IN" sz="1800" dirty="0">
                <a:effectLst/>
                <a:latin typeface="Bahnschrift" panose="020B0502040204020203" pitchFamily="34" charset="0"/>
                <a:ea typeface="Calibri" panose="020F0502020204030204" pitchFamily="34" charset="0"/>
              </a:rPr>
              <a:t>ncorporated into DNA and then interfere with its function </a:t>
            </a:r>
            <a:r>
              <a:rPr lang="en-IN" sz="1600" dirty="0">
                <a:effectLst/>
                <a:latin typeface="Bahnschrift" panose="020B0502040204020203" pitchFamily="34" charset="0"/>
                <a:ea typeface="Calibri" panose="020F0502020204030204" pitchFamily="34" charset="0"/>
              </a:rPr>
              <a:t>(e.g., 6-thio-guanine). </a:t>
            </a:r>
          </a:p>
          <a:p>
            <a:pPr marL="0" indent="0" algn="ctr">
              <a:buNone/>
            </a:pPr>
            <a:endParaRPr lang="en-IN" dirty="0">
              <a:latin typeface="Bahnschrift" panose="020B0502040204020203" pitchFamily="34" charset="0"/>
              <a:ea typeface="Calibri" panose="020F0502020204030204" pitchFamily="34" charset="0"/>
            </a:endParaRPr>
          </a:p>
          <a:p>
            <a:pPr marL="0" indent="0" algn="ctr">
              <a:buNone/>
            </a:pPr>
            <a:endParaRPr lang="en-IN" sz="1800" dirty="0">
              <a:effectLst/>
              <a:latin typeface="Bahnschrift" panose="020B0502040204020203" pitchFamily="34" charset="0"/>
              <a:ea typeface="Calibri" panose="020F0502020204030204" pitchFamily="34" charset="0"/>
            </a:endParaRPr>
          </a:p>
          <a:p>
            <a:pPr marL="0" indent="0" algn="ctr">
              <a:buNone/>
            </a:pPr>
            <a:endParaRPr lang="en-IN" dirty="0">
              <a:solidFill>
                <a:schemeClr val="bg1"/>
              </a:solidFill>
              <a:latin typeface="Bahnschrift" panose="020B0502040204020203" pitchFamily="34" charset="0"/>
              <a:ea typeface="Calibri" panose="020F0502020204030204" pitchFamily="34" charset="0"/>
            </a:endParaRPr>
          </a:p>
          <a:p>
            <a:pPr marL="0" indent="0" algn="ctr">
              <a:buNone/>
            </a:pPr>
            <a:endParaRPr lang="en-IN" sz="1800" dirty="0">
              <a:solidFill>
                <a:schemeClr val="bg1"/>
              </a:solidFill>
              <a:effectLst/>
              <a:latin typeface="Bahnschrift" panose="020B0502040204020203" pitchFamily="34" charset="0"/>
              <a:ea typeface="Calibri" panose="020F0502020204030204" pitchFamily="34" charset="0"/>
            </a:endParaRPr>
          </a:p>
        </p:txBody>
      </p:sp>
      <p:sp>
        <p:nvSpPr>
          <p:cNvPr id="6" name="TextBox 5">
            <a:extLst>
              <a:ext uri="{FF2B5EF4-FFF2-40B4-BE49-F238E27FC236}">
                <a16:creationId xmlns:a16="http://schemas.microsoft.com/office/drawing/2014/main" id="{2E9DC743-43F6-4E77-E53A-28AB717A8C7A}"/>
              </a:ext>
            </a:extLst>
          </p:cNvPr>
          <p:cNvSpPr txBox="1"/>
          <p:nvPr/>
        </p:nvSpPr>
        <p:spPr>
          <a:xfrm>
            <a:off x="519704" y="1884784"/>
            <a:ext cx="786582" cy="830997"/>
          </a:xfrm>
          <a:prstGeom prst="rect">
            <a:avLst/>
          </a:prstGeom>
          <a:noFill/>
        </p:spPr>
        <p:txBody>
          <a:bodyPr wrap="square" rtlCol="0">
            <a:spAutoFit/>
          </a:bodyPr>
          <a:lstStyle/>
          <a:p>
            <a:r>
              <a:rPr lang="en-US" sz="4800" dirty="0">
                <a:latin typeface="Impact" panose="020B0806030902050204" pitchFamily="34" charset="0"/>
              </a:rPr>
              <a:t>01</a:t>
            </a:r>
          </a:p>
        </p:txBody>
      </p:sp>
      <p:sp>
        <p:nvSpPr>
          <p:cNvPr id="7" name="TextBox 6">
            <a:extLst>
              <a:ext uri="{FF2B5EF4-FFF2-40B4-BE49-F238E27FC236}">
                <a16:creationId xmlns:a16="http://schemas.microsoft.com/office/drawing/2014/main" id="{21466C4E-7741-0435-E7AE-9A18D3FFA606}"/>
              </a:ext>
            </a:extLst>
          </p:cNvPr>
          <p:cNvSpPr txBox="1"/>
          <p:nvPr/>
        </p:nvSpPr>
        <p:spPr>
          <a:xfrm>
            <a:off x="4502978" y="2416628"/>
            <a:ext cx="3092140" cy="3693319"/>
          </a:xfrm>
          <a:prstGeom prst="rect">
            <a:avLst/>
          </a:prstGeom>
          <a:solidFill>
            <a:schemeClr val="bg1"/>
          </a:solidFill>
        </p:spPr>
        <p:txBody>
          <a:bodyPr wrap="square" rtlCol="0">
            <a:spAutoFit/>
          </a:bodyPr>
          <a:lstStyle/>
          <a:p>
            <a:pPr algn="ctr"/>
            <a:r>
              <a:rPr lang="en-IN" dirty="0">
                <a:latin typeface="Bahnschrift" panose="020B0502040204020203" pitchFamily="34" charset="0"/>
                <a:ea typeface="Calibri" panose="020F0502020204030204" pitchFamily="34" charset="0"/>
              </a:rPr>
              <a:t>Interact directly with DNA:</a:t>
            </a:r>
          </a:p>
          <a:p>
            <a:pPr algn="just"/>
            <a:endParaRPr lang="en-IN" sz="1800" dirty="0">
              <a:effectLst/>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 1. Intra-strand </a:t>
            </a:r>
            <a:r>
              <a:rPr lang="en-IN" sz="1600" dirty="0">
                <a:latin typeface="Bahnschrift" panose="020B0502040204020203" pitchFamily="34" charset="0"/>
                <a:ea typeface="Calibri" panose="020F0502020204030204" pitchFamily="34" charset="0"/>
              </a:rPr>
              <a:t>(e.g., cisplatin) </a:t>
            </a:r>
            <a:r>
              <a:rPr lang="en-IN" dirty="0">
                <a:latin typeface="Bahnschrift" panose="020B0502040204020203" pitchFamily="34" charset="0"/>
                <a:ea typeface="Calibri" panose="020F0502020204030204" pitchFamily="34" charset="0"/>
              </a:rPr>
              <a:t>or Inter-strand </a:t>
            </a:r>
            <a:r>
              <a:rPr lang="en-IN" sz="1600" dirty="0">
                <a:latin typeface="Bahnschrift" panose="020B0502040204020203" pitchFamily="34" charset="0"/>
                <a:ea typeface="Calibri" panose="020F0502020204030204" pitchFamily="34" charset="0"/>
              </a:rPr>
              <a:t>(e.g., nitrogen mustards) </a:t>
            </a:r>
            <a:r>
              <a:rPr lang="en-IN" dirty="0">
                <a:latin typeface="Bahnschrift" panose="020B0502040204020203" pitchFamily="34" charset="0"/>
                <a:ea typeface="Calibri" panose="020F0502020204030204" pitchFamily="34" charset="0"/>
              </a:rPr>
              <a:t>cross-linking</a:t>
            </a:r>
          </a:p>
          <a:p>
            <a:pPr algn="just"/>
            <a:endParaRPr lang="en-IN" dirty="0">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2. Intercalation between base pairs </a:t>
            </a:r>
            <a:r>
              <a:rPr lang="en-IN" sz="1600" dirty="0">
                <a:latin typeface="Bahnschrift" panose="020B0502040204020203" pitchFamily="34" charset="0"/>
                <a:ea typeface="Calibri" panose="020F0502020204030204" pitchFamily="34" charset="0"/>
              </a:rPr>
              <a:t>(e.g., mitoxantrone)</a:t>
            </a:r>
          </a:p>
          <a:p>
            <a:pPr algn="just"/>
            <a:endParaRPr lang="en-IN" dirty="0">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3. Alkylation in the minor groove </a:t>
            </a:r>
            <a:r>
              <a:rPr lang="en-IN" sz="1600" dirty="0">
                <a:latin typeface="Bahnschrift" panose="020B0502040204020203" pitchFamily="34" charset="0"/>
                <a:ea typeface="Calibri" panose="020F0502020204030204" pitchFamily="34" charset="0"/>
              </a:rPr>
              <a:t>(e.g., trabectedin)</a:t>
            </a:r>
            <a:r>
              <a:rPr lang="en-IN" dirty="0">
                <a:latin typeface="Bahnschrift" panose="020B0502040204020203" pitchFamily="34" charset="0"/>
                <a:ea typeface="Calibri" panose="020F0502020204030204" pitchFamily="34" charset="0"/>
              </a:rPr>
              <a:t>, &amp; methylation in the major groove </a:t>
            </a:r>
            <a:r>
              <a:rPr lang="en-IN" sz="1600" dirty="0">
                <a:latin typeface="Bahnschrift" panose="020B0502040204020203" pitchFamily="34" charset="0"/>
                <a:ea typeface="Calibri" panose="020F0502020204030204" pitchFamily="34" charset="0"/>
              </a:rPr>
              <a:t>(e.g., temozolomide)</a:t>
            </a:r>
            <a:endParaRPr lang="en-IN" dirty="0">
              <a:latin typeface="Bahnschrift" panose="020B0502040204020203" pitchFamily="34" charset="0"/>
              <a:ea typeface="Calibri" panose="020F0502020204030204" pitchFamily="34" charset="0"/>
            </a:endParaRPr>
          </a:p>
        </p:txBody>
      </p:sp>
      <p:sp>
        <p:nvSpPr>
          <p:cNvPr id="8" name="TextBox 7">
            <a:extLst>
              <a:ext uri="{FF2B5EF4-FFF2-40B4-BE49-F238E27FC236}">
                <a16:creationId xmlns:a16="http://schemas.microsoft.com/office/drawing/2014/main" id="{D3586E54-8220-1A27-BE8B-48BE398C0EB1}"/>
              </a:ext>
            </a:extLst>
          </p:cNvPr>
          <p:cNvSpPr txBox="1"/>
          <p:nvPr/>
        </p:nvSpPr>
        <p:spPr>
          <a:xfrm>
            <a:off x="4097754" y="1884784"/>
            <a:ext cx="871754" cy="830997"/>
          </a:xfrm>
          <a:prstGeom prst="rect">
            <a:avLst/>
          </a:prstGeom>
          <a:noFill/>
        </p:spPr>
        <p:txBody>
          <a:bodyPr wrap="square" rtlCol="0">
            <a:spAutoFit/>
          </a:bodyPr>
          <a:lstStyle/>
          <a:p>
            <a:r>
              <a:rPr lang="en-US" sz="4800" dirty="0">
                <a:latin typeface="Impact" panose="020B0806030902050204" pitchFamily="34" charset="0"/>
              </a:rPr>
              <a:t>02</a:t>
            </a:r>
          </a:p>
        </p:txBody>
      </p:sp>
      <p:sp>
        <p:nvSpPr>
          <p:cNvPr id="9" name="TextBox 8">
            <a:extLst>
              <a:ext uri="{FF2B5EF4-FFF2-40B4-BE49-F238E27FC236}">
                <a16:creationId xmlns:a16="http://schemas.microsoft.com/office/drawing/2014/main" id="{ABAE7E41-615A-251B-FB13-EF1429FE1D35}"/>
              </a:ext>
            </a:extLst>
          </p:cNvPr>
          <p:cNvSpPr txBox="1"/>
          <p:nvPr/>
        </p:nvSpPr>
        <p:spPr>
          <a:xfrm>
            <a:off x="8271046" y="2416628"/>
            <a:ext cx="3092140" cy="3539430"/>
          </a:xfrm>
          <a:prstGeom prst="rect">
            <a:avLst/>
          </a:prstGeom>
          <a:solidFill>
            <a:srgbClr val="993366"/>
          </a:solidFill>
        </p:spPr>
        <p:txBody>
          <a:bodyPr wrap="square" rtlCol="0">
            <a:spAutoFit/>
          </a:bodyPr>
          <a:lstStyle/>
          <a:p>
            <a:pPr algn="just"/>
            <a:r>
              <a:rPr lang="en-IN" dirty="0">
                <a:solidFill>
                  <a:schemeClr val="accent1">
                    <a:lumMod val="20000"/>
                    <a:lumOff val="80000"/>
                  </a:schemeClr>
                </a:solidFill>
                <a:latin typeface="Bahnschrift" panose="020B0502040204020203" pitchFamily="34" charset="0"/>
                <a:ea typeface="Calibri" panose="020F0502020204030204" pitchFamily="34" charset="0"/>
              </a:rPr>
              <a:t>Involve in strand scission </a:t>
            </a:r>
            <a:r>
              <a:rPr lang="en-IN" dirty="0">
                <a:solidFill>
                  <a:schemeClr val="bg1"/>
                </a:solidFill>
                <a:latin typeface="Bahnschrift" panose="020B0502040204020203" pitchFamily="34" charset="0"/>
                <a:ea typeface="Calibri" panose="020F0502020204030204" pitchFamily="34" charset="0"/>
              </a:rPr>
              <a:t>(i.e., cleavage) at the binding site </a:t>
            </a:r>
            <a:r>
              <a:rPr lang="en-IN" sz="1600" dirty="0">
                <a:solidFill>
                  <a:schemeClr val="bg1"/>
                </a:solidFill>
                <a:latin typeface="Bahnschrift" panose="020B0502040204020203" pitchFamily="34" charset="0"/>
                <a:ea typeface="Calibri" panose="020F0502020204030204" pitchFamily="34" charset="0"/>
              </a:rPr>
              <a:t>(</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bleomycin</a:t>
            </a:r>
            <a:r>
              <a:rPr lang="en-IN" sz="1600" dirty="0">
                <a:solidFill>
                  <a:schemeClr val="bg1"/>
                </a:solidFill>
                <a:latin typeface="Bahnschrift" panose="020B0502040204020203" pitchFamily="34" charset="0"/>
                <a:ea typeface="Calibri" panose="020F0502020204030204" pitchFamily="34" charset="0"/>
              </a:rPr>
              <a:t>)</a:t>
            </a:r>
          </a:p>
          <a:p>
            <a:pPr algn="just"/>
            <a:endParaRPr lang="en-IN" dirty="0">
              <a:solidFill>
                <a:schemeClr val="bg1"/>
              </a:solidFill>
              <a:latin typeface="Bahnschrift" panose="020B0502040204020203" pitchFamily="34" charset="0"/>
              <a:ea typeface="Calibri" panose="020F0502020204030204" pitchFamily="34" charset="0"/>
            </a:endParaRPr>
          </a:p>
          <a:p>
            <a:pPr algn="just"/>
            <a:r>
              <a:rPr lang="en-IN" dirty="0">
                <a:solidFill>
                  <a:schemeClr val="accent1">
                    <a:lumMod val="20000"/>
                    <a:lumOff val="80000"/>
                  </a:schemeClr>
                </a:solidFill>
                <a:latin typeface="Bahnschrift" panose="020B0502040204020203" pitchFamily="34" charset="0"/>
                <a:ea typeface="Calibri" panose="020F0502020204030204" pitchFamily="34" charset="0"/>
              </a:rPr>
              <a:t>Interfere with the structural proteins important for the processing of DNA</a:t>
            </a:r>
            <a:r>
              <a:rPr lang="en-IN" dirty="0">
                <a:solidFill>
                  <a:schemeClr val="bg1"/>
                </a:solidFill>
                <a:latin typeface="Bahnschrift" panose="020B0502040204020203" pitchFamily="34" charset="0"/>
                <a:ea typeface="Calibri" panose="020F0502020204030204" pitchFamily="34" charset="0"/>
              </a:rPr>
              <a:t> </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histone deacetylase inhibitors        e.g., vorinostat).</a:t>
            </a:r>
          </a:p>
          <a:p>
            <a:pPr algn="just"/>
            <a:endParaRPr lang="en-IN" sz="1600" dirty="0">
              <a:solidFill>
                <a:schemeClr val="bg1"/>
              </a:solidFill>
              <a:latin typeface="Bahnschrift" panose="020B0502040204020203" pitchFamily="34" charset="0"/>
              <a:ea typeface="Calibri" panose="020F0502020204030204" pitchFamily="34" charset="0"/>
            </a:endParaRPr>
          </a:p>
          <a:p>
            <a:pPr algn="just"/>
            <a:endParaRPr lang="en-IN" sz="1600" dirty="0">
              <a:solidFill>
                <a:schemeClr val="bg1"/>
              </a:solidFill>
              <a:latin typeface="Bahnschrift" panose="020B0502040204020203" pitchFamily="34" charset="0"/>
              <a:ea typeface="Calibri" panose="020F0502020204030204" pitchFamily="34" charset="0"/>
            </a:endParaRPr>
          </a:p>
          <a:p>
            <a:pPr algn="just"/>
            <a:endParaRPr lang="en-IN" sz="1600" dirty="0">
              <a:solidFill>
                <a:schemeClr val="bg1"/>
              </a:solidFill>
              <a:latin typeface="Bahnschrift" panose="020B0502040204020203" pitchFamily="34" charset="0"/>
              <a:ea typeface="Calibri" panose="020F0502020204030204" pitchFamily="34" charset="0"/>
            </a:endParaRPr>
          </a:p>
          <a:p>
            <a:pPr marL="0" indent="0" algn="ctr">
              <a:buNone/>
            </a:pPr>
            <a:endParaRPr lang="en-IN" sz="1800" dirty="0">
              <a:solidFill>
                <a:schemeClr val="bg1"/>
              </a:solidFill>
              <a:effectLst/>
              <a:latin typeface="Bahnschrift" panose="020B0502040204020203" pitchFamily="34" charset="0"/>
              <a:ea typeface="Calibri" panose="020F0502020204030204" pitchFamily="34" charset="0"/>
            </a:endParaRPr>
          </a:p>
        </p:txBody>
      </p:sp>
      <p:sp>
        <p:nvSpPr>
          <p:cNvPr id="10" name="TextBox 9">
            <a:extLst>
              <a:ext uri="{FF2B5EF4-FFF2-40B4-BE49-F238E27FC236}">
                <a16:creationId xmlns:a16="http://schemas.microsoft.com/office/drawing/2014/main" id="{D4198F20-F220-A55C-AADA-58C03CF632C6}"/>
              </a:ext>
            </a:extLst>
          </p:cNvPr>
          <p:cNvSpPr txBox="1"/>
          <p:nvPr/>
        </p:nvSpPr>
        <p:spPr>
          <a:xfrm>
            <a:off x="7846148" y="1884783"/>
            <a:ext cx="871754" cy="830997"/>
          </a:xfrm>
          <a:prstGeom prst="rect">
            <a:avLst/>
          </a:prstGeom>
          <a:noFill/>
        </p:spPr>
        <p:txBody>
          <a:bodyPr wrap="square" rtlCol="0">
            <a:spAutoFit/>
          </a:bodyPr>
          <a:lstStyle/>
          <a:p>
            <a:r>
              <a:rPr lang="en-US" sz="4800" dirty="0">
                <a:latin typeface="Impact" panose="020B0806030902050204" pitchFamily="34" charset="0"/>
              </a:rPr>
              <a:t>03</a:t>
            </a:r>
          </a:p>
        </p:txBody>
      </p:sp>
    </p:spTree>
    <p:extLst>
      <p:ext uri="{BB962C8B-B14F-4D97-AF65-F5344CB8AC3E}">
        <p14:creationId xmlns:p14="http://schemas.microsoft.com/office/powerpoint/2010/main" val="35362227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nternational team examines how selenium could help in fight against  ovarian cancer - Swansea University">
            <a:extLst>
              <a:ext uri="{FF2B5EF4-FFF2-40B4-BE49-F238E27FC236}">
                <a16:creationId xmlns:a16="http://schemas.microsoft.com/office/drawing/2014/main" id="{ABD551AE-8215-D1BF-234F-0ED086EF93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15" t="27862" r="9839" b="55414"/>
          <a:stretch>
            <a:fillRect/>
          </a:stretch>
        </p:blipFill>
        <p:spPr bwMode="auto">
          <a:xfrm>
            <a:off x="519704" y="363102"/>
            <a:ext cx="9969828" cy="917986"/>
          </a:xfrm>
          <a:custGeom>
            <a:avLst/>
            <a:gdLst/>
            <a:ahLst/>
            <a:cxnLst/>
            <a:rect l="l" t="t" r="r" b="b"/>
            <a:pathLst>
              <a:path w="9969828" h="917986">
                <a:moveTo>
                  <a:pt x="7069124" y="214941"/>
                </a:moveTo>
                <a:cubicBezTo>
                  <a:pt x="7045788" y="383634"/>
                  <a:pt x="7031132" y="506975"/>
                  <a:pt x="7025158" y="584965"/>
                </a:cubicBezTo>
                <a:lnTo>
                  <a:pt x="7104018" y="584965"/>
                </a:lnTo>
                <a:cubicBezTo>
                  <a:pt x="7092426" y="485181"/>
                  <a:pt x="7080795" y="361840"/>
                  <a:pt x="7069124" y="214941"/>
                </a:cubicBezTo>
                <a:close/>
                <a:moveTo>
                  <a:pt x="2744774" y="214941"/>
                </a:moveTo>
                <a:cubicBezTo>
                  <a:pt x="2721438" y="383634"/>
                  <a:pt x="2706783" y="506975"/>
                  <a:pt x="2700809" y="584965"/>
                </a:cubicBezTo>
                <a:lnTo>
                  <a:pt x="2779668" y="584965"/>
                </a:lnTo>
                <a:cubicBezTo>
                  <a:pt x="2768077" y="485181"/>
                  <a:pt x="2756445" y="361840"/>
                  <a:pt x="2744774" y="214941"/>
                </a:cubicBezTo>
                <a:close/>
                <a:moveTo>
                  <a:pt x="9108286" y="149098"/>
                </a:moveTo>
                <a:cubicBezTo>
                  <a:pt x="9096315" y="149098"/>
                  <a:pt x="9087154" y="153724"/>
                  <a:pt x="9080806" y="162974"/>
                </a:cubicBezTo>
                <a:cubicBezTo>
                  <a:pt x="9074457" y="172225"/>
                  <a:pt x="9071284" y="199523"/>
                  <a:pt x="9071284" y="244869"/>
                </a:cubicBezTo>
                <a:lnTo>
                  <a:pt x="9071284" y="656249"/>
                </a:lnTo>
                <a:cubicBezTo>
                  <a:pt x="9071284" y="707399"/>
                  <a:pt x="9073368" y="738960"/>
                  <a:pt x="9077541" y="750931"/>
                </a:cubicBezTo>
                <a:cubicBezTo>
                  <a:pt x="9081713" y="762903"/>
                  <a:pt x="9091417" y="768888"/>
                  <a:pt x="9106654" y="768888"/>
                </a:cubicBezTo>
                <a:cubicBezTo>
                  <a:pt x="9122252" y="768888"/>
                  <a:pt x="9132229" y="761996"/>
                  <a:pt x="9136582" y="748211"/>
                </a:cubicBezTo>
                <a:cubicBezTo>
                  <a:pt x="9140935" y="734425"/>
                  <a:pt x="9143112" y="701595"/>
                  <a:pt x="9143112" y="649719"/>
                </a:cubicBezTo>
                <a:lnTo>
                  <a:pt x="9143112" y="244869"/>
                </a:lnTo>
                <a:cubicBezTo>
                  <a:pt x="9143112" y="203876"/>
                  <a:pt x="9140843" y="177666"/>
                  <a:pt x="9136310" y="166239"/>
                </a:cubicBezTo>
                <a:cubicBezTo>
                  <a:pt x="9131775" y="154812"/>
                  <a:pt x="9122434" y="149098"/>
                  <a:pt x="9108286" y="149098"/>
                </a:cubicBezTo>
                <a:close/>
                <a:moveTo>
                  <a:pt x="5841211" y="149098"/>
                </a:moveTo>
                <a:cubicBezTo>
                  <a:pt x="5829239" y="149098"/>
                  <a:pt x="5820079" y="153724"/>
                  <a:pt x="5813731" y="162974"/>
                </a:cubicBezTo>
                <a:cubicBezTo>
                  <a:pt x="5807383" y="172225"/>
                  <a:pt x="5804208" y="199523"/>
                  <a:pt x="5804208" y="244869"/>
                </a:cubicBezTo>
                <a:lnTo>
                  <a:pt x="5804208" y="656249"/>
                </a:lnTo>
                <a:cubicBezTo>
                  <a:pt x="5804208" y="707399"/>
                  <a:pt x="5806294" y="738960"/>
                  <a:pt x="5810466" y="750931"/>
                </a:cubicBezTo>
                <a:cubicBezTo>
                  <a:pt x="5814638" y="762903"/>
                  <a:pt x="5824342" y="768888"/>
                  <a:pt x="5839578" y="768888"/>
                </a:cubicBezTo>
                <a:cubicBezTo>
                  <a:pt x="5855177" y="768888"/>
                  <a:pt x="5865153" y="761996"/>
                  <a:pt x="5869507" y="748211"/>
                </a:cubicBezTo>
                <a:cubicBezTo>
                  <a:pt x="5873860" y="734425"/>
                  <a:pt x="5876037" y="701595"/>
                  <a:pt x="5876037" y="649719"/>
                </a:cubicBezTo>
                <a:lnTo>
                  <a:pt x="5876037" y="244869"/>
                </a:lnTo>
                <a:cubicBezTo>
                  <a:pt x="5876037" y="203876"/>
                  <a:pt x="5873769" y="177666"/>
                  <a:pt x="5869235" y="166239"/>
                </a:cubicBezTo>
                <a:cubicBezTo>
                  <a:pt x="5864700" y="154812"/>
                  <a:pt x="5855359" y="149098"/>
                  <a:pt x="5841211" y="149098"/>
                </a:cubicBezTo>
                <a:close/>
                <a:moveTo>
                  <a:pt x="9458325" y="18502"/>
                </a:moveTo>
                <a:lnTo>
                  <a:pt x="9649868" y="18502"/>
                </a:lnTo>
                <a:lnTo>
                  <a:pt x="9778286" y="415189"/>
                </a:lnTo>
                <a:lnTo>
                  <a:pt x="9778286" y="18502"/>
                </a:lnTo>
                <a:lnTo>
                  <a:pt x="9969828" y="18502"/>
                </a:lnTo>
                <a:lnTo>
                  <a:pt x="9969828" y="899485"/>
                </a:lnTo>
                <a:lnTo>
                  <a:pt x="9769036" y="899485"/>
                </a:lnTo>
                <a:lnTo>
                  <a:pt x="9649868" y="498989"/>
                </a:lnTo>
                <a:lnTo>
                  <a:pt x="9649868" y="899485"/>
                </a:lnTo>
                <a:lnTo>
                  <a:pt x="9458325" y="899485"/>
                </a:lnTo>
                <a:close/>
                <a:moveTo>
                  <a:pt x="8524875" y="18502"/>
                </a:moveTo>
                <a:lnTo>
                  <a:pt x="8753963" y="18502"/>
                </a:lnTo>
                <a:lnTo>
                  <a:pt x="8753963" y="899485"/>
                </a:lnTo>
                <a:lnTo>
                  <a:pt x="8524875" y="899485"/>
                </a:lnTo>
                <a:close/>
                <a:moveTo>
                  <a:pt x="7971346" y="18502"/>
                </a:moveTo>
                <a:lnTo>
                  <a:pt x="8471966" y="18502"/>
                </a:lnTo>
                <a:lnTo>
                  <a:pt x="8471966" y="194807"/>
                </a:lnTo>
                <a:lnTo>
                  <a:pt x="8335928" y="194807"/>
                </a:lnTo>
                <a:lnTo>
                  <a:pt x="8335928" y="899485"/>
                </a:lnTo>
                <a:lnTo>
                  <a:pt x="8106840" y="899485"/>
                </a:lnTo>
                <a:lnTo>
                  <a:pt x="8106840" y="194807"/>
                </a:lnTo>
                <a:lnTo>
                  <a:pt x="7971346" y="194807"/>
                </a:lnTo>
                <a:close/>
                <a:moveTo>
                  <a:pt x="6894315" y="18502"/>
                </a:moveTo>
                <a:lnTo>
                  <a:pt x="7225432" y="18502"/>
                </a:lnTo>
                <a:lnTo>
                  <a:pt x="7356437" y="899485"/>
                </a:lnTo>
                <a:lnTo>
                  <a:pt x="7122315" y="899485"/>
                </a:lnTo>
                <a:lnTo>
                  <a:pt x="7110021" y="741137"/>
                </a:lnTo>
                <a:lnTo>
                  <a:pt x="7028075" y="741137"/>
                </a:lnTo>
                <a:lnTo>
                  <a:pt x="7014301" y="899485"/>
                </a:lnTo>
                <a:lnTo>
                  <a:pt x="6777458" y="899485"/>
                </a:lnTo>
                <a:close/>
                <a:moveTo>
                  <a:pt x="6191250" y="18502"/>
                </a:moveTo>
                <a:lnTo>
                  <a:pt x="6579231" y="18502"/>
                </a:lnTo>
                <a:lnTo>
                  <a:pt x="6579231" y="194807"/>
                </a:lnTo>
                <a:lnTo>
                  <a:pt x="6420338" y="194807"/>
                </a:lnTo>
                <a:lnTo>
                  <a:pt x="6420338" y="361862"/>
                </a:lnTo>
                <a:lnTo>
                  <a:pt x="6561818" y="361862"/>
                </a:lnTo>
                <a:lnTo>
                  <a:pt x="6561818" y="529461"/>
                </a:lnTo>
                <a:lnTo>
                  <a:pt x="6420338" y="529461"/>
                </a:lnTo>
                <a:lnTo>
                  <a:pt x="6420338" y="899485"/>
                </a:lnTo>
                <a:lnTo>
                  <a:pt x="6191250" y="899485"/>
                </a:lnTo>
                <a:close/>
                <a:moveTo>
                  <a:pt x="4562475" y="18502"/>
                </a:moveTo>
                <a:lnTo>
                  <a:pt x="4858902" y="18502"/>
                </a:lnTo>
                <a:cubicBezTo>
                  <a:pt x="4867693" y="71466"/>
                  <a:pt x="4876757" y="133896"/>
                  <a:pt x="4886093" y="205792"/>
                </a:cubicBezTo>
                <a:lnTo>
                  <a:pt x="4918623" y="429881"/>
                </a:lnTo>
                <a:lnTo>
                  <a:pt x="4971270" y="18502"/>
                </a:lnTo>
                <a:lnTo>
                  <a:pt x="5269329" y="18502"/>
                </a:lnTo>
                <a:lnTo>
                  <a:pt x="5269329" y="899485"/>
                </a:lnTo>
                <a:lnTo>
                  <a:pt x="5069081" y="899485"/>
                </a:lnTo>
                <a:lnTo>
                  <a:pt x="5068809" y="304726"/>
                </a:lnTo>
                <a:lnTo>
                  <a:pt x="4989091" y="899485"/>
                </a:lnTo>
                <a:lnTo>
                  <a:pt x="4847067" y="899485"/>
                </a:lnTo>
                <a:lnTo>
                  <a:pt x="4762996" y="318330"/>
                </a:lnTo>
                <a:lnTo>
                  <a:pt x="4762723" y="899485"/>
                </a:lnTo>
                <a:lnTo>
                  <a:pt x="4562475" y="899485"/>
                </a:lnTo>
                <a:close/>
                <a:moveTo>
                  <a:pt x="3667125" y="18502"/>
                </a:moveTo>
                <a:lnTo>
                  <a:pt x="3896213" y="18502"/>
                </a:lnTo>
                <a:lnTo>
                  <a:pt x="3896213" y="899485"/>
                </a:lnTo>
                <a:lnTo>
                  <a:pt x="3667125" y="899485"/>
                </a:lnTo>
                <a:close/>
                <a:moveTo>
                  <a:pt x="3067050" y="18502"/>
                </a:moveTo>
                <a:lnTo>
                  <a:pt x="3258592" y="18502"/>
                </a:lnTo>
                <a:lnTo>
                  <a:pt x="3387012" y="415189"/>
                </a:lnTo>
                <a:lnTo>
                  <a:pt x="3387012" y="18502"/>
                </a:lnTo>
                <a:lnTo>
                  <a:pt x="3578554" y="18502"/>
                </a:lnTo>
                <a:lnTo>
                  <a:pt x="3578554" y="899485"/>
                </a:lnTo>
                <a:lnTo>
                  <a:pt x="3377762" y="899485"/>
                </a:lnTo>
                <a:lnTo>
                  <a:pt x="3258592" y="498989"/>
                </a:lnTo>
                <a:lnTo>
                  <a:pt x="3258592" y="899485"/>
                </a:lnTo>
                <a:lnTo>
                  <a:pt x="3067050" y="899485"/>
                </a:lnTo>
                <a:close/>
                <a:moveTo>
                  <a:pt x="2569966" y="18502"/>
                </a:moveTo>
                <a:lnTo>
                  <a:pt x="2901082" y="18502"/>
                </a:lnTo>
                <a:lnTo>
                  <a:pt x="3032087" y="899485"/>
                </a:lnTo>
                <a:lnTo>
                  <a:pt x="2797966" y="899485"/>
                </a:lnTo>
                <a:lnTo>
                  <a:pt x="2785671" y="741137"/>
                </a:lnTo>
                <a:lnTo>
                  <a:pt x="2703725" y="741137"/>
                </a:lnTo>
                <a:lnTo>
                  <a:pt x="2689951" y="899485"/>
                </a:lnTo>
                <a:lnTo>
                  <a:pt x="2453109" y="899485"/>
                </a:lnTo>
                <a:close/>
                <a:moveTo>
                  <a:pt x="1885950" y="18502"/>
                </a:moveTo>
                <a:lnTo>
                  <a:pt x="2115039" y="18502"/>
                </a:lnTo>
                <a:lnTo>
                  <a:pt x="2115039" y="333566"/>
                </a:lnTo>
                <a:lnTo>
                  <a:pt x="2183602" y="333566"/>
                </a:lnTo>
                <a:lnTo>
                  <a:pt x="2183602" y="18502"/>
                </a:lnTo>
                <a:lnTo>
                  <a:pt x="2412690" y="18502"/>
                </a:lnTo>
                <a:lnTo>
                  <a:pt x="2412690" y="899485"/>
                </a:lnTo>
                <a:lnTo>
                  <a:pt x="2183602" y="899485"/>
                </a:lnTo>
                <a:lnTo>
                  <a:pt x="2183602" y="529461"/>
                </a:lnTo>
                <a:lnTo>
                  <a:pt x="2115039" y="529461"/>
                </a:lnTo>
                <a:lnTo>
                  <a:pt x="2115039" y="899485"/>
                </a:lnTo>
                <a:lnTo>
                  <a:pt x="1885950" y="899485"/>
                </a:lnTo>
                <a:close/>
                <a:moveTo>
                  <a:pt x="800100" y="18502"/>
                </a:moveTo>
                <a:lnTo>
                  <a:pt x="1182095" y="18502"/>
                </a:lnTo>
                <a:lnTo>
                  <a:pt x="1182095" y="194807"/>
                </a:lnTo>
                <a:lnTo>
                  <a:pt x="1029188" y="194807"/>
                </a:lnTo>
                <a:lnTo>
                  <a:pt x="1029188" y="361862"/>
                </a:lnTo>
                <a:lnTo>
                  <a:pt x="1172301" y="361862"/>
                </a:lnTo>
                <a:lnTo>
                  <a:pt x="1172301" y="529461"/>
                </a:lnTo>
                <a:lnTo>
                  <a:pt x="1029188" y="529461"/>
                </a:lnTo>
                <a:lnTo>
                  <a:pt x="1029188" y="723180"/>
                </a:lnTo>
                <a:lnTo>
                  <a:pt x="1197332" y="723180"/>
                </a:lnTo>
                <a:lnTo>
                  <a:pt x="1197332" y="899485"/>
                </a:lnTo>
                <a:lnTo>
                  <a:pt x="800100" y="899485"/>
                </a:lnTo>
                <a:close/>
                <a:moveTo>
                  <a:pt x="0" y="18502"/>
                </a:moveTo>
                <a:lnTo>
                  <a:pt x="296427" y="18502"/>
                </a:lnTo>
                <a:cubicBezTo>
                  <a:pt x="305219" y="71466"/>
                  <a:pt x="314282" y="133896"/>
                  <a:pt x="323618" y="205792"/>
                </a:cubicBezTo>
                <a:lnTo>
                  <a:pt x="356148" y="429881"/>
                </a:lnTo>
                <a:lnTo>
                  <a:pt x="408795" y="18502"/>
                </a:lnTo>
                <a:lnTo>
                  <a:pt x="706855" y="18502"/>
                </a:lnTo>
                <a:lnTo>
                  <a:pt x="706855" y="899485"/>
                </a:lnTo>
                <a:lnTo>
                  <a:pt x="506606" y="899485"/>
                </a:lnTo>
                <a:lnTo>
                  <a:pt x="506334" y="304726"/>
                </a:lnTo>
                <a:lnTo>
                  <a:pt x="426616" y="899485"/>
                </a:lnTo>
                <a:lnTo>
                  <a:pt x="284592" y="899485"/>
                </a:lnTo>
                <a:lnTo>
                  <a:pt x="200520" y="318330"/>
                </a:lnTo>
                <a:lnTo>
                  <a:pt x="200248" y="899485"/>
                </a:lnTo>
                <a:lnTo>
                  <a:pt x="0" y="899485"/>
                </a:lnTo>
                <a:close/>
                <a:moveTo>
                  <a:pt x="9107198" y="0"/>
                </a:moveTo>
                <a:cubicBezTo>
                  <a:pt x="9154357" y="0"/>
                  <a:pt x="9196711" y="7709"/>
                  <a:pt x="9234257" y="23127"/>
                </a:cubicBezTo>
                <a:cubicBezTo>
                  <a:pt x="9271804" y="38545"/>
                  <a:pt x="9302004" y="61671"/>
                  <a:pt x="9324859" y="92506"/>
                </a:cubicBezTo>
                <a:cubicBezTo>
                  <a:pt x="9347713" y="123342"/>
                  <a:pt x="9361317" y="156898"/>
                  <a:pt x="9365670" y="193175"/>
                </a:cubicBezTo>
                <a:cubicBezTo>
                  <a:pt x="9370024" y="229452"/>
                  <a:pt x="9372200" y="292936"/>
                  <a:pt x="9372200" y="383628"/>
                </a:cubicBezTo>
                <a:lnTo>
                  <a:pt x="9372200" y="534359"/>
                </a:lnTo>
                <a:cubicBezTo>
                  <a:pt x="9372200" y="622874"/>
                  <a:pt x="9370114" y="685542"/>
                  <a:pt x="9365942" y="722363"/>
                </a:cubicBezTo>
                <a:cubicBezTo>
                  <a:pt x="9361769" y="759184"/>
                  <a:pt x="9348710" y="792831"/>
                  <a:pt x="9326763" y="823304"/>
                </a:cubicBezTo>
                <a:cubicBezTo>
                  <a:pt x="9304815" y="853776"/>
                  <a:pt x="9275159" y="877175"/>
                  <a:pt x="9237794" y="893500"/>
                </a:cubicBezTo>
                <a:cubicBezTo>
                  <a:pt x="9200428" y="909824"/>
                  <a:pt x="9156896" y="917986"/>
                  <a:pt x="9107198" y="917986"/>
                </a:cubicBezTo>
                <a:cubicBezTo>
                  <a:pt x="9060037" y="917986"/>
                  <a:pt x="9017685" y="910278"/>
                  <a:pt x="8980138" y="894860"/>
                </a:cubicBezTo>
                <a:cubicBezTo>
                  <a:pt x="8942592" y="879442"/>
                  <a:pt x="8912391" y="856316"/>
                  <a:pt x="8889537" y="825480"/>
                </a:cubicBezTo>
                <a:cubicBezTo>
                  <a:pt x="8866682" y="794645"/>
                  <a:pt x="8853078" y="761089"/>
                  <a:pt x="8848725" y="724812"/>
                </a:cubicBezTo>
                <a:cubicBezTo>
                  <a:pt x="8844371" y="688535"/>
                  <a:pt x="8842195" y="625051"/>
                  <a:pt x="8842195" y="534359"/>
                </a:cubicBezTo>
                <a:lnTo>
                  <a:pt x="8842195" y="383628"/>
                </a:lnTo>
                <a:cubicBezTo>
                  <a:pt x="8842195" y="295113"/>
                  <a:pt x="8844281" y="232444"/>
                  <a:pt x="8848453" y="195623"/>
                </a:cubicBezTo>
                <a:cubicBezTo>
                  <a:pt x="8852624" y="158802"/>
                  <a:pt x="8865684" y="125156"/>
                  <a:pt x="8887632" y="94683"/>
                </a:cubicBezTo>
                <a:cubicBezTo>
                  <a:pt x="8909578" y="64210"/>
                  <a:pt x="8939235" y="40812"/>
                  <a:pt x="8976601" y="24487"/>
                </a:cubicBezTo>
                <a:cubicBezTo>
                  <a:pt x="9013966" y="8163"/>
                  <a:pt x="9057498" y="0"/>
                  <a:pt x="9107198" y="0"/>
                </a:cubicBezTo>
                <a:close/>
                <a:moveTo>
                  <a:pt x="7652049" y="0"/>
                </a:moveTo>
                <a:cubicBezTo>
                  <a:pt x="7719524" y="0"/>
                  <a:pt x="7775208" y="13043"/>
                  <a:pt x="7819104" y="39128"/>
                </a:cubicBezTo>
                <a:cubicBezTo>
                  <a:pt x="7862998" y="65214"/>
                  <a:pt x="7891839" y="97728"/>
                  <a:pt x="7905624" y="136672"/>
                </a:cubicBezTo>
                <a:cubicBezTo>
                  <a:pt x="7919409" y="175616"/>
                  <a:pt x="7926302" y="236205"/>
                  <a:pt x="7926302" y="318440"/>
                </a:cubicBezTo>
                <a:lnTo>
                  <a:pt x="7926302" y="402129"/>
                </a:lnTo>
                <a:lnTo>
                  <a:pt x="7697214" y="402129"/>
                </a:lnTo>
                <a:lnTo>
                  <a:pt x="7697214" y="249010"/>
                </a:lnTo>
                <a:cubicBezTo>
                  <a:pt x="7697214" y="204486"/>
                  <a:pt x="7694765" y="176703"/>
                  <a:pt x="7689868" y="165661"/>
                </a:cubicBezTo>
                <a:cubicBezTo>
                  <a:pt x="7684970" y="154619"/>
                  <a:pt x="7674178" y="149098"/>
                  <a:pt x="7657490" y="149098"/>
                </a:cubicBezTo>
                <a:cubicBezTo>
                  <a:pt x="7638626" y="149098"/>
                  <a:pt x="7626655" y="155810"/>
                  <a:pt x="7621576" y="169232"/>
                </a:cubicBezTo>
                <a:cubicBezTo>
                  <a:pt x="7616498" y="182654"/>
                  <a:pt x="7613958" y="211676"/>
                  <a:pt x="7613958" y="256296"/>
                </a:cubicBezTo>
                <a:lnTo>
                  <a:pt x="7613958" y="665499"/>
                </a:lnTo>
                <a:cubicBezTo>
                  <a:pt x="7613958" y="708306"/>
                  <a:pt x="7616498" y="736239"/>
                  <a:pt x="7621576" y="749299"/>
                </a:cubicBezTo>
                <a:cubicBezTo>
                  <a:pt x="7626655" y="762359"/>
                  <a:pt x="7638082" y="768888"/>
                  <a:pt x="7655858" y="768888"/>
                </a:cubicBezTo>
                <a:cubicBezTo>
                  <a:pt x="7672908" y="768888"/>
                  <a:pt x="7684063" y="762343"/>
                  <a:pt x="7689324" y="749252"/>
                </a:cubicBezTo>
                <a:cubicBezTo>
                  <a:pt x="7694584" y="736161"/>
                  <a:pt x="7697214" y="705432"/>
                  <a:pt x="7697214" y="657065"/>
                </a:cubicBezTo>
                <a:lnTo>
                  <a:pt x="7697214" y="546330"/>
                </a:lnTo>
                <a:lnTo>
                  <a:pt x="7926302" y="546330"/>
                </a:lnTo>
                <a:lnTo>
                  <a:pt x="7926302" y="580663"/>
                </a:lnTo>
                <a:cubicBezTo>
                  <a:pt x="7926302" y="671848"/>
                  <a:pt x="7919862" y="736514"/>
                  <a:pt x="7906984" y="774662"/>
                </a:cubicBezTo>
                <a:cubicBezTo>
                  <a:pt x="7894106" y="812809"/>
                  <a:pt x="7865629" y="846233"/>
                  <a:pt x="7821552" y="874935"/>
                </a:cubicBezTo>
                <a:cubicBezTo>
                  <a:pt x="7777476" y="903636"/>
                  <a:pt x="7723152" y="917986"/>
                  <a:pt x="7658578" y="917986"/>
                </a:cubicBezTo>
                <a:cubicBezTo>
                  <a:pt x="7591467" y="917986"/>
                  <a:pt x="7536145" y="905834"/>
                  <a:pt x="7492612" y="881528"/>
                </a:cubicBezTo>
                <a:cubicBezTo>
                  <a:pt x="7449080" y="857223"/>
                  <a:pt x="7420240" y="823576"/>
                  <a:pt x="7406092" y="780588"/>
                </a:cubicBezTo>
                <a:cubicBezTo>
                  <a:pt x="7391944" y="737600"/>
                  <a:pt x="7384870" y="672936"/>
                  <a:pt x="7384870" y="586597"/>
                </a:cubicBezTo>
                <a:lnTo>
                  <a:pt x="7384870" y="329213"/>
                </a:lnTo>
                <a:cubicBezTo>
                  <a:pt x="7384870" y="265728"/>
                  <a:pt x="7387047" y="218115"/>
                  <a:pt x="7391400" y="186373"/>
                </a:cubicBezTo>
                <a:cubicBezTo>
                  <a:pt x="7395753" y="154631"/>
                  <a:pt x="7408722" y="124067"/>
                  <a:pt x="7430307" y="94683"/>
                </a:cubicBezTo>
                <a:cubicBezTo>
                  <a:pt x="7451892" y="65299"/>
                  <a:pt x="7481820" y="42172"/>
                  <a:pt x="7520092" y="25304"/>
                </a:cubicBezTo>
                <a:cubicBezTo>
                  <a:pt x="7558364" y="8435"/>
                  <a:pt x="7602350" y="0"/>
                  <a:pt x="7652049" y="0"/>
                </a:cubicBezTo>
                <a:close/>
                <a:moveTo>
                  <a:pt x="5840122" y="0"/>
                </a:moveTo>
                <a:cubicBezTo>
                  <a:pt x="5887282" y="0"/>
                  <a:pt x="5929636" y="7709"/>
                  <a:pt x="5967182" y="23127"/>
                </a:cubicBezTo>
                <a:cubicBezTo>
                  <a:pt x="6004729" y="38545"/>
                  <a:pt x="6034929" y="61671"/>
                  <a:pt x="6057784" y="92506"/>
                </a:cubicBezTo>
                <a:cubicBezTo>
                  <a:pt x="6080638" y="123342"/>
                  <a:pt x="6094242" y="156898"/>
                  <a:pt x="6098595" y="193175"/>
                </a:cubicBezTo>
                <a:cubicBezTo>
                  <a:pt x="6102948" y="229452"/>
                  <a:pt x="6105125" y="292936"/>
                  <a:pt x="6105125" y="383628"/>
                </a:cubicBezTo>
                <a:lnTo>
                  <a:pt x="6105125" y="534359"/>
                </a:lnTo>
                <a:cubicBezTo>
                  <a:pt x="6105125" y="622874"/>
                  <a:pt x="6103039" y="685542"/>
                  <a:pt x="6098867" y="722363"/>
                </a:cubicBezTo>
                <a:cubicBezTo>
                  <a:pt x="6094695" y="759184"/>
                  <a:pt x="6081636" y="792831"/>
                  <a:pt x="6059688" y="823304"/>
                </a:cubicBezTo>
                <a:cubicBezTo>
                  <a:pt x="6037741" y="853776"/>
                  <a:pt x="6008084" y="877175"/>
                  <a:pt x="5970719" y="893500"/>
                </a:cubicBezTo>
                <a:cubicBezTo>
                  <a:pt x="5933354" y="909824"/>
                  <a:pt x="5889822" y="917986"/>
                  <a:pt x="5840122" y="917986"/>
                </a:cubicBezTo>
                <a:cubicBezTo>
                  <a:pt x="5792963" y="917986"/>
                  <a:pt x="5750609" y="910278"/>
                  <a:pt x="5713063" y="894860"/>
                </a:cubicBezTo>
                <a:cubicBezTo>
                  <a:pt x="5675516" y="879442"/>
                  <a:pt x="5645316" y="856316"/>
                  <a:pt x="5622461" y="825480"/>
                </a:cubicBezTo>
                <a:cubicBezTo>
                  <a:pt x="5599607" y="794645"/>
                  <a:pt x="5586003" y="761089"/>
                  <a:pt x="5581650" y="724812"/>
                </a:cubicBezTo>
                <a:cubicBezTo>
                  <a:pt x="5577297" y="688535"/>
                  <a:pt x="5575120" y="625051"/>
                  <a:pt x="5575120" y="534359"/>
                </a:cubicBezTo>
                <a:lnTo>
                  <a:pt x="5575120" y="383628"/>
                </a:lnTo>
                <a:cubicBezTo>
                  <a:pt x="5575120" y="295113"/>
                  <a:pt x="5577206" y="232444"/>
                  <a:pt x="5581378" y="195623"/>
                </a:cubicBezTo>
                <a:cubicBezTo>
                  <a:pt x="5585550" y="158802"/>
                  <a:pt x="5598609" y="125156"/>
                  <a:pt x="5620557" y="94683"/>
                </a:cubicBezTo>
                <a:cubicBezTo>
                  <a:pt x="5642504" y="64210"/>
                  <a:pt x="5672161" y="40812"/>
                  <a:pt x="5709526" y="24487"/>
                </a:cubicBezTo>
                <a:cubicBezTo>
                  <a:pt x="5746891" y="8163"/>
                  <a:pt x="5790423" y="0"/>
                  <a:pt x="5840122" y="0"/>
                </a:cubicBezTo>
                <a:close/>
                <a:moveTo>
                  <a:pt x="4220608" y="0"/>
                </a:moveTo>
                <a:cubicBezTo>
                  <a:pt x="4280102" y="0"/>
                  <a:pt x="4330799" y="9614"/>
                  <a:pt x="4372699" y="28841"/>
                </a:cubicBezTo>
                <a:cubicBezTo>
                  <a:pt x="4414598" y="48067"/>
                  <a:pt x="4442350" y="72282"/>
                  <a:pt x="4455954" y="101485"/>
                </a:cubicBezTo>
                <a:cubicBezTo>
                  <a:pt x="4469558" y="130688"/>
                  <a:pt x="4476360" y="180296"/>
                  <a:pt x="4476360" y="250311"/>
                </a:cubicBezTo>
                <a:lnTo>
                  <a:pt x="4476360" y="285137"/>
                </a:lnTo>
                <a:lnTo>
                  <a:pt x="4263596" y="285137"/>
                </a:lnTo>
                <a:lnTo>
                  <a:pt x="4263596" y="219838"/>
                </a:lnTo>
                <a:cubicBezTo>
                  <a:pt x="4263596" y="189366"/>
                  <a:pt x="4260875" y="169958"/>
                  <a:pt x="4255434" y="161614"/>
                </a:cubicBezTo>
                <a:cubicBezTo>
                  <a:pt x="4249992" y="153270"/>
                  <a:pt x="4240923" y="149098"/>
                  <a:pt x="4228226" y="149098"/>
                </a:cubicBezTo>
                <a:cubicBezTo>
                  <a:pt x="4214441" y="149098"/>
                  <a:pt x="4204011" y="154726"/>
                  <a:pt x="4196937" y="165980"/>
                </a:cubicBezTo>
                <a:cubicBezTo>
                  <a:pt x="4189863" y="177234"/>
                  <a:pt x="4186326" y="194297"/>
                  <a:pt x="4186326" y="217168"/>
                </a:cubicBezTo>
                <a:cubicBezTo>
                  <a:pt x="4186326" y="246570"/>
                  <a:pt x="4190303" y="268713"/>
                  <a:pt x="4198255" y="283598"/>
                </a:cubicBezTo>
                <a:cubicBezTo>
                  <a:pt x="4205851" y="298482"/>
                  <a:pt x="4227430" y="316437"/>
                  <a:pt x="4262992" y="337460"/>
                </a:cubicBezTo>
                <a:cubicBezTo>
                  <a:pt x="4364970" y="397986"/>
                  <a:pt x="4429200" y="447657"/>
                  <a:pt x="4455682" y="486473"/>
                </a:cubicBezTo>
                <a:cubicBezTo>
                  <a:pt x="4482164" y="525289"/>
                  <a:pt x="4495405" y="587867"/>
                  <a:pt x="4495405" y="674206"/>
                </a:cubicBezTo>
                <a:cubicBezTo>
                  <a:pt x="4495405" y="736965"/>
                  <a:pt x="4488059" y="783218"/>
                  <a:pt x="4473367" y="812965"/>
                </a:cubicBezTo>
                <a:cubicBezTo>
                  <a:pt x="4458675" y="842712"/>
                  <a:pt x="4430288" y="867652"/>
                  <a:pt x="4388207" y="887786"/>
                </a:cubicBezTo>
                <a:cubicBezTo>
                  <a:pt x="4346126" y="907920"/>
                  <a:pt x="4297152" y="917986"/>
                  <a:pt x="4241286" y="917986"/>
                </a:cubicBezTo>
                <a:cubicBezTo>
                  <a:pt x="4179978" y="917986"/>
                  <a:pt x="4127648" y="906378"/>
                  <a:pt x="4084297" y="883161"/>
                </a:cubicBezTo>
                <a:cubicBezTo>
                  <a:pt x="4040946" y="859943"/>
                  <a:pt x="4012560" y="830378"/>
                  <a:pt x="3999137" y="794464"/>
                </a:cubicBezTo>
                <a:cubicBezTo>
                  <a:pt x="3985715" y="758550"/>
                  <a:pt x="3979004" y="707581"/>
                  <a:pt x="3979004" y="641557"/>
                </a:cubicBezTo>
                <a:lnTo>
                  <a:pt x="3979004" y="583877"/>
                </a:lnTo>
                <a:lnTo>
                  <a:pt x="4191768" y="583877"/>
                </a:lnTo>
                <a:lnTo>
                  <a:pt x="4191768" y="691075"/>
                </a:lnTo>
                <a:cubicBezTo>
                  <a:pt x="4191768" y="724087"/>
                  <a:pt x="4194761" y="745309"/>
                  <a:pt x="4200746" y="754740"/>
                </a:cubicBezTo>
                <a:cubicBezTo>
                  <a:pt x="4206732" y="764172"/>
                  <a:pt x="4217343" y="768888"/>
                  <a:pt x="4232579" y="768888"/>
                </a:cubicBezTo>
                <a:cubicBezTo>
                  <a:pt x="4247815" y="768888"/>
                  <a:pt x="4259152" y="762903"/>
                  <a:pt x="4266589" y="750931"/>
                </a:cubicBezTo>
                <a:cubicBezTo>
                  <a:pt x="4274025" y="738960"/>
                  <a:pt x="4277744" y="721184"/>
                  <a:pt x="4277744" y="697604"/>
                </a:cubicBezTo>
                <a:cubicBezTo>
                  <a:pt x="4277744" y="645729"/>
                  <a:pt x="4270670" y="611810"/>
                  <a:pt x="4256522" y="595848"/>
                </a:cubicBezTo>
                <a:cubicBezTo>
                  <a:pt x="4242011" y="579886"/>
                  <a:pt x="4206279" y="553223"/>
                  <a:pt x="4149324" y="515857"/>
                </a:cubicBezTo>
                <a:cubicBezTo>
                  <a:pt x="4092369" y="478130"/>
                  <a:pt x="4054641" y="450740"/>
                  <a:pt x="4036140" y="433690"/>
                </a:cubicBezTo>
                <a:cubicBezTo>
                  <a:pt x="4017639" y="416640"/>
                  <a:pt x="4002312" y="393060"/>
                  <a:pt x="3990159" y="362950"/>
                </a:cubicBezTo>
                <a:cubicBezTo>
                  <a:pt x="3978006" y="332841"/>
                  <a:pt x="3971930" y="294387"/>
                  <a:pt x="3971930" y="247590"/>
                </a:cubicBezTo>
                <a:cubicBezTo>
                  <a:pt x="3971930" y="180115"/>
                  <a:pt x="3980546" y="130779"/>
                  <a:pt x="3997777" y="99580"/>
                </a:cubicBezTo>
                <a:cubicBezTo>
                  <a:pt x="4015009" y="68382"/>
                  <a:pt x="4042851" y="43986"/>
                  <a:pt x="4081305" y="26392"/>
                </a:cubicBezTo>
                <a:cubicBezTo>
                  <a:pt x="4119758" y="8798"/>
                  <a:pt x="4166193" y="0"/>
                  <a:pt x="4220608" y="0"/>
                </a:cubicBezTo>
                <a:close/>
                <a:moveTo>
                  <a:pt x="1527474" y="0"/>
                </a:moveTo>
                <a:cubicBezTo>
                  <a:pt x="1594949" y="0"/>
                  <a:pt x="1650634" y="13043"/>
                  <a:pt x="1694529" y="39128"/>
                </a:cubicBezTo>
                <a:cubicBezTo>
                  <a:pt x="1738424" y="65214"/>
                  <a:pt x="1767264" y="97728"/>
                  <a:pt x="1781050" y="136672"/>
                </a:cubicBezTo>
                <a:cubicBezTo>
                  <a:pt x="1794835" y="175616"/>
                  <a:pt x="1801727" y="236205"/>
                  <a:pt x="1801727" y="318440"/>
                </a:cubicBezTo>
                <a:lnTo>
                  <a:pt x="1801727" y="402129"/>
                </a:lnTo>
                <a:lnTo>
                  <a:pt x="1572639" y="402129"/>
                </a:lnTo>
                <a:lnTo>
                  <a:pt x="1572639" y="249010"/>
                </a:lnTo>
                <a:cubicBezTo>
                  <a:pt x="1572639" y="204486"/>
                  <a:pt x="1570190" y="176703"/>
                  <a:pt x="1565293" y="165661"/>
                </a:cubicBezTo>
                <a:cubicBezTo>
                  <a:pt x="1560396" y="154619"/>
                  <a:pt x="1549603" y="149098"/>
                  <a:pt x="1532916" y="149098"/>
                </a:cubicBezTo>
                <a:cubicBezTo>
                  <a:pt x="1514052" y="149098"/>
                  <a:pt x="1502081" y="155810"/>
                  <a:pt x="1497002" y="169232"/>
                </a:cubicBezTo>
                <a:cubicBezTo>
                  <a:pt x="1491923" y="182654"/>
                  <a:pt x="1489384" y="211676"/>
                  <a:pt x="1489384" y="256296"/>
                </a:cubicBezTo>
                <a:lnTo>
                  <a:pt x="1489384" y="665499"/>
                </a:lnTo>
                <a:cubicBezTo>
                  <a:pt x="1489384" y="708306"/>
                  <a:pt x="1491923" y="736239"/>
                  <a:pt x="1497002" y="749299"/>
                </a:cubicBezTo>
                <a:cubicBezTo>
                  <a:pt x="1502081" y="762359"/>
                  <a:pt x="1513508" y="768888"/>
                  <a:pt x="1531284" y="768888"/>
                </a:cubicBezTo>
                <a:cubicBezTo>
                  <a:pt x="1548334" y="768888"/>
                  <a:pt x="1559489" y="762343"/>
                  <a:pt x="1564749" y="749252"/>
                </a:cubicBezTo>
                <a:cubicBezTo>
                  <a:pt x="1570009" y="736161"/>
                  <a:pt x="1572639" y="705432"/>
                  <a:pt x="1572639" y="657065"/>
                </a:cubicBezTo>
                <a:lnTo>
                  <a:pt x="1572639" y="546330"/>
                </a:lnTo>
                <a:lnTo>
                  <a:pt x="1801727" y="546330"/>
                </a:lnTo>
                <a:lnTo>
                  <a:pt x="1801727" y="580663"/>
                </a:lnTo>
                <a:cubicBezTo>
                  <a:pt x="1801727" y="671848"/>
                  <a:pt x="1795288" y="736514"/>
                  <a:pt x="1782410" y="774662"/>
                </a:cubicBezTo>
                <a:cubicBezTo>
                  <a:pt x="1769532" y="812809"/>
                  <a:pt x="1741054" y="846233"/>
                  <a:pt x="1696978" y="874935"/>
                </a:cubicBezTo>
                <a:cubicBezTo>
                  <a:pt x="1652902" y="903636"/>
                  <a:pt x="1598577" y="917986"/>
                  <a:pt x="1534004" y="917986"/>
                </a:cubicBezTo>
                <a:cubicBezTo>
                  <a:pt x="1466892" y="917986"/>
                  <a:pt x="1411570" y="905834"/>
                  <a:pt x="1368038" y="881528"/>
                </a:cubicBezTo>
                <a:cubicBezTo>
                  <a:pt x="1324505" y="857223"/>
                  <a:pt x="1295665" y="823576"/>
                  <a:pt x="1281517" y="780588"/>
                </a:cubicBezTo>
                <a:cubicBezTo>
                  <a:pt x="1267369" y="737600"/>
                  <a:pt x="1260295" y="672936"/>
                  <a:pt x="1260295" y="586597"/>
                </a:cubicBezTo>
                <a:lnTo>
                  <a:pt x="1260295" y="329213"/>
                </a:lnTo>
                <a:cubicBezTo>
                  <a:pt x="1260295" y="265728"/>
                  <a:pt x="1262472" y="218115"/>
                  <a:pt x="1266825" y="186373"/>
                </a:cubicBezTo>
                <a:cubicBezTo>
                  <a:pt x="1271178" y="154631"/>
                  <a:pt x="1284147" y="124067"/>
                  <a:pt x="1305732" y="94683"/>
                </a:cubicBezTo>
                <a:cubicBezTo>
                  <a:pt x="1327317" y="65299"/>
                  <a:pt x="1357245" y="42172"/>
                  <a:pt x="1395517" y="25304"/>
                </a:cubicBezTo>
                <a:cubicBezTo>
                  <a:pt x="1433789" y="8435"/>
                  <a:pt x="1477775" y="0"/>
                  <a:pt x="1527474" y="0"/>
                </a:cubicBezTo>
                <a:close/>
              </a:path>
            </a:pathLst>
          </a:cu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875E504-D6F0-A5C1-42F4-E44C1F032182}"/>
              </a:ext>
            </a:extLst>
          </p:cNvPr>
          <p:cNvSpPr txBox="1"/>
          <p:nvPr/>
        </p:nvSpPr>
        <p:spPr>
          <a:xfrm>
            <a:off x="823606" y="2267339"/>
            <a:ext cx="3066779" cy="3631763"/>
          </a:xfrm>
          <a:prstGeom prst="rect">
            <a:avLst/>
          </a:prstGeom>
          <a:solidFill>
            <a:srgbClr val="993366"/>
          </a:solidFill>
        </p:spPr>
        <p:txBody>
          <a:bodyPr wrap="square" rtlCol="0">
            <a:spAutoFit/>
          </a:bodyPr>
          <a:lstStyle/>
          <a:p>
            <a:pPr algn="just"/>
            <a:r>
              <a:rPr lang="en-IN" dirty="0">
                <a:solidFill>
                  <a:schemeClr val="accent1">
                    <a:lumMod val="20000"/>
                    <a:lumOff val="80000"/>
                  </a:schemeClr>
                </a:solidFill>
                <a:latin typeface="Bahnschrift" panose="020B0502040204020203" pitchFamily="34" charset="0"/>
                <a:ea typeface="Calibri" panose="020F0502020204030204" pitchFamily="34" charset="0"/>
              </a:rPr>
              <a:t>Interfering biosynthetic pathways:</a:t>
            </a:r>
          </a:p>
          <a:p>
            <a:pPr algn="just"/>
            <a:endParaRPr lang="en-IN" sz="1800" dirty="0">
              <a:solidFill>
                <a:srgbClr val="000000"/>
              </a:solidFill>
              <a:effectLst/>
              <a:latin typeface="Bahnschrift" panose="020B0502040204020203" pitchFamily="34" charset="0"/>
              <a:ea typeface="Calibri" panose="020F0502020204030204" pitchFamily="34" charset="0"/>
            </a:endParaRPr>
          </a:p>
          <a:p>
            <a:pPr marL="0" indent="0" algn="just">
              <a:buNone/>
            </a:pPr>
            <a:r>
              <a:rPr lang="en-IN" sz="1800" dirty="0">
                <a:solidFill>
                  <a:schemeClr val="bg1"/>
                </a:solidFill>
                <a:latin typeface="Bahnschrift" panose="020B0502040204020203" pitchFamily="34" charset="0"/>
                <a:ea typeface="Calibri" panose="020F0502020204030204" pitchFamily="34" charset="0"/>
              </a:rPr>
              <a:t>1. </a:t>
            </a:r>
            <a:r>
              <a:rPr lang="en-IN" sz="1800" dirty="0">
                <a:solidFill>
                  <a:schemeClr val="bg1"/>
                </a:solidFill>
                <a:effectLst/>
                <a:latin typeface="Bahnschrift" panose="020B0502040204020203" pitchFamily="34" charset="0"/>
                <a:ea typeface="Calibri" panose="020F0502020204030204" pitchFamily="34" charset="0"/>
              </a:rPr>
              <a:t>Antimetabolites </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methotrexate)</a:t>
            </a:r>
          </a:p>
          <a:p>
            <a:pPr marL="0" indent="0" algn="just">
              <a:buNone/>
            </a:pPr>
            <a:endParaRPr lang="en-IN" sz="1800" dirty="0">
              <a:solidFill>
                <a:schemeClr val="bg1"/>
              </a:solidFill>
              <a:effectLst/>
              <a:latin typeface="Bahnschrift" panose="020B0502040204020203" pitchFamily="34" charset="0"/>
              <a:ea typeface="Calibri" panose="020F0502020204030204" pitchFamily="34" charset="0"/>
            </a:endParaRPr>
          </a:p>
          <a:p>
            <a:pPr marL="0" indent="0" algn="just">
              <a:buNone/>
            </a:pPr>
            <a:r>
              <a:rPr lang="en-IN" sz="1800" dirty="0">
                <a:solidFill>
                  <a:schemeClr val="bg1"/>
                </a:solidFill>
                <a:latin typeface="Bahnschrift" panose="020B0502040204020203" pitchFamily="34" charset="0"/>
                <a:ea typeface="Calibri" panose="020F0502020204030204" pitchFamily="34" charset="0"/>
              </a:rPr>
              <a:t>2. Anti-tubulin</a:t>
            </a:r>
            <a:r>
              <a:rPr lang="en-IN" sz="1800" dirty="0">
                <a:solidFill>
                  <a:schemeClr val="bg1"/>
                </a:solidFill>
                <a:effectLst/>
                <a:latin typeface="Bahnschrift" panose="020B0502040204020203" pitchFamily="34" charset="0"/>
                <a:ea typeface="Calibri" panose="020F0502020204030204" pitchFamily="34" charset="0"/>
              </a:rPr>
              <a:t> agents </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vinblastine and the taxanes) </a:t>
            </a:r>
            <a:r>
              <a:rPr lang="en-IN" sz="1800" dirty="0">
                <a:solidFill>
                  <a:schemeClr val="bg1"/>
                </a:solidFill>
                <a:effectLst/>
                <a:latin typeface="Bahnschrift" panose="020B0502040204020203" pitchFamily="34" charset="0"/>
                <a:ea typeface="Calibri" panose="020F0502020204030204" pitchFamily="34" charset="0"/>
              </a:rPr>
              <a:t>interfere with cell division.</a:t>
            </a:r>
          </a:p>
          <a:p>
            <a:pPr marL="0" indent="0" algn="just">
              <a:buNone/>
            </a:pPr>
            <a:endParaRPr lang="en-IN" sz="1800" dirty="0">
              <a:solidFill>
                <a:schemeClr val="bg1"/>
              </a:solidFill>
              <a:effectLst/>
              <a:latin typeface="Bahnschrift" panose="020B0502040204020203" pitchFamily="34" charset="0"/>
              <a:ea typeface="Calibri" panose="020F0502020204030204" pitchFamily="34" charset="0"/>
            </a:endParaRPr>
          </a:p>
          <a:p>
            <a:pPr marL="0" indent="0" algn="just">
              <a:buNone/>
            </a:pPr>
            <a:r>
              <a:rPr lang="en-IN" dirty="0">
                <a:solidFill>
                  <a:schemeClr val="bg1"/>
                </a:solidFill>
                <a:latin typeface="Bahnschrift" panose="020B0502040204020203" pitchFamily="34" charset="0"/>
                <a:ea typeface="Calibri" panose="020F0502020204030204" pitchFamily="34" charset="0"/>
              </a:rPr>
              <a:t>3. </a:t>
            </a:r>
            <a:r>
              <a:rPr lang="en-IN" sz="1800" dirty="0">
                <a:solidFill>
                  <a:schemeClr val="bg1"/>
                </a:solidFill>
                <a:latin typeface="Bahnschrift" panose="020B0502040204020203" pitchFamily="34" charset="0"/>
                <a:ea typeface="Calibri" panose="020F0502020204030204" pitchFamily="34" charset="0"/>
              </a:rPr>
              <a:t>S</a:t>
            </a:r>
            <a:r>
              <a:rPr lang="en-IN" sz="1800" dirty="0">
                <a:solidFill>
                  <a:schemeClr val="bg1"/>
                </a:solidFill>
                <a:effectLst/>
                <a:latin typeface="Bahnschrift" panose="020B0502040204020203" pitchFamily="34" charset="0"/>
                <a:ea typeface="Calibri" panose="020F0502020204030204" pitchFamily="34" charset="0"/>
              </a:rPr>
              <a:t>electively blocking pathways involved in cell signaling </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imatinib). </a:t>
            </a:r>
          </a:p>
        </p:txBody>
      </p:sp>
      <p:sp>
        <p:nvSpPr>
          <p:cNvPr id="6" name="TextBox 5">
            <a:extLst>
              <a:ext uri="{FF2B5EF4-FFF2-40B4-BE49-F238E27FC236}">
                <a16:creationId xmlns:a16="http://schemas.microsoft.com/office/drawing/2014/main" id="{2E9DC743-43F6-4E77-E53A-28AB717A8C7A}"/>
              </a:ext>
            </a:extLst>
          </p:cNvPr>
          <p:cNvSpPr txBox="1"/>
          <p:nvPr/>
        </p:nvSpPr>
        <p:spPr>
          <a:xfrm>
            <a:off x="434532" y="1730894"/>
            <a:ext cx="871754" cy="830997"/>
          </a:xfrm>
          <a:prstGeom prst="rect">
            <a:avLst/>
          </a:prstGeom>
          <a:noFill/>
        </p:spPr>
        <p:txBody>
          <a:bodyPr wrap="square" rtlCol="0">
            <a:spAutoFit/>
          </a:bodyPr>
          <a:lstStyle/>
          <a:p>
            <a:r>
              <a:rPr lang="en-US" sz="4800" dirty="0">
                <a:latin typeface="Impact" panose="020B0806030902050204" pitchFamily="34" charset="0"/>
              </a:rPr>
              <a:t>04</a:t>
            </a:r>
          </a:p>
        </p:txBody>
      </p:sp>
      <p:sp>
        <p:nvSpPr>
          <p:cNvPr id="2" name="TextBox 1">
            <a:extLst>
              <a:ext uri="{FF2B5EF4-FFF2-40B4-BE49-F238E27FC236}">
                <a16:creationId xmlns:a16="http://schemas.microsoft.com/office/drawing/2014/main" id="{9FCCABEB-6FD5-D85A-539F-BB5FF453D6C0}"/>
              </a:ext>
            </a:extLst>
          </p:cNvPr>
          <p:cNvSpPr txBox="1"/>
          <p:nvPr/>
        </p:nvSpPr>
        <p:spPr>
          <a:xfrm>
            <a:off x="4358802" y="2326341"/>
            <a:ext cx="2960199" cy="3939540"/>
          </a:xfrm>
          <a:prstGeom prst="rect">
            <a:avLst/>
          </a:prstGeom>
          <a:solidFill>
            <a:schemeClr val="bg1"/>
          </a:solidFill>
        </p:spPr>
        <p:txBody>
          <a:bodyPr wrap="square" rtlCol="0">
            <a:spAutoFit/>
          </a:bodyPr>
          <a:lstStyle/>
          <a:p>
            <a:pPr algn="just"/>
            <a:r>
              <a:rPr lang="en-IN" dirty="0">
                <a:latin typeface="Bahnschrift" panose="020B0502040204020203" pitchFamily="34" charset="0"/>
                <a:ea typeface="Calibri" panose="020F0502020204030204" pitchFamily="34" charset="0"/>
              </a:rPr>
              <a:t>Endocrine (or hormonal) agents:</a:t>
            </a:r>
          </a:p>
          <a:p>
            <a:pPr algn="just"/>
            <a:endParaRPr lang="en-IN" dirty="0">
              <a:latin typeface="Bahnschrift" panose="020B0502040204020203" pitchFamily="34" charset="0"/>
              <a:ea typeface="Calibri" panose="020F0502020204030204" pitchFamily="34" charset="0"/>
            </a:endParaRPr>
          </a:p>
          <a:p>
            <a:pPr marL="0" indent="0" algn="just">
              <a:buNone/>
            </a:pPr>
            <a:r>
              <a:rPr lang="en-IN" dirty="0">
                <a:latin typeface="Bahnschrift" panose="020B0502040204020203" pitchFamily="34" charset="0"/>
                <a:ea typeface="Calibri" panose="020F0502020204030204" pitchFamily="34" charset="0"/>
              </a:rPr>
              <a:t>1.Blockade of the estrogen receptor </a:t>
            </a:r>
            <a:r>
              <a:rPr lang="en-IN" sz="1600" dirty="0">
                <a:latin typeface="Bahnschrift" panose="020B0502040204020203" pitchFamily="34" charset="0"/>
                <a:ea typeface="Calibri" panose="020F0502020204030204" pitchFamily="34" charset="0"/>
              </a:rPr>
              <a:t>(e.g., tamoxifen) </a:t>
            </a:r>
            <a:r>
              <a:rPr lang="en-IN" dirty="0">
                <a:latin typeface="Bahnschrift" panose="020B0502040204020203" pitchFamily="34" charset="0"/>
                <a:ea typeface="Calibri" panose="020F0502020204030204" pitchFamily="34" charset="0"/>
              </a:rPr>
              <a:t>or </a:t>
            </a:r>
          </a:p>
          <a:p>
            <a:pPr marL="0" indent="0" algn="just">
              <a:buNone/>
            </a:pPr>
            <a:endParaRPr lang="en-IN" dirty="0">
              <a:latin typeface="Bahnschrift" panose="020B0502040204020203" pitchFamily="34" charset="0"/>
              <a:ea typeface="Calibri" panose="020F0502020204030204" pitchFamily="34" charset="0"/>
            </a:endParaRPr>
          </a:p>
          <a:p>
            <a:pPr marL="0" indent="0" algn="just">
              <a:buNone/>
            </a:pPr>
            <a:r>
              <a:rPr lang="en-IN" dirty="0">
                <a:latin typeface="Bahnschrift" panose="020B0502040204020203" pitchFamily="34" charset="0"/>
                <a:ea typeface="Calibri" panose="020F0502020204030204" pitchFamily="34" charset="0"/>
              </a:rPr>
              <a:t>2. Steroidal biosynthesis via aromatase inhibition </a:t>
            </a:r>
            <a:r>
              <a:rPr lang="en-IN" sz="1600" dirty="0">
                <a:latin typeface="Bahnschrift" panose="020B0502040204020203" pitchFamily="34" charset="0"/>
                <a:ea typeface="Calibri" panose="020F0502020204030204" pitchFamily="34" charset="0"/>
              </a:rPr>
              <a:t>(e.g., anastrozole). </a:t>
            </a:r>
          </a:p>
          <a:p>
            <a:pPr marL="0" indent="0" algn="just">
              <a:buNone/>
            </a:pPr>
            <a:endParaRPr lang="en-IN" dirty="0">
              <a:solidFill>
                <a:srgbClr val="000000"/>
              </a:solidFill>
              <a:latin typeface="Times New Roman" panose="02020603050405020304" pitchFamily="18" charset="0"/>
              <a:ea typeface="Calibri" panose="020F0502020204030204" pitchFamily="34" charset="0"/>
            </a:endParaRPr>
          </a:p>
          <a:p>
            <a:pPr marL="0" indent="0" algn="just">
              <a:buNone/>
            </a:pPr>
            <a:endParaRPr lang="en-IN" sz="1800" dirty="0">
              <a:solidFill>
                <a:srgbClr val="000000"/>
              </a:solidFill>
              <a:effectLst/>
              <a:latin typeface="Times New Roman" panose="02020603050405020304" pitchFamily="18" charset="0"/>
              <a:ea typeface="Calibri" panose="020F0502020204030204" pitchFamily="34" charset="0"/>
            </a:endParaRPr>
          </a:p>
          <a:p>
            <a:pPr marL="0" indent="0" algn="just">
              <a:buNone/>
            </a:pPr>
            <a:endParaRPr lang="en-IN" dirty="0">
              <a:solidFill>
                <a:srgbClr val="000000"/>
              </a:solidFill>
              <a:latin typeface="Times New Roman" panose="02020603050405020304" pitchFamily="18" charset="0"/>
              <a:ea typeface="Calibri" panose="020F0502020204030204" pitchFamily="34" charset="0"/>
            </a:endParaRPr>
          </a:p>
          <a:p>
            <a:pPr marL="0" indent="0" algn="just">
              <a:buNone/>
            </a:pPr>
            <a:endParaRPr lang="en-IN" sz="1800" dirty="0">
              <a:solidFill>
                <a:srgbClr val="000000"/>
              </a:solidFill>
              <a:effectLst/>
              <a:latin typeface="Times New Roman" panose="02020603050405020304" pitchFamily="18" charset="0"/>
              <a:ea typeface="Calibri" panose="020F0502020204030204" pitchFamily="34" charset="0"/>
            </a:endParaRPr>
          </a:p>
          <a:p>
            <a:pPr marL="0" indent="0" algn="just">
              <a:buNone/>
            </a:pPr>
            <a:endParaRPr lang="en-IN" dirty="0">
              <a:solidFill>
                <a:schemeClr val="bg1"/>
              </a:solidFill>
              <a:latin typeface="Bahnschrift" panose="020B0502040204020203" pitchFamily="34" charset="0"/>
              <a:ea typeface="Calibri" panose="020F0502020204030204" pitchFamily="34" charset="0"/>
            </a:endParaRPr>
          </a:p>
        </p:txBody>
      </p:sp>
      <p:sp>
        <p:nvSpPr>
          <p:cNvPr id="3" name="TextBox 2">
            <a:extLst>
              <a:ext uri="{FF2B5EF4-FFF2-40B4-BE49-F238E27FC236}">
                <a16:creationId xmlns:a16="http://schemas.microsoft.com/office/drawing/2014/main" id="{5121EFDE-669F-94F8-9F0A-C3476978E71C}"/>
              </a:ext>
            </a:extLst>
          </p:cNvPr>
          <p:cNvSpPr txBox="1"/>
          <p:nvPr/>
        </p:nvSpPr>
        <p:spPr>
          <a:xfrm>
            <a:off x="7877639" y="2300281"/>
            <a:ext cx="2960199" cy="3939540"/>
          </a:xfrm>
          <a:prstGeom prst="rect">
            <a:avLst/>
          </a:prstGeom>
          <a:solidFill>
            <a:schemeClr val="bg1"/>
          </a:solidFill>
        </p:spPr>
        <p:txBody>
          <a:bodyPr wrap="square" rtlCol="0">
            <a:spAutoFit/>
          </a:bodyPr>
          <a:lstStyle/>
          <a:p>
            <a:pPr algn="just"/>
            <a:r>
              <a:rPr lang="en-IN" dirty="0">
                <a:latin typeface="Bahnschrift" panose="020B0502040204020203" pitchFamily="34" charset="0"/>
                <a:ea typeface="Calibri" panose="020F0502020204030204" pitchFamily="34" charset="0"/>
              </a:rPr>
              <a:t>Antibodies and antibody-drug conjugates </a:t>
            </a:r>
            <a:r>
              <a:rPr lang="en-IN" sz="1600" dirty="0">
                <a:latin typeface="Bahnschrift" panose="020B0502040204020203" pitchFamily="34" charset="0"/>
                <a:ea typeface="Calibri" panose="020F0502020204030204" pitchFamily="34" charset="0"/>
              </a:rPr>
              <a:t>(such as prodrugs)</a:t>
            </a:r>
          </a:p>
          <a:p>
            <a:pPr algn="just"/>
            <a:endParaRPr lang="en-IN" dirty="0">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RNA or protein-protein interactions </a:t>
            </a:r>
            <a:r>
              <a:rPr lang="en-IN" sz="1600" dirty="0">
                <a:latin typeface="Bahnschrift" panose="020B0502040204020203" pitchFamily="34" charset="0"/>
                <a:ea typeface="Calibri" panose="020F0502020204030204" pitchFamily="34" charset="0"/>
              </a:rPr>
              <a:t>(e.g., p53/HDM2)</a:t>
            </a: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p:txBody>
      </p:sp>
      <p:sp>
        <p:nvSpPr>
          <p:cNvPr id="10" name="TextBox 9">
            <a:extLst>
              <a:ext uri="{FF2B5EF4-FFF2-40B4-BE49-F238E27FC236}">
                <a16:creationId xmlns:a16="http://schemas.microsoft.com/office/drawing/2014/main" id="{D4198F20-F220-A55C-AADA-58C03CF632C6}"/>
              </a:ext>
            </a:extLst>
          </p:cNvPr>
          <p:cNvSpPr txBox="1"/>
          <p:nvPr/>
        </p:nvSpPr>
        <p:spPr>
          <a:xfrm>
            <a:off x="7479024" y="1730893"/>
            <a:ext cx="871754" cy="830997"/>
          </a:xfrm>
          <a:prstGeom prst="rect">
            <a:avLst/>
          </a:prstGeom>
          <a:noFill/>
        </p:spPr>
        <p:txBody>
          <a:bodyPr wrap="square" rtlCol="0">
            <a:spAutoFit/>
          </a:bodyPr>
          <a:lstStyle/>
          <a:p>
            <a:r>
              <a:rPr lang="en-US" sz="4800" dirty="0">
                <a:latin typeface="Impact" panose="020B0806030902050204" pitchFamily="34" charset="0"/>
              </a:rPr>
              <a:t>06</a:t>
            </a:r>
          </a:p>
        </p:txBody>
      </p:sp>
      <p:sp>
        <p:nvSpPr>
          <p:cNvPr id="8" name="TextBox 7">
            <a:extLst>
              <a:ext uri="{FF2B5EF4-FFF2-40B4-BE49-F238E27FC236}">
                <a16:creationId xmlns:a16="http://schemas.microsoft.com/office/drawing/2014/main" id="{D3586E54-8220-1A27-BE8B-48BE398C0EB1}"/>
              </a:ext>
            </a:extLst>
          </p:cNvPr>
          <p:cNvSpPr txBox="1"/>
          <p:nvPr/>
        </p:nvSpPr>
        <p:spPr>
          <a:xfrm>
            <a:off x="3953370" y="1730893"/>
            <a:ext cx="871754" cy="830997"/>
          </a:xfrm>
          <a:prstGeom prst="rect">
            <a:avLst/>
          </a:prstGeom>
          <a:noFill/>
        </p:spPr>
        <p:txBody>
          <a:bodyPr wrap="square" rtlCol="0">
            <a:spAutoFit/>
          </a:bodyPr>
          <a:lstStyle/>
          <a:p>
            <a:r>
              <a:rPr lang="en-US" sz="4800" dirty="0">
                <a:latin typeface="Impact" panose="020B0806030902050204" pitchFamily="34" charset="0"/>
              </a:rPr>
              <a:t>05</a:t>
            </a:r>
          </a:p>
        </p:txBody>
      </p:sp>
    </p:spTree>
    <p:extLst>
      <p:ext uri="{BB962C8B-B14F-4D97-AF65-F5344CB8AC3E}">
        <p14:creationId xmlns:p14="http://schemas.microsoft.com/office/powerpoint/2010/main" val="654799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nternational team examines how selenium could help in fight against  ovarian cancer - Swansea University">
            <a:extLst>
              <a:ext uri="{FF2B5EF4-FFF2-40B4-BE49-F238E27FC236}">
                <a16:creationId xmlns:a16="http://schemas.microsoft.com/office/drawing/2014/main" id="{ABD551AE-8215-D1BF-234F-0ED086EF93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15" t="27862" r="9839" b="55414"/>
          <a:stretch>
            <a:fillRect/>
          </a:stretch>
        </p:blipFill>
        <p:spPr bwMode="auto">
          <a:xfrm>
            <a:off x="519704" y="363102"/>
            <a:ext cx="9969828" cy="917986"/>
          </a:xfrm>
          <a:custGeom>
            <a:avLst/>
            <a:gdLst/>
            <a:ahLst/>
            <a:cxnLst/>
            <a:rect l="l" t="t" r="r" b="b"/>
            <a:pathLst>
              <a:path w="9969828" h="917986">
                <a:moveTo>
                  <a:pt x="7069124" y="214941"/>
                </a:moveTo>
                <a:cubicBezTo>
                  <a:pt x="7045788" y="383634"/>
                  <a:pt x="7031132" y="506975"/>
                  <a:pt x="7025158" y="584965"/>
                </a:cubicBezTo>
                <a:lnTo>
                  <a:pt x="7104018" y="584965"/>
                </a:lnTo>
                <a:cubicBezTo>
                  <a:pt x="7092426" y="485181"/>
                  <a:pt x="7080795" y="361840"/>
                  <a:pt x="7069124" y="214941"/>
                </a:cubicBezTo>
                <a:close/>
                <a:moveTo>
                  <a:pt x="2744774" y="214941"/>
                </a:moveTo>
                <a:cubicBezTo>
                  <a:pt x="2721438" y="383634"/>
                  <a:pt x="2706783" y="506975"/>
                  <a:pt x="2700809" y="584965"/>
                </a:cubicBezTo>
                <a:lnTo>
                  <a:pt x="2779668" y="584965"/>
                </a:lnTo>
                <a:cubicBezTo>
                  <a:pt x="2768077" y="485181"/>
                  <a:pt x="2756445" y="361840"/>
                  <a:pt x="2744774" y="214941"/>
                </a:cubicBezTo>
                <a:close/>
                <a:moveTo>
                  <a:pt x="9108286" y="149098"/>
                </a:moveTo>
                <a:cubicBezTo>
                  <a:pt x="9096315" y="149098"/>
                  <a:pt x="9087154" y="153724"/>
                  <a:pt x="9080806" y="162974"/>
                </a:cubicBezTo>
                <a:cubicBezTo>
                  <a:pt x="9074457" y="172225"/>
                  <a:pt x="9071284" y="199523"/>
                  <a:pt x="9071284" y="244869"/>
                </a:cubicBezTo>
                <a:lnTo>
                  <a:pt x="9071284" y="656249"/>
                </a:lnTo>
                <a:cubicBezTo>
                  <a:pt x="9071284" y="707399"/>
                  <a:pt x="9073368" y="738960"/>
                  <a:pt x="9077541" y="750931"/>
                </a:cubicBezTo>
                <a:cubicBezTo>
                  <a:pt x="9081713" y="762903"/>
                  <a:pt x="9091417" y="768888"/>
                  <a:pt x="9106654" y="768888"/>
                </a:cubicBezTo>
                <a:cubicBezTo>
                  <a:pt x="9122252" y="768888"/>
                  <a:pt x="9132229" y="761996"/>
                  <a:pt x="9136582" y="748211"/>
                </a:cubicBezTo>
                <a:cubicBezTo>
                  <a:pt x="9140935" y="734425"/>
                  <a:pt x="9143112" y="701595"/>
                  <a:pt x="9143112" y="649719"/>
                </a:cubicBezTo>
                <a:lnTo>
                  <a:pt x="9143112" y="244869"/>
                </a:lnTo>
                <a:cubicBezTo>
                  <a:pt x="9143112" y="203876"/>
                  <a:pt x="9140843" y="177666"/>
                  <a:pt x="9136310" y="166239"/>
                </a:cubicBezTo>
                <a:cubicBezTo>
                  <a:pt x="9131775" y="154812"/>
                  <a:pt x="9122434" y="149098"/>
                  <a:pt x="9108286" y="149098"/>
                </a:cubicBezTo>
                <a:close/>
                <a:moveTo>
                  <a:pt x="5841211" y="149098"/>
                </a:moveTo>
                <a:cubicBezTo>
                  <a:pt x="5829239" y="149098"/>
                  <a:pt x="5820079" y="153724"/>
                  <a:pt x="5813731" y="162974"/>
                </a:cubicBezTo>
                <a:cubicBezTo>
                  <a:pt x="5807383" y="172225"/>
                  <a:pt x="5804208" y="199523"/>
                  <a:pt x="5804208" y="244869"/>
                </a:cubicBezTo>
                <a:lnTo>
                  <a:pt x="5804208" y="656249"/>
                </a:lnTo>
                <a:cubicBezTo>
                  <a:pt x="5804208" y="707399"/>
                  <a:pt x="5806294" y="738960"/>
                  <a:pt x="5810466" y="750931"/>
                </a:cubicBezTo>
                <a:cubicBezTo>
                  <a:pt x="5814638" y="762903"/>
                  <a:pt x="5824342" y="768888"/>
                  <a:pt x="5839578" y="768888"/>
                </a:cubicBezTo>
                <a:cubicBezTo>
                  <a:pt x="5855177" y="768888"/>
                  <a:pt x="5865153" y="761996"/>
                  <a:pt x="5869507" y="748211"/>
                </a:cubicBezTo>
                <a:cubicBezTo>
                  <a:pt x="5873860" y="734425"/>
                  <a:pt x="5876037" y="701595"/>
                  <a:pt x="5876037" y="649719"/>
                </a:cubicBezTo>
                <a:lnTo>
                  <a:pt x="5876037" y="244869"/>
                </a:lnTo>
                <a:cubicBezTo>
                  <a:pt x="5876037" y="203876"/>
                  <a:pt x="5873769" y="177666"/>
                  <a:pt x="5869235" y="166239"/>
                </a:cubicBezTo>
                <a:cubicBezTo>
                  <a:pt x="5864700" y="154812"/>
                  <a:pt x="5855359" y="149098"/>
                  <a:pt x="5841211" y="149098"/>
                </a:cubicBezTo>
                <a:close/>
                <a:moveTo>
                  <a:pt x="9458325" y="18502"/>
                </a:moveTo>
                <a:lnTo>
                  <a:pt x="9649868" y="18502"/>
                </a:lnTo>
                <a:lnTo>
                  <a:pt x="9778286" y="415189"/>
                </a:lnTo>
                <a:lnTo>
                  <a:pt x="9778286" y="18502"/>
                </a:lnTo>
                <a:lnTo>
                  <a:pt x="9969828" y="18502"/>
                </a:lnTo>
                <a:lnTo>
                  <a:pt x="9969828" y="899485"/>
                </a:lnTo>
                <a:lnTo>
                  <a:pt x="9769036" y="899485"/>
                </a:lnTo>
                <a:lnTo>
                  <a:pt x="9649868" y="498989"/>
                </a:lnTo>
                <a:lnTo>
                  <a:pt x="9649868" y="899485"/>
                </a:lnTo>
                <a:lnTo>
                  <a:pt x="9458325" y="899485"/>
                </a:lnTo>
                <a:close/>
                <a:moveTo>
                  <a:pt x="8524875" y="18502"/>
                </a:moveTo>
                <a:lnTo>
                  <a:pt x="8753963" y="18502"/>
                </a:lnTo>
                <a:lnTo>
                  <a:pt x="8753963" y="899485"/>
                </a:lnTo>
                <a:lnTo>
                  <a:pt x="8524875" y="899485"/>
                </a:lnTo>
                <a:close/>
                <a:moveTo>
                  <a:pt x="7971346" y="18502"/>
                </a:moveTo>
                <a:lnTo>
                  <a:pt x="8471966" y="18502"/>
                </a:lnTo>
                <a:lnTo>
                  <a:pt x="8471966" y="194807"/>
                </a:lnTo>
                <a:lnTo>
                  <a:pt x="8335928" y="194807"/>
                </a:lnTo>
                <a:lnTo>
                  <a:pt x="8335928" y="899485"/>
                </a:lnTo>
                <a:lnTo>
                  <a:pt x="8106840" y="899485"/>
                </a:lnTo>
                <a:lnTo>
                  <a:pt x="8106840" y="194807"/>
                </a:lnTo>
                <a:lnTo>
                  <a:pt x="7971346" y="194807"/>
                </a:lnTo>
                <a:close/>
                <a:moveTo>
                  <a:pt x="6894315" y="18502"/>
                </a:moveTo>
                <a:lnTo>
                  <a:pt x="7225432" y="18502"/>
                </a:lnTo>
                <a:lnTo>
                  <a:pt x="7356437" y="899485"/>
                </a:lnTo>
                <a:lnTo>
                  <a:pt x="7122315" y="899485"/>
                </a:lnTo>
                <a:lnTo>
                  <a:pt x="7110021" y="741137"/>
                </a:lnTo>
                <a:lnTo>
                  <a:pt x="7028075" y="741137"/>
                </a:lnTo>
                <a:lnTo>
                  <a:pt x="7014301" y="899485"/>
                </a:lnTo>
                <a:lnTo>
                  <a:pt x="6777458" y="899485"/>
                </a:lnTo>
                <a:close/>
                <a:moveTo>
                  <a:pt x="6191250" y="18502"/>
                </a:moveTo>
                <a:lnTo>
                  <a:pt x="6579231" y="18502"/>
                </a:lnTo>
                <a:lnTo>
                  <a:pt x="6579231" y="194807"/>
                </a:lnTo>
                <a:lnTo>
                  <a:pt x="6420338" y="194807"/>
                </a:lnTo>
                <a:lnTo>
                  <a:pt x="6420338" y="361862"/>
                </a:lnTo>
                <a:lnTo>
                  <a:pt x="6561818" y="361862"/>
                </a:lnTo>
                <a:lnTo>
                  <a:pt x="6561818" y="529461"/>
                </a:lnTo>
                <a:lnTo>
                  <a:pt x="6420338" y="529461"/>
                </a:lnTo>
                <a:lnTo>
                  <a:pt x="6420338" y="899485"/>
                </a:lnTo>
                <a:lnTo>
                  <a:pt x="6191250" y="899485"/>
                </a:lnTo>
                <a:close/>
                <a:moveTo>
                  <a:pt x="4562475" y="18502"/>
                </a:moveTo>
                <a:lnTo>
                  <a:pt x="4858902" y="18502"/>
                </a:lnTo>
                <a:cubicBezTo>
                  <a:pt x="4867693" y="71466"/>
                  <a:pt x="4876757" y="133896"/>
                  <a:pt x="4886093" y="205792"/>
                </a:cubicBezTo>
                <a:lnTo>
                  <a:pt x="4918623" y="429881"/>
                </a:lnTo>
                <a:lnTo>
                  <a:pt x="4971270" y="18502"/>
                </a:lnTo>
                <a:lnTo>
                  <a:pt x="5269329" y="18502"/>
                </a:lnTo>
                <a:lnTo>
                  <a:pt x="5269329" y="899485"/>
                </a:lnTo>
                <a:lnTo>
                  <a:pt x="5069081" y="899485"/>
                </a:lnTo>
                <a:lnTo>
                  <a:pt x="5068809" y="304726"/>
                </a:lnTo>
                <a:lnTo>
                  <a:pt x="4989091" y="899485"/>
                </a:lnTo>
                <a:lnTo>
                  <a:pt x="4847067" y="899485"/>
                </a:lnTo>
                <a:lnTo>
                  <a:pt x="4762996" y="318330"/>
                </a:lnTo>
                <a:lnTo>
                  <a:pt x="4762723" y="899485"/>
                </a:lnTo>
                <a:lnTo>
                  <a:pt x="4562475" y="899485"/>
                </a:lnTo>
                <a:close/>
                <a:moveTo>
                  <a:pt x="3667125" y="18502"/>
                </a:moveTo>
                <a:lnTo>
                  <a:pt x="3896213" y="18502"/>
                </a:lnTo>
                <a:lnTo>
                  <a:pt x="3896213" y="899485"/>
                </a:lnTo>
                <a:lnTo>
                  <a:pt x="3667125" y="899485"/>
                </a:lnTo>
                <a:close/>
                <a:moveTo>
                  <a:pt x="3067050" y="18502"/>
                </a:moveTo>
                <a:lnTo>
                  <a:pt x="3258592" y="18502"/>
                </a:lnTo>
                <a:lnTo>
                  <a:pt x="3387012" y="415189"/>
                </a:lnTo>
                <a:lnTo>
                  <a:pt x="3387012" y="18502"/>
                </a:lnTo>
                <a:lnTo>
                  <a:pt x="3578554" y="18502"/>
                </a:lnTo>
                <a:lnTo>
                  <a:pt x="3578554" y="899485"/>
                </a:lnTo>
                <a:lnTo>
                  <a:pt x="3377762" y="899485"/>
                </a:lnTo>
                <a:lnTo>
                  <a:pt x="3258592" y="498989"/>
                </a:lnTo>
                <a:lnTo>
                  <a:pt x="3258592" y="899485"/>
                </a:lnTo>
                <a:lnTo>
                  <a:pt x="3067050" y="899485"/>
                </a:lnTo>
                <a:close/>
                <a:moveTo>
                  <a:pt x="2569966" y="18502"/>
                </a:moveTo>
                <a:lnTo>
                  <a:pt x="2901082" y="18502"/>
                </a:lnTo>
                <a:lnTo>
                  <a:pt x="3032087" y="899485"/>
                </a:lnTo>
                <a:lnTo>
                  <a:pt x="2797966" y="899485"/>
                </a:lnTo>
                <a:lnTo>
                  <a:pt x="2785671" y="741137"/>
                </a:lnTo>
                <a:lnTo>
                  <a:pt x="2703725" y="741137"/>
                </a:lnTo>
                <a:lnTo>
                  <a:pt x="2689951" y="899485"/>
                </a:lnTo>
                <a:lnTo>
                  <a:pt x="2453109" y="899485"/>
                </a:lnTo>
                <a:close/>
                <a:moveTo>
                  <a:pt x="1885950" y="18502"/>
                </a:moveTo>
                <a:lnTo>
                  <a:pt x="2115039" y="18502"/>
                </a:lnTo>
                <a:lnTo>
                  <a:pt x="2115039" y="333566"/>
                </a:lnTo>
                <a:lnTo>
                  <a:pt x="2183602" y="333566"/>
                </a:lnTo>
                <a:lnTo>
                  <a:pt x="2183602" y="18502"/>
                </a:lnTo>
                <a:lnTo>
                  <a:pt x="2412690" y="18502"/>
                </a:lnTo>
                <a:lnTo>
                  <a:pt x="2412690" y="899485"/>
                </a:lnTo>
                <a:lnTo>
                  <a:pt x="2183602" y="899485"/>
                </a:lnTo>
                <a:lnTo>
                  <a:pt x="2183602" y="529461"/>
                </a:lnTo>
                <a:lnTo>
                  <a:pt x="2115039" y="529461"/>
                </a:lnTo>
                <a:lnTo>
                  <a:pt x="2115039" y="899485"/>
                </a:lnTo>
                <a:lnTo>
                  <a:pt x="1885950" y="899485"/>
                </a:lnTo>
                <a:close/>
                <a:moveTo>
                  <a:pt x="800100" y="18502"/>
                </a:moveTo>
                <a:lnTo>
                  <a:pt x="1182095" y="18502"/>
                </a:lnTo>
                <a:lnTo>
                  <a:pt x="1182095" y="194807"/>
                </a:lnTo>
                <a:lnTo>
                  <a:pt x="1029188" y="194807"/>
                </a:lnTo>
                <a:lnTo>
                  <a:pt x="1029188" y="361862"/>
                </a:lnTo>
                <a:lnTo>
                  <a:pt x="1172301" y="361862"/>
                </a:lnTo>
                <a:lnTo>
                  <a:pt x="1172301" y="529461"/>
                </a:lnTo>
                <a:lnTo>
                  <a:pt x="1029188" y="529461"/>
                </a:lnTo>
                <a:lnTo>
                  <a:pt x="1029188" y="723180"/>
                </a:lnTo>
                <a:lnTo>
                  <a:pt x="1197332" y="723180"/>
                </a:lnTo>
                <a:lnTo>
                  <a:pt x="1197332" y="899485"/>
                </a:lnTo>
                <a:lnTo>
                  <a:pt x="800100" y="899485"/>
                </a:lnTo>
                <a:close/>
                <a:moveTo>
                  <a:pt x="0" y="18502"/>
                </a:moveTo>
                <a:lnTo>
                  <a:pt x="296427" y="18502"/>
                </a:lnTo>
                <a:cubicBezTo>
                  <a:pt x="305219" y="71466"/>
                  <a:pt x="314282" y="133896"/>
                  <a:pt x="323618" y="205792"/>
                </a:cubicBezTo>
                <a:lnTo>
                  <a:pt x="356148" y="429881"/>
                </a:lnTo>
                <a:lnTo>
                  <a:pt x="408795" y="18502"/>
                </a:lnTo>
                <a:lnTo>
                  <a:pt x="706855" y="18502"/>
                </a:lnTo>
                <a:lnTo>
                  <a:pt x="706855" y="899485"/>
                </a:lnTo>
                <a:lnTo>
                  <a:pt x="506606" y="899485"/>
                </a:lnTo>
                <a:lnTo>
                  <a:pt x="506334" y="304726"/>
                </a:lnTo>
                <a:lnTo>
                  <a:pt x="426616" y="899485"/>
                </a:lnTo>
                <a:lnTo>
                  <a:pt x="284592" y="899485"/>
                </a:lnTo>
                <a:lnTo>
                  <a:pt x="200520" y="318330"/>
                </a:lnTo>
                <a:lnTo>
                  <a:pt x="200248" y="899485"/>
                </a:lnTo>
                <a:lnTo>
                  <a:pt x="0" y="899485"/>
                </a:lnTo>
                <a:close/>
                <a:moveTo>
                  <a:pt x="9107198" y="0"/>
                </a:moveTo>
                <a:cubicBezTo>
                  <a:pt x="9154357" y="0"/>
                  <a:pt x="9196711" y="7709"/>
                  <a:pt x="9234257" y="23127"/>
                </a:cubicBezTo>
                <a:cubicBezTo>
                  <a:pt x="9271804" y="38545"/>
                  <a:pt x="9302004" y="61671"/>
                  <a:pt x="9324859" y="92506"/>
                </a:cubicBezTo>
                <a:cubicBezTo>
                  <a:pt x="9347713" y="123342"/>
                  <a:pt x="9361317" y="156898"/>
                  <a:pt x="9365670" y="193175"/>
                </a:cubicBezTo>
                <a:cubicBezTo>
                  <a:pt x="9370024" y="229452"/>
                  <a:pt x="9372200" y="292936"/>
                  <a:pt x="9372200" y="383628"/>
                </a:cubicBezTo>
                <a:lnTo>
                  <a:pt x="9372200" y="534359"/>
                </a:lnTo>
                <a:cubicBezTo>
                  <a:pt x="9372200" y="622874"/>
                  <a:pt x="9370114" y="685542"/>
                  <a:pt x="9365942" y="722363"/>
                </a:cubicBezTo>
                <a:cubicBezTo>
                  <a:pt x="9361769" y="759184"/>
                  <a:pt x="9348710" y="792831"/>
                  <a:pt x="9326763" y="823304"/>
                </a:cubicBezTo>
                <a:cubicBezTo>
                  <a:pt x="9304815" y="853776"/>
                  <a:pt x="9275159" y="877175"/>
                  <a:pt x="9237794" y="893500"/>
                </a:cubicBezTo>
                <a:cubicBezTo>
                  <a:pt x="9200428" y="909824"/>
                  <a:pt x="9156896" y="917986"/>
                  <a:pt x="9107198" y="917986"/>
                </a:cubicBezTo>
                <a:cubicBezTo>
                  <a:pt x="9060037" y="917986"/>
                  <a:pt x="9017685" y="910278"/>
                  <a:pt x="8980138" y="894860"/>
                </a:cubicBezTo>
                <a:cubicBezTo>
                  <a:pt x="8942592" y="879442"/>
                  <a:pt x="8912391" y="856316"/>
                  <a:pt x="8889537" y="825480"/>
                </a:cubicBezTo>
                <a:cubicBezTo>
                  <a:pt x="8866682" y="794645"/>
                  <a:pt x="8853078" y="761089"/>
                  <a:pt x="8848725" y="724812"/>
                </a:cubicBezTo>
                <a:cubicBezTo>
                  <a:pt x="8844371" y="688535"/>
                  <a:pt x="8842195" y="625051"/>
                  <a:pt x="8842195" y="534359"/>
                </a:cubicBezTo>
                <a:lnTo>
                  <a:pt x="8842195" y="383628"/>
                </a:lnTo>
                <a:cubicBezTo>
                  <a:pt x="8842195" y="295113"/>
                  <a:pt x="8844281" y="232444"/>
                  <a:pt x="8848453" y="195623"/>
                </a:cubicBezTo>
                <a:cubicBezTo>
                  <a:pt x="8852624" y="158802"/>
                  <a:pt x="8865684" y="125156"/>
                  <a:pt x="8887632" y="94683"/>
                </a:cubicBezTo>
                <a:cubicBezTo>
                  <a:pt x="8909578" y="64210"/>
                  <a:pt x="8939235" y="40812"/>
                  <a:pt x="8976601" y="24487"/>
                </a:cubicBezTo>
                <a:cubicBezTo>
                  <a:pt x="9013966" y="8163"/>
                  <a:pt x="9057498" y="0"/>
                  <a:pt x="9107198" y="0"/>
                </a:cubicBezTo>
                <a:close/>
                <a:moveTo>
                  <a:pt x="7652049" y="0"/>
                </a:moveTo>
                <a:cubicBezTo>
                  <a:pt x="7719524" y="0"/>
                  <a:pt x="7775208" y="13043"/>
                  <a:pt x="7819104" y="39128"/>
                </a:cubicBezTo>
                <a:cubicBezTo>
                  <a:pt x="7862998" y="65214"/>
                  <a:pt x="7891839" y="97728"/>
                  <a:pt x="7905624" y="136672"/>
                </a:cubicBezTo>
                <a:cubicBezTo>
                  <a:pt x="7919409" y="175616"/>
                  <a:pt x="7926302" y="236205"/>
                  <a:pt x="7926302" y="318440"/>
                </a:cubicBezTo>
                <a:lnTo>
                  <a:pt x="7926302" y="402129"/>
                </a:lnTo>
                <a:lnTo>
                  <a:pt x="7697214" y="402129"/>
                </a:lnTo>
                <a:lnTo>
                  <a:pt x="7697214" y="249010"/>
                </a:lnTo>
                <a:cubicBezTo>
                  <a:pt x="7697214" y="204486"/>
                  <a:pt x="7694765" y="176703"/>
                  <a:pt x="7689868" y="165661"/>
                </a:cubicBezTo>
                <a:cubicBezTo>
                  <a:pt x="7684970" y="154619"/>
                  <a:pt x="7674178" y="149098"/>
                  <a:pt x="7657490" y="149098"/>
                </a:cubicBezTo>
                <a:cubicBezTo>
                  <a:pt x="7638626" y="149098"/>
                  <a:pt x="7626655" y="155810"/>
                  <a:pt x="7621576" y="169232"/>
                </a:cubicBezTo>
                <a:cubicBezTo>
                  <a:pt x="7616498" y="182654"/>
                  <a:pt x="7613958" y="211676"/>
                  <a:pt x="7613958" y="256296"/>
                </a:cubicBezTo>
                <a:lnTo>
                  <a:pt x="7613958" y="665499"/>
                </a:lnTo>
                <a:cubicBezTo>
                  <a:pt x="7613958" y="708306"/>
                  <a:pt x="7616498" y="736239"/>
                  <a:pt x="7621576" y="749299"/>
                </a:cubicBezTo>
                <a:cubicBezTo>
                  <a:pt x="7626655" y="762359"/>
                  <a:pt x="7638082" y="768888"/>
                  <a:pt x="7655858" y="768888"/>
                </a:cubicBezTo>
                <a:cubicBezTo>
                  <a:pt x="7672908" y="768888"/>
                  <a:pt x="7684063" y="762343"/>
                  <a:pt x="7689324" y="749252"/>
                </a:cubicBezTo>
                <a:cubicBezTo>
                  <a:pt x="7694584" y="736161"/>
                  <a:pt x="7697214" y="705432"/>
                  <a:pt x="7697214" y="657065"/>
                </a:cubicBezTo>
                <a:lnTo>
                  <a:pt x="7697214" y="546330"/>
                </a:lnTo>
                <a:lnTo>
                  <a:pt x="7926302" y="546330"/>
                </a:lnTo>
                <a:lnTo>
                  <a:pt x="7926302" y="580663"/>
                </a:lnTo>
                <a:cubicBezTo>
                  <a:pt x="7926302" y="671848"/>
                  <a:pt x="7919862" y="736514"/>
                  <a:pt x="7906984" y="774662"/>
                </a:cubicBezTo>
                <a:cubicBezTo>
                  <a:pt x="7894106" y="812809"/>
                  <a:pt x="7865629" y="846233"/>
                  <a:pt x="7821552" y="874935"/>
                </a:cubicBezTo>
                <a:cubicBezTo>
                  <a:pt x="7777476" y="903636"/>
                  <a:pt x="7723152" y="917986"/>
                  <a:pt x="7658578" y="917986"/>
                </a:cubicBezTo>
                <a:cubicBezTo>
                  <a:pt x="7591467" y="917986"/>
                  <a:pt x="7536145" y="905834"/>
                  <a:pt x="7492612" y="881528"/>
                </a:cubicBezTo>
                <a:cubicBezTo>
                  <a:pt x="7449080" y="857223"/>
                  <a:pt x="7420240" y="823576"/>
                  <a:pt x="7406092" y="780588"/>
                </a:cubicBezTo>
                <a:cubicBezTo>
                  <a:pt x="7391944" y="737600"/>
                  <a:pt x="7384870" y="672936"/>
                  <a:pt x="7384870" y="586597"/>
                </a:cubicBezTo>
                <a:lnTo>
                  <a:pt x="7384870" y="329213"/>
                </a:lnTo>
                <a:cubicBezTo>
                  <a:pt x="7384870" y="265728"/>
                  <a:pt x="7387047" y="218115"/>
                  <a:pt x="7391400" y="186373"/>
                </a:cubicBezTo>
                <a:cubicBezTo>
                  <a:pt x="7395753" y="154631"/>
                  <a:pt x="7408722" y="124067"/>
                  <a:pt x="7430307" y="94683"/>
                </a:cubicBezTo>
                <a:cubicBezTo>
                  <a:pt x="7451892" y="65299"/>
                  <a:pt x="7481820" y="42172"/>
                  <a:pt x="7520092" y="25304"/>
                </a:cubicBezTo>
                <a:cubicBezTo>
                  <a:pt x="7558364" y="8435"/>
                  <a:pt x="7602350" y="0"/>
                  <a:pt x="7652049" y="0"/>
                </a:cubicBezTo>
                <a:close/>
                <a:moveTo>
                  <a:pt x="5840122" y="0"/>
                </a:moveTo>
                <a:cubicBezTo>
                  <a:pt x="5887282" y="0"/>
                  <a:pt x="5929636" y="7709"/>
                  <a:pt x="5967182" y="23127"/>
                </a:cubicBezTo>
                <a:cubicBezTo>
                  <a:pt x="6004729" y="38545"/>
                  <a:pt x="6034929" y="61671"/>
                  <a:pt x="6057784" y="92506"/>
                </a:cubicBezTo>
                <a:cubicBezTo>
                  <a:pt x="6080638" y="123342"/>
                  <a:pt x="6094242" y="156898"/>
                  <a:pt x="6098595" y="193175"/>
                </a:cubicBezTo>
                <a:cubicBezTo>
                  <a:pt x="6102948" y="229452"/>
                  <a:pt x="6105125" y="292936"/>
                  <a:pt x="6105125" y="383628"/>
                </a:cubicBezTo>
                <a:lnTo>
                  <a:pt x="6105125" y="534359"/>
                </a:lnTo>
                <a:cubicBezTo>
                  <a:pt x="6105125" y="622874"/>
                  <a:pt x="6103039" y="685542"/>
                  <a:pt x="6098867" y="722363"/>
                </a:cubicBezTo>
                <a:cubicBezTo>
                  <a:pt x="6094695" y="759184"/>
                  <a:pt x="6081636" y="792831"/>
                  <a:pt x="6059688" y="823304"/>
                </a:cubicBezTo>
                <a:cubicBezTo>
                  <a:pt x="6037741" y="853776"/>
                  <a:pt x="6008084" y="877175"/>
                  <a:pt x="5970719" y="893500"/>
                </a:cubicBezTo>
                <a:cubicBezTo>
                  <a:pt x="5933354" y="909824"/>
                  <a:pt x="5889822" y="917986"/>
                  <a:pt x="5840122" y="917986"/>
                </a:cubicBezTo>
                <a:cubicBezTo>
                  <a:pt x="5792963" y="917986"/>
                  <a:pt x="5750609" y="910278"/>
                  <a:pt x="5713063" y="894860"/>
                </a:cubicBezTo>
                <a:cubicBezTo>
                  <a:pt x="5675516" y="879442"/>
                  <a:pt x="5645316" y="856316"/>
                  <a:pt x="5622461" y="825480"/>
                </a:cubicBezTo>
                <a:cubicBezTo>
                  <a:pt x="5599607" y="794645"/>
                  <a:pt x="5586003" y="761089"/>
                  <a:pt x="5581650" y="724812"/>
                </a:cubicBezTo>
                <a:cubicBezTo>
                  <a:pt x="5577297" y="688535"/>
                  <a:pt x="5575120" y="625051"/>
                  <a:pt x="5575120" y="534359"/>
                </a:cubicBezTo>
                <a:lnTo>
                  <a:pt x="5575120" y="383628"/>
                </a:lnTo>
                <a:cubicBezTo>
                  <a:pt x="5575120" y="295113"/>
                  <a:pt x="5577206" y="232444"/>
                  <a:pt x="5581378" y="195623"/>
                </a:cubicBezTo>
                <a:cubicBezTo>
                  <a:pt x="5585550" y="158802"/>
                  <a:pt x="5598609" y="125156"/>
                  <a:pt x="5620557" y="94683"/>
                </a:cubicBezTo>
                <a:cubicBezTo>
                  <a:pt x="5642504" y="64210"/>
                  <a:pt x="5672161" y="40812"/>
                  <a:pt x="5709526" y="24487"/>
                </a:cubicBezTo>
                <a:cubicBezTo>
                  <a:pt x="5746891" y="8163"/>
                  <a:pt x="5790423" y="0"/>
                  <a:pt x="5840122" y="0"/>
                </a:cubicBezTo>
                <a:close/>
                <a:moveTo>
                  <a:pt x="4220608" y="0"/>
                </a:moveTo>
                <a:cubicBezTo>
                  <a:pt x="4280102" y="0"/>
                  <a:pt x="4330799" y="9614"/>
                  <a:pt x="4372699" y="28841"/>
                </a:cubicBezTo>
                <a:cubicBezTo>
                  <a:pt x="4414598" y="48067"/>
                  <a:pt x="4442350" y="72282"/>
                  <a:pt x="4455954" y="101485"/>
                </a:cubicBezTo>
                <a:cubicBezTo>
                  <a:pt x="4469558" y="130688"/>
                  <a:pt x="4476360" y="180296"/>
                  <a:pt x="4476360" y="250311"/>
                </a:cubicBezTo>
                <a:lnTo>
                  <a:pt x="4476360" y="285137"/>
                </a:lnTo>
                <a:lnTo>
                  <a:pt x="4263596" y="285137"/>
                </a:lnTo>
                <a:lnTo>
                  <a:pt x="4263596" y="219838"/>
                </a:lnTo>
                <a:cubicBezTo>
                  <a:pt x="4263596" y="189366"/>
                  <a:pt x="4260875" y="169958"/>
                  <a:pt x="4255434" y="161614"/>
                </a:cubicBezTo>
                <a:cubicBezTo>
                  <a:pt x="4249992" y="153270"/>
                  <a:pt x="4240923" y="149098"/>
                  <a:pt x="4228226" y="149098"/>
                </a:cubicBezTo>
                <a:cubicBezTo>
                  <a:pt x="4214441" y="149098"/>
                  <a:pt x="4204011" y="154726"/>
                  <a:pt x="4196937" y="165980"/>
                </a:cubicBezTo>
                <a:cubicBezTo>
                  <a:pt x="4189863" y="177234"/>
                  <a:pt x="4186326" y="194297"/>
                  <a:pt x="4186326" y="217168"/>
                </a:cubicBezTo>
                <a:cubicBezTo>
                  <a:pt x="4186326" y="246570"/>
                  <a:pt x="4190303" y="268713"/>
                  <a:pt x="4198255" y="283598"/>
                </a:cubicBezTo>
                <a:cubicBezTo>
                  <a:pt x="4205851" y="298482"/>
                  <a:pt x="4227430" y="316437"/>
                  <a:pt x="4262992" y="337460"/>
                </a:cubicBezTo>
                <a:cubicBezTo>
                  <a:pt x="4364970" y="397986"/>
                  <a:pt x="4429200" y="447657"/>
                  <a:pt x="4455682" y="486473"/>
                </a:cubicBezTo>
                <a:cubicBezTo>
                  <a:pt x="4482164" y="525289"/>
                  <a:pt x="4495405" y="587867"/>
                  <a:pt x="4495405" y="674206"/>
                </a:cubicBezTo>
                <a:cubicBezTo>
                  <a:pt x="4495405" y="736965"/>
                  <a:pt x="4488059" y="783218"/>
                  <a:pt x="4473367" y="812965"/>
                </a:cubicBezTo>
                <a:cubicBezTo>
                  <a:pt x="4458675" y="842712"/>
                  <a:pt x="4430288" y="867652"/>
                  <a:pt x="4388207" y="887786"/>
                </a:cubicBezTo>
                <a:cubicBezTo>
                  <a:pt x="4346126" y="907920"/>
                  <a:pt x="4297152" y="917986"/>
                  <a:pt x="4241286" y="917986"/>
                </a:cubicBezTo>
                <a:cubicBezTo>
                  <a:pt x="4179978" y="917986"/>
                  <a:pt x="4127648" y="906378"/>
                  <a:pt x="4084297" y="883161"/>
                </a:cubicBezTo>
                <a:cubicBezTo>
                  <a:pt x="4040946" y="859943"/>
                  <a:pt x="4012560" y="830378"/>
                  <a:pt x="3999137" y="794464"/>
                </a:cubicBezTo>
                <a:cubicBezTo>
                  <a:pt x="3985715" y="758550"/>
                  <a:pt x="3979004" y="707581"/>
                  <a:pt x="3979004" y="641557"/>
                </a:cubicBezTo>
                <a:lnTo>
                  <a:pt x="3979004" y="583877"/>
                </a:lnTo>
                <a:lnTo>
                  <a:pt x="4191768" y="583877"/>
                </a:lnTo>
                <a:lnTo>
                  <a:pt x="4191768" y="691075"/>
                </a:lnTo>
                <a:cubicBezTo>
                  <a:pt x="4191768" y="724087"/>
                  <a:pt x="4194761" y="745309"/>
                  <a:pt x="4200746" y="754740"/>
                </a:cubicBezTo>
                <a:cubicBezTo>
                  <a:pt x="4206732" y="764172"/>
                  <a:pt x="4217343" y="768888"/>
                  <a:pt x="4232579" y="768888"/>
                </a:cubicBezTo>
                <a:cubicBezTo>
                  <a:pt x="4247815" y="768888"/>
                  <a:pt x="4259152" y="762903"/>
                  <a:pt x="4266589" y="750931"/>
                </a:cubicBezTo>
                <a:cubicBezTo>
                  <a:pt x="4274025" y="738960"/>
                  <a:pt x="4277744" y="721184"/>
                  <a:pt x="4277744" y="697604"/>
                </a:cubicBezTo>
                <a:cubicBezTo>
                  <a:pt x="4277744" y="645729"/>
                  <a:pt x="4270670" y="611810"/>
                  <a:pt x="4256522" y="595848"/>
                </a:cubicBezTo>
                <a:cubicBezTo>
                  <a:pt x="4242011" y="579886"/>
                  <a:pt x="4206279" y="553223"/>
                  <a:pt x="4149324" y="515857"/>
                </a:cubicBezTo>
                <a:cubicBezTo>
                  <a:pt x="4092369" y="478130"/>
                  <a:pt x="4054641" y="450740"/>
                  <a:pt x="4036140" y="433690"/>
                </a:cubicBezTo>
                <a:cubicBezTo>
                  <a:pt x="4017639" y="416640"/>
                  <a:pt x="4002312" y="393060"/>
                  <a:pt x="3990159" y="362950"/>
                </a:cubicBezTo>
                <a:cubicBezTo>
                  <a:pt x="3978006" y="332841"/>
                  <a:pt x="3971930" y="294387"/>
                  <a:pt x="3971930" y="247590"/>
                </a:cubicBezTo>
                <a:cubicBezTo>
                  <a:pt x="3971930" y="180115"/>
                  <a:pt x="3980546" y="130779"/>
                  <a:pt x="3997777" y="99580"/>
                </a:cubicBezTo>
                <a:cubicBezTo>
                  <a:pt x="4015009" y="68382"/>
                  <a:pt x="4042851" y="43986"/>
                  <a:pt x="4081305" y="26392"/>
                </a:cubicBezTo>
                <a:cubicBezTo>
                  <a:pt x="4119758" y="8798"/>
                  <a:pt x="4166193" y="0"/>
                  <a:pt x="4220608" y="0"/>
                </a:cubicBezTo>
                <a:close/>
                <a:moveTo>
                  <a:pt x="1527474" y="0"/>
                </a:moveTo>
                <a:cubicBezTo>
                  <a:pt x="1594949" y="0"/>
                  <a:pt x="1650634" y="13043"/>
                  <a:pt x="1694529" y="39128"/>
                </a:cubicBezTo>
                <a:cubicBezTo>
                  <a:pt x="1738424" y="65214"/>
                  <a:pt x="1767264" y="97728"/>
                  <a:pt x="1781050" y="136672"/>
                </a:cubicBezTo>
                <a:cubicBezTo>
                  <a:pt x="1794835" y="175616"/>
                  <a:pt x="1801727" y="236205"/>
                  <a:pt x="1801727" y="318440"/>
                </a:cubicBezTo>
                <a:lnTo>
                  <a:pt x="1801727" y="402129"/>
                </a:lnTo>
                <a:lnTo>
                  <a:pt x="1572639" y="402129"/>
                </a:lnTo>
                <a:lnTo>
                  <a:pt x="1572639" y="249010"/>
                </a:lnTo>
                <a:cubicBezTo>
                  <a:pt x="1572639" y="204486"/>
                  <a:pt x="1570190" y="176703"/>
                  <a:pt x="1565293" y="165661"/>
                </a:cubicBezTo>
                <a:cubicBezTo>
                  <a:pt x="1560396" y="154619"/>
                  <a:pt x="1549603" y="149098"/>
                  <a:pt x="1532916" y="149098"/>
                </a:cubicBezTo>
                <a:cubicBezTo>
                  <a:pt x="1514052" y="149098"/>
                  <a:pt x="1502081" y="155810"/>
                  <a:pt x="1497002" y="169232"/>
                </a:cubicBezTo>
                <a:cubicBezTo>
                  <a:pt x="1491923" y="182654"/>
                  <a:pt x="1489384" y="211676"/>
                  <a:pt x="1489384" y="256296"/>
                </a:cubicBezTo>
                <a:lnTo>
                  <a:pt x="1489384" y="665499"/>
                </a:lnTo>
                <a:cubicBezTo>
                  <a:pt x="1489384" y="708306"/>
                  <a:pt x="1491923" y="736239"/>
                  <a:pt x="1497002" y="749299"/>
                </a:cubicBezTo>
                <a:cubicBezTo>
                  <a:pt x="1502081" y="762359"/>
                  <a:pt x="1513508" y="768888"/>
                  <a:pt x="1531284" y="768888"/>
                </a:cubicBezTo>
                <a:cubicBezTo>
                  <a:pt x="1548334" y="768888"/>
                  <a:pt x="1559489" y="762343"/>
                  <a:pt x="1564749" y="749252"/>
                </a:cubicBezTo>
                <a:cubicBezTo>
                  <a:pt x="1570009" y="736161"/>
                  <a:pt x="1572639" y="705432"/>
                  <a:pt x="1572639" y="657065"/>
                </a:cubicBezTo>
                <a:lnTo>
                  <a:pt x="1572639" y="546330"/>
                </a:lnTo>
                <a:lnTo>
                  <a:pt x="1801727" y="546330"/>
                </a:lnTo>
                <a:lnTo>
                  <a:pt x="1801727" y="580663"/>
                </a:lnTo>
                <a:cubicBezTo>
                  <a:pt x="1801727" y="671848"/>
                  <a:pt x="1795288" y="736514"/>
                  <a:pt x="1782410" y="774662"/>
                </a:cubicBezTo>
                <a:cubicBezTo>
                  <a:pt x="1769532" y="812809"/>
                  <a:pt x="1741054" y="846233"/>
                  <a:pt x="1696978" y="874935"/>
                </a:cubicBezTo>
                <a:cubicBezTo>
                  <a:pt x="1652902" y="903636"/>
                  <a:pt x="1598577" y="917986"/>
                  <a:pt x="1534004" y="917986"/>
                </a:cubicBezTo>
                <a:cubicBezTo>
                  <a:pt x="1466892" y="917986"/>
                  <a:pt x="1411570" y="905834"/>
                  <a:pt x="1368038" y="881528"/>
                </a:cubicBezTo>
                <a:cubicBezTo>
                  <a:pt x="1324505" y="857223"/>
                  <a:pt x="1295665" y="823576"/>
                  <a:pt x="1281517" y="780588"/>
                </a:cubicBezTo>
                <a:cubicBezTo>
                  <a:pt x="1267369" y="737600"/>
                  <a:pt x="1260295" y="672936"/>
                  <a:pt x="1260295" y="586597"/>
                </a:cubicBezTo>
                <a:lnTo>
                  <a:pt x="1260295" y="329213"/>
                </a:lnTo>
                <a:cubicBezTo>
                  <a:pt x="1260295" y="265728"/>
                  <a:pt x="1262472" y="218115"/>
                  <a:pt x="1266825" y="186373"/>
                </a:cubicBezTo>
                <a:cubicBezTo>
                  <a:pt x="1271178" y="154631"/>
                  <a:pt x="1284147" y="124067"/>
                  <a:pt x="1305732" y="94683"/>
                </a:cubicBezTo>
                <a:cubicBezTo>
                  <a:pt x="1327317" y="65299"/>
                  <a:pt x="1357245" y="42172"/>
                  <a:pt x="1395517" y="25304"/>
                </a:cubicBezTo>
                <a:cubicBezTo>
                  <a:pt x="1433789" y="8435"/>
                  <a:pt x="1477775" y="0"/>
                  <a:pt x="1527474" y="0"/>
                </a:cubicBezTo>
                <a:close/>
              </a:path>
            </a:pathLst>
          </a:cu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875E504-D6F0-A5C1-42F4-E44C1F032182}"/>
              </a:ext>
            </a:extLst>
          </p:cNvPr>
          <p:cNvSpPr txBox="1"/>
          <p:nvPr/>
        </p:nvSpPr>
        <p:spPr>
          <a:xfrm>
            <a:off x="823606" y="2267339"/>
            <a:ext cx="3066779" cy="3631763"/>
          </a:xfrm>
          <a:prstGeom prst="rect">
            <a:avLst/>
          </a:prstGeom>
          <a:solidFill>
            <a:schemeClr val="bg1"/>
          </a:solidFill>
        </p:spPr>
        <p:txBody>
          <a:bodyPr wrap="square" rtlCol="0">
            <a:spAutoFit/>
          </a:bodyPr>
          <a:lstStyle/>
          <a:p>
            <a:pPr algn="just"/>
            <a:r>
              <a:rPr lang="en-IN" dirty="0">
                <a:latin typeface="Bahnschrift" panose="020B0502040204020203" pitchFamily="34" charset="0"/>
                <a:ea typeface="Calibri" panose="020F0502020204030204" pitchFamily="34" charset="0"/>
              </a:rPr>
              <a:t>Interfering biosynthetic pathways:</a:t>
            </a:r>
          </a:p>
          <a:p>
            <a:pPr algn="just"/>
            <a:endParaRPr lang="en-IN" sz="1800" dirty="0">
              <a:effectLst/>
              <a:latin typeface="Bahnschrift" panose="020B0502040204020203" pitchFamily="34" charset="0"/>
              <a:ea typeface="Calibri" panose="020F0502020204030204" pitchFamily="34" charset="0"/>
            </a:endParaRPr>
          </a:p>
          <a:p>
            <a:pPr marL="0" indent="0" algn="just">
              <a:buNone/>
            </a:pPr>
            <a:r>
              <a:rPr lang="en-IN" sz="1800" dirty="0">
                <a:latin typeface="Bahnschrift" panose="020B0502040204020203" pitchFamily="34" charset="0"/>
                <a:ea typeface="Calibri" panose="020F0502020204030204" pitchFamily="34" charset="0"/>
              </a:rPr>
              <a:t>1. </a:t>
            </a:r>
            <a:r>
              <a:rPr lang="en-IN" sz="1800" dirty="0">
                <a:effectLst/>
                <a:latin typeface="Bahnschrift" panose="020B0502040204020203" pitchFamily="34" charset="0"/>
                <a:ea typeface="Calibri" panose="020F0502020204030204" pitchFamily="34" charset="0"/>
              </a:rPr>
              <a:t>Antimetabolites </a:t>
            </a:r>
            <a:r>
              <a:rPr lang="en-IN" sz="1600" dirty="0">
                <a:latin typeface="Bahnschrift" panose="020B0502040204020203" pitchFamily="34" charset="0"/>
                <a:ea typeface="Calibri" panose="020F0502020204030204" pitchFamily="34" charset="0"/>
              </a:rPr>
              <a:t>(e.g., methotrexate)</a:t>
            </a:r>
          </a:p>
          <a:p>
            <a:pPr marL="0" indent="0" algn="just">
              <a:buNone/>
            </a:pPr>
            <a:endParaRPr lang="en-IN" sz="1800" dirty="0">
              <a:effectLst/>
              <a:latin typeface="Bahnschrift" panose="020B0502040204020203" pitchFamily="34" charset="0"/>
              <a:ea typeface="Calibri" panose="020F0502020204030204" pitchFamily="34" charset="0"/>
            </a:endParaRPr>
          </a:p>
          <a:p>
            <a:pPr marL="0" indent="0" algn="just">
              <a:buNone/>
            </a:pPr>
            <a:r>
              <a:rPr lang="en-IN" sz="1800" dirty="0">
                <a:latin typeface="Bahnschrift" panose="020B0502040204020203" pitchFamily="34" charset="0"/>
                <a:ea typeface="Calibri" panose="020F0502020204030204" pitchFamily="34" charset="0"/>
              </a:rPr>
              <a:t>2. Anti-tubulin</a:t>
            </a:r>
            <a:r>
              <a:rPr lang="en-IN" sz="1800" dirty="0">
                <a:effectLst/>
                <a:latin typeface="Bahnschrift" panose="020B0502040204020203" pitchFamily="34" charset="0"/>
                <a:ea typeface="Calibri" panose="020F0502020204030204" pitchFamily="34" charset="0"/>
              </a:rPr>
              <a:t> agents </a:t>
            </a:r>
            <a:r>
              <a:rPr lang="en-IN" sz="1600" dirty="0">
                <a:latin typeface="Bahnschrift" panose="020B0502040204020203" pitchFamily="34" charset="0"/>
                <a:ea typeface="Calibri" panose="020F0502020204030204" pitchFamily="34" charset="0"/>
              </a:rPr>
              <a:t>(e.g., vinblastine and the taxanes) </a:t>
            </a:r>
            <a:r>
              <a:rPr lang="en-IN" sz="1800" dirty="0">
                <a:effectLst/>
                <a:latin typeface="Bahnschrift" panose="020B0502040204020203" pitchFamily="34" charset="0"/>
                <a:ea typeface="Calibri" panose="020F0502020204030204" pitchFamily="34" charset="0"/>
              </a:rPr>
              <a:t>interfere with cell division.</a:t>
            </a:r>
          </a:p>
          <a:p>
            <a:pPr marL="0" indent="0" algn="just">
              <a:buNone/>
            </a:pPr>
            <a:endParaRPr lang="en-IN" sz="1800" dirty="0">
              <a:effectLst/>
              <a:latin typeface="Bahnschrift" panose="020B0502040204020203" pitchFamily="34" charset="0"/>
              <a:ea typeface="Calibri" panose="020F0502020204030204" pitchFamily="34" charset="0"/>
            </a:endParaRPr>
          </a:p>
          <a:p>
            <a:pPr marL="0" indent="0" algn="just">
              <a:buNone/>
            </a:pPr>
            <a:r>
              <a:rPr lang="en-IN" dirty="0">
                <a:latin typeface="Bahnschrift" panose="020B0502040204020203" pitchFamily="34" charset="0"/>
                <a:ea typeface="Calibri" panose="020F0502020204030204" pitchFamily="34" charset="0"/>
              </a:rPr>
              <a:t>3. </a:t>
            </a:r>
            <a:r>
              <a:rPr lang="en-IN" sz="1800" dirty="0">
                <a:latin typeface="Bahnschrift" panose="020B0502040204020203" pitchFamily="34" charset="0"/>
                <a:ea typeface="Calibri" panose="020F0502020204030204" pitchFamily="34" charset="0"/>
              </a:rPr>
              <a:t>S</a:t>
            </a:r>
            <a:r>
              <a:rPr lang="en-IN" sz="1800" dirty="0">
                <a:effectLst/>
                <a:latin typeface="Bahnschrift" panose="020B0502040204020203" pitchFamily="34" charset="0"/>
                <a:ea typeface="Calibri" panose="020F0502020204030204" pitchFamily="34" charset="0"/>
              </a:rPr>
              <a:t>electively blocking pathways involved in cell signaling </a:t>
            </a:r>
            <a:r>
              <a:rPr lang="en-IN" sz="1600" dirty="0">
                <a:latin typeface="Bahnschrift" panose="020B0502040204020203" pitchFamily="34" charset="0"/>
                <a:ea typeface="Calibri" panose="020F0502020204030204" pitchFamily="34" charset="0"/>
              </a:rPr>
              <a:t>(e.g., imatinib). </a:t>
            </a:r>
          </a:p>
        </p:txBody>
      </p:sp>
      <p:sp>
        <p:nvSpPr>
          <p:cNvPr id="6" name="TextBox 5">
            <a:extLst>
              <a:ext uri="{FF2B5EF4-FFF2-40B4-BE49-F238E27FC236}">
                <a16:creationId xmlns:a16="http://schemas.microsoft.com/office/drawing/2014/main" id="{2E9DC743-43F6-4E77-E53A-28AB717A8C7A}"/>
              </a:ext>
            </a:extLst>
          </p:cNvPr>
          <p:cNvSpPr txBox="1"/>
          <p:nvPr/>
        </p:nvSpPr>
        <p:spPr>
          <a:xfrm>
            <a:off x="434532" y="1730894"/>
            <a:ext cx="871754" cy="830997"/>
          </a:xfrm>
          <a:prstGeom prst="rect">
            <a:avLst/>
          </a:prstGeom>
          <a:noFill/>
        </p:spPr>
        <p:txBody>
          <a:bodyPr wrap="square" rtlCol="0">
            <a:spAutoFit/>
          </a:bodyPr>
          <a:lstStyle/>
          <a:p>
            <a:r>
              <a:rPr lang="en-US" sz="4800" dirty="0">
                <a:latin typeface="Impact" panose="020B0806030902050204" pitchFamily="34" charset="0"/>
              </a:rPr>
              <a:t>04</a:t>
            </a:r>
          </a:p>
        </p:txBody>
      </p:sp>
      <p:sp>
        <p:nvSpPr>
          <p:cNvPr id="2" name="TextBox 1">
            <a:extLst>
              <a:ext uri="{FF2B5EF4-FFF2-40B4-BE49-F238E27FC236}">
                <a16:creationId xmlns:a16="http://schemas.microsoft.com/office/drawing/2014/main" id="{9FCCABEB-6FD5-D85A-539F-BB5FF453D6C0}"/>
              </a:ext>
            </a:extLst>
          </p:cNvPr>
          <p:cNvSpPr txBox="1"/>
          <p:nvPr/>
        </p:nvSpPr>
        <p:spPr>
          <a:xfrm>
            <a:off x="4335560" y="2326341"/>
            <a:ext cx="2960199" cy="3939540"/>
          </a:xfrm>
          <a:prstGeom prst="rect">
            <a:avLst/>
          </a:prstGeom>
          <a:solidFill>
            <a:srgbClr val="993366"/>
          </a:solidFill>
        </p:spPr>
        <p:txBody>
          <a:bodyPr wrap="square" rtlCol="0">
            <a:spAutoFit/>
          </a:bodyPr>
          <a:lstStyle/>
          <a:p>
            <a:pPr algn="just"/>
            <a:r>
              <a:rPr lang="en-IN" dirty="0">
                <a:solidFill>
                  <a:schemeClr val="accent1">
                    <a:lumMod val="20000"/>
                    <a:lumOff val="80000"/>
                  </a:schemeClr>
                </a:solidFill>
                <a:latin typeface="Bahnschrift" panose="020B0502040204020203" pitchFamily="34" charset="0"/>
                <a:ea typeface="Calibri" panose="020F0502020204030204" pitchFamily="34" charset="0"/>
              </a:rPr>
              <a:t>Endocrine (or hormonal) agents:</a:t>
            </a:r>
          </a:p>
          <a:p>
            <a:pPr algn="just"/>
            <a:endParaRPr lang="en-IN" dirty="0">
              <a:solidFill>
                <a:schemeClr val="bg1"/>
              </a:solidFill>
              <a:latin typeface="Bahnschrift" panose="020B0502040204020203" pitchFamily="34" charset="0"/>
              <a:ea typeface="Calibri" panose="020F0502020204030204" pitchFamily="34" charset="0"/>
            </a:endParaRPr>
          </a:p>
          <a:p>
            <a:pPr marL="0" indent="0" algn="just">
              <a:buNone/>
            </a:pPr>
            <a:r>
              <a:rPr lang="en-IN" dirty="0">
                <a:solidFill>
                  <a:schemeClr val="bg1"/>
                </a:solidFill>
                <a:latin typeface="Bahnschrift" panose="020B0502040204020203" pitchFamily="34" charset="0"/>
                <a:ea typeface="Calibri" panose="020F0502020204030204" pitchFamily="34" charset="0"/>
              </a:rPr>
              <a:t>1.Blockade of the estrogen receptor </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tamoxifen) </a:t>
            </a:r>
            <a:r>
              <a:rPr lang="en-IN" dirty="0">
                <a:solidFill>
                  <a:schemeClr val="bg1"/>
                </a:solidFill>
                <a:latin typeface="Bahnschrift" panose="020B0502040204020203" pitchFamily="34" charset="0"/>
                <a:ea typeface="Calibri" panose="020F0502020204030204" pitchFamily="34" charset="0"/>
              </a:rPr>
              <a:t>or </a:t>
            </a:r>
          </a:p>
          <a:p>
            <a:pPr marL="0" indent="0" algn="just">
              <a:buNone/>
            </a:pPr>
            <a:endParaRPr lang="en-IN" dirty="0">
              <a:solidFill>
                <a:schemeClr val="bg1"/>
              </a:solidFill>
              <a:latin typeface="Bahnschrift" panose="020B0502040204020203" pitchFamily="34" charset="0"/>
              <a:ea typeface="Calibri" panose="020F0502020204030204" pitchFamily="34" charset="0"/>
            </a:endParaRPr>
          </a:p>
          <a:p>
            <a:pPr marL="0" indent="0" algn="just">
              <a:buNone/>
            </a:pPr>
            <a:r>
              <a:rPr lang="en-IN" dirty="0">
                <a:solidFill>
                  <a:schemeClr val="bg1"/>
                </a:solidFill>
                <a:latin typeface="Bahnschrift" panose="020B0502040204020203" pitchFamily="34" charset="0"/>
                <a:ea typeface="Calibri" panose="020F0502020204030204" pitchFamily="34" charset="0"/>
              </a:rPr>
              <a:t>2. Steroidal biosynthesis via aromatase inhibition </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anastrozole). </a:t>
            </a:r>
          </a:p>
          <a:p>
            <a:pPr marL="0" indent="0" algn="just">
              <a:buNone/>
            </a:pPr>
            <a:endParaRPr lang="en-IN" dirty="0">
              <a:solidFill>
                <a:srgbClr val="000000"/>
              </a:solidFill>
              <a:latin typeface="Times New Roman" panose="02020603050405020304" pitchFamily="18" charset="0"/>
              <a:ea typeface="Calibri" panose="020F0502020204030204" pitchFamily="34" charset="0"/>
            </a:endParaRPr>
          </a:p>
          <a:p>
            <a:pPr marL="0" indent="0" algn="just">
              <a:buNone/>
            </a:pPr>
            <a:endParaRPr lang="en-IN" sz="1800" dirty="0">
              <a:solidFill>
                <a:srgbClr val="000000"/>
              </a:solidFill>
              <a:effectLst/>
              <a:latin typeface="Times New Roman" panose="02020603050405020304" pitchFamily="18" charset="0"/>
              <a:ea typeface="Calibri" panose="020F0502020204030204" pitchFamily="34" charset="0"/>
            </a:endParaRPr>
          </a:p>
          <a:p>
            <a:pPr marL="0" indent="0" algn="just">
              <a:buNone/>
            </a:pPr>
            <a:endParaRPr lang="en-IN" dirty="0">
              <a:solidFill>
                <a:srgbClr val="000000"/>
              </a:solidFill>
              <a:latin typeface="Times New Roman" panose="02020603050405020304" pitchFamily="18" charset="0"/>
              <a:ea typeface="Calibri" panose="020F0502020204030204" pitchFamily="34" charset="0"/>
            </a:endParaRPr>
          </a:p>
          <a:p>
            <a:pPr marL="0" indent="0" algn="just">
              <a:buNone/>
            </a:pPr>
            <a:endParaRPr lang="en-IN" sz="1800" dirty="0">
              <a:solidFill>
                <a:srgbClr val="000000"/>
              </a:solidFill>
              <a:effectLst/>
              <a:latin typeface="Times New Roman" panose="02020603050405020304" pitchFamily="18" charset="0"/>
              <a:ea typeface="Calibri" panose="020F0502020204030204" pitchFamily="34" charset="0"/>
            </a:endParaRPr>
          </a:p>
          <a:p>
            <a:pPr marL="0" indent="0" algn="just">
              <a:buNone/>
            </a:pPr>
            <a:endParaRPr lang="en-IN" sz="1800" dirty="0">
              <a:solidFill>
                <a:srgbClr val="000000"/>
              </a:solidFill>
              <a:effectLst/>
              <a:latin typeface="Times New Roman" panose="02020603050405020304" pitchFamily="18" charset="0"/>
              <a:ea typeface="Calibri" panose="020F0502020204030204" pitchFamily="34" charset="0"/>
            </a:endParaRPr>
          </a:p>
        </p:txBody>
      </p:sp>
      <p:sp>
        <p:nvSpPr>
          <p:cNvPr id="3" name="TextBox 2">
            <a:extLst>
              <a:ext uri="{FF2B5EF4-FFF2-40B4-BE49-F238E27FC236}">
                <a16:creationId xmlns:a16="http://schemas.microsoft.com/office/drawing/2014/main" id="{5121EFDE-669F-94F8-9F0A-C3476978E71C}"/>
              </a:ext>
            </a:extLst>
          </p:cNvPr>
          <p:cNvSpPr txBox="1"/>
          <p:nvPr/>
        </p:nvSpPr>
        <p:spPr>
          <a:xfrm>
            <a:off x="7877639" y="2300281"/>
            <a:ext cx="2960199" cy="3939540"/>
          </a:xfrm>
          <a:prstGeom prst="rect">
            <a:avLst/>
          </a:prstGeom>
          <a:solidFill>
            <a:schemeClr val="bg1"/>
          </a:solidFill>
        </p:spPr>
        <p:txBody>
          <a:bodyPr wrap="square" rtlCol="0">
            <a:spAutoFit/>
          </a:bodyPr>
          <a:lstStyle/>
          <a:p>
            <a:pPr algn="just"/>
            <a:r>
              <a:rPr lang="en-IN" dirty="0">
                <a:latin typeface="Bahnschrift" panose="020B0502040204020203" pitchFamily="34" charset="0"/>
                <a:ea typeface="Calibri" panose="020F0502020204030204" pitchFamily="34" charset="0"/>
              </a:rPr>
              <a:t>Antibodies and antibody-drug conjugates </a:t>
            </a:r>
            <a:r>
              <a:rPr lang="en-IN" sz="1600" dirty="0">
                <a:latin typeface="Bahnschrift" panose="020B0502040204020203" pitchFamily="34" charset="0"/>
                <a:ea typeface="Calibri" panose="020F0502020204030204" pitchFamily="34" charset="0"/>
              </a:rPr>
              <a:t>(such as prodrugs)</a:t>
            </a:r>
          </a:p>
          <a:p>
            <a:pPr algn="just"/>
            <a:endParaRPr lang="en-IN" dirty="0">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RNA or protein-protein interactions </a:t>
            </a:r>
            <a:r>
              <a:rPr lang="en-IN" sz="1600" dirty="0">
                <a:latin typeface="Bahnschrift" panose="020B0502040204020203" pitchFamily="34" charset="0"/>
                <a:ea typeface="Calibri" panose="020F0502020204030204" pitchFamily="34" charset="0"/>
              </a:rPr>
              <a:t>(e.g., p53/HDM2)</a:t>
            </a: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p:txBody>
      </p:sp>
      <p:sp>
        <p:nvSpPr>
          <p:cNvPr id="10" name="TextBox 9">
            <a:extLst>
              <a:ext uri="{FF2B5EF4-FFF2-40B4-BE49-F238E27FC236}">
                <a16:creationId xmlns:a16="http://schemas.microsoft.com/office/drawing/2014/main" id="{D4198F20-F220-A55C-AADA-58C03CF632C6}"/>
              </a:ext>
            </a:extLst>
          </p:cNvPr>
          <p:cNvSpPr txBox="1"/>
          <p:nvPr/>
        </p:nvSpPr>
        <p:spPr>
          <a:xfrm>
            <a:off x="7479024" y="1730893"/>
            <a:ext cx="871754" cy="830997"/>
          </a:xfrm>
          <a:prstGeom prst="rect">
            <a:avLst/>
          </a:prstGeom>
          <a:noFill/>
        </p:spPr>
        <p:txBody>
          <a:bodyPr wrap="square" rtlCol="0">
            <a:spAutoFit/>
          </a:bodyPr>
          <a:lstStyle/>
          <a:p>
            <a:r>
              <a:rPr lang="en-US" sz="4800" dirty="0">
                <a:latin typeface="Impact" panose="020B0806030902050204" pitchFamily="34" charset="0"/>
              </a:rPr>
              <a:t>06</a:t>
            </a:r>
          </a:p>
        </p:txBody>
      </p:sp>
      <p:sp>
        <p:nvSpPr>
          <p:cNvPr id="8" name="TextBox 7">
            <a:extLst>
              <a:ext uri="{FF2B5EF4-FFF2-40B4-BE49-F238E27FC236}">
                <a16:creationId xmlns:a16="http://schemas.microsoft.com/office/drawing/2014/main" id="{D3586E54-8220-1A27-BE8B-48BE398C0EB1}"/>
              </a:ext>
            </a:extLst>
          </p:cNvPr>
          <p:cNvSpPr txBox="1"/>
          <p:nvPr/>
        </p:nvSpPr>
        <p:spPr>
          <a:xfrm>
            <a:off x="3953370" y="1730893"/>
            <a:ext cx="871754" cy="830997"/>
          </a:xfrm>
          <a:prstGeom prst="rect">
            <a:avLst/>
          </a:prstGeom>
          <a:noFill/>
        </p:spPr>
        <p:txBody>
          <a:bodyPr wrap="square" rtlCol="0">
            <a:spAutoFit/>
          </a:bodyPr>
          <a:lstStyle/>
          <a:p>
            <a:r>
              <a:rPr lang="en-US" sz="4800" dirty="0">
                <a:latin typeface="Impact" panose="020B0806030902050204" pitchFamily="34" charset="0"/>
              </a:rPr>
              <a:t>05</a:t>
            </a:r>
          </a:p>
        </p:txBody>
      </p:sp>
    </p:spTree>
    <p:extLst>
      <p:ext uri="{BB962C8B-B14F-4D97-AF65-F5344CB8AC3E}">
        <p14:creationId xmlns:p14="http://schemas.microsoft.com/office/powerpoint/2010/main" val="7052746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nternational team examines how selenium could help in fight against  ovarian cancer - Swansea University">
            <a:extLst>
              <a:ext uri="{FF2B5EF4-FFF2-40B4-BE49-F238E27FC236}">
                <a16:creationId xmlns:a16="http://schemas.microsoft.com/office/drawing/2014/main" id="{ABD551AE-8215-D1BF-234F-0ED086EF93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15" t="27862" r="9839" b="55414"/>
          <a:stretch>
            <a:fillRect/>
          </a:stretch>
        </p:blipFill>
        <p:spPr bwMode="auto">
          <a:xfrm>
            <a:off x="519704" y="363102"/>
            <a:ext cx="9969828" cy="917986"/>
          </a:xfrm>
          <a:custGeom>
            <a:avLst/>
            <a:gdLst/>
            <a:ahLst/>
            <a:cxnLst/>
            <a:rect l="l" t="t" r="r" b="b"/>
            <a:pathLst>
              <a:path w="9969828" h="917986">
                <a:moveTo>
                  <a:pt x="7069124" y="214941"/>
                </a:moveTo>
                <a:cubicBezTo>
                  <a:pt x="7045788" y="383634"/>
                  <a:pt x="7031132" y="506975"/>
                  <a:pt x="7025158" y="584965"/>
                </a:cubicBezTo>
                <a:lnTo>
                  <a:pt x="7104018" y="584965"/>
                </a:lnTo>
                <a:cubicBezTo>
                  <a:pt x="7092426" y="485181"/>
                  <a:pt x="7080795" y="361840"/>
                  <a:pt x="7069124" y="214941"/>
                </a:cubicBezTo>
                <a:close/>
                <a:moveTo>
                  <a:pt x="2744774" y="214941"/>
                </a:moveTo>
                <a:cubicBezTo>
                  <a:pt x="2721438" y="383634"/>
                  <a:pt x="2706783" y="506975"/>
                  <a:pt x="2700809" y="584965"/>
                </a:cubicBezTo>
                <a:lnTo>
                  <a:pt x="2779668" y="584965"/>
                </a:lnTo>
                <a:cubicBezTo>
                  <a:pt x="2768077" y="485181"/>
                  <a:pt x="2756445" y="361840"/>
                  <a:pt x="2744774" y="214941"/>
                </a:cubicBezTo>
                <a:close/>
                <a:moveTo>
                  <a:pt x="9108286" y="149098"/>
                </a:moveTo>
                <a:cubicBezTo>
                  <a:pt x="9096315" y="149098"/>
                  <a:pt x="9087154" y="153724"/>
                  <a:pt x="9080806" y="162974"/>
                </a:cubicBezTo>
                <a:cubicBezTo>
                  <a:pt x="9074457" y="172225"/>
                  <a:pt x="9071284" y="199523"/>
                  <a:pt x="9071284" y="244869"/>
                </a:cubicBezTo>
                <a:lnTo>
                  <a:pt x="9071284" y="656249"/>
                </a:lnTo>
                <a:cubicBezTo>
                  <a:pt x="9071284" y="707399"/>
                  <a:pt x="9073368" y="738960"/>
                  <a:pt x="9077541" y="750931"/>
                </a:cubicBezTo>
                <a:cubicBezTo>
                  <a:pt x="9081713" y="762903"/>
                  <a:pt x="9091417" y="768888"/>
                  <a:pt x="9106654" y="768888"/>
                </a:cubicBezTo>
                <a:cubicBezTo>
                  <a:pt x="9122252" y="768888"/>
                  <a:pt x="9132229" y="761996"/>
                  <a:pt x="9136582" y="748211"/>
                </a:cubicBezTo>
                <a:cubicBezTo>
                  <a:pt x="9140935" y="734425"/>
                  <a:pt x="9143112" y="701595"/>
                  <a:pt x="9143112" y="649719"/>
                </a:cubicBezTo>
                <a:lnTo>
                  <a:pt x="9143112" y="244869"/>
                </a:lnTo>
                <a:cubicBezTo>
                  <a:pt x="9143112" y="203876"/>
                  <a:pt x="9140843" y="177666"/>
                  <a:pt x="9136310" y="166239"/>
                </a:cubicBezTo>
                <a:cubicBezTo>
                  <a:pt x="9131775" y="154812"/>
                  <a:pt x="9122434" y="149098"/>
                  <a:pt x="9108286" y="149098"/>
                </a:cubicBezTo>
                <a:close/>
                <a:moveTo>
                  <a:pt x="5841211" y="149098"/>
                </a:moveTo>
                <a:cubicBezTo>
                  <a:pt x="5829239" y="149098"/>
                  <a:pt x="5820079" y="153724"/>
                  <a:pt x="5813731" y="162974"/>
                </a:cubicBezTo>
                <a:cubicBezTo>
                  <a:pt x="5807383" y="172225"/>
                  <a:pt x="5804208" y="199523"/>
                  <a:pt x="5804208" y="244869"/>
                </a:cubicBezTo>
                <a:lnTo>
                  <a:pt x="5804208" y="656249"/>
                </a:lnTo>
                <a:cubicBezTo>
                  <a:pt x="5804208" y="707399"/>
                  <a:pt x="5806294" y="738960"/>
                  <a:pt x="5810466" y="750931"/>
                </a:cubicBezTo>
                <a:cubicBezTo>
                  <a:pt x="5814638" y="762903"/>
                  <a:pt x="5824342" y="768888"/>
                  <a:pt x="5839578" y="768888"/>
                </a:cubicBezTo>
                <a:cubicBezTo>
                  <a:pt x="5855177" y="768888"/>
                  <a:pt x="5865153" y="761996"/>
                  <a:pt x="5869507" y="748211"/>
                </a:cubicBezTo>
                <a:cubicBezTo>
                  <a:pt x="5873860" y="734425"/>
                  <a:pt x="5876037" y="701595"/>
                  <a:pt x="5876037" y="649719"/>
                </a:cubicBezTo>
                <a:lnTo>
                  <a:pt x="5876037" y="244869"/>
                </a:lnTo>
                <a:cubicBezTo>
                  <a:pt x="5876037" y="203876"/>
                  <a:pt x="5873769" y="177666"/>
                  <a:pt x="5869235" y="166239"/>
                </a:cubicBezTo>
                <a:cubicBezTo>
                  <a:pt x="5864700" y="154812"/>
                  <a:pt x="5855359" y="149098"/>
                  <a:pt x="5841211" y="149098"/>
                </a:cubicBezTo>
                <a:close/>
                <a:moveTo>
                  <a:pt x="9458325" y="18502"/>
                </a:moveTo>
                <a:lnTo>
                  <a:pt x="9649868" y="18502"/>
                </a:lnTo>
                <a:lnTo>
                  <a:pt x="9778286" y="415189"/>
                </a:lnTo>
                <a:lnTo>
                  <a:pt x="9778286" y="18502"/>
                </a:lnTo>
                <a:lnTo>
                  <a:pt x="9969828" y="18502"/>
                </a:lnTo>
                <a:lnTo>
                  <a:pt x="9969828" y="899485"/>
                </a:lnTo>
                <a:lnTo>
                  <a:pt x="9769036" y="899485"/>
                </a:lnTo>
                <a:lnTo>
                  <a:pt x="9649868" y="498989"/>
                </a:lnTo>
                <a:lnTo>
                  <a:pt x="9649868" y="899485"/>
                </a:lnTo>
                <a:lnTo>
                  <a:pt x="9458325" y="899485"/>
                </a:lnTo>
                <a:close/>
                <a:moveTo>
                  <a:pt x="8524875" y="18502"/>
                </a:moveTo>
                <a:lnTo>
                  <a:pt x="8753963" y="18502"/>
                </a:lnTo>
                <a:lnTo>
                  <a:pt x="8753963" y="899485"/>
                </a:lnTo>
                <a:lnTo>
                  <a:pt x="8524875" y="899485"/>
                </a:lnTo>
                <a:close/>
                <a:moveTo>
                  <a:pt x="7971346" y="18502"/>
                </a:moveTo>
                <a:lnTo>
                  <a:pt x="8471966" y="18502"/>
                </a:lnTo>
                <a:lnTo>
                  <a:pt x="8471966" y="194807"/>
                </a:lnTo>
                <a:lnTo>
                  <a:pt x="8335928" y="194807"/>
                </a:lnTo>
                <a:lnTo>
                  <a:pt x="8335928" y="899485"/>
                </a:lnTo>
                <a:lnTo>
                  <a:pt x="8106840" y="899485"/>
                </a:lnTo>
                <a:lnTo>
                  <a:pt x="8106840" y="194807"/>
                </a:lnTo>
                <a:lnTo>
                  <a:pt x="7971346" y="194807"/>
                </a:lnTo>
                <a:close/>
                <a:moveTo>
                  <a:pt x="6894315" y="18502"/>
                </a:moveTo>
                <a:lnTo>
                  <a:pt x="7225432" y="18502"/>
                </a:lnTo>
                <a:lnTo>
                  <a:pt x="7356437" y="899485"/>
                </a:lnTo>
                <a:lnTo>
                  <a:pt x="7122315" y="899485"/>
                </a:lnTo>
                <a:lnTo>
                  <a:pt x="7110021" y="741137"/>
                </a:lnTo>
                <a:lnTo>
                  <a:pt x="7028075" y="741137"/>
                </a:lnTo>
                <a:lnTo>
                  <a:pt x="7014301" y="899485"/>
                </a:lnTo>
                <a:lnTo>
                  <a:pt x="6777458" y="899485"/>
                </a:lnTo>
                <a:close/>
                <a:moveTo>
                  <a:pt x="6191250" y="18502"/>
                </a:moveTo>
                <a:lnTo>
                  <a:pt x="6579231" y="18502"/>
                </a:lnTo>
                <a:lnTo>
                  <a:pt x="6579231" y="194807"/>
                </a:lnTo>
                <a:lnTo>
                  <a:pt x="6420338" y="194807"/>
                </a:lnTo>
                <a:lnTo>
                  <a:pt x="6420338" y="361862"/>
                </a:lnTo>
                <a:lnTo>
                  <a:pt x="6561818" y="361862"/>
                </a:lnTo>
                <a:lnTo>
                  <a:pt x="6561818" y="529461"/>
                </a:lnTo>
                <a:lnTo>
                  <a:pt x="6420338" y="529461"/>
                </a:lnTo>
                <a:lnTo>
                  <a:pt x="6420338" y="899485"/>
                </a:lnTo>
                <a:lnTo>
                  <a:pt x="6191250" y="899485"/>
                </a:lnTo>
                <a:close/>
                <a:moveTo>
                  <a:pt x="4562475" y="18502"/>
                </a:moveTo>
                <a:lnTo>
                  <a:pt x="4858902" y="18502"/>
                </a:lnTo>
                <a:cubicBezTo>
                  <a:pt x="4867693" y="71466"/>
                  <a:pt x="4876757" y="133896"/>
                  <a:pt x="4886093" y="205792"/>
                </a:cubicBezTo>
                <a:lnTo>
                  <a:pt x="4918623" y="429881"/>
                </a:lnTo>
                <a:lnTo>
                  <a:pt x="4971270" y="18502"/>
                </a:lnTo>
                <a:lnTo>
                  <a:pt x="5269329" y="18502"/>
                </a:lnTo>
                <a:lnTo>
                  <a:pt x="5269329" y="899485"/>
                </a:lnTo>
                <a:lnTo>
                  <a:pt x="5069081" y="899485"/>
                </a:lnTo>
                <a:lnTo>
                  <a:pt x="5068809" y="304726"/>
                </a:lnTo>
                <a:lnTo>
                  <a:pt x="4989091" y="899485"/>
                </a:lnTo>
                <a:lnTo>
                  <a:pt x="4847067" y="899485"/>
                </a:lnTo>
                <a:lnTo>
                  <a:pt x="4762996" y="318330"/>
                </a:lnTo>
                <a:lnTo>
                  <a:pt x="4762723" y="899485"/>
                </a:lnTo>
                <a:lnTo>
                  <a:pt x="4562475" y="899485"/>
                </a:lnTo>
                <a:close/>
                <a:moveTo>
                  <a:pt x="3667125" y="18502"/>
                </a:moveTo>
                <a:lnTo>
                  <a:pt x="3896213" y="18502"/>
                </a:lnTo>
                <a:lnTo>
                  <a:pt x="3896213" y="899485"/>
                </a:lnTo>
                <a:lnTo>
                  <a:pt x="3667125" y="899485"/>
                </a:lnTo>
                <a:close/>
                <a:moveTo>
                  <a:pt x="3067050" y="18502"/>
                </a:moveTo>
                <a:lnTo>
                  <a:pt x="3258592" y="18502"/>
                </a:lnTo>
                <a:lnTo>
                  <a:pt x="3387012" y="415189"/>
                </a:lnTo>
                <a:lnTo>
                  <a:pt x="3387012" y="18502"/>
                </a:lnTo>
                <a:lnTo>
                  <a:pt x="3578554" y="18502"/>
                </a:lnTo>
                <a:lnTo>
                  <a:pt x="3578554" y="899485"/>
                </a:lnTo>
                <a:lnTo>
                  <a:pt x="3377762" y="899485"/>
                </a:lnTo>
                <a:lnTo>
                  <a:pt x="3258592" y="498989"/>
                </a:lnTo>
                <a:lnTo>
                  <a:pt x="3258592" y="899485"/>
                </a:lnTo>
                <a:lnTo>
                  <a:pt x="3067050" y="899485"/>
                </a:lnTo>
                <a:close/>
                <a:moveTo>
                  <a:pt x="2569966" y="18502"/>
                </a:moveTo>
                <a:lnTo>
                  <a:pt x="2901082" y="18502"/>
                </a:lnTo>
                <a:lnTo>
                  <a:pt x="3032087" y="899485"/>
                </a:lnTo>
                <a:lnTo>
                  <a:pt x="2797966" y="899485"/>
                </a:lnTo>
                <a:lnTo>
                  <a:pt x="2785671" y="741137"/>
                </a:lnTo>
                <a:lnTo>
                  <a:pt x="2703725" y="741137"/>
                </a:lnTo>
                <a:lnTo>
                  <a:pt x="2689951" y="899485"/>
                </a:lnTo>
                <a:lnTo>
                  <a:pt x="2453109" y="899485"/>
                </a:lnTo>
                <a:close/>
                <a:moveTo>
                  <a:pt x="1885950" y="18502"/>
                </a:moveTo>
                <a:lnTo>
                  <a:pt x="2115039" y="18502"/>
                </a:lnTo>
                <a:lnTo>
                  <a:pt x="2115039" y="333566"/>
                </a:lnTo>
                <a:lnTo>
                  <a:pt x="2183602" y="333566"/>
                </a:lnTo>
                <a:lnTo>
                  <a:pt x="2183602" y="18502"/>
                </a:lnTo>
                <a:lnTo>
                  <a:pt x="2412690" y="18502"/>
                </a:lnTo>
                <a:lnTo>
                  <a:pt x="2412690" y="899485"/>
                </a:lnTo>
                <a:lnTo>
                  <a:pt x="2183602" y="899485"/>
                </a:lnTo>
                <a:lnTo>
                  <a:pt x="2183602" y="529461"/>
                </a:lnTo>
                <a:lnTo>
                  <a:pt x="2115039" y="529461"/>
                </a:lnTo>
                <a:lnTo>
                  <a:pt x="2115039" y="899485"/>
                </a:lnTo>
                <a:lnTo>
                  <a:pt x="1885950" y="899485"/>
                </a:lnTo>
                <a:close/>
                <a:moveTo>
                  <a:pt x="800100" y="18502"/>
                </a:moveTo>
                <a:lnTo>
                  <a:pt x="1182095" y="18502"/>
                </a:lnTo>
                <a:lnTo>
                  <a:pt x="1182095" y="194807"/>
                </a:lnTo>
                <a:lnTo>
                  <a:pt x="1029188" y="194807"/>
                </a:lnTo>
                <a:lnTo>
                  <a:pt x="1029188" y="361862"/>
                </a:lnTo>
                <a:lnTo>
                  <a:pt x="1172301" y="361862"/>
                </a:lnTo>
                <a:lnTo>
                  <a:pt x="1172301" y="529461"/>
                </a:lnTo>
                <a:lnTo>
                  <a:pt x="1029188" y="529461"/>
                </a:lnTo>
                <a:lnTo>
                  <a:pt x="1029188" y="723180"/>
                </a:lnTo>
                <a:lnTo>
                  <a:pt x="1197332" y="723180"/>
                </a:lnTo>
                <a:lnTo>
                  <a:pt x="1197332" y="899485"/>
                </a:lnTo>
                <a:lnTo>
                  <a:pt x="800100" y="899485"/>
                </a:lnTo>
                <a:close/>
                <a:moveTo>
                  <a:pt x="0" y="18502"/>
                </a:moveTo>
                <a:lnTo>
                  <a:pt x="296427" y="18502"/>
                </a:lnTo>
                <a:cubicBezTo>
                  <a:pt x="305219" y="71466"/>
                  <a:pt x="314282" y="133896"/>
                  <a:pt x="323618" y="205792"/>
                </a:cubicBezTo>
                <a:lnTo>
                  <a:pt x="356148" y="429881"/>
                </a:lnTo>
                <a:lnTo>
                  <a:pt x="408795" y="18502"/>
                </a:lnTo>
                <a:lnTo>
                  <a:pt x="706855" y="18502"/>
                </a:lnTo>
                <a:lnTo>
                  <a:pt x="706855" y="899485"/>
                </a:lnTo>
                <a:lnTo>
                  <a:pt x="506606" y="899485"/>
                </a:lnTo>
                <a:lnTo>
                  <a:pt x="506334" y="304726"/>
                </a:lnTo>
                <a:lnTo>
                  <a:pt x="426616" y="899485"/>
                </a:lnTo>
                <a:lnTo>
                  <a:pt x="284592" y="899485"/>
                </a:lnTo>
                <a:lnTo>
                  <a:pt x="200520" y="318330"/>
                </a:lnTo>
                <a:lnTo>
                  <a:pt x="200248" y="899485"/>
                </a:lnTo>
                <a:lnTo>
                  <a:pt x="0" y="899485"/>
                </a:lnTo>
                <a:close/>
                <a:moveTo>
                  <a:pt x="9107198" y="0"/>
                </a:moveTo>
                <a:cubicBezTo>
                  <a:pt x="9154357" y="0"/>
                  <a:pt x="9196711" y="7709"/>
                  <a:pt x="9234257" y="23127"/>
                </a:cubicBezTo>
                <a:cubicBezTo>
                  <a:pt x="9271804" y="38545"/>
                  <a:pt x="9302004" y="61671"/>
                  <a:pt x="9324859" y="92506"/>
                </a:cubicBezTo>
                <a:cubicBezTo>
                  <a:pt x="9347713" y="123342"/>
                  <a:pt x="9361317" y="156898"/>
                  <a:pt x="9365670" y="193175"/>
                </a:cubicBezTo>
                <a:cubicBezTo>
                  <a:pt x="9370024" y="229452"/>
                  <a:pt x="9372200" y="292936"/>
                  <a:pt x="9372200" y="383628"/>
                </a:cubicBezTo>
                <a:lnTo>
                  <a:pt x="9372200" y="534359"/>
                </a:lnTo>
                <a:cubicBezTo>
                  <a:pt x="9372200" y="622874"/>
                  <a:pt x="9370114" y="685542"/>
                  <a:pt x="9365942" y="722363"/>
                </a:cubicBezTo>
                <a:cubicBezTo>
                  <a:pt x="9361769" y="759184"/>
                  <a:pt x="9348710" y="792831"/>
                  <a:pt x="9326763" y="823304"/>
                </a:cubicBezTo>
                <a:cubicBezTo>
                  <a:pt x="9304815" y="853776"/>
                  <a:pt x="9275159" y="877175"/>
                  <a:pt x="9237794" y="893500"/>
                </a:cubicBezTo>
                <a:cubicBezTo>
                  <a:pt x="9200428" y="909824"/>
                  <a:pt x="9156896" y="917986"/>
                  <a:pt x="9107198" y="917986"/>
                </a:cubicBezTo>
                <a:cubicBezTo>
                  <a:pt x="9060037" y="917986"/>
                  <a:pt x="9017685" y="910278"/>
                  <a:pt x="8980138" y="894860"/>
                </a:cubicBezTo>
                <a:cubicBezTo>
                  <a:pt x="8942592" y="879442"/>
                  <a:pt x="8912391" y="856316"/>
                  <a:pt x="8889537" y="825480"/>
                </a:cubicBezTo>
                <a:cubicBezTo>
                  <a:pt x="8866682" y="794645"/>
                  <a:pt x="8853078" y="761089"/>
                  <a:pt x="8848725" y="724812"/>
                </a:cubicBezTo>
                <a:cubicBezTo>
                  <a:pt x="8844371" y="688535"/>
                  <a:pt x="8842195" y="625051"/>
                  <a:pt x="8842195" y="534359"/>
                </a:cubicBezTo>
                <a:lnTo>
                  <a:pt x="8842195" y="383628"/>
                </a:lnTo>
                <a:cubicBezTo>
                  <a:pt x="8842195" y="295113"/>
                  <a:pt x="8844281" y="232444"/>
                  <a:pt x="8848453" y="195623"/>
                </a:cubicBezTo>
                <a:cubicBezTo>
                  <a:pt x="8852624" y="158802"/>
                  <a:pt x="8865684" y="125156"/>
                  <a:pt x="8887632" y="94683"/>
                </a:cubicBezTo>
                <a:cubicBezTo>
                  <a:pt x="8909578" y="64210"/>
                  <a:pt x="8939235" y="40812"/>
                  <a:pt x="8976601" y="24487"/>
                </a:cubicBezTo>
                <a:cubicBezTo>
                  <a:pt x="9013966" y="8163"/>
                  <a:pt x="9057498" y="0"/>
                  <a:pt x="9107198" y="0"/>
                </a:cubicBezTo>
                <a:close/>
                <a:moveTo>
                  <a:pt x="7652049" y="0"/>
                </a:moveTo>
                <a:cubicBezTo>
                  <a:pt x="7719524" y="0"/>
                  <a:pt x="7775208" y="13043"/>
                  <a:pt x="7819104" y="39128"/>
                </a:cubicBezTo>
                <a:cubicBezTo>
                  <a:pt x="7862998" y="65214"/>
                  <a:pt x="7891839" y="97728"/>
                  <a:pt x="7905624" y="136672"/>
                </a:cubicBezTo>
                <a:cubicBezTo>
                  <a:pt x="7919409" y="175616"/>
                  <a:pt x="7926302" y="236205"/>
                  <a:pt x="7926302" y="318440"/>
                </a:cubicBezTo>
                <a:lnTo>
                  <a:pt x="7926302" y="402129"/>
                </a:lnTo>
                <a:lnTo>
                  <a:pt x="7697214" y="402129"/>
                </a:lnTo>
                <a:lnTo>
                  <a:pt x="7697214" y="249010"/>
                </a:lnTo>
                <a:cubicBezTo>
                  <a:pt x="7697214" y="204486"/>
                  <a:pt x="7694765" y="176703"/>
                  <a:pt x="7689868" y="165661"/>
                </a:cubicBezTo>
                <a:cubicBezTo>
                  <a:pt x="7684970" y="154619"/>
                  <a:pt x="7674178" y="149098"/>
                  <a:pt x="7657490" y="149098"/>
                </a:cubicBezTo>
                <a:cubicBezTo>
                  <a:pt x="7638626" y="149098"/>
                  <a:pt x="7626655" y="155810"/>
                  <a:pt x="7621576" y="169232"/>
                </a:cubicBezTo>
                <a:cubicBezTo>
                  <a:pt x="7616498" y="182654"/>
                  <a:pt x="7613958" y="211676"/>
                  <a:pt x="7613958" y="256296"/>
                </a:cubicBezTo>
                <a:lnTo>
                  <a:pt x="7613958" y="665499"/>
                </a:lnTo>
                <a:cubicBezTo>
                  <a:pt x="7613958" y="708306"/>
                  <a:pt x="7616498" y="736239"/>
                  <a:pt x="7621576" y="749299"/>
                </a:cubicBezTo>
                <a:cubicBezTo>
                  <a:pt x="7626655" y="762359"/>
                  <a:pt x="7638082" y="768888"/>
                  <a:pt x="7655858" y="768888"/>
                </a:cubicBezTo>
                <a:cubicBezTo>
                  <a:pt x="7672908" y="768888"/>
                  <a:pt x="7684063" y="762343"/>
                  <a:pt x="7689324" y="749252"/>
                </a:cubicBezTo>
                <a:cubicBezTo>
                  <a:pt x="7694584" y="736161"/>
                  <a:pt x="7697214" y="705432"/>
                  <a:pt x="7697214" y="657065"/>
                </a:cubicBezTo>
                <a:lnTo>
                  <a:pt x="7697214" y="546330"/>
                </a:lnTo>
                <a:lnTo>
                  <a:pt x="7926302" y="546330"/>
                </a:lnTo>
                <a:lnTo>
                  <a:pt x="7926302" y="580663"/>
                </a:lnTo>
                <a:cubicBezTo>
                  <a:pt x="7926302" y="671848"/>
                  <a:pt x="7919862" y="736514"/>
                  <a:pt x="7906984" y="774662"/>
                </a:cubicBezTo>
                <a:cubicBezTo>
                  <a:pt x="7894106" y="812809"/>
                  <a:pt x="7865629" y="846233"/>
                  <a:pt x="7821552" y="874935"/>
                </a:cubicBezTo>
                <a:cubicBezTo>
                  <a:pt x="7777476" y="903636"/>
                  <a:pt x="7723152" y="917986"/>
                  <a:pt x="7658578" y="917986"/>
                </a:cubicBezTo>
                <a:cubicBezTo>
                  <a:pt x="7591467" y="917986"/>
                  <a:pt x="7536145" y="905834"/>
                  <a:pt x="7492612" y="881528"/>
                </a:cubicBezTo>
                <a:cubicBezTo>
                  <a:pt x="7449080" y="857223"/>
                  <a:pt x="7420240" y="823576"/>
                  <a:pt x="7406092" y="780588"/>
                </a:cubicBezTo>
                <a:cubicBezTo>
                  <a:pt x="7391944" y="737600"/>
                  <a:pt x="7384870" y="672936"/>
                  <a:pt x="7384870" y="586597"/>
                </a:cubicBezTo>
                <a:lnTo>
                  <a:pt x="7384870" y="329213"/>
                </a:lnTo>
                <a:cubicBezTo>
                  <a:pt x="7384870" y="265728"/>
                  <a:pt x="7387047" y="218115"/>
                  <a:pt x="7391400" y="186373"/>
                </a:cubicBezTo>
                <a:cubicBezTo>
                  <a:pt x="7395753" y="154631"/>
                  <a:pt x="7408722" y="124067"/>
                  <a:pt x="7430307" y="94683"/>
                </a:cubicBezTo>
                <a:cubicBezTo>
                  <a:pt x="7451892" y="65299"/>
                  <a:pt x="7481820" y="42172"/>
                  <a:pt x="7520092" y="25304"/>
                </a:cubicBezTo>
                <a:cubicBezTo>
                  <a:pt x="7558364" y="8435"/>
                  <a:pt x="7602350" y="0"/>
                  <a:pt x="7652049" y="0"/>
                </a:cubicBezTo>
                <a:close/>
                <a:moveTo>
                  <a:pt x="5840122" y="0"/>
                </a:moveTo>
                <a:cubicBezTo>
                  <a:pt x="5887282" y="0"/>
                  <a:pt x="5929636" y="7709"/>
                  <a:pt x="5967182" y="23127"/>
                </a:cubicBezTo>
                <a:cubicBezTo>
                  <a:pt x="6004729" y="38545"/>
                  <a:pt x="6034929" y="61671"/>
                  <a:pt x="6057784" y="92506"/>
                </a:cubicBezTo>
                <a:cubicBezTo>
                  <a:pt x="6080638" y="123342"/>
                  <a:pt x="6094242" y="156898"/>
                  <a:pt x="6098595" y="193175"/>
                </a:cubicBezTo>
                <a:cubicBezTo>
                  <a:pt x="6102948" y="229452"/>
                  <a:pt x="6105125" y="292936"/>
                  <a:pt x="6105125" y="383628"/>
                </a:cubicBezTo>
                <a:lnTo>
                  <a:pt x="6105125" y="534359"/>
                </a:lnTo>
                <a:cubicBezTo>
                  <a:pt x="6105125" y="622874"/>
                  <a:pt x="6103039" y="685542"/>
                  <a:pt x="6098867" y="722363"/>
                </a:cubicBezTo>
                <a:cubicBezTo>
                  <a:pt x="6094695" y="759184"/>
                  <a:pt x="6081636" y="792831"/>
                  <a:pt x="6059688" y="823304"/>
                </a:cubicBezTo>
                <a:cubicBezTo>
                  <a:pt x="6037741" y="853776"/>
                  <a:pt x="6008084" y="877175"/>
                  <a:pt x="5970719" y="893500"/>
                </a:cubicBezTo>
                <a:cubicBezTo>
                  <a:pt x="5933354" y="909824"/>
                  <a:pt x="5889822" y="917986"/>
                  <a:pt x="5840122" y="917986"/>
                </a:cubicBezTo>
                <a:cubicBezTo>
                  <a:pt x="5792963" y="917986"/>
                  <a:pt x="5750609" y="910278"/>
                  <a:pt x="5713063" y="894860"/>
                </a:cubicBezTo>
                <a:cubicBezTo>
                  <a:pt x="5675516" y="879442"/>
                  <a:pt x="5645316" y="856316"/>
                  <a:pt x="5622461" y="825480"/>
                </a:cubicBezTo>
                <a:cubicBezTo>
                  <a:pt x="5599607" y="794645"/>
                  <a:pt x="5586003" y="761089"/>
                  <a:pt x="5581650" y="724812"/>
                </a:cubicBezTo>
                <a:cubicBezTo>
                  <a:pt x="5577297" y="688535"/>
                  <a:pt x="5575120" y="625051"/>
                  <a:pt x="5575120" y="534359"/>
                </a:cubicBezTo>
                <a:lnTo>
                  <a:pt x="5575120" y="383628"/>
                </a:lnTo>
                <a:cubicBezTo>
                  <a:pt x="5575120" y="295113"/>
                  <a:pt x="5577206" y="232444"/>
                  <a:pt x="5581378" y="195623"/>
                </a:cubicBezTo>
                <a:cubicBezTo>
                  <a:pt x="5585550" y="158802"/>
                  <a:pt x="5598609" y="125156"/>
                  <a:pt x="5620557" y="94683"/>
                </a:cubicBezTo>
                <a:cubicBezTo>
                  <a:pt x="5642504" y="64210"/>
                  <a:pt x="5672161" y="40812"/>
                  <a:pt x="5709526" y="24487"/>
                </a:cubicBezTo>
                <a:cubicBezTo>
                  <a:pt x="5746891" y="8163"/>
                  <a:pt x="5790423" y="0"/>
                  <a:pt x="5840122" y="0"/>
                </a:cubicBezTo>
                <a:close/>
                <a:moveTo>
                  <a:pt x="4220608" y="0"/>
                </a:moveTo>
                <a:cubicBezTo>
                  <a:pt x="4280102" y="0"/>
                  <a:pt x="4330799" y="9614"/>
                  <a:pt x="4372699" y="28841"/>
                </a:cubicBezTo>
                <a:cubicBezTo>
                  <a:pt x="4414598" y="48067"/>
                  <a:pt x="4442350" y="72282"/>
                  <a:pt x="4455954" y="101485"/>
                </a:cubicBezTo>
                <a:cubicBezTo>
                  <a:pt x="4469558" y="130688"/>
                  <a:pt x="4476360" y="180296"/>
                  <a:pt x="4476360" y="250311"/>
                </a:cubicBezTo>
                <a:lnTo>
                  <a:pt x="4476360" y="285137"/>
                </a:lnTo>
                <a:lnTo>
                  <a:pt x="4263596" y="285137"/>
                </a:lnTo>
                <a:lnTo>
                  <a:pt x="4263596" y="219838"/>
                </a:lnTo>
                <a:cubicBezTo>
                  <a:pt x="4263596" y="189366"/>
                  <a:pt x="4260875" y="169958"/>
                  <a:pt x="4255434" y="161614"/>
                </a:cubicBezTo>
                <a:cubicBezTo>
                  <a:pt x="4249992" y="153270"/>
                  <a:pt x="4240923" y="149098"/>
                  <a:pt x="4228226" y="149098"/>
                </a:cubicBezTo>
                <a:cubicBezTo>
                  <a:pt x="4214441" y="149098"/>
                  <a:pt x="4204011" y="154726"/>
                  <a:pt x="4196937" y="165980"/>
                </a:cubicBezTo>
                <a:cubicBezTo>
                  <a:pt x="4189863" y="177234"/>
                  <a:pt x="4186326" y="194297"/>
                  <a:pt x="4186326" y="217168"/>
                </a:cubicBezTo>
                <a:cubicBezTo>
                  <a:pt x="4186326" y="246570"/>
                  <a:pt x="4190303" y="268713"/>
                  <a:pt x="4198255" y="283598"/>
                </a:cubicBezTo>
                <a:cubicBezTo>
                  <a:pt x="4205851" y="298482"/>
                  <a:pt x="4227430" y="316437"/>
                  <a:pt x="4262992" y="337460"/>
                </a:cubicBezTo>
                <a:cubicBezTo>
                  <a:pt x="4364970" y="397986"/>
                  <a:pt x="4429200" y="447657"/>
                  <a:pt x="4455682" y="486473"/>
                </a:cubicBezTo>
                <a:cubicBezTo>
                  <a:pt x="4482164" y="525289"/>
                  <a:pt x="4495405" y="587867"/>
                  <a:pt x="4495405" y="674206"/>
                </a:cubicBezTo>
                <a:cubicBezTo>
                  <a:pt x="4495405" y="736965"/>
                  <a:pt x="4488059" y="783218"/>
                  <a:pt x="4473367" y="812965"/>
                </a:cubicBezTo>
                <a:cubicBezTo>
                  <a:pt x="4458675" y="842712"/>
                  <a:pt x="4430288" y="867652"/>
                  <a:pt x="4388207" y="887786"/>
                </a:cubicBezTo>
                <a:cubicBezTo>
                  <a:pt x="4346126" y="907920"/>
                  <a:pt x="4297152" y="917986"/>
                  <a:pt x="4241286" y="917986"/>
                </a:cubicBezTo>
                <a:cubicBezTo>
                  <a:pt x="4179978" y="917986"/>
                  <a:pt x="4127648" y="906378"/>
                  <a:pt x="4084297" y="883161"/>
                </a:cubicBezTo>
                <a:cubicBezTo>
                  <a:pt x="4040946" y="859943"/>
                  <a:pt x="4012560" y="830378"/>
                  <a:pt x="3999137" y="794464"/>
                </a:cubicBezTo>
                <a:cubicBezTo>
                  <a:pt x="3985715" y="758550"/>
                  <a:pt x="3979004" y="707581"/>
                  <a:pt x="3979004" y="641557"/>
                </a:cubicBezTo>
                <a:lnTo>
                  <a:pt x="3979004" y="583877"/>
                </a:lnTo>
                <a:lnTo>
                  <a:pt x="4191768" y="583877"/>
                </a:lnTo>
                <a:lnTo>
                  <a:pt x="4191768" y="691075"/>
                </a:lnTo>
                <a:cubicBezTo>
                  <a:pt x="4191768" y="724087"/>
                  <a:pt x="4194761" y="745309"/>
                  <a:pt x="4200746" y="754740"/>
                </a:cubicBezTo>
                <a:cubicBezTo>
                  <a:pt x="4206732" y="764172"/>
                  <a:pt x="4217343" y="768888"/>
                  <a:pt x="4232579" y="768888"/>
                </a:cubicBezTo>
                <a:cubicBezTo>
                  <a:pt x="4247815" y="768888"/>
                  <a:pt x="4259152" y="762903"/>
                  <a:pt x="4266589" y="750931"/>
                </a:cubicBezTo>
                <a:cubicBezTo>
                  <a:pt x="4274025" y="738960"/>
                  <a:pt x="4277744" y="721184"/>
                  <a:pt x="4277744" y="697604"/>
                </a:cubicBezTo>
                <a:cubicBezTo>
                  <a:pt x="4277744" y="645729"/>
                  <a:pt x="4270670" y="611810"/>
                  <a:pt x="4256522" y="595848"/>
                </a:cubicBezTo>
                <a:cubicBezTo>
                  <a:pt x="4242011" y="579886"/>
                  <a:pt x="4206279" y="553223"/>
                  <a:pt x="4149324" y="515857"/>
                </a:cubicBezTo>
                <a:cubicBezTo>
                  <a:pt x="4092369" y="478130"/>
                  <a:pt x="4054641" y="450740"/>
                  <a:pt x="4036140" y="433690"/>
                </a:cubicBezTo>
                <a:cubicBezTo>
                  <a:pt x="4017639" y="416640"/>
                  <a:pt x="4002312" y="393060"/>
                  <a:pt x="3990159" y="362950"/>
                </a:cubicBezTo>
                <a:cubicBezTo>
                  <a:pt x="3978006" y="332841"/>
                  <a:pt x="3971930" y="294387"/>
                  <a:pt x="3971930" y="247590"/>
                </a:cubicBezTo>
                <a:cubicBezTo>
                  <a:pt x="3971930" y="180115"/>
                  <a:pt x="3980546" y="130779"/>
                  <a:pt x="3997777" y="99580"/>
                </a:cubicBezTo>
                <a:cubicBezTo>
                  <a:pt x="4015009" y="68382"/>
                  <a:pt x="4042851" y="43986"/>
                  <a:pt x="4081305" y="26392"/>
                </a:cubicBezTo>
                <a:cubicBezTo>
                  <a:pt x="4119758" y="8798"/>
                  <a:pt x="4166193" y="0"/>
                  <a:pt x="4220608" y="0"/>
                </a:cubicBezTo>
                <a:close/>
                <a:moveTo>
                  <a:pt x="1527474" y="0"/>
                </a:moveTo>
                <a:cubicBezTo>
                  <a:pt x="1594949" y="0"/>
                  <a:pt x="1650634" y="13043"/>
                  <a:pt x="1694529" y="39128"/>
                </a:cubicBezTo>
                <a:cubicBezTo>
                  <a:pt x="1738424" y="65214"/>
                  <a:pt x="1767264" y="97728"/>
                  <a:pt x="1781050" y="136672"/>
                </a:cubicBezTo>
                <a:cubicBezTo>
                  <a:pt x="1794835" y="175616"/>
                  <a:pt x="1801727" y="236205"/>
                  <a:pt x="1801727" y="318440"/>
                </a:cubicBezTo>
                <a:lnTo>
                  <a:pt x="1801727" y="402129"/>
                </a:lnTo>
                <a:lnTo>
                  <a:pt x="1572639" y="402129"/>
                </a:lnTo>
                <a:lnTo>
                  <a:pt x="1572639" y="249010"/>
                </a:lnTo>
                <a:cubicBezTo>
                  <a:pt x="1572639" y="204486"/>
                  <a:pt x="1570190" y="176703"/>
                  <a:pt x="1565293" y="165661"/>
                </a:cubicBezTo>
                <a:cubicBezTo>
                  <a:pt x="1560396" y="154619"/>
                  <a:pt x="1549603" y="149098"/>
                  <a:pt x="1532916" y="149098"/>
                </a:cubicBezTo>
                <a:cubicBezTo>
                  <a:pt x="1514052" y="149098"/>
                  <a:pt x="1502081" y="155810"/>
                  <a:pt x="1497002" y="169232"/>
                </a:cubicBezTo>
                <a:cubicBezTo>
                  <a:pt x="1491923" y="182654"/>
                  <a:pt x="1489384" y="211676"/>
                  <a:pt x="1489384" y="256296"/>
                </a:cubicBezTo>
                <a:lnTo>
                  <a:pt x="1489384" y="665499"/>
                </a:lnTo>
                <a:cubicBezTo>
                  <a:pt x="1489384" y="708306"/>
                  <a:pt x="1491923" y="736239"/>
                  <a:pt x="1497002" y="749299"/>
                </a:cubicBezTo>
                <a:cubicBezTo>
                  <a:pt x="1502081" y="762359"/>
                  <a:pt x="1513508" y="768888"/>
                  <a:pt x="1531284" y="768888"/>
                </a:cubicBezTo>
                <a:cubicBezTo>
                  <a:pt x="1548334" y="768888"/>
                  <a:pt x="1559489" y="762343"/>
                  <a:pt x="1564749" y="749252"/>
                </a:cubicBezTo>
                <a:cubicBezTo>
                  <a:pt x="1570009" y="736161"/>
                  <a:pt x="1572639" y="705432"/>
                  <a:pt x="1572639" y="657065"/>
                </a:cubicBezTo>
                <a:lnTo>
                  <a:pt x="1572639" y="546330"/>
                </a:lnTo>
                <a:lnTo>
                  <a:pt x="1801727" y="546330"/>
                </a:lnTo>
                <a:lnTo>
                  <a:pt x="1801727" y="580663"/>
                </a:lnTo>
                <a:cubicBezTo>
                  <a:pt x="1801727" y="671848"/>
                  <a:pt x="1795288" y="736514"/>
                  <a:pt x="1782410" y="774662"/>
                </a:cubicBezTo>
                <a:cubicBezTo>
                  <a:pt x="1769532" y="812809"/>
                  <a:pt x="1741054" y="846233"/>
                  <a:pt x="1696978" y="874935"/>
                </a:cubicBezTo>
                <a:cubicBezTo>
                  <a:pt x="1652902" y="903636"/>
                  <a:pt x="1598577" y="917986"/>
                  <a:pt x="1534004" y="917986"/>
                </a:cubicBezTo>
                <a:cubicBezTo>
                  <a:pt x="1466892" y="917986"/>
                  <a:pt x="1411570" y="905834"/>
                  <a:pt x="1368038" y="881528"/>
                </a:cubicBezTo>
                <a:cubicBezTo>
                  <a:pt x="1324505" y="857223"/>
                  <a:pt x="1295665" y="823576"/>
                  <a:pt x="1281517" y="780588"/>
                </a:cubicBezTo>
                <a:cubicBezTo>
                  <a:pt x="1267369" y="737600"/>
                  <a:pt x="1260295" y="672936"/>
                  <a:pt x="1260295" y="586597"/>
                </a:cubicBezTo>
                <a:lnTo>
                  <a:pt x="1260295" y="329213"/>
                </a:lnTo>
                <a:cubicBezTo>
                  <a:pt x="1260295" y="265728"/>
                  <a:pt x="1262472" y="218115"/>
                  <a:pt x="1266825" y="186373"/>
                </a:cubicBezTo>
                <a:cubicBezTo>
                  <a:pt x="1271178" y="154631"/>
                  <a:pt x="1284147" y="124067"/>
                  <a:pt x="1305732" y="94683"/>
                </a:cubicBezTo>
                <a:cubicBezTo>
                  <a:pt x="1327317" y="65299"/>
                  <a:pt x="1357245" y="42172"/>
                  <a:pt x="1395517" y="25304"/>
                </a:cubicBezTo>
                <a:cubicBezTo>
                  <a:pt x="1433789" y="8435"/>
                  <a:pt x="1477775" y="0"/>
                  <a:pt x="1527474" y="0"/>
                </a:cubicBezTo>
                <a:close/>
              </a:path>
            </a:pathLst>
          </a:cu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875E504-D6F0-A5C1-42F4-E44C1F032182}"/>
              </a:ext>
            </a:extLst>
          </p:cNvPr>
          <p:cNvSpPr txBox="1"/>
          <p:nvPr/>
        </p:nvSpPr>
        <p:spPr>
          <a:xfrm>
            <a:off x="823606" y="2267339"/>
            <a:ext cx="3066779" cy="3631763"/>
          </a:xfrm>
          <a:prstGeom prst="rect">
            <a:avLst/>
          </a:prstGeom>
          <a:solidFill>
            <a:schemeClr val="bg1"/>
          </a:solidFill>
        </p:spPr>
        <p:txBody>
          <a:bodyPr wrap="square" rtlCol="0">
            <a:spAutoFit/>
          </a:bodyPr>
          <a:lstStyle/>
          <a:p>
            <a:pPr algn="just"/>
            <a:r>
              <a:rPr lang="en-IN" dirty="0">
                <a:latin typeface="Bahnschrift" panose="020B0502040204020203" pitchFamily="34" charset="0"/>
                <a:ea typeface="Calibri" panose="020F0502020204030204" pitchFamily="34" charset="0"/>
              </a:rPr>
              <a:t>Interfering biosynthetic pathways:</a:t>
            </a:r>
          </a:p>
          <a:p>
            <a:pPr algn="just"/>
            <a:endParaRPr lang="en-IN" sz="1800" dirty="0">
              <a:effectLst/>
              <a:latin typeface="Bahnschrift" panose="020B0502040204020203" pitchFamily="34" charset="0"/>
              <a:ea typeface="Calibri" panose="020F0502020204030204" pitchFamily="34" charset="0"/>
            </a:endParaRPr>
          </a:p>
          <a:p>
            <a:pPr marL="0" indent="0" algn="just">
              <a:buNone/>
            </a:pPr>
            <a:r>
              <a:rPr lang="en-IN" sz="1800" dirty="0">
                <a:latin typeface="Bahnschrift" panose="020B0502040204020203" pitchFamily="34" charset="0"/>
                <a:ea typeface="Calibri" panose="020F0502020204030204" pitchFamily="34" charset="0"/>
              </a:rPr>
              <a:t>1. </a:t>
            </a:r>
            <a:r>
              <a:rPr lang="en-IN" sz="1800" dirty="0">
                <a:effectLst/>
                <a:latin typeface="Bahnschrift" panose="020B0502040204020203" pitchFamily="34" charset="0"/>
                <a:ea typeface="Calibri" panose="020F0502020204030204" pitchFamily="34" charset="0"/>
              </a:rPr>
              <a:t>Antimetabolites </a:t>
            </a:r>
            <a:r>
              <a:rPr lang="en-IN" sz="1600" dirty="0">
                <a:latin typeface="Bahnschrift" panose="020B0502040204020203" pitchFamily="34" charset="0"/>
                <a:ea typeface="Calibri" panose="020F0502020204030204" pitchFamily="34" charset="0"/>
              </a:rPr>
              <a:t>(e.g., methotrexate)</a:t>
            </a:r>
          </a:p>
          <a:p>
            <a:pPr marL="0" indent="0" algn="just">
              <a:buNone/>
            </a:pPr>
            <a:endParaRPr lang="en-IN" sz="1800" dirty="0">
              <a:effectLst/>
              <a:latin typeface="Bahnschrift" panose="020B0502040204020203" pitchFamily="34" charset="0"/>
              <a:ea typeface="Calibri" panose="020F0502020204030204" pitchFamily="34" charset="0"/>
            </a:endParaRPr>
          </a:p>
          <a:p>
            <a:pPr marL="0" indent="0" algn="just">
              <a:buNone/>
            </a:pPr>
            <a:r>
              <a:rPr lang="en-IN" sz="1800" dirty="0">
                <a:latin typeface="Bahnschrift" panose="020B0502040204020203" pitchFamily="34" charset="0"/>
                <a:ea typeface="Calibri" panose="020F0502020204030204" pitchFamily="34" charset="0"/>
              </a:rPr>
              <a:t>2. Anti-tubulin</a:t>
            </a:r>
            <a:r>
              <a:rPr lang="en-IN" sz="1800" dirty="0">
                <a:effectLst/>
                <a:latin typeface="Bahnschrift" panose="020B0502040204020203" pitchFamily="34" charset="0"/>
                <a:ea typeface="Calibri" panose="020F0502020204030204" pitchFamily="34" charset="0"/>
              </a:rPr>
              <a:t> agents </a:t>
            </a:r>
            <a:r>
              <a:rPr lang="en-IN" sz="1600" dirty="0">
                <a:latin typeface="Bahnschrift" panose="020B0502040204020203" pitchFamily="34" charset="0"/>
                <a:ea typeface="Calibri" panose="020F0502020204030204" pitchFamily="34" charset="0"/>
              </a:rPr>
              <a:t>(e.g., vinblastine and the taxanes) </a:t>
            </a:r>
            <a:r>
              <a:rPr lang="en-IN" sz="1800" dirty="0">
                <a:effectLst/>
                <a:latin typeface="Bahnschrift" panose="020B0502040204020203" pitchFamily="34" charset="0"/>
                <a:ea typeface="Calibri" panose="020F0502020204030204" pitchFamily="34" charset="0"/>
              </a:rPr>
              <a:t>interfere with cell division.</a:t>
            </a:r>
          </a:p>
          <a:p>
            <a:pPr marL="0" indent="0" algn="just">
              <a:buNone/>
            </a:pPr>
            <a:endParaRPr lang="en-IN" sz="1800" dirty="0">
              <a:effectLst/>
              <a:latin typeface="Bahnschrift" panose="020B0502040204020203" pitchFamily="34" charset="0"/>
              <a:ea typeface="Calibri" panose="020F0502020204030204" pitchFamily="34" charset="0"/>
            </a:endParaRPr>
          </a:p>
          <a:p>
            <a:pPr marL="0" indent="0" algn="just">
              <a:buNone/>
            </a:pPr>
            <a:r>
              <a:rPr lang="en-IN" dirty="0">
                <a:latin typeface="Bahnschrift" panose="020B0502040204020203" pitchFamily="34" charset="0"/>
                <a:ea typeface="Calibri" panose="020F0502020204030204" pitchFamily="34" charset="0"/>
              </a:rPr>
              <a:t>3. </a:t>
            </a:r>
            <a:r>
              <a:rPr lang="en-IN" sz="1800" dirty="0">
                <a:latin typeface="Bahnschrift" panose="020B0502040204020203" pitchFamily="34" charset="0"/>
                <a:ea typeface="Calibri" panose="020F0502020204030204" pitchFamily="34" charset="0"/>
              </a:rPr>
              <a:t>S</a:t>
            </a:r>
            <a:r>
              <a:rPr lang="en-IN" sz="1800" dirty="0">
                <a:effectLst/>
                <a:latin typeface="Bahnschrift" panose="020B0502040204020203" pitchFamily="34" charset="0"/>
                <a:ea typeface="Calibri" panose="020F0502020204030204" pitchFamily="34" charset="0"/>
              </a:rPr>
              <a:t>electively blocking pathways involved in cell signaling </a:t>
            </a:r>
            <a:r>
              <a:rPr lang="en-IN" sz="1600" dirty="0">
                <a:latin typeface="Bahnschrift" panose="020B0502040204020203" pitchFamily="34" charset="0"/>
                <a:ea typeface="Calibri" panose="020F0502020204030204" pitchFamily="34" charset="0"/>
              </a:rPr>
              <a:t>(e.g., imatinib). </a:t>
            </a:r>
          </a:p>
        </p:txBody>
      </p:sp>
      <p:sp>
        <p:nvSpPr>
          <p:cNvPr id="6" name="TextBox 5">
            <a:extLst>
              <a:ext uri="{FF2B5EF4-FFF2-40B4-BE49-F238E27FC236}">
                <a16:creationId xmlns:a16="http://schemas.microsoft.com/office/drawing/2014/main" id="{2E9DC743-43F6-4E77-E53A-28AB717A8C7A}"/>
              </a:ext>
            </a:extLst>
          </p:cNvPr>
          <p:cNvSpPr txBox="1"/>
          <p:nvPr/>
        </p:nvSpPr>
        <p:spPr>
          <a:xfrm>
            <a:off x="434532" y="1730894"/>
            <a:ext cx="871754" cy="830997"/>
          </a:xfrm>
          <a:prstGeom prst="rect">
            <a:avLst/>
          </a:prstGeom>
          <a:noFill/>
        </p:spPr>
        <p:txBody>
          <a:bodyPr wrap="square" rtlCol="0">
            <a:spAutoFit/>
          </a:bodyPr>
          <a:lstStyle/>
          <a:p>
            <a:r>
              <a:rPr lang="en-US" sz="4800" dirty="0">
                <a:latin typeface="Impact" panose="020B0806030902050204" pitchFamily="34" charset="0"/>
              </a:rPr>
              <a:t>04</a:t>
            </a:r>
          </a:p>
        </p:txBody>
      </p:sp>
      <p:sp>
        <p:nvSpPr>
          <p:cNvPr id="2" name="TextBox 1">
            <a:extLst>
              <a:ext uri="{FF2B5EF4-FFF2-40B4-BE49-F238E27FC236}">
                <a16:creationId xmlns:a16="http://schemas.microsoft.com/office/drawing/2014/main" id="{9FCCABEB-6FD5-D85A-539F-BB5FF453D6C0}"/>
              </a:ext>
            </a:extLst>
          </p:cNvPr>
          <p:cNvSpPr txBox="1"/>
          <p:nvPr/>
        </p:nvSpPr>
        <p:spPr>
          <a:xfrm>
            <a:off x="4358802" y="2326341"/>
            <a:ext cx="2960199" cy="3939540"/>
          </a:xfrm>
          <a:prstGeom prst="rect">
            <a:avLst/>
          </a:prstGeom>
          <a:solidFill>
            <a:schemeClr val="bg1"/>
          </a:solidFill>
        </p:spPr>
        <p:txBody>
          <a:bodyPr wrap="square" rtlCol="0">
            <a:spAutoFit/>
          </a:bodyPr>
          <a:lstStyle/>
          <a:p>
            <a:pPr algn="just"/>
            <a:r>
              <a:rPr lang="en-IN" dirty="0">
                <a:latin typeface="Bahnschrift" panose="020B0502040204020203" pitchFamily="34" charset="0"/>
                <a:ea typeface="Calibri" panose="020F0502020204030204" pitchFamily="34" charset="0"/>
              </a:rPr>
              <a:t>Endocrine (or hormonal) agents:</a:t>
            </a:r>
          </a:p>
          <a:p>
            <a:pPr algn="just"/>
            <a:endParaRPr lang="en-IN" dirty="0">
              <a:latin typeface="Bahnschrift" panose="020B0502040204020203" pitchFamily="34" charset="0"/>
              <a:ea typeface="Calibri" panose="020F0502020204030204" pitchFamily="34" charset="0"/>
            </a:endParaRPr>
          </a:p>
          <a:p>
            <a:pPr marL="0" indent="0" algn="just">
              <a:buNone/>
            </a:pPr>
            <a:r>
              <a:rPr lang="en-IN" dirty="0">
                <a:latin typeface="Bahnschrift" panose="020B0502040204020203" pitchFamily="34" charset="0"/>
                <a:ea typeface="Calibri" panose="020F0502020204030204" pitchFamily="34" charset="0"/>
              </a:rPr>
              <a:t>1.Blockade of the estrogen receptor </a:t>
            </a:r>
            <a:r>
              <a:rPr lang="en-IN" sz="1600" dirty="0">
                <a:latin typeface="Bahnschrift" panose="020B0502040204020203" pitchFamily="34" charset="0"/>
                <a:ea typeface="Calibri" panose="020F0502020204030204" pitchFamily="34" charset="0"/>
              </a:rPr>
              <a:t>(e.g., tamoxifen) </a:t>
            </a:r>
            <a:r>
              <a:rPr lang="en-IN" dirty="0">
                <a:latin typeface="Bahnschrift" panose="020B0502040204020203" pitchFamily="34" charset="0"/>
                <a:ea typeface="Calibri" panose="020F0502020204030204" pitchFamily="34" charset="0"/>
              </a:rPr>
              <a:t>or </a:t>
            </a:r>
          </a:p>
          <a:p>
            <a:pPr marL="0" indent="0" algn="just">
              <a:buNone/>
            </a:pPr>
            <a:endParaRPr lang="en-IN" dirty="0">
              <a:latin typeface="Bahnschrift" panose="020B0502040204020203" pitchFamily="34" charset="0"/>
              <a:ea typeface="Calibri" panose="020F0502020204030204" pitchFamily="34" charset="0"/>
            </a:endParaRPr>
          </a:p>
          <a:p>
            <a:pPr marL="0" indent="0" algn="just">
              <a:buNone/>
            </a:pPr>
            <a:r>
              <a:rPr lang="en-IN" dirty="0">
                <a:latin typeface="Bahnschrift" panose="020B0502040204020203" pitchFamily="34" charset="0"/>
                <a:ea typeface="Calibri" panose="020F0502020204030204" pitchFamily="34" charset="0"/>
              </a:rPr>
              <a:t>2. Steroidal biosynthesis via aromatase inhibition </a:t>
            </a:r>
            <a:r>
              <a:rPr lang="en-IN" sz="1600" dirty="0">
                <a:latin typeface="Bahnschrift" panose="020B0502040204020203" pitchFamily="34" charset="0"/>
                <a:ea typeface="Calibri" panose="020F0502020204030204" pitchFamily="34" charset="0"/>
              </a:rPr>
              <a:t>(e.g., anastrozole). </a:t>
            </a:r>
          </a:p>
          <a:p>
            <a:pPr marL="0" indent="0" algn="just">
              <a:buNone/>
            </a:pPr>
            <a:endParaRPr lang="en-IN" dirty="0">
              <a:solidFill>
                <a:srgbClr val="000000"/>
              </a:solidFill>
              <a:latin typeface="Times New Roman" panose="02020603050405020304" pitchFamily="18" charset="0"/>
              <a:ea typeface="Calibri" panose="020F0502020204030204" pitchFamily="34" charset="0"/>
            </a:endParaRPr>
          </a:p>
          <a:p>
            <a:pPr marL="0" indent="0" algn="just">
              <a:buNone/>
            </a:pPr>
            <a:endParaRPr lang="en-IN" sz="1800" dirty="0">
              <a:solidFill>
                <a:srgbClr val="000000"/>
              </a:solidFill>
              <a:effectLst/>
              <a:latin typeface="Times New Roman" panose="02020603050405020304" pitchFamily="18" charset="0"/>
              <a:ea typeface="Calibri" panose="020F0502020204030204" pitchFamily="34" charset="0"/>
            </a:endParaRPr>
          </a:p>
          <a:p>
            <a:pPr marL="0" indent="0" algn="just">
              <a:buNone/>
            </a:pPr>
            <a:endParaRPr lang="en-IN" dirty="0">
              <a:solidFill>
                <a:srgbClr val="000000"/>
              </a:solidFill>
              <a:latin typeface="Times New Roman" panose="02020603050405020304" pitchFamily="18" charset="0"/>
              <a:ea typeface="Calibri" panose="020F0502020204030204" pitchFamily="34" charset="0"/>
            </a:endParaRPr>
          </a:p>
          <a:p>
            <a:pPr marL="0" indent="0" algn="just">
              <a:buNone/>
            </a:pPr>
            <a:endParaRPr lang="en-IN" sz="1800" dirty="0">
              <a:solidFill>
                <a:srgbClr val="000000"/>
              </a:solidFill>
              <a:effectLst/>
              <a:latin typeface="Times New Roman" panose="02020603050405020304" pitchFamily="18" charset="0"/>
              <a:ea typeface="Calibri" panose="020F0502020204030204" pitchFamily="34" charset="0"/>
            </a:endParaRPr>
          </a:p>
          <a:p>
            <a:pPr marL="0" indent="0" algn="just">
              <a:buNone/>
            </a:pPr>
            <a:endParaRPr lang="en-IN" sz="1800" dirty="0">
              <a:solidFill>
                <a:srgbClr val="000000"/>
              </a:solidFill>
              <a:effectLst/>
              <a:latin typeface="Times New Roman" panose="02020603050405020304" pitchFamily="18" charset="0"/>
              <a:ea typeface="Calibri" panose="020F0502020204030204" pitchFamily="34" charset="0"/>
            </a:endParaRPr>
          </a:p>
        </p:txBody>
      </p:sp>
      <p:sp>
        <p:nvSpPr>
          <p:cNvPr id="3" name="TextBox 2">
            <a:extLst>
              <a:ext uri="{FF2B5EF4-FFF2-40B4-BE49-F238E27FC236}">
                <a16:creationId xmlns:a16="http://schemas.microsoft.com/office/drawing/2014/main" id="{5121EFDE-669F-94F8-9F0A-C3476978E71C}"/>
              </a:ext>
            </a:extLst>
          </p:cNvPr>
          <p:cNvSpPr txBox="1"/>
          <p:nvPr/>
        </p:nvSpPr>
        <p:spPr>
          <a:xfrm>
            <a:off x="7877639" y="2326341"/>
            <a:ext cx="2960199" cy="3939540"/>
          </a:xfrm>
          <a:prstGeom prst="rect">
            <a:avLst/>
          </a:prstGeom>
          <a:solidFill>
            <a:srgbClr val="993366"/>
          </a:solidFill>
        </p:spPr>
        <p:txBody>
          <a:bodyPr wrap="square" rtlCol="0">
            <a:spAutoFit/>
          </a:bodyPr>
          <a:lstStyle/>
          <a:p>
            <a:pPr algn="just"/>
            <a:r>
              <a:rPr lang="en-IN" dirty="0">
                <a:solidFill>
                  <a:schemeClr val="bg1"/>
                </a:solidFill>
                <a:latin typeface="Bahnschrift" panose="020B0502040204020203" pitchFamily="34" charset="0"/>
                <a:ea typeface="Calibri" panose="020F0502020204030204" pitchFamily="34" charset="0"/>
              </a:rPr>
              <a:t>Antibodies and antibody-drug conjugates </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such as prodrugs)</a:t>
            </a:r>
          </a:p>
          <a:p>
            <a:pPr algn="just"/>
            <a:endParaRPr lang="en-IN" dirty="0">
              <a:solidFill>
                <a:schemeClr val="bg1"/>
              </a:solidFill>
              <a:latin typeface="Bahnschrift" panose="020B0502040204020203" pitchFamily="34" charset="0"/>
              <a:ea typeface="Calibri" panose="020F0502020204030204" pitchFamily="34" charset="0"/>
            </a:endParaRPr>
          </a:p>
          <a:p>
            <a:pPr algn="just"/>
            <a:r>
              <a:rPr lang="en-IN" dirty="0">
                <a:solidFill>
                  <a:schemeClr val="bg1"/>
                </a:solidFill>
                <a:latin typeface="Bahnschrift" panose="020B0502040204020203" pitchFamily="34" charset="0"/>
                <a:ea typeface="Calibri" panose="020F0502020204030204" pitchFamily="34" charset="0"/>
              </a:rPr>
              <a:t>RNA or protein-protein interactions </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p53/HDM2)</a:t>
            </a: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a:p>
            <a:pPr algn="just"/>
            <a:endParaRPr lang="en-IN" sz="1600" dirty="0">
              <a:solidFill>
                <a:schemeClr val="accent2">
                  <a:lumMod val="40000"/>
                  <a:lumOff val="60000"/>
                </a:schemeClr>
              </a:solidFill>
              <a:latin typeface="Bahnschrift" panose="020B0502040204020203" pitchFamily="34" charset="0"/>
              <a:ea typeface="Calibri" panose="020F0502020204030204" pitchFamily="34" charset="0"/>
            </a:endParaRPr>
          </a:p>
        </p:txBody>
      </p:sp>
      <p:sp>
        <p:nvSpPr>
          <p:cNvPr id="10" name="TextBox 9">
            <a:extLst>
              <a:ext uri="{FF2B5EF4-FFF2-40B4-BE49-F238E27FC236}">
                <a16:creationId xmlns:a16="http://schemas.microsoft.com/office/drawing/2014/main" id="{D4198F20-F220-A55C-AADA-58C03CF632C6}"/>
              </a:ext>
            </a:extLst>
          </p:cNvPr>
          <p:cNvSpPr txBox="1"/>
          <p:nvPr/>
        </p:nvSpPr>
        <p:spPr>
          <a:xfrm>
            <a:off x="7479024" y="1730893"/>
            <a:ext cx="871754" cy="830997"/>
          </a:xfrm>
          <a:prstGeom prst="rect">
            <a:avLst/>
          </a:prstGeom>
          <a:noFill/>
        </p:spPr>
        <p:txBody>
          <a:bodyPr wrap="square" rtlCol="0">
            <a:spAutoFit/>
          </a:bodyPr>
          <a:lstStyle/>
          <a:p>
            <a:r>
              <a:rPr lang="en-US" sz="4800" dirty="0">
                <a:latin typeface="Impact" panose="020B0806030902050204" pitchFamily="34" charset="0"/>
              </a:rPr>
              <a:t>06</a:t>
            </a:r>
          </a:p>
        </p:txBody>
      </p:sp>
      <p:sp>
        <p:nvSpPr>
          <p:cNvPr id="8" name="TextBox 7">
            <a:extLst>
              <a:ext uri="{FF2B5EF4-FFF2-40B4-BE49-F238E27FC236}">
                <a16:creationId xmlns:a16="http://schemas.microsoft.com/office/drawing/2014/main" id="{D3586E54-8220-1A27-BE8B-48BE398C0EB1}"/>
              </a:ext>
            </a:extLst>
          </p:cNvPr>
          <p:cNvSpPr txBox="1"/>
          <p:nvPr/>
        </p:nvSpPr>
        <p:spPr>
          <a:xfrm>
            <a:off x="3953370" y="1730893"/>
            <a:ext cx="871754" cy="830997"/>
          </a:xfrm>
          <a:prstGeom prst="rect">
            <a:avLst/>
          </a:prstGeom>
          <a:noFill/>
        </p:spPr>
        <p:txBody>
          <a:bodyPr wrap="square" rtlCol="0">
            <a:spAutoFit/>
          </a:bodyPr>
          <a:lstStyle/>
          <a:p>
            <a:r>
              <a:rPr lang="en-US" sz="4800" dirty="0">
                <a:latin typeface="Impact" panose="020B0806030902050204" pitchFamily="34" charset="0"/>
              </a:rPr>
              <a:t>05</a:t>
            </a:r>
          </a:p>
        </p:txBody>
      </p:sp>
    </p:spTree>
    <p:extLst>
      <p:ext uri="{BB962C8B-B14F-4D97-AF65-F5344CB8AC3E}">
        <p14:creationId xmlns:p14="http://schemas.microsoft.com/office/powerpoint/2010/main" val="13181969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Box 37">
            <a:extLst>
              <a:ext uri="{FF2B5EF4-FFF2-40B4-BE49-F238E27FC236}">
                <a16:creationId xmlns:a16="http://schemas.microsoft.com/office/drawing/2014/main" id="{D8F23A08-54A4-60D2-FBAF-7E205A90C732}"/>
              </a:ext>
            </a:extLst>
          </p:cNvPr>
          <p:cNvSpPr txBox="1"/>
          <p:nvPr/>
        </p:nvSpPr>
        <p:spPr>
          <a:xfrm rot="16200000">
            <a:off x="3644087" y="2206362"/>
            <a:ext cx="2761209" cy="1596152"/>
          </a:xfrm>
          <a:prstGeom prst="rect">
            <a:avLst/>
          </a:prstGeom>
          <a:solidFill>
            <a:schemeClr val="accent2">
              <a:lumMod val="20000"/>
              <a:lumOff val="80000"/>
            </a:schemeClr>
          </a:solidFill>
          <a:effectLst>
            <a:softEdge rad="635000"/>
          </a:effectLst>
        </p:spPr>
        <p:txBody>
          <a:bodyPr wrap="square" rtlCol="0">
            <a:spAutoFit/>
          </a:bodyPr>
          <a:lstStyle/>
          <a:p>
            <a:endParaRPr lang="en-US" dirty="0"/>
          </a:p>
        </p:txBody>
      </p:sp>
      <p:pic>
        <p:nvPicPr>
          <p:cNvPr id="37" name="Graphic 36" descr="Bubbles">
            <a:extLst>
              <a:ext uri="{FF2B5EF4-FFF2-40B4-BE49-F238E27FC236}">
                <a16:creationId xmlns:a16="http://schemas.microsoft.com/office/drawing/2014/main" id="{0346815A-5DE6-21E1-9E9D-099B051E8E4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965282" y="2647949"/>
            <a:ext cx="1842832" cy="1842832"/>
          </a:xfrm>
          <a:prstGeom prst="rect">
            <a:avLst/>
          </a:prstGeom>
        </p:spPr>
      </p:pic>
      <p:pic>
        <p:nvPicPr>
          <p:cNvPr id="29" name="Graphic 28" descr="Bubbles">
            <a:extLst>
              <a:ext uri="{FF2B5EF4-FFF2-40B4-BE49-F238E27FC236}">
                <a16:creationId xmlns:a16="http://schemas.microsoft.com/office/drawing/2014/main" id="{DF2CE615-715F-70AE-FA7A-3E6E93B32C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965282" y="3907860"/>
            <a:ext cx="1384995" cy="1384995"/>
          </a:xfrm>
          <a:prstGeom prst="rect">
            <a:avLst/>
          </a:prstGeom>
        </p:spPr>
      </p:pic>
      <p:sp>
        <p:nvSpPr>
          <p:cNvPr id="27" name="TextBox 26">
            <a:extLst>
              <a:ext uri="{FF2B5EF4-FFF2-40B4-BE49-F238E27FC236}">
                <a16:creationId xmlns:a16="http://schemas.microsoft.com/office/drawing/2014/main" id="{F15BF7DA-C41D-5E86-60AF-3A3E27E58AB5}"/>
              </a:ext>
            </a:extLst>
          </p:cNvPr>
          <p:cNvSpPr txBox="1"/>
          <p:nvPr/>
        </p:nvSpPr>
        <p:spPr>
          <a:xfrm>
            <a:off x="6657780" y="4713637"/>
            <a:ext cx="4776619" cy="1754326"/>
          </a:xfrm>
          <a:prstGeom prst="rect">
            <a:avLst/>
          </a:prstGeom>
          <a:solidFill>
            <a:schemeClr val="accent1">
              <a:lumMod val="40000"/>
              <a:lumOff val="60000"/>
            </a:schemeClr>
          </a:solidFill>
          <a:ln>
            <a:solidFill>
              <a:schemeClr val="tx1"/>
            </a:solidFill>
          </a:ln>
          <a:effectLst>
            <a:glow rad="228600">
              <a:schemeClr val="accent4">
                <a:satMod val="175000"/>
                <a:alpha val="40000"/>
              </a:schemeClr>
            </a:glow>
          </a:effectLst>
        </p:spPr>
        <p:txBody>
          <a:bodyPr wrap="square" rtlCol="0">
            <a:spAutoFit/>
          </a:bodyPr>
          <a:lstStyle/>
          <a:p>
            <a:pPr algn="just"/>
            <a:r>
              <a:rPr lang="en-US" sz="1800" dirty="0">
                <a:effectLst/>
                <a:latin typeface="Bahnschrift" panose="020B0502040204020203" pitchFamily="34" charset="0"/>
                <a:ea typeface="Calibri" panose="020F0502020204030204" pitchFamily="34" charset="0"/>
              </a:rPr>
              <a:t>The stability of these rings is influenced by two factors: </a:t>
            </a:r>
          </a:p>
          <a:p>
            <a:pPr marL="400050" indent="-400050" algn="just">
              <a:buAutoNum type="romanLcParenBoth"/>
            </a:pPr>
            <a:r>
              <a:rPr lang="en-US" dirty="0">
                <a:latin typeface="Bahnschrift" panose="020B0502040204020203" pitchFamily="34" charset="0"/>
                <a:ea typeface="Calibri" panose="020F0502020204030204" pitchFamily="34" charset="0"/>
              </a:rPr>
              <a:t>T</a:t>
            </a:r>
            <a:r>
              <a:rPr lang="en-US" sz="1800" dirty="0">
                <a:effectLst/>
                <a:latin typeface="Bahnschrift" panose="020B0502040204020203" pitchFamily="34" charset="0"/>
                <a:ea typeface="Calibri" panose="020F0502020204030204" pitchFamily="34" charset="0"/>
              </a:rPr>
              <a:t>he presence of less distorted bond angles, resulting in reduced strain, and </a:t>
            </a:r>
          </a:p>
          <a:p>
            <a:pPr marL="400050" indent="-400050" algn="just">
              <a:buAutoNum type="romanLcParenBoth"/>
            </a:pPr>
            <a:r>
              <a:rPr lang="en-US" sz="1800" dirty="0">
                <a:effectLst/>
                <a:latin typeface="Bahnschrift" panose="020B0502040204020203" pitchFamily="34" charset="0"/>
                <a:ea typeface="Calibri" panose="020F0502020204030204" pitchFamily="34" charset="0"/>
              </a:rPr>
              <a:t>The maximum number of conjugated double bonds. </a:t>
            </a:r>
            <a:endParaRPr lang="en-US" dirty="0">
              <a:latin typeface="Bahnschrift" panose="020B0502040204020203" pitchFamily="34" charset="0"/>
            </a:endParaRPr>
          </a:p>
        </p:txBody>
      </p:sp>
      <p:sp>
        <p:nvSpPr>
          <p:cNvPr id="22" name="TextBox 21">
            <a:extLst>
              <a:ext uri="{FF2B5EF4-FFF2-40B4-BE49-F238E27FC236}">
                <a16:creationId xmlns:a16="http://schemas.microsoft.com/office/drawing/2014/main" id="{A2170275-1651-6D05-0570-A9AC037FC399}"/>
              </a:ext>
            </a:extLst>
          </p:cNvPr>
          <p:cNvSpPr txBox="1"/>
          <p:nvPr/>
        </p:nvSpPr>
        <p:spPr>
          <a:xfrm>
            <a:off x="316042" y="4123254"/>
            <a:ext cx="3587877" cy="1988773"/>
          </a:xfrm>
          <a:prstGeom prst="rect">
            <a:avLst/>
          </a:prstGeom>
          <a:solidFill>
            <a:schemeClr val="accent2">
              <a:lumMod val="20000"/>
              <a:lumOff val="80000"/>
            </a:schemeClr>
          </a:solidFill>
          <a:effectLst>
            <a:softEdge rad="635000"/>
          </a:effectLst>
        </p:spPr>
        <p:txBody>
          <a:bodyPr wrap="square" rtlCol="0">
            <a:spAutoFit/>
          </a:bodyPr>
          <a:lstStyle/>
          <a:p>
            <a:endParaRPr lang="en-US" dirty="0"/>
          </a:p>
        </p:txBody>
      </p:sp>
      <p:pic>
        <p:nvPicPr>
          <p:cNvPr id="6" name="Picture 5" descr="25 Books on Food Tank's Summer 2021 Reading List – Food Tank">
            <a:extLst>
              <a:ext uri="{FF2B5EF4-FFF2-40B4-BE49-F238E27FC236}">
                <a16:creationId xmlns:a16="http://schemas.microsoft.com/office/drawing/2014/main" id="{CF80C4BF-26C3-5DBB-0A50-BD23CB6220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40" t="36831" r="7556" b="46018"/>
          <a:stretch>
            <a:fillRect/>
          </a:stretch>
        </p:blipFill>
        <p:spPr bwMode="auto">
          <a:xfrm>
            <a:off x="262973" y="443067"/>
            <a:ext cx="9394211" cy="993736"/>
          </a:xfrm>
          <a:custGeom>
            <a:avLst/>
            <a:gdLst/>
            <a:ahLst/>
            <a:cxnLst/>
            <a:rect l="l" t="t" r="r" b="b"/>
            <a:pathLst>
              <a:path w="11119586" h="1176249">
                <a:moveTo>
                  <a:pt x="3342403" y="256882"/>
                </a:moveTo>
                <a:cubicBezTo>
                  <a:pt x="3311887" y="477481"/>
                  <a:pt x="3292722" y="638773"/>
                  <a:pt x="3284910" y="740759"/>
                </a:cubicBezTo>
                <a:lnTo>
                  <a:pt x="3388034" y="740759"/>
                </a:lnTo>
                <a:cubicBezTo>
                  <a:pt x="3372876" y="610273"/>
                  <a:pt x="3357665" y="448980"/>
                  <a:pt x="3342403" y="256882"/>
                </a:cubicBezTo>
                <a:close/>
                <a:moveTo>
                  <a:pt x="7119477" y="197109"/>
                </a:moveTo>
                <a:lnTo>
                  <a:pt x="7119477" y="453279"/>
                </a:lnTo>
                <a:cubicBezTo>
                  <a:pt x="7153159" y="453279"/>
                  <a:pt x="7176760" y="448654"/>
                  <a:pt x="7190280" y="439403"/>
                </a:cubicBezTo>
                <a:cubicBezTo>
                  <a:pt x="7203800" y="430153"/>
                  <a:pt x="7210560" y="400148"/>
                  <a:pt x="7210560" y="349388"/>
                </a:cubicBezTo>
                <a:lnTo>
                  <a:pt x="7210560" y="286057"/>
                </a:lnTo>
                <a:cubicBezTo>
                  <a:pt x="7210560" y="249529"/>
                  <a:pt x="7204037" y="225572"/>
                  <a:pt x="7190991" y="214187"/>
                </a:cubicBezTo>
                <a:cubicBezTo>
                  <a:pt x="7177946" y="202801"/>
                  <a:pt x="7154108" y="197109"/>
                  <a:pt x="7119477" y="197109"/>
                </a:cubicBezTo>
                <a:close/>
                <a:moveTo>
                  <a:pt x="5471652" y="197109"/>
                </a:moveTo>
                <a:lnTo>
                  <a:pt x="5471652" y="453279"/>
                </a:lnTo>
                <a:cubicBezTo>
                  <a:pt x="5505334" y="453279"/>
                  <a:pt x="5528935" y="448654"/>
                  <a:pt x="5542455" y="439403"/>
                </a:cubicBezTo>
                <a:cubicBezTo>
                  <a:pt x="5555975" y="430153"/>
                  <a:pt x="5562735" y="400148"/>
                  <a:pt x="5562735" y="349388"/>
                </a:cubicBezTo>
                <a:lnTo>
                  <a:pt x="5562735" y="286057"/>
                </a:lnTo>
                <a:cubicBezTo>
                  <a:pt x="5562735" y="249529"/>
                  <a:pt x="5556212" y="225572"/>
                  <a:pt x="5543166" y="214187"/>
                </a:cubicBezTo>
                <a:cubicBezTo>
                  <a:pt x="5530121" y="202801"/>
                  <a:pt x="5506283" y="197109"/>
                  <a:pt x="5471652" y="197109"/>
                </a:cubicBezTo>
                <a:close/>
                <a:moveTo>
                  <a:pt x="2547477" y="197109"/>
                </a:moveTo>
                <a:lnTo>
                  <a:pt x="2547477" y="453279"/>
                </a:lnTo>
                <a:cubicBezTo>
                  <a:pt x="2581159" y="453279"/>
                  <a:pt x="2604760" y="448654"/>
                  <a:pt x="2618280" y="439403"/>
                </a:cubicBezTo>
                <a:cubicBezTo>
                  <a:pt x="2631800" y="430153"/>
                  <a:pt x="2638560" y="400148"/>
                  <a:pt x="2638560" y="349388"/>
                </a:cubicBezTo>
                <a:lnTo>
                  <a:pt x="2638560" y="286057"/>
                </a:lnTo>
                <a:cubicBezTo>
                  <a:pt x="2638560" y="249529"/>
                  <a:pt x="2632038" y="225572"/>
                  <a:pt x="2618992" y="214187"/>
                </a:cubicBezTo>
                <a:cubicBezTo>
                  <a:pt x="2605946" y="202801"/>
                  <a:pt x="2582108" y="197109"/>
                  <a:pt x="2547477" y="197109"/>
                </a:cubicBezTo>
                <a:close/>
                <a:moveTo>
                  <a:pt x="9931952" y="0"/>
                </a:moveTo>
                <a:lnTo>
                  <a:pt x="10222990" y="0"/>
                </a:lnTo>
                <a:lnTo>
                  <a:pt x="10254645" y="401967"/>
                </a:lnTo>
                <a:lnTo>
                  <a:pt x="10285253" y="790570"/>
                </a:lnTo>
                <a:cubicBezTo>
                  <a:pt x="10296305" y="589466"/>
                  <a:pt x="10323916" y="325943"/>
                  <a:pt x="10368087" y="0"/>
                </a:cubicBezTo>
                <a:lnTo>
                  <a:pt x="10679171" y="0"/>
                </a:lnTo>
                <a:cubicBezTo>
                  <a:pt x="10683307" y="33689"/>
                  <a:pt x="10694199" y="160351"/>
                  <a:pt x="10711848" y="379986"/>
                </a:cubicBezTo>
                <a:lnTo>
                  <a:pt x="10744937" y="818322"/>
                </a:lnTo>
                <a:cubicBezTo>
                  <a:pt x="10761978" y="539448"/>
                  <a:pt x="10789848" y="266674"/>
                  <a:pt x="10828548" y="0"/>
                </a:cubicBezTo>
                <a:lnTo>
                  <a:pt x="11119586" y="0"/>
                </a:lnTo>
                <a:lnTo>
                  <a:pt x="10986198" y="1152055"/>
                </a:lnTo>
                <a:lnTo>
                  <a:pt x="10612171" y="1152055"/>
                </a:lnTo>
                <a:cubicBezTo>
                  <a:pt x="10577933" y="975056"/>
                  <a:pt x="10547710" y="773678"/>
                  <a:pt x="10521500" y="547920"/>
                </a:cubicBezTo>
                <a:cubicBezTo>
                  <a:pt x="10509550" y="644718"/>
                  <a:pt x="10481698" y="846096"/>
                  <a:pt x="10437944" y="1152055"/>
                </a:cubicBezTo>
                <a:lnTo>
                  <a:pt x="10066052" y="1152055"/>
                </a:lnTo>
                <a:close/>
                <a:moveTo>
                  <a:pt x="9382125" y="0"/>
                </a:moveTo>
                <a:lnTo>
                  <a:pt x="9881657" y="0"/>
                </a:lnTo>
                <a:lnTo>
                  <a:pt x="9881657" y="230553"/>
                </a:lnTo>
                <a:lnTo>
                  <a:pt x="9681702" y="230553"/>
                </a:lnTo>
                <a:lnTo>
                  <a:pt x="9681702" y="449010"/>
                </a:lnTo>
                <a:lnTo>
                  <a:pt x="9868849" y="449010"/>
                </a:lnTo>
                <a:lnTo>
                  <a:pt x="9868849" y="668178"/>
                </a:lnTo>
                <a:lnTo>
                  <a:pt x="9681702" y="668178"/>
                </a:lnTo>
                <a:lnTo>
                  <a:pt x="9681702" y="921502"/>
                </a:lnTo>
                <a:lnTo>
                  <a:pt x="9901582" y="921502"/>
                </a:lnTo>
                <a:lnTo>
                  <a:pt x="9901582" y="1152055"/>
                </a:lnTo>
                <a:lnTo>
                  <a:pt x="9382125" y="1152055"/>
                </a:lnTo>
                <a:close/>
                <a:moveTo>
                  <a:pt x="8972550" y="0"/>
                </a:moveTo>
                <a:lnTo>
                  <a:pt x="9272127" y="0"/>
                </a:lnTo>
                <a:lnTo>
                  <a:pt x="9272127" y="1152055"/>
                </a:lnTo>
                <a:lnTo>
                  <a:pt x="8972550" y="1152055"/>
                </a:lnTo>
                <a:close/>
                <a:moveTo>
                  <a:pt x="8142238" y="0"/>
                </a:moveTo>
                <a:lnTo>
                  <a:pt x="8458181" y="0"/>
                </a:lnTo>
                <a:cubicBezTo>
                  <a:pt x="8494902" y="317344"/>
                  <a:pt x="8521112" y="585849"/>
                  <a:pt x="8536811" y="805514"/>
                </a:cubicBezTo>
                <a:cubicBezTo>
                  <a:pt x="8552288" y="583507"/>
                  <a:pt x="8568718" y="386413"/>
                  <a:pt x="8586100" y="214231"/>
                </a:cubicBezTo>
                <a:lnTo>
                  <a:pt x="8606902" y="0"/>
                </a:lnTo>
                <a:lnTo>
                  <a:pt x="8922846" y="0"/>
                </a:lnTo>
                <a:lnTo>
                  <a:pt x="8770389" y="1152055"/>
                </a:lnTo>
                <a:lnTo>
                  <a:pt x="8315331" y="1152055"/>
                </a:lnTo>
                <a:close/>
                <a:moveTo>
                  <a:pt x="7600950" y="0"/>
                </a:moveTo>
                <a:lnTo>
                  <a:pt x="8100482" y="0"/>
                </a:lnTo>
                <a:lnTo>
                  <a:pt x="8100482" y="230553"/>
                </a:lnTo>
                <a:lnTo>
                  <a:pt x="7900527" y="230553"/>
                </a:lnTo>
                <a:lnTo>
                  <a:pt x="7900527" y="449010"/>
                </a:lnTo>
                <a:lnTo>
                  <a:pt x="8087674" y="449010"/>
                </a:lnTo>
                <a:lnTo>
                  <a:pt x="8087674" y="668178"/>
                </a:lnTo>
                <a:lnTo>
                  <a:pt x="7900527" y="668178"/>
                </a:lnTo>
                <a:lnTo>
                  <a:pt x="7900527" y="921502"/>
                </a:lnTo>
                <a:lnTo>
                  <a:pt x="8120407" y="921502"/>
                </a:lnTo>
                <a:lnTo>
                  <a:pt x="8120407" y="1152055"/>
                </a:lnTo>
                <a:lnTo>
                  <a:pt x="7600950" y="1152055"/>
                </a:lnTo>
                <a:close/>
                <a:moveTo>
                  <a:pt x="6819900" y="0"/>
                </a:moveTo>
                <a:lnTo>
                  <a:pt x="7031952" y="0"/>
                </a:lnTo>
                <a:cubicBezTo>
                  <a:pt x="7173320" y="0"/>
                  <a:pt x="7269029" y="5455"/>
                  <a:pt x="7319077" y="16366"/>
                </a:cubicBezTo>
                <a:cubicBezTo>
                  <a:pt x="7369125" y="27277"/>
                  <a:pt x="7409922" y="55148"/>
                  <a:pt x="7441469" y="99977"/>
                </a:cubicBezTo>
                <a:cubicBezTo>
                  <a:pt x="7473016" y="144807"/>
                  <a:pt x="7488790" y="216322"/>
                  <a:pt x="7488790" y="314520"/>
                </a:cubicBezTo>
                <a:cubicBezTo>
                  <a:pt x="7488790" y="404180"/>
                  <a:pt x="7477641" y="464427"/>
                  <a:pt x="7455345" y="495263"/>
                </a:cubicBezTo>
                <a:cubicBezTo>
                  <a:pt x="7433049" y="526098"/>
                  <a:pt x="7389168" y="544599"/>
                  <a:pt x="7323702" y="550766"/>
                </a:cubicBezTo>
                <a:cubicBezTo>
                  <a:pt x="7383001" y="565472"/>
                  <a:pt x="7422849" y="585160"/>
                  <a:pt x="7443248" y="609828"/>
                </a:cubicBezTo>
                <a:cubicBezTo>
                  <a:pt x="7463647" y="634496"/>
                  <a:pt x="7476337" y="657148"/>
                  <a:pt x="7481318" y="677784"/>
                </a:cubicBezTo>
                <a:cubicBezTo>
                  <a:pt x="7486299" y="698420"/>
                  <a:pt x="7488790" y="755228"/>
                  <a:pt x="7488790" y="848209"/>
                </a:cubicBezTo>
                <a:lnTo>
                  <a:pt x="7488790" y="1152055"/>
                </a:lnTo>
                <a:lnTo>
                  <a:pt x="7210560" y="1152055"/>
                </a:lnTo>
                <a:lnTo>
                  <a:pt x="7210560" y="769223"/>
                </a:lnTo>
                <a:cubicBezTo>
                  <a:pt x="7210560" y="707552"/>
                  <a:pt x="7205697" y="669364"/>
                  <a:pt x="7195973" y="654658"/>
                </a:cubicBezTo>
                <a:cubicBezTo>
                  <a:pt x="7186248" y="639952"/>
                  <a:pt x="7160749" y="632599"/>
                  <a:pt x="7119477" y="632599"/>
                </a:cubicBezTo>
                <a:lnTo>
                  <a:pt x="7119477" y="1152055"/>
                </a:lnTo>
                <a:lnTo>
                  <a:pt x="6819900" y="1152055"/>
                </a:lnTo>
                <a:close/>
                <a:moveTo>
                  <a:pt x="5953125" y="0"/>
                </a:moveTo>
                <a:lnTo>
                  <a:pt x="6452657" y="0"/>
                </a:lnTo>
                <a:lnTo>
                  <a:pt x="6452657" y="230553"/>
                </a:lnTo>
                <a:lnTo>
                  <a:pt x="6252702" y="230553"/>
                </a:lnTo>
                <a:lnTo>
                  <a:pt x="6252702" y="449010"/>
                </a:lnTo>
                <a:lnTo>
                  <a:pt x="6439849" y="449010"/>
                </a:lnTo>
                <a:lnTo>
                  <a:pt x="6439849" y="668178"/>
                </a:lnTo>
                <a:lnTo>
                  <a:pt x="6252702" y="668178"/>
                </a:lnTo>
                <a:lnTo>
                  <a:pt x="6252702" y="921502"/>
                </a:lnTo>
                <a:lnTo>
                  <a:pt x="6472582" y="921502"/>
                </a:lnTo>
                <a:lnTo>
                  <a:pt x="6472582" y="1152055"/>
                </a:lnTo>
                <a:lnTo>
                  <a:pt x="5953125" y="1152055"/>
                </a:lnTo>
                <a:close/>
                <a:moveTo>
                  <a:pt x="5172075" y="0"/>
                </a:moveTo>
                <a:lnTo>
                  <a:pt x="5384127" y="0"/>
                </a:lnTo>
                <a:cubicBezTo>
                  <a:pt x="5525495" y="0"/>
                  <a:pt x="5621204" y="5455"/>
                  <a:pt x="5671252" y="16366"/>
                </a:cubicBezTo>
                <a:cubicBezTo>
                  <a:pt x="5721300" y="27277"/>
                  <a:pt x="5762097" y="55148"/>
                  <a:pt x="5793645" y="99977"/>
                </a:cubicBezTo>
                <a:cubicBezTo>
                  <a:pt x="5825191" y="144807"/>
                  <a:pt x="5840965" y="216322"/>
                  <a:pt x="5840965" y="314520"/>
                </a:cubicBezTo>
                <a:cubicBezTo>
                  <a:pt x="5840965" y="404180"/>
                  <a:pt x="5829816" y="464427"/>
                  <a:pt x="5807521" y="495263"/>
                </a:cubicBezTo>
                <a:cubicBezTo>
                  <a:pt x="5785224" y="526098"/>
                  <a:pt x="5741343" y="544599"/>
                  <a:pt x="5675877" y="550766"/>
                </a:cubicBezTo>
                <a:cubicBezTo>
                  <a:pt x="5735176" y="565472"/>
                  <a:pt x="5775024" y="585160"/>
                  <a:pt x="5795424" y="609828"/>
                </a:cubicBezTo>
                <a:cubicBezTo>
                  <a:pt x="5815822" y="634496"/>
                  <a:pt x="5828512" y="657148"/>
                  <a:pt x="5833493" y="677784"/>
                </a:cubicBezTo>
                <a:cubicBezTo>
                  <a:pt x="5838475" y="698420"/>
                  <a:pt x="5840965" y="755228"/>
                  <a:pt x="5840965" y="848209"/>
                </a:cubicBezTo>
                <a:lnTo>
                  <a:pt x="5840965" y="1152055"/>
                </a:lnTo>
                <a:lnTo>
                  <a:pt x="5562735" y="1152055"/>
                </a:lnTo>
                <a:lnTo>
                  <a:pt x="5562735" y="769223"/>
                </a:lnTo>
                <a:cubicBezTo>
                  <a:pt x="5562735" y="707552"/>
                  <a:pt x="5557872" y="669364"/>
                  <a:pt x="5548148" y="654658"/>
                </a:cubicBezTo>
                <a:cubicBezTo>
                  <a:pt x="5538423" y="639952"/>
                  <a:pt x="5512924" y="632599"/>
                  <a:pt x="5471652" y="632599"/>
                </a:cubicBezTo>
                <a:lnTo>
                  <a:pt x="5471652" y="1152055"/>
                </a:lnTo>
                <a:lnTo>
                  <a:pt x="5172075" y="1152055"/>
                </a:lnTo>
                <a:close/>
                <a:moveTo>
                  <a:pt x="4367706" y="0"/>
                </a:moveTo>
                <a:lnTo>
                  <a:pt x="4667283" y="0"/>
                </a:lnTo>
                <a:lnTo>
                  <a:pt x="4667283" y="863864"/>
                </a:lnTo>
                <a:cubicBezTo>
                  <a:pt x="4667283" y="914149"/>
                  <a:pt x="4670011" y="946289"/>
                  <a:pt x="4675466" y="960283"/>
                </a:cubicBezTo>
                <a:cubicBezTo>
                  <a:pt x="4680922" y="974278"/>
                  <a:pt x="4691952" y="981275"/>
                  <a:pt x="4708555" y="981275"/>
                </a:cubicBezTo>
                <a:cubicBezTo>
                  <a:pt x="4727530" y="981275"/>
                  <a:pt x="4739746" y="973566"/>
                  <a:pt x="4745201" y="958148"/>
                </a:cubicBezTo>
                <a:cubicBezTo>
                  <a:pt x="4750657" y="942731"/>
                  <a:pt x="4753385" y="906321"/>
                  <a:pt x="4753385" y="848920"/>
                </a:cubicBezTo>
                <a:lnTo>
                  <a:pt x="4753385" y="0"/>
                </a:lnTo>
                <a:lnTo>
                  <a:pt x="5052961" y="0"/>
                </a:lnTo>
                <a:lnTo>
                  <a:pt x="5052961" y="769934"/>
                </a:lnTo>
                <a:cubicBezTo>
                  <a:pt x="5052961" y="857222"/>
                  <a:pt x="5050115" y="918537"/>
                  <a:pt x="5044422" y="953879"/>
                </a:cubicBezTo>
                <a:cubicBezTo>
                  <a:pt x="5038730" y="989221"/>
                  <a:pt x="5021889" y="1025512"/>
                  <a:pt x="4993900" y="1062751"/>
                </a:cubicBezTo>
                <a:cubicBezTo>
                  <a:pt x="4965911" y="1099991"/>
                  <a:pt x="4929027" y="1128217"/>
                  <a:pt x="4883249" y="1147430"/>
                </a:cubicBezTo>
                <a:cubicBezTo>
                  <a:pt x="4837470" y="1166643"/>
                  <a:pt x="4783508" y="1176249"/>
                  <a:pt x="4721364" y="1176249"/>
                </a:cubicBezTo>
                <a:cubicBezTo>
                  <a:pt x="4652577" y="1176249"/>
                  <a:pt x="4591855" y="1164864"/>
                  <a:pt x="4539198" y="1142093"/>
                </a:cubicBezTo>
                <a:cubicBezTo>
                  <a:pt x="4486541" y="1119322"/>
                  <a:pt x="4447166" y="1089673"/>
                  <a:pt x="4421075" y="1053145"/>
                </a:cubicBezTo>
                <a:cubicBezTo>
                  <a:pt x="4394984" y="1016617"/>
                  <a:pt x="4379566" y="978073"/>
                  <a:pt x="4374822" y="937512"/>
                </a:cubicBezTo>
                <a:cubicBezTo>
                  <a:pt x="4370078" y="896952"/>
                  <a:pt x="4367706" y="811681"/>
                  <a:pt x="4367706" y="681698"/>
                </a:cubicBezTo>
                <a:close/>
                <a:moveTo>
                  <a:pt x="3644466" y="0"/>
                </a:moveTo>
                <a:lnTo>
                  <a:pt x="4299124" y="0"/>
                </a:lnTo>
                <a:lnTo>
                  <a:pt x="4299124" y="230553"/>
                </a:lnTo>
                <a:lnTo>
                  <a:pt x="4121228" y="230553"/>
                </a:lnTo>
                <a:lnTo>
                  <a:pt x="4121228" y="1152055"/>
                </a:lnTo>
                <a:lnTo>
                  <a:pt x="3821651" y="1152055"/>
                </a:lnTo>
                <a:lnTo>
                  <a:pt x="3821651" y="230553"/>
                </a:lnTo>
                <a:lnTo>
                  <a:pt x="3644466" y="230553"/>
                </a:lnTo>
                <a:close/>
                <a:moveTo>
                  <a:pt x="3113807" y="0"/>
                </a:moveTo>
                <a:lnTo>
                  <a:pt x="3546806" y="0"/>
                </a:lnTo>
                <a:lnTo>
                  <a:pt x="3718120" y="1152055"/>
                </a:lnTo>
                <a:lnTo>
                  <a:pt x="3411961" y="1152055"/>
                </a:lnTo>
                <a:lnTo>
                  <a:pt x="3395883" y="944984"/>
                </a:lnTo>
                <a:lnTo>
                  <a:pt x="3288723" y="944984"/>
                </a:lnTo>
                <a:lnTo>
                  <a:pt x="3270711" y="1152055"/>
                </a:lnTo>
                <a:lnTo>
                  <a:pt x="2960994" y="1152055"/>
                </a:lnTo>
                <a:close/>
                <a:moveTo>
                  <a:pt x="2247900" y="0"/>
                </a:moveTo>
                <a:lnTo>
                  <a:pt x="2459952" y="0"/>
                </a:lnTo>
                <a:cubicBezTo>
                  <a:pt x="2601321" y="0"/>
                  <a:pt x="2697029" y="5455"/>
                  <a:pt x="2747077" y="16366"/>
                </a:cubicBezTo>
                <a:cubicBezTo>
                  <a:pt x="2797125" y="27277"/>
                  <a:pt x="2837923" y="55148"/>
                  <a:pt x="2869469" y="99977"/>
                </a:cubicBezTo>
                <a:cubicBezTo>
                  <a:pt x="2901017" y="144807"/>
                  <a:pt x="2916790" y="216322"/>
                  <a:pt x="2916790" y="314520"/>
                </a:cubicBezTo>
                <a:cubicBezTo>
                  <a:pt x="2916790" y="404180"/>
                  <a:pt x="2905642" y="464427"/>
                  <a:pt x="2883346" y="495263"/>
                </a:cubicBezTo>
                <a:cubicBezTo>
                  <a:pt x="2861049" y="526098"/>
                  <a:pt x="2817168" y="544599"/>
                  <a:pt x="2751702" y="550766"/>
                </a:cubicBezTo>
                <a:cubicBezTo>
                  <a:pt x="2811001" y="565472"/>
                  <a:pt x="2850850" y="585160"/>
                  <a:pt x="2871249" y="609828"/>
                </a:cubicBezTo>
                <a:cubicBezTo>
                  <a:pt x="2891647" y="634496"/>
                  <a:pt x="2904337" y="657148"/>
                  <a:pt x="2909318" y="677784"/>
                </a:cubicBezTo>
                <a:cubicBezTo>
                  <a:pt x="2914299" y="698420"/>
                  <a:pt x="2916790" y="755228"/>
                  <a:pt x="2916790" y="848209"/>
                </a:cubicBezTo>
                <a:lnTo>
                  <a:pt x="2916790" y="1152055"/>
                </a:lnTo>
                <a:lnTo>
                  <a:pt x="2638560" y="1152055"/>
                </a:lnTo>
                <a:lnTo>
                  <a:pt x="2638560" y="769223"/>
                </a:lnTo>
                <a:cubicBezTo>
                  <a:pt x="2638560" y="707552"/>
                  <a:pt x="2633698" y="669364"/>
                  <a:pt x="2623973" y="654658"/>
                </a:cubicBezTo>
                <a:cubicBezTo>
                  <a:pt x="2614248" y="639952"/>
                  <a:pt x="2588749" y="632599"/>
                  <a:pt x="2547477" y="632599"/>
                </a:cubicBezTo>
                <a:lnTo>
                  <a:pt x="2547477" y="1152055"/>
                </a:lnTo>
                <a:lnTo>
                  <a:pt x="2247900" y="1152055"/>
                </a:lnTo>
                <a:close/>
                <a:moveTo>
                  <a:pt x="1638301" y="0"/>
                </a:moveTo>
                <a:lnTo>
                  <a:pt x="2137833" y="0"/>
                </a:lnTo>
                <a:lnTo>
                  <a:pt x="2137833" y="230553"/>
                </a:lnTo>
                <a:lnTo>
                  <a:pt x="1937878" y="230553"/>
                </a:lnTo>
                <a:lnTo>
                  <a:pt x="1937878" y="449010"/>
                </a:lnTo>
                <a:lnTo>
                  <a:pt x="2125024" y="449010"/>
                </a:lnTo>
                <a:lnTo>
                  <a:pt x="2125024" y="668178"/>
                </a:lnTo>
                <a:lnTo>
                  <a:pt x="1937878" y="668178"/>
                </a:lnTo>
                <a:lnTo>
                  <a:pt x="1937878" y="921502"/>
                </a:lnTo>
                <a:lnTo>
                  <a:pt x="2157757" y="921502"/>
                </a:lnTo>
                <a:lnTo>
                  <a:pt x="2157757" y="1152055"/>
                </a:lnTo>
                <a:lnTo>
                  <a:pt x="1638301" y="1152055"/>
                </a:lnTo>
                <a:close/>
                <a:moveTo>
                  <a:pt x="910791" y="0"/>
                </a:moveTo>
                <a:lnTo>
                  <a:pt x="1565449" y="0"/>
                </a:lnTo>
                <a:lnTo>
                  <a:pt x="1565449" y="230553"/>
                </a:lnTo>
                <a:lnTo>
                  <a:pt x="1387553" y="230553"/>
                </a:lnTo>
                <a:lnTo>
                  <a:pt x="1387553" y="1152055"/>
                </a:lnTo>
                <a:lnTo>
                  <a:pt x="1087976" y="1152055"/>
                </a:lnTo>
                <a:lnTo>
                  <a:pt x="1087976" y="230553"/>
                </a:lnTo>
                <a:lnTo>
                  <a:pt x="910791" y="230553"/>
                </a:lnTo>
                <a:close/>
                <a:moveTo>
                  <a:pt x="552450" y="0"/>
                </a:moveTo>
                <a:lnTo>
                  <a:pt x="852027" y="0"/>
                </a:lnTo>
                <a:lnTo>
                  <a:pt x="852027" y="1152055"/>
                </a:lnTo>
                <a:lnTo>
                  <a:pt x="552450" y="1152055"/>
                </a:lnTo>
                <a:close/>
                <a:moveTo>
                  <a:pt x="0" y="0"/>
                </a:moveTo>
                <a:lnTo>
                  <a:pt x="299577" y="0"/>
                </a:lnTo>
                <a:lnTo>
                  <a:pt x="299577" y="921502"/>
                </a:lnTo>
                <a:lnTo>
                  <a:pt x="481743" y="921502"/>
                </a:lnTo>
                <a:lnTo>
                  <a:pt x="481743" y="1152055"/>
                </a:lnTo>
                <a:lnTo>
                  <a:pt x="0" y="1152055"/>
                </a:lnTo>
                <a:close/>
              </a:path>
            </a:pathLst>
          </a:cu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EC2897A-7499-CECB-DF88-25B8E9FB87FA}"/>
              </a:ext>
            </a:extLst>
          </p:cNvPr>
          <p:cNvSpPr txBox="1"/>
          <p:nvPr/>
        </p:nvSpPr>
        <p:spPr>
          <a:xfrm>
            <a:off x="345440" y="1849120"/>
            <a:ext cx="3515360" cy="491417"/>
          </a:xfrm>
          <a:prstGeom prst="rect">
            <a:avLst/>
          </a:prstGeom>
          <a:solidFill>
            <a:schemeClr val="bg2"/>
          </a:solidFill>
        </p:spPr>
        <p:txBody>
          <a:bodyPr wrap="square" rtlCol="0">
            <a:spAutoFit/>
          </a:bodyPr>
          <a:lstStyle/>
          <a:p>
            <a:pPr algn="just">
              <a:lnSpc>
                <a:spcPct val="150000"/>
              </a:lnSpc>
              <a:spcBef>
                <a:spcPts val="600"/>
              </a:spcBef>
              <a:spcAft>
                <a:spcPts val="600"/>
              </a:spcAft>
            </a:pPr>
            <a:r>
              <a:rPr lang="en-US" sz="2000" b="1" kern="100" dirty="0">
                <a:solidFill>
                  <a:srgbClr val="FF0000"/>
                </a:solidFill>
                <a:effectLst/>
                <a:latin typeface="Bahnschrift" panose="020B0502040204020203" pitchFamily="34" charset="0"/>
                <a:ea typeface="Calibri" panose="020F0502020204030204" pitchFamily="34" charset="0"/>
                <a:cs typeface="Times New Roman" panose="02020603050405020304" pitchFamily="18" charset="0"/>
              </a:rPr>
              <a:t>HETEROCYCLIC COMPOUNDS</a:t>
            </a:r>
            <a:endParaRPr lang="en-US" sz="2000" kern="100" dirty="0">
              <a:solidFill>
                <a:srgbClr val="FF0000"/>
              </a:solidFill>
              <a:effectLst/>
              <a:latin typeface="Bahnschrift" panose="020B0502040204020203" pitchFamily="34"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8F82A070-C2B0-F45E-5B4A-9876695B93EF}"/>
              </a:ext>
            </a:extLst>
          </p:cNvPr>
          <p:cNvSpPr txBox="1"/>
          <p:nvPr/>
        </p:nvSpPr>
        <p:spPr>
          <a:xfrm>
            <a:off x="262973" y="2340537"/>
            <a:ext cx="3597827" cy="1477328"/>
          </a:xfrm>
          <a:prstGeom prst="rect">
            <a:avLst/>
          </a:prstGeom>
          <a:solidFill>
            <a:schemeClr val="accent4">
              <a:lumMod val="40000"/>
              <a:lumOff val="60000"/>
            </a:schemeClr>
          </a:solidFill>
          <a:effectLst>
            <a:softEdge rad="317500"/>
          </a:effectLst>
        </p:spPr>
        <p:txBody>
          <a:bodyPr wrap="square" rtlCol="0">
            <a:spAutoFit/>
          </a:bodyPr>
          <a:lstStyle/>
          <a:p>
            <a:pPr algn="just"/>
            <a:r>
              <a:rPr lang="en-US" dirty="0">
                <a:latin typeface="Bahnschrift" panose="020B0502040204020203" pitchFamily="34" charset="0"/>
                <a:ea typeface="Calibri" panose="020F0502020204030204" pitchFamily="34" charset="0"/>
              </a:rPr>
              <a:t>C</a:t>
            </a:r>
            <a:r>
              <a:rPr lang="en-US" sz="1800" dirty="0">
                <a:effectLst/>
                <a:latin typeface="Bahnschrift" panose="020B0502040204020203" pitchFamily="34" charset="0"/>
                <a:ea typeface="Calibri" panose="020F0502020204030204" pitchFamily="34" charset="0"/>
              </a:rPr>
              <a:t>yclic compounds that contain at least one carbon atom and at least one other element, such as nitrogen (N), oxygen (O), or sulfur (S), within the ring. </a:t>
            </a:r>
            <a:endParaRPr lang="en-US" dirty="0">
              <a:latin typeface="Bahnschrift" panose="020B0502040204020203" pitchFamily="34" charset="0"/>
            </a:endParaRPr>
          </a:p>
        </p:txBody>
      </p:sp>
      <p:graphicFrame>
        <p:nvGraphicFramePr>
          <p:cNvPr id="12" name="Object 11">
            <a:extLst>
              <a:ext uri="{FF2B5EF4-FFF2-40B4-BE49-F238E27FC236}">
                <a16:creationId xmlns:a16="http://schemas.microsoft.com/office/drawing/2014/main" id="{6372E598-2DDE-532D-008D-FAE7A1A93C44}"/>
              </a:ext>
            </a:extLst>
          </p:cNvPr>
          <p:cNvGraphicFramePr>
            <a:graphicFrameLocks noChangeAspect="1"/>
          </p:cNvGraphicFramePr>
          <p:nvPr>
            <p:extLst>
              <p:ext uri="{D42A27DB-BD31-4B8C-83A1-F6EECF244321}">
                <p14:modId xmlns:p14="http://schemas.microsoft.com/office/powerpoint/2010/main" val="12653164"/>
              </p:ext>
            </p:extLst>
          </p:nvPr>
        </p:nvGraphicFramePr>
        <p:xfrm>
          <a:off x="3982403" y="2064724"/>
          <a:ext cx="752157" cy="1014477"/>
        </p:xfrm>
        <a:graphic>
          <a:graphicData uri="http://schemas.openxmlformats.org/presentationml/2006/ole">
            <mc:AlternateContent xmlns:mc="http://schemas.openxmlformats.org/markup-compatibility/2006">
              <mc:Choice xmlns:v="urn:schemas-microsoft-com:vml" Requires="v">
                <p:oleObj name="CS ChemDraw Drawing" r:id="rId5" imgW="446567" imgH="601949" progId="ChemDraw.Document.6.0">
                  <p:embed/>
                </p:oleObj>
              </mc:Choice>
              <mc:Fallback>
                <p:oleObj name="CS ChemDraw Drawing" r:id="rId5" imgW="446567" imgH="601949" progId="ChemDraw.Document.6.0">
                  <p:embed/>
                  <p:pic>
                    <p:nvPicPr>
                      <p:cNvPr id="12" name="Object 11">
                        <a:extLst>
                          <a:ext uri="{FF2B5EF4-FFF2-40B4-BE49-F238E27FC236}">
                            <a16:creationId xmlns:a16="http://schemas.microsoft.com/office/drawing/2014/main" id="{6372E598-2DDE-532D-008D-FAE7A1A93C44}"/>
                          </a:ext>
                        </a:extLst>
                      </p:cNvPr>
                      <p:cNvPicPr/>
                      <p:nvPr/>
                    </p:nvPicPr>
                    <p:blipFill>
                      <a:blip r:embed="rId6"/>
                      <a:stretch>
                        <a:fillRect/>
                      </a:stretch>
                    </p:blipFill>
                    <p:spPr>
                      <a:xfrm>
                        <a:off x="3982403" y="2064724"/>
                        <a:ext cx="752157" cy="101447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BAB2F27-7F26-EEAA-0282-95ACECACDDCE}"/>
              </a:ext>
            </a:extLst>
          </p:cNvPr>
          <p:cNvGraphicFramePr>
            <a:graphicFrameLocks noChangeAspect="1"/>
          </p:cNvGraphicFramePr>
          <p:nvPr>
            <p:extLst>
              <p:ext uri="{D42A27DB-BD31-4B8C-83A1-F6EECF244321}">
                <p14:modId xmlns:p14="http://schemas.microsoft.com/office/powerpoint/2010/main" val="3706083812"/>
              </p:ext>
            </p:extLst>
          </p:nvPr>
        </p:nvGraphicFramePr>
        <p:xfrm>
          <a:off x="3334544" y="3686445"/>
          <a:ext cx="963136" cy="1025362"/>
        </p:xfrm>
        <a:graphic>
          <a:graphicData uri="http://schemas.openxmlformats.org/presentationml/2006/ole">
            <mc:AlternateContent xmlns:mc="http://schemas.openxmlformats.org/markup-compatibility/2006">
              <mc:Choice xmlns:v="urn:schemas-microsoft-com:vml" Requires="v">
                <p:oleObj name="CS ChemDraw Drawing" r:id="rId7" imgW="565227" imgH="601949" progId="ChemDraw.Document.6.0">
                  <p:embed/>
                </p:oleObj>
              </mc:Choice>
              <mc:Fallback>
                <p:oleObj name="CS ChemDraw Drawing" r:id="rId7" imgW="565227" imgH="601949" progId="ChemDraw.Document.6.0">
                  <p:embed/>
                  <p:pic>
                    <p:nvPicPr>
                      <p:cNvPr id="14" name="Object 13">
                        <a:extLst>
                          <a:ext uri="{FF2B5EF4-FFF2-40B4-BE49-F238E27FC236}">
                            <a16:creationId xmlns:a16="http://schemas.microsoft.com/office/drawing/2014/main" id="{EBAB2F27-7F26-EEAA-0282-95ACECACDDCE}"/>
                          </a:ext>
                        </a:extLst>
                      </p:cNvPr>
                      <p:cNvPicPr/>
                      <p:nvPr/>
                    </p:nvPicPr>
                    <p:blipFill>
                      <a:blip r:embed="rId8"/>
                      <a:stretch>
                        <a:fillRect/>
                      </a:stretch>
                    </p:blipFill>
                    <p:spPr>
                      <a:xfrm>
                        <a:off x="3334544" y="3686445"/>
                        <a:ext cx="963136" cy="10253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2F2904E-D860-9F0B-77A0-98A7DC2EFCA8}"/>
              </a:ext>
            </a:extLst>
          </p:cNvPr>
          <p:cNvGraphicFramePr>
            <a:graphicFrameLocks noChangeAspect="1"/>
          </p:cNvGraphicFramePr>
          <p:nvPr>
            <p:extLst>
              <p:ext uri="{D42A27DB-BD31-4B8C-83A1-F6EECF244321}">
                <p14:modId xmlns:p14="http://schemas.microsoft.com/office/powerpoint/2010/main" val="3786027350"/>
              </p:ext>
            </p:extLst>
          </p:nvPr>
        </p:nvGraphicFramePr>
        <p:xfrm>
          <a:off x="4067968" y="3192675"/>
          <a:ext cx="581025" cy="608013"/>
        </p:xfrm>
        <a:graphic>
          <a:graphicData uri="http://schemas.openxmlformats.org/presentationml/2006/ole">
            <mc:AlternateContent xmlns:mc="http://schemas.openxmlformats.org/markup-compatibility/2006">
              <mc:Choice xmlns:v="urn:schemas-microsoft-com:vml" Requires="v">
                <p:oleObj name="CS ChemDraw Drawing" r:id="rId9" imgW="580538" imgH="608312" progId="ChemDraw.Document.6.0">
                  <p:embed/>
                </p:oleObj>
              </mc:Choice>
              <mc:Fallback>
                <p:oleObj name="CS ChemDraw Drawing" r:id="rId9" imgW="580538" imgH="608312" progId="ChemDraw.Document.6.0">
                  <p:embed/>
                  <p:pic>
                    <p:nvPicPr>
                      <p:cNvPr id="16" name="Object 15">
                        <a:extLst>
                          <a:ext uri="{FF2B5EF4-FFF2-40B4-BE49-F238E27FC236}">
                            <a16:creationId xmlns:a16="http://schemas.microsoft.com/office/drawing/2014/main" id="{A2F2904E-D860-9F0B-77A0-98A7DC2EFCA8}"/>
                          </a:ext>
                        </a:extLst>
                      </p:cNvPr>
                      <p:cNvPicPr/>
                      <p:nvPr/>
                    </p:nvPicPr>
                    <p:blipFill>
                      <a:blip r:embed="rId10"/>
                      <a:stretch>
                        <a:fillRect/>
                      </a:stretch>
                    </p:blipFill>
                    <p:spPr>
                      <a:xfrm>
                        <a:off x="4067968" y="3192675"/>
                        <a:ext cx="581025" cy="60801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5BA86AE-BF74-3D3C-A975-4E0C794A92D3}"/>
              </a:ext>
            </a:extLst>
          </p:cNvPr>
          <p:cNvGraphicFramePr>
            <a:graphicFrameLocks noChangeAspect="1"/>
          </p:cNvGraphicFramePr>
          <p:nvPr>
            <p:extLst>
              <p:ext uri="{D42A27DB-BD31-4B8C-83A1-F6EECF244321}">
                <p14:modId xmlns:p14="http://schemas.microsoft.com/office/powerpoint/2010/main" val="3287102382"/>
              </p:ext>
            </p:extLst>
          </p:nvPr>
        </p:nvGraphicFramePr>
        <p:xfrm>
          <a:off x="1989773" y="3817865"/>
          <a:ext cx="631507" cy="1047114"/>
        </p:xfrm>
        <a:graphic>
          <a:graphicData uri="http://schemas.openxmlformats.org/presentationml/2006/ole">
            <mc:AlternateContent xmlns:mc="http://schemas.openxmlformats.org/markup-compatibility/2006">
              <mc:Choice xmlns:v="urn:schemas-microsoft-com:vml" Requires="v">
                <p:oleObj name="CS ChemDraw Drawing" r:id="rId11" imgW="372140" imgH="615947" progId="ChemDraw.Document.6.0">
                  <p:embed/>
                </p:oleObj>
              </mc:Choice>
              <mc:Fallback>
                <p:oleObj name="CS ChemDraw Drawing" r:id="rId11" imgW="372140" imgH="615947" progId="ChemDraw.Document.6.0">
                  <p:embed/>
                  <p:pic>
                    <p:nvPicPr>
                      <p:cNvPr id="17" name="Object 16">
                        <a:extLst>
                          <a:ext uri="{FF2B5EF4-FFF2-40B4-BE49-F238E27FC236}">
                            <a16:creationId xmlns:a16="http://schemas.microsoft.com/office/drawing/2014/main" id="{F5BA86AE-BF74-3D3C-A975-4E0C794A92D3}"/>
                          </a:ext>
                        </a:extLst>
                      </p:cNvPr>
                      <p:cNvPicPr/>
                      <p:nvPr/>
                    </p:nvPicPr>
                    <p:blipFill>
                      <a:blip r:embed="rId12"/>
                      <a:stretch>
                        <a:fillRect/>
                      </a:stretch>
                    </p:blipFill>
                    <p:spPr>
                      <a:xfrm>
                        <a:off x="1989773" y="3817865"/>
                        <a:ext cx="631507" cy="1047114"/>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31A8EDC-EF6B-8807-D08B-AA4354E60863}"/>
              </a:ext>
            </a:extLst>
          </p:cNvPr>
          <p:cNvGraphicFramePr>
            <a:graphicFrameLocks noChangeAspect="1"/>
          </p:cNvGraphicFramePr>
          <p:nvPr>
            <p:extLst>
              <p:ext uri="{D42A27DB-BD31-4B8C-83A1-F6EECF244321}">
                <p14:modId xmlns:p14="http://schemas.microsoft.com/office/powerpoint/2010/main" val="1150967516"/>
              </p:ext>
            </p:extLst>
          </p:nvPr>
        </p:nvGraphicFramePr>
        <p:xfrm>
          <a:off x="302736" y="3944778"/>
          <a:ext cx="1662431" cy="1534058"/>
        </p:xfrm>
        <a:graphic>
          <a:graphicData uri="http://schemas.openxmlformats.org/presentationml/2006/ole">
            <mc:AlternateContent xmlns:mc="http://schemas.openxmlformats.org/markup-compatibility/2006">
              <mc:Choice xmlns:v="urn:schemas-microsoft-com:vml" Requires="v">
                <p:oleObj name="CS ChemDraw Drawing" r:id="rId13" imgW="821684" imgH="758905" progId="ChemDraw.Document.6.0">
                  <p:embed/>
                </p:oleObj>
              </mc:Choice>
              <mc:Fallback>
                <p:oleObj name="CS ChemDraw Drawing" r:id="rId13" imgW="821684" imgH="758905" progId="ChemDraw.Document.6.0">
                  <p:embed/>
                  <p:pic>
                    <p:nvPicPr>
                      <p:cNvPr id="18" name="Object 17">
                        <a:extLst>
                          <a:ext uri="{FF2B5EF4-FFF2-40B4-BE49-F238E27FC236}">
                            <a16:creationId xmlns:a16="http://schemas.microsoft.com/office/drawing/2014/main" id="{531A8EDC-EF6B-8807-D08B-AA4354E60863}"/>
                          </a:ext>
                        </a:extLst>
                      </p:cNvPr>
                      <p:cNvPicPr/>
                      <p:nvPr/>
                    </p:nvPicPr>
                    <p:blipFill>
                      <a:blip r:embed="rId14"/>
                      <a:stretch>
                        <a:fillRect/>
                      </a:stretch>
                    </p:blipFill>
                    <p:spPr>
                      <a:xfrm>
                        <a:off x="302736" y="3944778"/>
                        <a:ext cx="1662431" cy="153405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654A65-8EDB-646A-1911-65DE27CF9F35}"/>
              </a:ext>
            </a:extLst>
          </p:cNvPr>
          <p:cNvGraphicFramePr>
            <a:graphicFrameLocks noChangeAspect="1"/>
          </p:cNvGraphicFramePr>
          <p:nvPr>
            <p:extLst>
              <p:ext uri="{D42A27DB-BD31-4B8C-83A1-F6EECF244321}">
                <p14:modId xmlns:p14="http://schemas.microsoft.com/office/powerpoint/2010/main" val="4250186659"/>
              </p:ext>
            </p:extLst>
          </p:nvPr>
        </p:nvGraphicFramePr>
        <p:xfrm>
          <a:off x="2698751" y="4464976"/>
          <a:ext cx="717550" cy="854075"/>
        </p:xfrm>
        <a:graphic>
          <a:graphicData uri="http://schemas.openxmlformats.org/presentationml/2006/ole">
            <mc:AlternateContent xmlns:mc="http://schemas.openxmlformats.org/markup-compatibility/2006">
              <mc:Choice xmlns:v="urn:schemas-microsoft-com:vml" Requires="v">
                <p:oleObj name="CS ChemDraw Drawing" r:id="rId15" imgW="717910" imgH="854775" progId="ChemDraw.Document.6.0">
                  <p:embed/>
                </p:oleObj>
              </mc:Choice>
              <mc:Fallback>
                <p:oleObj name="CS ChemDraw Drawing" r:id="rId15" imgW="717910" imgH="854775" progId="ChemDraw.Document.6.0">
                  <p:embed/>
                  <p:pic>
                    <p:nvPicPr>
                      <p:cNvPr id="19" name="Object 18">
                        <a:extLst>
                          <a:ext uri="{FF2B5EF4-FFF2-40B4-BE49-F238E27FC236}">
                            <a16:creationId xmlns:a16="http://schemas.microsoft.com/office/drawing/2014/main" id="{77654A65-8EDB-646A-1911-65DE27CF9F35}"/>
                          </a:ext>
                        </a:extLst>
                      </p:cNvPr>
                      <p:cNvPicPr/>
                      <p:nvPr/>
                    </p:nvPicPr>
                    <p:blipFill>
                      <a:blip r:embed="rId16"/>
                      <a:stretch>
                        <a:fillRect/>
                      </a:stretch>
                    </p:blipFill>
                    <p:spPr>
                      <a:xfrm>
                        <a:off x="2698751" y="4464976"/>
                        <a:ext cx="717550" cy="8540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7B5E9C6-6282-61C8-0B77-277F335C60FA}"/>
              </a:ext>
            </a:extLst>
          </p:cNvPr>
          <p:cNvGraphicFramePr>
            <a:graphicFrameLocks noChangeAspect="1"/>
          </p:cNvGraphicFramePr>
          <p:nvPr>
            <p:extLst>
              <p:ext uri="{D42A27DB-BD31-4B8C-83A1-F6EECF244321}">
                <p14:modId xmlns:p14="http://schemas.microsoft.com/office/powerpoint/2010/main" val="2800273093"/>
              </p:ext>
            </p:extLst>
          </p:nvPr>
        </p:nvGraphicFramePr>
        <p:xfrm>
          <a:off x="1133951" y="5590800"/>
          <a:ext cx="660400" cy="787400"/>
        </p:xfrm>
        <a:graphic>
          <a:graphicData uri="http://schemas.openxmlformats.org/presentationml/2006/ole">
            <mc:AlternateContent xmlns:mc="http://schemas.openxmlformats.org/markup-compatibility/2006">
              <mc:Choice xmlns:v="urn:schemas-microsoft-com:vml" Requires="v">
                <p:oleObj name="CS ChemDraw Drawing" r:id="rId17" imgW="659644" imgH="787751" progId="ChemDraw.Document.6.0">
                  <p:embed/>
                </p:oleObj>
              </mc:Choice>
              <mc:Fallback>
                <p:oleObj name="CS ChemDraw Drawing" r:id="rId17" imgW="659644" imgH="787751" progId="ChemDraw.Document.6.0">
                  <p:embed/>
                  <p:pic>
                    <p:nvPicPr>
                      <p:cNvPr id="20" name="Object 19">
                        <a:extLst>
                          <a:ext uri="{FF2B5EF4-FFF2-40B4-BE49-F238E27FC236}">
                            <a16:creationId xmlns:a16="http://schemas.microsoft.com/office/drawing/2014/main" id="{C7B5E9C6-6282-61C8-0B77-277F335C60FA}"/>
                          </a:ext>
                        </a:extLst>
                      </p:cNvPr>
                      <p:cNvPicPr/>
                      <p:nvPr/>
                    </p:nvPicPr>
                    <p:blipFill>
                      <a:blip r:embed="rId18"/>
                      <a:stretch>
                        <a:fillRect/>
                      </a:stretch>
                    </p:blipFill>
                    <p:spPr>
                      <a:xfrm>
                        <a:off x="1133951" y="5590800"/>
                        <a:ext cx="660400" cy="7874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58807D0-926A-0A5A-757C-CFB3E824B8D9}"/>
              </a:ext>
            </a:extLst>
          </p:cNvPr>
          <p:cNvGraphicFramePr>
            <a:graphicFrameLocks noChangeAspect="1"/>
          </p:cNvGraphicFramePr>
          <p:nvPr>
            <p:extLst>
              <p:ext uri="{D42A27DB-BD31-4B8C-83A1-F6EECF244321}">
                <p14:modId xmlns:p14="http://schemas.microsoft.com/office/powerpoint/2010/main" val="4123791180"/>
              </p:ext>
            </p:extLst>
          </p:nvPr>
        </p:nvGraphicFramePr>
        <p:xfrm>
          <a:off x="2103120" y="5344998"/>
          <a:ext cx="1647984" cy="1497186"/>
        </p:xfrm>
        <a:graphic>
          <a:graphicData uri="http://schemas.openxmlformats.org/presentationml/2006/ole">
            <mc:AlternateContent xmlns:mc="http://schemas.openxmlformats.org/markup-compatibility/2006">
              <mc:Choice xmlns:v="urn:schemas-microsoft-com:vml" Requires="v">
                <p:oleObj name="CS ChemDraw Drawing" r:id="rId19" imgW="728118" imgH="661337" progId="ChemDraw.Document.6.0">
                  <p:embed/>
                </p:oleObj>
              </mc:Choice>
              <mc:Fallback>
                <p:oleObj name="CS ChemDraw Drawing" r:id="rId19" imgW="728118" imgH="661337" progId="ChemDraw.Document.6.0">
                  <p:embed/>
                  <p:pic>
                    <p:nvPicPr>
                      <p:cNvPr id="21" name="Object 20">
                        <a:extLst>
                          <a:ext uri="{FF2B5EF4-FFF2-40B4-BE49-F238E27FC236}">
                            <a16:creationId xmlns:a16="http://schemas.microsoft.com/office/drawing/2014/main" id="{658807D0-926A-0A5A-757C-CFB3E824B8D9}"/>
                          </a:ext>
                        </a:extLst>
                      </p:cNvPr>
                      <p:cNvPicPr/>
                      <p:nvPr/>
                    </p:nvPicPr>
                    <p:blipFill>
                      <a:blip r:embed="rId20"/>
                      <a:stretch>
                        <a:fillRect/>
                      </a:stretch>
                    </p:blipFill>
                    <p:spPr>
                      <a:xfrm>
                        <a:off x="2103120" y="5344998"/>
                        <a:ext cx="1647984" cy="1497186"/>
                      </a:xfrm>
                      <a:prstGeom prst="rect">
                        <a:avLst/>
                      </a:prstGeom>
                    </p:spPr>
                  </p:pic>
                </p:oleObj>
              </mc:Fallback>
            </mc:AlternateContent>
          </a:graphicData>
        </a:graphic>
      </p:graphicFrame>
      <p:pic>
        <p:nvPicPr>
          <p:cNvPr id="24" name="Graphic 23" descr="Splash">
            <a:extLst>
              <a:ext uri="{FF2B5EF4-FFF2-40B4-BE49-F238E27FC236}">
                <a16:creationId xmlns:a16="http://schemas.microsoft.com/office/drawing/2014/main" id="{7F7B3133-608A-9ED8-5EED-B19CD1D7CEE3}"/>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03919" y="4625007"/>
            <a:ext cx="1203245" cy="1203245"/>
          </a:xfrm>
          <a:prstGeom prst="rect">
            <a:avLst/>
          </a:prstGeom>
        </p:spPr>
      </p:pic>
      <p:pic>
        <p:nvPicPr>
          <p:cNvPr id="26" name="Graphic 25" descr="Beaker">
            <a:extLst>
              <a:ext uri="{FF2B5EF4-FFF2-40B4-BE49-F238E27FC236}">
                <a16:creationId xmlns:a16="http://schemas.microsoft.com/office/drawing/2014/main" id="{E64E2A96-ED4D-6F0A-E7D8-B2F2365D587D}"/>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rot="18831489">
            <a:off x="4611566" y="5549523"/>
            <a:ext cx="914400" cy="914400"/>
          </a:xfrm>
          <a:prstGeom prst="rect">
            <a:avLst/>
          </a:prstGeom>
        </p:spPr>
      </p:pic>
      <p:pic>
        <p:nvPicPr>
          <p:cNvPr id="31" name="Graphic 30" descr="Flask">
            <a:extLst>
              <a:ext uri="{FF2B5EF4-FFF2-40B4-BE49-F238E27FC236}">
                <a16:creationId xmlns:a16="http://schemas.microsoft.com/office/drawing/2014/main" id="{ED59E0BC-8FE2-34F3-C387-C434B67F7D9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rot="882313">
            <a:off x="5496546" y="5356525"/>
            <a:ext cx="1474132" cy="1474132"/>
          </a:xfrm>
          <a:prstGeom prst="rect">
            <a:avLst/>
          </a:prstGeom>
        </p:spPr>
      </p:pic>
      <p:graphicFrame>
        <p:nvGraphicFramePr>
          <p:cNvPr id="39" name="Object 38">
            <a:extLst>
              <a:ext uri="{FF2B5EF4-FFF2-40B4-BE49-F238E27FC236}">
                <a16:creationId xmlns:a16="http://schemas.microsoft.com/office/drawing/2014/main" id="{4E88924C-83F3-9198-0BCF-B47AA9570D4C}"/>
              </a:ext>
            </a:extLst>
          </p:cNvPr>
          <p:cNvGraphicFramePr>
            <a:graphicFrameLocks noChangeAspect="1"/>
          </p:cNvGraphicFramePr>
          <p:nvPr>
            <p:extLst>
              <p:ext uri="{D42A27DB-BD31-4B8C-83A1-F6EECF244321}">
                <p14:modId xmlns:p14="http://schemas.microsoft.com/office/powerpoint/2010/main" val="3913661219"/>
              </p:ext>
            </p:extLst>
          </p:nvPr>
        </p:nvGraphicFramePr>
        <p:xfrm>
          <a:off x="4828296" y="2714044"/>
          <a:ext cx="688975" cy="782637"/>
        </p:xfrm>
        <a:graphic>
          <a:graphicData uri="http://schemas.openxmlformats.org/presentationml/2006/ole">
            <mc:AlternateContent xmlns:mc="http://schemas.openxmlformats.org/markup-compatibility/2006">
              <mc:Choice xmlns:v="urn:schemas-microsoft-com:vml" Requires="v">
                <p:oleObj name="CS ChemDraw Drawing" r:id="rId27" imgW="688564" imgH="783085" progId="ChemDraw.Document.6.0">
                  <p:embed/>
                </p:oleObj>
              </mc:Choice>
              <mc:Fallback>
                <p:oleObj name="CS ChemDraw Drawing" r:id="rId27" imgW="688564" imgH="783085" progId="ChemDraw.Document.6.0">
                  <p:embed/>
                  <p:pic>
                    <p:nvPicPr>
                      <p:cNvPr id="39" name="Object 38">
                        <a:extLst>
                          <a:ext uri="{FF2B5EF4-FFF2-40B4-BE49-F238E27FC236}">
                            <a16:creationId xmlns:a16="http://schemas.microsoft.com/office/drawing/2014/main" id="{4E88924C-83F3-9198-0BCF-B47AA9570D4C}"/>
                          </a:ext>
                        </a:extLst>
                      </p:cNvPr>
                      <p:cNvPicPr/>
                      <p:nvPr/>
                    </p:nvPicPr>
                    <p:blipFill>
                      <a:blip r:embed="rId28"/>
                      <a:stretch>
                        <a:fillRect/>
                      </a:stretch>
                    </p:blipFill>
                    <p:spPr>
                      <a:xfrm>
                        <a:off x="4828296" y="2714044"/>
                        <a:ext cx="688975" cy="782637"/>
                      </a:xfrm>
                      <a:prstGeom prst="rect">
                        <a:avLst/>
                      </a:prstGeom>
                    </p:spPr>
                  </p:pic>
                </p:oleObj>
              </mc:Fallback>
            </mc:AlternateContent>
          </a:graphicData>
        </a:graphic>
      </p:graphicFrame>
      <p:pic>
        <p:nvPicPr>
          <p:cNvPr id="41" name="Graphic 40" descr="Bubbles">
            <a:extLst>
              <a:ext uri="{FF2B5EF4-FFF2-40B4-BE49-F238E27FC236}">
                <a16:creationId xmlns:a16="http://schemas.microsoft.com/office/drawing/2014/main" id="{15DCF800-B55D-892C-AAF0-AB10C1958B6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9843340">
            <a:off x="6125814" y="1440958"/>
            <a:ext cx="2448925" cy="2448925"/>
          </a:xfrm>
          <a:prstGeom prst="rect">
            <a:avLst/>
          </a:prstGeom>
        </p:spPr>
      </p:pic>
    </p:spTree>
    <p:extLst>
      <p:ext uri="{BB962C8B-B14F-4D97-AF65-F5344CB8AC3E}">
        <p14:creationId xmlns:p14="http://schemas.microsoft.com/office/powerpoint/2010/main" val="25250742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Box 37">
            <a:extLst>
              <a:ext uri="{FF2B5EF4-FFF2-40B4-BE49-F238E27FC236}">
                <a16:creationId xmlns:a16="http://schemas.microsoft.com/office/drawing/2014/main" id="{D8F23A08-54A4-60D2-FBAF-7E205A90C732}"/>
              </a:ext>
            </a:extLst>
          </p:cNvPr>
          <p:cNvSpPr txBox="1"/>
          <p:nvPr/>
        </p:nvSpPr>
        <p:spPr>
          <a:xfrm rot="16200000">
            <a:off x="3644087" y="2206362"/>
            <a:ext cx="2761209" cy="1596152"/>
          </a:xfrm>
          <a:prstGeom prst="rect">
            <a:avLst/>
          </a:prstGeom>
          <a:solidFill>
            <a:schemeClr val="accent2">
              <a:lumMod val="20000"/>
              <a:lumOff val="80000"/>
            </a:schemeClr>
          </a:solidFill>
          <a:effectLst>
            <a:softEdge rad="635000"/>
          </a:effectLst>
        </p:spPr>
        <p:txBody>
          <a:bodyPr wrap="square" rtlCol="0">
            <a:spAutoFit/>
          </a:bodyPr>
          <a:lstStyle/>
          <a:p>
            <a:endParaRPr lang="en-US" dirty="0"/>
          </a:p>
        </p:txBody>
      </p:sp>
      <p:pic>
        <p:nvPicPr>
          <p:cNvPr id="37" name="Graphic 36" descr="Bubbles">
            <a:extLst>
              <a:ext uri="{FF2B5EF4-FFF2-40B4-BE49-F238E27FC236}">
                <a16:creationId xmlns:a16="http://schemas.microsoft.com/office/drawing/2014/main" id="{0346815A-5DE6-21E1-9E9D-099B051E8E4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959538" y="2676102"/>
            <a:ext cx="1842832" cy="1842832"/>
          </a:xfrm>
          <a:prstGeom prst="rect">
            <a:avLst/>
          </a:prstGeom>
        </p:spPr>
      </p:pic>
      <p:pic>
        <p:nvPicPr>
          <p:cNvPr id="29" name="Graphic 28" descr="Bubbles">
            <a:extLst>
              <a:ext uri="{FF2B5EF4-FFF2-40B4-BE49-F238E27FC236}">
                <a16:creationId xmlns:a16="http://schemas.microsoft.com/office/drawing/2014/main" id="{DF2CE615-715F-70AE-FA7A-3E6E93B32C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965282" y="3907860"/>
            <a:ext cx="1384995" cy="1384995"/>
          </a:xfrm>
          <a:prstGeom prst="rect">
            <a:avLst/>
          </a:prstGeom>
        </p:spPr>
      </p:pic>
      <p:sp>
        <p:nvSpPr>
          <p:cNvPr id="27" name="TextBox 26">
            <a:extLst>
              <a:ext uri="{FF2B5EF4-FFF2-40B4-BE49-F238E27FC236}">
                <a16:creationId xmlns:a16="http://schemas.microsoft.com/office/drawing/2014/main" id="{F15BF7DA-C41D-5E86-60AF-3A3E27E58AB5}"/>
              </a:ext>
            </a:extLst>
          </p:cNvPr>
          <p:cNvSpPr txBox="1"/>
          <p:nvPr/>
        </p:nvSpPr>
        <p:spPr>
          <a:xfrm>
            <a:off x="6657780" y="4713637"/>
            <a:ext cx="4776619" cy="1754326"/>
          </a:xfrm>
          <a:prstGeom prst="rect">
            <a:avLst/>
          </a:prstGeom>
          <a:solidFill>
            <a:schemeClr val="accent1">
              <a:lumMod val="40000"/>
              <a:lumOff val="60000"/>
            </a:schemeClr>
          </a:solidFill>
          <a:ln>
            <a:solidFill>
              <a:schemeClr val="tx1"/>
            </a:solidFill>
          </a:ln>
          <a:effectLst>
            <a:glow rad="228600">
              <a:schemeClr val="accent4">
                <a:satMod val="175000"/>
                <a:alpha val="40000"/>
              </a:schemeClr>
            </a:glow>
          </a:effectLst>
        </p:spPr>
        <p:txBody>
          <a:bodyPr wrap="square" rtlCol="0">
            <a:spAutoFit/>
          </a:bodyPr>
          <a:lstStyle/>
          <a:p>
            <a:pPr algn="just"/>
            <a:r>
              <a:rPr lang="en-US" sz="1800" dirty="0">
                <a:effectLst/>
                <a:latin typeface="Bahnschrift" panose="020B0502040204020203" pitchFamily="34" charset="0"/>
                <a:ea typeface="Calibri" panose="020F0502020204030204" pitchFamily="34" charset="0"/>
              </a:rPr>
              <a:t>The stability of these rings is influenced by two factors: </a:t>
            </a:r>
          </a:p>
          <a:p>
            <a:pPr marL="400050" indent="-400050" algn="just">
              <a:buAutoNum type="romanLcParenBoth"/>
            </a:pPr>
            <a:r>
              <a:rPr lang="en-US" dirty="0">
                <a:latin typeface="Bahnschrift" panose="020B0502040204020203" pitchFamily="34" charset="0"/>
                <a:ea typeface="Calibri" panose="020F0502020204030204" pitchFamily="34" charset="0"/>
              </a:rPr>
              <a:t>T</a:t>
            </a:r>
            <a:r>
              <a:rPr lang="en-US" sz="1800" dirty="0">
                <a:effectLst/>
                <a:latin typeface="Bahnschrift" panose="020B0502040204020203" pitchFamily="34" charset="0"/>
                <a:ea typeface="Calibri" panose="020F0502020204030204" pitchFamily="34" charset="0"/>
              </a:rPr>
              <a:t>he presence of less distorted bond angles, resulting in reduced strain, and </a:t>
            </a:r>
          </a:p>
          <a:p>
            <a:pPr marL="400050" indent="-400050" algn="just">
              <a:buAutoNum type="romanLcParenBoth"/>
            </a:pPr>
            <a:r>
              <a:rPr lang="en-US" sz="1800" dirty="0">
                <a:effectLst/>
                <a:latin typeface="Bahnschrift" panose="020B0502040204020203" pitchFamily="34" charset="0"/>
                <a:ea typeface="Calibri" panose="020F0502020204030204" pitchFamily="34" charset="0"/>
              </a:rPr>
              <a:t>The maximum number of conjugated double bonds. </a:t>
            </a:r>
            <a:endParaRPr lang="en-US" dirty="0">
              <a:latin typeface="Bahnschrift" panose="020B0502040204020203" pitchFamily="34" charset="0"/>
            </a:endParaRPr>
          </a:p>
        </p:txBody>
      </p:sp>
      <p:sp>
        <p:nvSpPr>
          <p:cNvPr id="22" name="TextBox 21">
            <a:extLst>
              <a:ext uri="{FF2B5EF4-FFF2-40B4-BE49-F238E27FC236}">
                <a16:creationId xmlns:a16="http://schemas.microsoft.com/office/drawing/2014/main" id="{A2170275-1651-6D05-0570-A9AC037FC399}"/>
              </a:ext>
            </a:extLst>
          </p:cNvPr>
          <p:cNvSpPr txBox="1"/>
          <p:nvPr/>
        </p:nvSpPr>
        <p:spPr>
          <a:xfrm>
            <a:off x="316042" y="4123254"/>
            <a:ext cx="3587877" cy="1988773"/>
          </a:xfrm>
          <a:prstGeom prst="rect">
            <a:avLst/>
          </a:prstGeom>
          <a:solidFill>
            <a:schemeClr val="accent2">
              <a:lumMod val="20000"/>
              <a:lumOff val="80000"/>
            </a:schemeClr>
          </a:solidFill>
          <a:effectLst>
            <a:softEdge rad="635000"/>
          </a:effectLst>
        </p:spPr>
        <p:txBody>
          <a:bodyPr wrap="square" rtlCol="0">
            <a:spAutoFit/>
          </a:bodyPr>
          <a:lstStyle/>
          <a:p>
            <a:endParaRPr lang="en-US" dirty="0"/>
          </a:p>
        </p:txBody>
      </p:sp>
      <p:pic>
        <p:nvPicPr>
          <p:cNvPr id="6" name="Picture 5" descr="25 Books on Food Tank's Summer 2021 Reading List – Food Tank">
            <a:extLst>
              <a:ext uri="{FF2B5EF4-FFF2-40B4-BE49-F238E27FC236}">
                <a16:creationId xmlns:a16="http://schemas.microsoft.com/office/drawing/2014/main" id="{CF80C4BF-26C3-5DBB-0A50-BD23CB6220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40" t="36831" r="7556" b="46018"/>
          <a:stretch>
            <a:fillRect/>
          </a:stretch>
        </p:blipFill>
        <p:spPr bwMode="auto">
          <a:xfrm>
            <a:off x="262973" y="443067"/>
            <a:ext cx="9403541" cy="994723"/>
          </a:xfrm>
          <a:custGeom>
            <a:avLst/>
            <a:gdLst/>
            <a:ahLst/>
            <a:cxnLst/>
            <a:rect l="l" t="t" r="r" b="b"/>
            <a:pathLst>
              <a:path w="11119586" h="1176249">
                <a:moveTo>
                  <a:pt x="3342403" y="256882"/>
                </a:moveTo>
                <a:cubicBezTo>
                  <a:pt x="3311887" y="477481"/>
                  <a:pt x="3292722" y="638773"/>
                  <a:pt x="3284910" y="740759"/>
                </a:cubicBezTo>
                <a:lnTo>
                  <a:pt x="3388034" y="740759"/>
                </a:lnTo>
                <a:cubicBezTo>
                  <a:pt x="3372876" y="610273"/>
                  <a:pt x="3357665" y="448980"/>
                  <a:pt x="3342403" y="256882"/>
                </a:cubicBezTo>
                <a:close/>
                <a:moveTo>
                  <a:pt x="7119477" y="197109"/>
                </a:moveTo>
                <a:lnTo>
                  <a:pt x="7119477" y="453279"/>
                </a:lnTo>
                <a:cubicBezTo>
                  <a:pt x="7153159" y="453279"/>
                  <a:pt x="7176760" y="448654"/>
                  <a:pt x="7190280" y="439403"/>
                </a:cubicBezTo>
                <a:cubicBezTo>
                  <a:pt x="7203800" y="430153"/>
                  <a:pt x="7210560" y="400148"/>
                  <a:pt x="7210560" y="349388"/>
                </a:cubicBezTo>
                <a:lnTo>
                  <a:pt x="7210560" y="286057"/>
                </a:lnTo>
                <a:cubicBezTo>
                  <a:pt x="7210560" y="249529"/>
                  <a:pt x="7204037" y="225572"/>
                  <a:pt x="7190991" y="214187"/>
                </a:cubicBezTo>
                <a:cubicBezTo>
                  <a:pt x="7177946" y="202801"/>
                  <a:pt x="7154108" y="197109"/>
                  <a:pt x="7119477" y="197109"/>
                </a:cubicBezTo>
                <a:close/>
                <a:moveTo>
                  <a:pt x="5471652" y="197109"/>
                </a:moveTo>
                <a:lnTo>
                  <a:pt x="5471652" y="453279"/>
                </a:lnTo>
                <a:cubicBezTo>
                  <a:pt x="5505334" y="453279"/>
                  <a:pt x="5528935" y="448654"/>
                  <a:pt x="5542455" y="439403"/>
                </a:cubicBezTo>
                <a:cubicBezTo>
                  <a:pt x="5555975" y="430153"/>
                  <a:pt x="5562735" y="400148"/>
                  <a:pt x="5562735" y="349388"/>
                </a:cubicBezTo>
                <a:lnTo>
                  <a:pt x="5562735" y="286057"/>
                </a:lnTo>
                <a:cubicBezTo>
                  <a:pt x="5562735" y="249529"/>
                  <a:pt x="5556212" y="225572"/>
                  <a:pt x="5543166" y="214187"/>
                </a:cubicBezTo>
                <a:cubicBezTo>
                  <a:pt x="5530121" y="202801"/>
                  <a:pt x="5506283" y="197109"/>
                  <a:pt x="5471652" y="197109"/>
                </a:cubicBezTo>
                <a:close/>
                <a:moveTo>
                  <a:pt x="2547477" y="197109"/>
                </a:moveTo>
                <a:lnTo>
                  <a:pt x="2547477" y="453279"/>
                </a:lnTo>
                <a:cubicBezTo>
                  <a:pt x="2581159" y="453279"/>
                  <a:pt x="2604760" y="448654"/>
                  <a:pt x="2618280" y="439403"/>
                </a:cubicBezTo>
                <a:cubicBezTo>
                  <a:pt x="2631800" y="430153"/>
                  <a:pt x="2638560" y="400148"/>
                  <a:pt x="2638560" y="349388"/>
                </a:cubicBezTo>
                <a:lnTo>
                  <a:pt x="2638560" y="286057"/>
                </a:lnTo>
                <a:cubicBezTo>
                  <a:pt x="2638560" y="249529"/>
                  <a:pt x="2632038" y="225572"/>
                  <a:pt x="2618992" y="214187"/>
                </a:cubicBezTo>
                <a:cubicBezTo>
                  <a:pt x="2605946" y="202801"/>
                  <a:pt x="2582108" y="197109"/>
                  <a:pt x="2547477" y="197109"/>
                </a:cubicBezTo>
                <a:close/>
                <a:moveTo>
                  <a:pt x="9931952" y="0"/>
                </a:moveTo>
                <a:lnTo>
                  <a:pt x="10222990" y="0"/>
                </a:lnTo>
                <a:lnTo>
                  <a:pt x="10254645" y="401967"/>
                </a:lnTo>
                <a:lnTo>
                  <a:pt x="10285253" y="790570"/>
                </a:lnTo>
                <a:cubicBezTo>
                  <a:pt x="10296305" y="589466"/>
                  <a:pt x="10323916" y="325943"/>
                  <a:pt x="10368087" y="0"/>
                </a:cubicBezTo>
                <a:lnTo>
                  <a:pt x="10679171" y="0"/>
                </a:lnTo>
                <a:cubicBezTo>
                  <a:pt x="10683307" y="33689"/>
                  <a:pt x="10694199" y="160351"/>
                  <a:pt x="10711848" y="379986"/>
                </a:cubicBezTo>
                <a:lnTo>
                  <a:pt x="10744937" y="818322"/>
                </a:lnTo>
                <a:cubicBezTo>
                  <a:pt x="10761978" y="539448"/>
                  <a:pt x="10789848" y="266674"/>
                  <a:pt x="10828548" y="0"/>
                </a:cubicBezTo>
                <a:lnTo>
                  <a:pt x="11119586" y="0"/>
                </a:lnTo>
                <a:lnTo>
                  <a:pt x="10986198" y="1152055"/>
                </a:lnTo>
                <a:lnTo>
                  <a:pt x="10612171" y="1152055"/>
                </a:lnTo>
                <a:cubicBezTo>
                  <a:pt x="10577933" y="975056"/>
                  <a:pt x="10547710" y="773678"/>
                  <a:pt x="10521500" y="547920"/>
                </a:cubicBezTo>
                <a:cubicBezTo>
                  <a:pt x="10509550" y="644718"/>
                  <a:pt x="10481698" y="846096"/>
                  <a:pt x="10437944" y="1152055"/>
                </a:cubicBezTo>
                <a:lnTo>
                  <a:pt x="10066052" y="1152055"/>
                </a:lnTo>
                <a:close/>
                <a:moveTo>
                  <a:pt x="9382125" y="0"/>
                </a:moveTo>
                <a:lnTo>
                  <a:pt x="9881657" y="0"/>
                </a:lnTo>
                <a:lnTo>
                  <a:pt x="9881657" y="230553"/>
                </a:lnTo>
                <a:lnTo>
                  <a:pt x="9681702" y="230553"/>
                </a:lnTo>
                <a:lnTo>
                  <a:pt x="9681702" y="449010"/>
                </a:lnTo>
                <a:lnTo>
                  <a:pt x="9868849" y="449010"/>
                </a:lnTo>
                <a:lnTo>
                  <a:pt x="9868849" y="668178"/>
                </a:lnTo>
                <a:lnTo>
                  <a:pt x="9681702" y="668178"/>
                </a:lnTo>
                <a:lnTo>
                  <a:pt x="9681702" y="921502"/>
                </a:lnTo>
                <a:lnTo>
                  <a:pt x="9901582" y="921502"/>
                </a:lnTo>
                <a:lnTo>
                  <a:pt x="9901582" y="1152055"/>
                </a:lnTo>
                <a:lnTo>
                  <a:pt x="9382125" y="1152055"/>
                </a:lnTo>
                <a:close/>
                <a:moveTo>
                  <a:pt x="8972550" y="0"/>
                </a:moveTo>
                <a:lnTo>
                  <a:pt x="9272127" y="0"/>
                </a:lnTo>
                <a:lnTo>
                  <a:pt x="9272127" y="1152055"/>
                </a:lnTo>
                <a:lnTo>
                  <a:pt x="8972550" y="1152055"/>
                </a:lnTo>
                <a:close/>
                <a:moveTo>
                  <a:pt x="8142238" y="0"/>
                </a:moveTo>
                <a:lnTo>
                  <a:pt x="8458181" y="0"/>
                </a:lnTo>
                <a:cubicBezTo>
                  <a:pt x="8494902" y="317344"/>
                  <a:pt x="8521112" y="585849"/>
                  <a:pt x="8536811" y="805514"/>
                </a:cubicBezTo>
                <a:cubicBezTo>
                  <a:pt x="8552288" y="583507"/>
                  <a:pt x="8568718" y="386413"/>
                  <a:pt x="8586100" y="214231"/>
                </a:cubicBezTo>
                <a:lnTo>
                  <a:pt x="8606902" y="0"/>
                </a:lnTo>
                <a:lnTo>
                  <a:pt x="8922846" y="0"/>
                </a:lnTo>
                <a:lnTo>
                  <a:pt x="8770389" y="1152055"/>
                </a:lnTo>
                <a:lnTo>
                  <a:pt x="8315331" y="1152055"/>
                </a:lnTo>
                <a:close/>
                <a:moveTo>
                  <a:pt x="7600950" y="0"/>
                </a:moveTo>
                <a:lnTo>
                  <a:pt x="8100482" y="0"/>
                </a:lnTo>
                <a:lnTo>
                  <a:pt x="8100482" y="230553"/>
                </a:lnTo>
                <a:lnTo>
                  <a:pt x="7900527" y="230553"/>
                </a:lnTo>
                <a:lnTo>
                  <a:pt x="7900527" y="449010"/>
                </a:lnTo>
                <a:lnTo>
                  <a:pt x="8087674" y="449010"/>
                </a:lnTo>
                <a:lnTo>
                  <a:pt x="8087674" y="668178"/>
                </a:lnTo>
                <a:lnTo>
                  <a:pt x="7900527" y="668178"/>
                </a:lnTo>
                <a:lnTo>
                  <a:pt x="7900527" y="921502"/>
                </a:lnTo>
                <a:lnTo>
                  <a:pt x="8120407" y="921502"/>
                </a:lnTo>
                <a:lnTo>
                  <a:pt x="8120407" y="1152055"/>
                </a:lnTo>
                <a:lnTo>
                  <a:pt x="7600950" y="1152055"/>
                </a:lnTo>
                <a:close/>
                <a:moveTo>
                  <a:pt x="6819900" y="0"/>
                </a:moveTo>
                <a:lnTo>
                  <a:pt x="7031952" y="0"/>
                </a:lnTo>
                <a:cubicBezTo>
                  <a:pt x="7173320" y="0"/>
                  <a:pt x="7269029" y="5455"/>
                  <a:pt x="7319077" y="16366"/>
                </a:cubicBezTo>
                <a:cubicBezTo>
                  <a:pt x="7369125" y="27277"/>
                  <a:pt x="7409922" y="55148"/>
                  <a:pt x="7441469" y="99977"/>
                </a:cubicBezTo>
                <a:cubicBezTo>
                  <a:pt x="7473016" y="144807"/>
                  <a:pt x="7488790" y="216322"/>
                  <a:pt x="7488790" y="314520"/>
                </a:cubicBezTo>
                <a:cubicBezTo>
                  <a:pt x="7488790" y="404180"/>
                  <a:pt x="7477641" y="464427"/>
                  <a:pt x="7455345" y="495263"/>
                </a:cubicBezTo>
                <a:cubicBezTo>
                  <a:pt x="7433049" y="526098"/>
                  <a:pt x="7389168" y="544599"/>
                  <a:pt x="7323702" y="550766"/>
                </a:cubicBezTo>
                <a:cubicBezTo>
                  <a:pt x="7383001" y="565472"/>
                  <a:pt x="7422849" y="585160"/>
                  <a:pt x="7443248" y="609828"/>
                </a:cubicBezTo>
                <a:cubicBezTo>
                  <a:pt x="7463647" y="634496"/>
                  <a:pt x="7476337" y="657148"/>
                  <a:pt x="7481318" y="677784"/>
                </a:cubicBezTo>
                <a:cubicBezTo>
                  <a:pt x="7486299" y="698420"/>
                  <a:pt x="7488790" y="755228"/>
                  <a:pt x="7488790" y="848209"/>
                </a:cubicBezTo>
                <a:lnTo>
                  <a:pt x="7488790" y="1152055"/>
                </a:lnTo>
                <a:lnTo>
                  <a:pt x="7210560" y="1152055"/>
                </a:lnTo>
                <a:lnTo>
                  <a:pt x="7210560" y="769223"/>
                </a:lnTo>
                <a:cubicBezTo>
                  <a:pt x="7210560" y="707552"/>
                  <a:pt x="7205697" y="669364"/>
                  <a:pt x="7195973" y="654658"/>
                </a:cubicBezTo>
                <a:cubicBezTo>
                  <a:pt x="7186248" y="639952"/>
                  <a:pt x="7160749" y="632599"/>
                  <a:pt x="7119477" y="632599"/>
                </a:cubicBezTo>
                <a:lnTo>
                  <a:pt x="7119477" y="1152055"/>
                </a:lnTo>
                <a:lnTo>
                  <a:pt x="6819900" y="1152055"/>
                </a:lnTo>
                <a:close/>
                <a:moveTo>
                  <a:pt x="5953125" y="0"/>
                </a:moveTo>
                <a:lnTo>
                  <a:pt x="6452657" y="0"/>
                </a:lnTo>
                <a:lnTo>
                  <a:pt x="6452657" y="230553"/>
                </a:lnTo>
                <a:lnTo>
                  <a:pt x="6252702" y="230553"/>
                </a:lnTo>
                <a:lnTo>
                  <a:pt x="6252702" y="449010"/>
                </a:lnTo>
                <a:lnTo>
                  <a:pt x="6439849" y="449010"/>
                </a:lnTo>
                <a:lnTo>
                  <a:pt x="6439849" y="668178"/>
                </a:lnTo>
                <a:lnTo>
                  <a:pt x="6252702" y="668178"/>
                </a:lnTo>
                <a:lnTo>
                  <a:pt x="6252702" y="921502"/>
                </a:lnTo>
                <a:lnTo>
                  <a:pt x="6472582" y="921502"/>
                </a:lnTo>
                <a:lnTo>
                  <a:pt x="6472582" y="1152055"/>
                </a:lnTo>
                <a:lnTo>
                  <a:pt x="5953125" y="1152055"/>
                </a:lnTo>
                <a:close/>
                <a:moveTo>
                  <a:pt x="5172075" y="0"/>
                </a:moveTo>
                <a:lnTo>
                  <a:pt x="5384127" y="0"/>
                </a:lnTo>
                <a:cubicBezTo>
                  <a:pt x="5525495" y="0"/>
                  <a:pt x="5621204" y="5455"/>
                  <a:pt x="5671252" y="16366"/>
                </a:cubicBezTo>
                <a:cubicBezTo>
                  <a:pt x="5721300" y="27277"/>
                  <a:pt x="5762097" y="55148"/>
                  <a:pt x="5793645" y="99977"/>
                </a:cubicBezTo>
                <a:cubicBezTo>
                  <a:pt x="5825191" y="144807"/>
                  <a:pt x="5840965" y="216322"/>
                  <a:pt x="5840965" y="314520"/>
                </a:cubicBezTo>
                <a:cubicBezTo>
                  <a:pt x="5840965" y="404180"/>
                  <a:pt x="5829816" y="464427"/>
                  <a:pt x="5807521" y="495263"/>
                </a:cubicBezTo>
                <a:cubicBezTo>
                  <a:pt x="5785224" y="526098"/>
                  <a:pt x="5741343" y="544599"/>
                  <a:pt x="5675877" y="550766"/>
                </a:cubicBezTo>
                <a:cubicBezTo>
                  <a:pt x="5735176" y="565472"/>
                  <a:pt x="5775024" y="585160"/>
                  <a:pt x="5795424" y="609828"/>
                </a:cubicBezTo>
                <a:cubicBezTo>
                  <a:pt x="5815822" y="634496"/>
                  <a:pt x="5828512" y="657148"/>
                  <a:pt x="5833493" y="677784"/>
                </a:cubicBezTo>
                <a:cubicBezTo>
                  <a:pt x="5838475" y="698420"/>
                  <a:pt x="5840965" y="755228"/>
                  <a:pt x="5840965" y="848209"/>
                </a:cubicBezTo>
                <a:lnTo>
                  <a:pt x="5840965" y="1152055"/>
                </a:lnTo>
                <a:lnTo>
                  <a:pt x="5562735" y="1152055"/>
                </a:lnTo>
                <a:lnTo>
                  <a:pt x="5562735" y="769223"/>
                </a:lnTo>
                <a:cubicBezTo>
                  <a:pt x="5562735" y="707552"/>
                  <a:pt x="5557872" y="669364"/>
                  <a:pt x="5548148" y="654658"/>
                </a:cubicBezTo>
                <a:cubicBezTo>
                  <a:pt x="5538423" y="639952"/>
                  <a:pt x="5512924" y="632599"/>
                  <a:pt x="5471652" y="632599"/>
                </a:cubicBezTo>
                <a:lnTo>
                  <a:pt x="5471652" y="1152055"/>
                </a:lnTo>
                <a:lnTo>
                  <a:pt x="5172075" y="1152055"/>
                </a:lnTo>
                <a:close/>
                <a:moveTo>
                  <a:pt x="4367706" y="0"/>
                </a:moveTo>
                <a:lnTo>
                  <a:pt x="4667283" y="0"/>
                </a:lnTo>
                <a:lnTo>
                  <a:pt x="4667283" y="863864"/>
                </a:lnTo>
                <a:cubicBezTo>
                  <a:pt x="4667283" y="914149"/>
                  <a:pt x="4670011" y="946289"/>
                  <a:pt x="4675466" y="960283"/>
                </a:cubicBezTo>
                <a:cubicBezTo>
                  <a:pt x="4680922" y="974278"/>
                  <a:pt x="4691952" y="981275"/>
                  <a:pt x="4708555" y="981275"/>
                </a:cubicBezTo>
                <a:cubicBezTo>
                  <a:pt x="4727530" y="981275"/>
                  <a:pt x="4739746" y="973566"/>
                  <a:pt x="4745201" y="958148"/>
                </a:cubicBezTo>
                <a:cubicBezTo>
                  <a:pt x="4750657" y="942731"/>
                  <a:pt x="4753385" y="906321"/>
                  <a:pt x="4753385" y="848920"/>
                </a:cubicBezTo>
                <a:lnTo>
                  <a:pt x="4753385" y="0"/>
                </a:lnTo>
                <a:lnTo>
                  <a:pt x="5052961" y="0"/>
                </a:lnTo>
                <a:lnTo>
                  <a:pt x="5052961" y="769934"/>
                </a:lnTo>
                <a:cubicBezTo>
                  <a:pt x="5052961" y="857222"/>
                  <a:pt x="5050115" y="918537"/>
                  <a:pt x="5044422" y="953879"/>
                </a:cubicBezTo>
                <a:cubicBezTo>
                  <a:pt x="5038730" y="989221"/>
                  <a:pt x="5021889" y="1025512"/>
                  <a:pt x="4993900" y="1062751"/>
                </a:cubicBezTo>
                <a:cubicBezTo>
                  <a:pt x="4965911" y="1099991"/>
                  <a:pt x="4929027" y="1128217"/>
                  <a:pt x="4883249" y="1147430"/>
                </a:cubicBezTo>
                <a:cubicBezTo>
                  <a:pt x="4837470" y="1166643"/>
                  <a:pt x="4783508" y="1176249"/>
                  <a:pt x="4721364" y="1176249"/>
                </a:cubicBezTo>
                <a:cubicBezTo>
                  <a:pt x="4652577" y="1176249"/>
                  <a:pt x="4591855" y="1164864"/>
                  <a:pt x="4539198" y="1142093"/>
                </a:cubicBezTo>
                <a:cubicBezTo>
                  <a:pt x="4486541" y="1119322"/>
                  <a:pt x="4447166" y="1089673"/>
                  <a:pt x="4421075" y="1053145"/>
                </a:cubicBezTo>
                <a:cubicBezTo>
                  <a:pt x="4394984" y="1016617"/>
                  <a:pt x="4379566" y="978073"/>
                  <a:pt x="4374822" y="937512"/>
                </a:cubicBezTo>
                <a:cubicBezTo>
                  <a:pt x="4370078" y="896952"/>
                  <a:pt x="4367706" y="811681"/>
                  <a:pt x="4367706" y="681698"/>
                </a:cubicBezTo>
                <a:close/>
                <a:moveTo>
                  <a:pt x="3644466" y="0"/>
                </a:moveTo>
                <a:lnTo>
                  <a:pt x="4299124" y="0"/>
                </a:lnTo>
                <a:lnTo>
                  <a:pt x="4299124" y="230553"/>
                </a:lnTo>
                <a:lnTo>
                  <a:pt x="4121228" y="230553"/>
                </a:lnTo>
                <a:lnTo>
                  <a:pt x="4121228" y="1152055"/>
                </a:lnTo>
                <a:lnTo>
                  <a:pt x="3821651" y="1152055"/>
                </a:lnTo>
                <a:lnTo>
                  <a:pt x="3821651" y="230553"/>
                </a:lnTo>
                <a:lnTo>
                  <a:pt x="3644466" y="230553"/>
                </a:lnTo>
                <a:close/>
                <a:moveTo>
                  <a:pt x="3113807" y="0"/>
                </a:moveTo>
                <a:lnTo>
                  <a:pt x="3546806" y="0"/>
                </a:lnTo>
                <a:lnTo>
                  <a:pt x="3718120" y="1152055"/>
                </a:lnTo>
                <a:lnTo>
                  <a:pt x="3411961" y="1152055"/>
                </a:lnTo>
                <a:lnTo>
                  <a:pt x="3395883" y="944984"/>
                </a:lnTo>
                <a:lnTo>
                  <a:pt x="3288723" y="944984"/>
                </a:lnTo>
                <a:lnTo>
                  <a:pt x="3270711" y="1152055"/>
                </a:lnTo>
                <a:lnTo>
                  <a:pt x="2960994" y="1152055"/>
                </a:lnTo>
                <a:close/>
                <a:moveTo>
                  <a:pt x="2247900" y="0"/>
                </a:moveTo>
                <a:lnTo>
                  <a:pt x="2459952" y="0"/>
                </a:lnTo>
                <a:cubicBezTo>
                  <a:pt x="2601321" y="0"/>
                  <a:pt x="2697029" y="5455"/>
                  <a:pt x="2747077" y="16366"/>
                </a:cubicBezTo>
                <a:cubicBezTo>
                  <a:pt x="2797125" y="27277"/>
                  <a:pt x="2837923" y="55148"/>
                  <a:pt x="2869469" y="99977"/>
                </a:cubicBezTo>
                <a:cubicBezTo>
                  <a:pt x="2901017" y="144807"/>
                  <a:pt x="2916790" y="216322"/>
                  <a:pt x="2916790" y="314520"/>
                </a:cubicBezTo>
                <a:cubicBezTo>
                  <a:pt x="2916790" y="404180"/>
                  <a:pt x="2905642" y="464427"/>
                  <a:pt x="2883346" y="495263"/>
                </a:cubicBezTo>
                <a:cubicBezTo>
                  <a:pt x="2861049" y="526098"/>
                  <a:pt x="2817168" y="544599"/>
                  <a:pt x="2751702" y="550766"/>
                </a:cubicBezTo>
                <a:cubicBezTo>
                  <a:pt x="2811001" y="565472"/>
                  <a:pt x="2850850" y="585160"/>
                  <a:pt x="2871249" y="609828"/>
                </a:cubicBezTo>
                <a:cubicBezTo>
                  <a:pt x="2891647" y="634496"/>
                  <a:pt x="2904337" y="657148"/>
                  <a:pt x="2909318" y="677784"/>
                </a:cubicBezTo>
                <a:cubicBezTo>
                  <a:pt x="2914299" y="698420"/>
                  <a:pt x="2916790" y="755228"/>
                  <a:pt x="2916790" y="848209"/>
                </a:cubicBezTo>
                <a:lnTo>
                  <a:pt x="2916790" y="1152055"/>
                </a:lnTo>
                <a:lnTo>
                  <a:pt x="2638560" y="1152055"/>
                </a:lnTo>
                <a:lnTo>
                  <a:pt x="2638560" y="769223"/>
                </a:lnTo>
                <a:cubicBezTo>
                  <a:pt x="2638560" y="707552"/>
                  <a:pt x="2633698" y="669364"/>
                  <a:pt x="2623973" y="654658"/>
                </a:cubicBezTo>
                <a:cubicBezTo>
                  <a:pt x="2614248" y="639952"/>
                  <a:pt x="2588749" y="632599"/>
                  <a:pt x="2547477" y="632599"/>
                </a:cubicBezTo>
                <a:lnTo>
                  <a:pt x="2547477" y="1152055"/>
                </a:lnTo>
                <a:lnTo>
                  <a:pt x="2247900" y="1152055"/>
                </a:lnTo>
                <a:close/>
                <a:moveTo>
                  <a:pt x="1638301" y="0"/>
                </a:moveTo>
                <a:lnTo>
                  <a:pt x="2137833" y="0"/>
                </a:lnTo>
                <a:lnTo>
                  <a:pt x="2137833" y="230553"/>
                </a:lnTo>
                <a:lnTo>
                  <a:pt x="1937878" y="230553"/>
                </a:lnTo>
                <a:lnTo>
                  <a:pt x="1937878" y="449010"/>
                </a:lnTo>
                <a:lnTo>
                  <a:pt x="2125024" y="449010"/>
                </a:lnTo>
                <a:lnTo>
                  <a:pt x="2125024" y="668178"/>
                </a:lnTo>
                <a:lnTo>
                  <a:pt x="1937878" y="668178"/>
                </a:lnTo>
                <a:lnTo>
                  <a:pt x="1937878" y="921502"/>
                </a:lnTo>
                <a:lnTo>
                  <a:pt x="2157757" y="921502"/>
                </a:lnTo>
                <a:lnTo>
                  <a:pt x="2157757" y="1152055"/>
                </a:lnTo>
                <a:lnTo>
                  <a:pt x="1638301" y="1152055"/>
                </a:lnTo>
                <a:close/>
                <a:moveTo>
                  <a:pt x="910791" y="0"/>
                </a:moveTo>
                <a:lnTo>
                  <a:pt x="1565449" y="0"/>
                </a:lnTo>
                <a:lnTo>
                  <a:pt x="1565449" y="230553"/>
                </a:lnTo>
                <a:lnTo>
                  <a:pt x="1387553" y="230553"/>
                </a:lnTo>
                <a:lnTo>
                  <a:pt x="1387553" y="1152055"/>
                </a:lnTo>
                <a:lnTo>
                  <a:pt x="1087976" y="1152055"/>
                </a:lnTo>
                <a:lnTo>
                  <a:pt x="1087976" y="230553"/>
                </a:lnTo>
                <a:lnTo>
                  <a:pt x="910791" y="230553"/>
                </a:lnTo>
                <a:close/>
                <a:moveTo>
                  <a:pt x="552450" y="0"/>
                </a:moveTo>
                <a:lnTo>
                  <a:pt x="852027" y="0"/>
                </a:lnTo>
                <a:lnTo>
                  <a:pt x="852027" y="1152055"/>
                </a:lnTo>
                <a:lnTo>
                  <a:pt x="552450" y="1152055"/>
                </a:lnTo>
                <a:close/>
                <a:moveTo>
                  <a:pt x="0" y="0"/>
                </a:moveTo>
                <a:lnTo>
                  <a:pt x="299577" y="0"/>
                </a:lnTo>
                <a:lnTo>
                  <a:pt x="299577" y="921502"/>
                </a:lnTo>
                <a:lnTo>
                  <a:pt x="481743" y="921502"/>
                </a:lnTo>
                <a:lnTo>
                  <a:pt x="481743" y="1152055"/>
                </a:lnTo>
                <a:lnTo>
                  <a:pt x="0" y="1152055"/>
                </a:lnTo>
                <a:close/>
              </a:path>
            </a:pathLst>
          </a:cu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EC2897A-7499-CECB-DF88-25B8E9FB87FA}"/>
              </a:ext>
            </a:extLst>
          </p:cNvPr>
          <p:cNvSpPr txBox="1"/>
          <p:nvPr/>
        </p:nvSpPr>
        <p:spPr>
          <a:xfrm>
            <a:off x="345440" y="1849120"/>
            <a:ext cx="3515360" cy="491417"/>
          </a:xfrm>
          <a:prstGeom prst="rect">
            <a:avLst/>
          </a:prstGeom>
          <a:solidFill>
            <a:schemeClr val="bg2"/>
          </a:solidFill>
        </p:spPr>
        <p:txBody>
          <a:bodyPr wrap="square" rtlCol="0">
            <a:spAutoFit/>
          </a:bodyPr>
          <a:lstStyle/>
          <a:p>
            <a:pPr algn="just">
              <a:lnSpc>
                <a:spcPct val="150000"/>
              </a:lnSpc>
              <a:spcBef>
                <a:spcPts val="600"/>
              </a:spcBef>
              <a:spcAft>
                <a:spcPts val="600"/>
              </a:spcAft>
            </a:pPr>
            <a:r>
              <a:rPr lang="en-US" sz="2000" b="1" kern="100" dirty="0">
                <a:solidFill>
                  <a:srgbClr val="FF0000"/>
                </a:solidFill>
                <a:effectLst/>
                <a:latin typeface="Bahnschrift" panose="020B0502040204020203" pitchFamily="34" charset="0"/>
                <a:ea typeface="Calibri" panose="020F0502020204030204" pitchFamily="34" charset="0"/>
                <a:cs typeface="Times New Roman" panose="02020603050405020304" pitchFamily="18" charset="0"/>
              </a:rPr>
              <a:t>HETEROCYCLIC COMPOUNDS</a:t>
            </a:r>
            <a:endParaRPr lang="en-US" sz="2000" kern="100" dirty="0">
              <a:solidFill>
                <a:srgbClr val="FF0000"/>
              </a:solidFill>
              <a:effectLst/>
              <a:latin typeface="Bahnschrift" panose="020B0502040204020203" pitchFamily="34"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8F82A070-C2B0-F45E-5B4A-9876695B93EF}"/>
              </a:ext>
            </a:extLst>
          </p:cNvPr>
          <p:cNvSpPr txBox="1"/>
          <p:nvPr/>
        </p:nvSpPr>
        <p:spPr>
          <a:xfrm>
            <a:off x="262973" y="2340537"/>
            <a:ext cx="3597827" cy="1477328"/>
          </a:xfrm>
          <a:prstGeom prst="rect">
            <a:avLst/>
          </a:prstGeom>
          <a:solidFill>
            <a:schemeClr val="accent4">
              <a:lumMod val="40000"/>
              <a:lumOff val="60000"/>
            </a:schemeClr>
          </a:solidFill>
          <a:effectLst>
            <a:softEdge rad="317500"/>
          </a:effectLst>
        </p:spPr>
        <p:txBody>
          <a:bodyPr wrap="square" rtlCol="0">
            <a:spAutoFit/>
          </a:bodyPr>
          <a:lstStyle/>
          <a:p>
            <a:pPr algn="just"/>
            <a:r>
              <a:rPr lang="en-US" dirty="0">
                <a:latin typeface="Bahnschrift" panose="020B0502040204020203" pitchFamily="34" charset="0"/>
                <a:ea typeface="Calibri" panose="020F0502020204030204" pitchFamily="34" charset="0"/>
              </a:rPr>
              <a:t>C</a:t>
            </a:r>
            <a:r>
              <a:rPr lang="en-US" sz="1800" dirty="0">
                <a:effectLst/>
                <a:latin typeface="Bahnschrift" panose="020B0502040204020203" pitchFamily="34" charset="0"/>
                <a:ea typeface="Calibri" panose="020F0502020204030204" pitchFamily="34" charset="0"/>
              </a:rPr>
              <a:t>yclic compounds that contain at least one carbon atom and at least one other element, such as nitrogen (N), oxygen (O), or sulfur (S), within the ring. </a:t>
            </a:r>
            <a:endParaRPr lang="en-US" dirty="0">
              <a:latin typeface="Bahnschrift" panose="020B0502040204020203" pitchFamily="34" charset="0"/>
            </a:endParaRPr>
          </a:p>
        </p:txBody>
      </p:sp>
      <p:graphicFrame>
        <p:nvGraphicFramePr>
          <p:cNvPr id="12" name="Object 11">
            <a:extLst>
              <a:ext uri="{FF2B5EF4-FFF2-40B4-BE49-F238E27FC236}">
                <a16:creationId xmlns:a16="http://schemas.microsoft.com/office/drawing/2014/main" id="{6372E598-2DDE-532D-008D-FAE7A1A93C44}"/>
              </a:ext>
            </a:extLst>
          </p:cNvPr>
          <p:cNvGraphicFramePr>
            <a:graphicFrameLocks noChangeAspect="1"/>
          </p:cNvGraphicFramePr>
          <p:nvPr/>
        </p:nvGraphicFramePr>
        <p:xfrm>
          <a:off x="3982403" y="2064724"/>
          <a:ext cx="752157" cy="1014477"/>
        </p:xfrm>
        <a:graphic>
          <a:graphicData uri="http://schemas.openxmlformats.org/presentationml/2006/ole">
            <mc:AlternateContent xmlns:mc="http://schemas.openxmlformats.org/markup-compatibility/2006">
              <mc:Choice xmlns:v="urn:schemas-microsoft-com:vml" Requires="v">
                <p:oleObj name="CS ChemDraw Drawing" r:id="rId5" imgW="446567" imgH="601949" progId="ChemDraw.Document.6.0">
                  <p:embed/>
                </p:oleObj>
              </mc:Choice>
              <mc:Fallback>
                <p:oleObj name="CS ChemDraw Drawing" r:id="rId5" imgW="446567" imgH="601949" progId="ChemDraw.Document.6.0">
                  <p:embed/>
                  <p:pic>
                    <p:nvPicPr>
                      <p:cNvPr id="12" name="Object 11">
                        <a:extLst>
                          <a:ext uri="{FF2B5EF4-FFF2-40B4-BE49-F238E27FC236}">
                            <a16:creationId xmlns:a16="http://schemas.microsoft.com/office/drawing/2014/main" id="{6372E598-2DDE-532D-008D-FAE7A1A93C44}"/>
                          </a:ext>
                        </a:extLst>
                      </p:cNvPr>
                      <p:cNvPicPr/>
                      <p:nvPr/>
                    </p:nvPicPr>
                    <p:blipFill>
                      <a:blip r:embed="rId6"/>
                      <a:stretch>
                        <a:fillRect/>
                      </a:stretch>
                    </p:blipFill>
                    <p:spPr>
                      <a:xfrm>
                        <a:off x="3982403" y="2064724"/>
                        <a:ext cx="752157" cy="101447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BAB2F27-7F26-EEAA-0282-95ACECACDDCE}"/>
              </a:ext>
            </a:extLst>
          </p:cNvPr>
          <p:cNvGraphicFramePr>
            <a:graphicFrameLocks noChangeAspect="1"/>
          </p:cNvGraphicFramePr>
          <p:nvPr/>
        </p:nvGraphicFramePr>
        <p:xfrm>
          <a:off x="3334544" y="3686445"/>
          <a:ext cx="963136" cy="1025362"/>
        </p:xfrm>
        <a:graphic>
          <a:graphicData uri="http://schemas.openxmlformats.org/presentationml/2006/ole">
            <mc:AlternateContent xmlns:mc="http://schemas.openxmlformats.org/markup-compatibility/2006">
              <mc:Choice xmlns:v="urn:schemas-microsoft-com:vml" Requires="v">
                <p:oleObj name="CS ChemDraw Drawing" r:id="rId7" imgW="565227" imgH="601949" progId="ChemDraw.Document.6.0">
                  <p:embed/>
                </p:oleObj>
              </mc:Choice>
              <mc:Fallback>
                <p:oleObj name="CS ChemDraw Drawing" r:id="rId7" imgW="565227" imgH="601949" progId="ChemDraw.Document.6.0">
                  <p:embed/>
                  <p:pic>
                    <p:nvPicPr>
                      <p:cNvPr id="14" name="Object 13">
                        <a:extLst>
                          <a:ext uri="{FF2B5EF4-FFF2-40B4-BE49-F238E27FC236}">
                            <a16:creationId xmlns:a16="http://schemas.microsoft.com/office/drawing/2014/main" id="{EBAB2F27-7F26-EEAA-0282-95ACECACDDCE}"/>
                          </a:ext>
                        </a:extLst>
                      </p:cNvPr>
                      <p:cNvPicPr/>
                      <p:nvPr/>
                    </p:nvPicPr>
                    <p:blipFill>
                      <a:blip r:embed="rId8"/>
                      <a:stretch>
                        <a:fillRect/>
                      </a:stretch>
                    </p:blipFill>
                    <p:spPr>
                      <a:xfrm>
                        <a:off x="3334544" y="3686445"/>
                        <a:ext cx="963136" cy="10253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2F2904E-D860-9F0B-77A0-98A7DC2EFCA8}"/>
              </a:ext>
            </a:extLst>
          </p:cNvPr>
          <p:cNvGraphicFramePr>
            <a:graphicFrameLocks noChangeAspect="1"/>
          </p:cNvGraphicFramePr>
          <p:nvPr/>
        </p:nvGraphicFramePr>
        <p:xfrm>
          <a:off x="4067968" y="3192675"/>
          <a:ext cx="581025" cy="608013"/>
        </p:xfrm>
        <a:graphic>
          <a:graphicData uri="http://schemas.openxmlformats.org/presentationml/2006/ole">
            <mc:AlternateContent xmlns:mc="http://schemas.openxmlformats.org/markup-compatibility/2006">
              <mc:Choice xmlns:v="urn:schemas-microsoft-com:vml" Requires="v">
                <p:oleObj name="CS ChemDraw Drawing" r:id="rId9" imgW="580538" imgH="608312" progId="ChemDraw.Document.6.0">
                  <p:embed/>
                </p:oleObj>
              </mc:Choice>
              <mc:Fallback>
                <p:oleObj name="CS ChemDraw Drawing" r:id="rId9" imgW="580538" imgH="608312" progId="ChemDraw.Document.6.0">
                  <p:embed/>
                  <p:pic>
                    <p:nvPicPr>
                      <p:cNvPr id="16" name="Object 15">
                        <a:extLst>
                          <a:ext uri="{FF2B5EF4-FFF2-40B4-BE49-F238E27FC236}">
                            <a16:creationId xmlns:a16="http://schemas.microsoft.com/office/drawing/2014/main" id="{A2F2904E-D860-9F0B-77A0-98A7DC2EFCA8}"/>
                          </a:ext>
                        </a:extLst>
                      </p:cNvPr>
                      <p:cNvPicPr/>
                      <p:nvPr/>
                    </p:nvPicPr>
                    <p:blipFill>
                      <a:blip r:embed="rId10"/>
                      <a:stretch>
                        <a:fillRect/>
                      </a:stretch>
                    </p:blipFill>
                    <p:spPr>
                      <a:xfrm>
                        <a:off x="4067968" y="3192675"/>
                        <a:ext cx="581025" cy="60801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5BA86AE-BF74-3D3C-A975-4E0C794A92D3}"/>
              </a:ext>
            </a:extLst>
          </p:cNvPr>
          <p:cNvGraphicFramePr>
            <a:graphicFrameLocks noChangeAspect="1"/>
          </p:cNvGraphicFramePr>
          <p:nvPr/>
        </p:nvGraphicFramePr>
        <p:xfrm>
          <a:off x="1989773" y="3817865"/>
          <a:ext cx="631507" cy="1047114"/>
        </p:xfrm>
        <a:graphic>
          <a:graphicData uri="http://schemas.openxmlformats.org/presentationml/2006/ole">
            <mc:AlternateContent xmlns:mc="http://schemas.openxmlformats.org/markup-compatibility/2006">
              <mc:Choice xmlns:v="urn:schemas-microsoft-com:vml" Requires="v">
                <p:oleObj name="CS ChemDraw Drawing" r:id="rId11" imgW="372140" imgH="615947" progId="ChemDraw.Document.6.0">
                  <p:embed/>
                </p:oleObj>
              </mc:Choice>
              <mc:Fallback>
                <p:oleObj name="CS ChemDraw Drawing" r:id="rId11" imgW="372140" imgH="615947" progId="ChemDraw.Document.6.0">
                  <p:embed/>
                  <p:pic>
                    <p:nvPicPr>
                      <p:cNvPr id="17" name="Object 16">
                        <a:extLst>
                          <a:ext uri="{FF2B5EF4-FFF2-40B4-BE49-F238E27FC236}">
                            <a16:creationId xmlns:a16="http://schemas.microsoft.com/office/drawing/2014/main" id="{F5BA86AE-BF74-3D3C-A975-4E0C794A92D3}"/>
                          </a:ext>
                        </a:extLst>
                      </p:cNvPr>
                      <p:cNvPicPr/>
                      <p:nvPr/>
                    </p:nvPicPr>
                    <p:blipFill>
                      <a:blip r:embed="rId12"/>
                      <a:stretch>
                        <a:fillRect/>
                      </a:stretch>
                    </p:blipFill>
                    <p:spPr>
                      <a:xfrm>
                        <a:off x="1989773" y="3817865"/>
                        <a:ext cx="631507" cy="1047114"/>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31A8EDC-EF6B-8807-D08B-AA4354E60863}"/>
              </a:ext>
            </a:extLst>
          </p:cNvPr>
          <p:cNvGraphicFramePr>
            <a:graphicFrameLocks noChangeAspect="1"/>
          </p:cNvGraphicFramePr>
          <p:nvPr/>
        </p:nvGraphicFramePr>
        <p:xfrm>
          <a:off x="302736" y="3944778"/>
          <a:ext cx="1662431" cy="1534058"/>
        </p:xfrm>
        <a:graphic>
          <a:graphicData uri="http://schemas.openxmlformats.org/presentationml/2006/ole">
            <mc:AlternateContent xmlns:mc="http://schemas.openxmlformats.org/markup-compatibility/2006">
              <mc:Choice xmlns:v="urn:schemas-microsoft-com:vml" Requires="v">
                <p:oleObj name="CS ChemDraw Drawing" r:id="rId13" imgW="821684" imgH="758905" progId="ChemDraw.Document.6.0">
                  <p:embed/>
                </p:oleObj>
              </mc:Choice>
              <mc:Fallback>
                <p:oleObj name="CS ChemDraw Drawing" r:id="rId13" imgW="821684" imgH="758905" progId="ChemDraw.Document.6.0">
                  <p:embed/>
                  <p:pic>
                    <p:nvPicPr>
                      <p:cNvPr id="18" name="Object 17">
                        <a:extLst>
                          <a:ext uri="{FF2B5EF4-FFF2-40B4-BE49-F238E27FC236}">
                            <a16:creationId xmlns:a16="http://schemas.microsoft.com/office/drawing/2014/main" id="{531A8EDC-EF6B-8807-D08B-AA4354E60863}"/>
                          </a:ext>
                        </a:extLst>
                      </p:cNvPr>
                      <p:cNvPicPr/>
                      <p:nvPr/>
                    </p:nvPicPr>
                    <p:blipFill>
                      <a:blip r:embed="rId14"/>
                      <a:stretch>
                        <a:fillRect/>
                      </a:stretch>
                    </p:blipFill>
                    <p:spPr>
                      <a:xfrm>
                        <a:off x="302736" y="3944778"/>
                        <a:ext cx="1662431" cy="153405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654A65-8EDB-646A-1911-65DE27CF9F35}"/>
              </a:ext>
            </a:extLst>
          </p:cNvPr>
          <p:cNvGraphicFramePr>
            <a:graphicFrameLocks noChangeAspect="1"/>
          </p:cNvGraphicFramePr>
          <p:nvPr/>
        </p:nvGraphicFramePr>
        <p:xfrm>
          <a:off x="2698751" y="4464976"/>
          <a:ext cx="717550" cy="854075"/>
        </p:xfrm>
        <a:graphic>
          <a:graphicData uri="http://schemas.openxmlformats.org/presentationml/2006/ole">
            <mc:AlternateContent xmlns:mc="http://schemas.openxmlformats.org/markup-compatibility/2006">
              <mc:Choice xmlns:v="urn:schemas-microsoft-com:vml" Requires="v">
                <p:oleObj name="CS ChemDraw Drawing" r:id="rId15" imgW="717910" imgH="854775" progId="ChemDraw.Document.6.0">
                  <p:embed/>
                </p:oleObj>
              </mc:Choice>
              <mc:Fallback>
                <p:oleObj name="CS ChemDraw Drawing" r:id="rId15" imgW="717910" imgH="854775" progId="ChemDraw.Document.6.0">
                  <p:embed/>
                  <p:pic>
                    <p:nvPicPr>
                      <p:cNvPr id="19" name="Object 18">
                        <a:extLst>
                          <a:ext uri="{FF2B5EF4-FFF2-40B4-BE49-F238E27FC236}">
                            <a16:creationId xmlns:a16="http://schemas.microsoft.com/office/drawing/2014/main" id="{77654A65-8EDB-646A-1911-65DE27CF9F35}"/>
                          </a:ext>
                        </a:extLst>
                      </p:cNvPr>
                      <p:cNvPicPr/>
                      <p:nvPr/>
                    </p:nvPicPr>
                    <p:blipFill>
                      <a:blip r:embed="rId16"/>
                      <a:stretch>
                        <a:fillRect/>
                      </a:stretch>
                    </p:blipFill>
                    <p:spPr>
                      <a:xfrm>
                        <a:off x="2698751" y="4464976"/>
                        <a:ext cx="717550" cy="8540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7B5E9C6-6282-61C8-0B77-277F335C60FA}"/>
              </a:ext>
            </a:extLst>
          </p:cNvPr>
          <p:cNvGraphicFramePr>
            <a:graphicFrameLocks noChangeAspect="1"/>
          </p:cNvGraphicFramePr>
          <p:nvPr/>
        </p:nvGraphicFramePr>
        <p:xfrm>
          <a:off x="1133951" y="5590800"/>
          <a:ext cx="660400" cy="787400"/>
        </p:xfrm>
        <a:graphic>
          <a:graphicData uri="http://schemas.openxmlformats.org/presentationml/2006/ole">
            <mc:AlternateContent xmlns:mc="http://schemas.openxmlformats.org/markup-compatibility/2006">
              <mc:Choice xmlns:v="urn:schemas-microsoft-com:vml" Requires="v">
                <p:oleObj name="CS ChemDraw Drawing" r:id="rId17" imgW="659644" imgH="787751" progId="ChemDraw.Document.6.0">
                  <p:embed/>
                </p:oleObj>
              </mc:Choice>
              <mc:Fallback>
                <p:oleObj name="CS ChemDraw Drawing" r:id="rId17" imgW="659644" imgH="787751" progId="ChemDraw.Document.6.0">
                  <p:embed/>
                  <p:pic>
                    <p:nvPicPr>
                      <p:cNvPr id="20" name="Object 19">
                        <a:extLst>
                          <a:ext uri="{FF2B5EF4-FFF2-40B4-BE49-F238E27FC236}">
                            <a16:creationId xmlns:a16="http://schemas.microsoft.com/office/drawing/2014/main" id="{C7B5E9C6-6282-61C8-0B77-277F335C60FA}"/>
                          </a:ext>
                        </a:extLst>
                      </p:cNvPr>
                      <p:cNvPicPr/>
                      <p:nvPr/>
                    </p:nvPicPr>
                    <p:blipFill>
                      <a:blip r:embed="rId18"/>
                      <a:stretch>
                        <a:fillRect/>
                      </a:stretch>
                    </p:blipFill>
                    <p:spPr>
                      <a:xfrm>
                        <a:off x="1133951" y="5590800"/>
                        <a:ext cx="660400" cy="7874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58807D0-926A-0A5A-757C-CFB3E824B8D9}"/>
              </a:ext>
            </a:extLst>
          </p:cNvPr>
          <p:cNvGraphicFramePr>
            <a:graphicFrameLocks noChangeAspect="1"/>
          </p:cNvGraphicFramePr>
          <p:nvPr/>
        </p:nvGraphicFramePr>
        <p:xfrm>
          <a:off x="2103120" y="5344998"/>
          <a:ext cx="1647984" cy="1497186"/>
        </p:xfrm>
        <a:graphic>
          <a:graphicData uri="http://schemas.openxmlformats.org/presentationml/2006/ole">
            <mc:AlternateContent xmlns:mc="http://schemas.openxmlformats.org/markup-compatibility/2006">
              <mc:Choice xmlns:v="urn:schemas-microsoft-com:vml" Requires="v">
                <p:oleObj name="CS ChemDraw Drawing" r:id="rId19" imgW="728118" imgH="661337" progId="ChemDraw.Document.6.0">
                  <p:embed/>
                </p:oleObj>
              </mc:Choice>
              <mc:Fallback>
                <p:oleObj name="CS ChemDraw Drawing" r:id="rId19" imgW="728118" imgH="661337" progId="ChemDraw.Document.6.0">
                  <p:embed/>
                  <p:pic>
                    <p:nvPicPr>
                      <p:cNvPr id="21" name="Object 20">
                        <a:extLst>
                          <a:ext uri="{FF2B5EF4-FFF2-40B4-BE49-F238E27FC236}">
                            <a16:creationId xmlns:a16="http://schemas.microsoft.com/office/drawing/2014/main" id="{658807D0-926A-0A5A-757C-CFB3E824B8D9}"/>
                          </a:ext>
                        </a:extLst>
                      </p:cNvPr>
                      <p:cNvPicPr/>
                      <p:nvPr/>
                    </p:nvPicPr>
                    <p:blipFill>
                      <a:blip r:embed="rId20"/>
                      <a:stretch>
                        <a:fillRect/>
                      </a:stretch>
                    </p:blipFill>
                    <p:spPr>
                      <a:xfrm>
                        <a:off x="2103120" y="5344998"/>
                        <a:ext cx="1647984" cy="1497186"/>
                      </a:xfrm>
                      <a:prstGeom prst="rect">
                        <a:avLst/>
                      </a:prstGeom>
                    </p:spPr>
                  </p:pic>
                </p:oleObj>
              </mc:Fallback>
            </mc:AlternateContent>
          </a:graphicData>
        </a:graphic>
      </p:graphicFrame>
      <p:pic>
        <p:nvPicPr>
          <p:cNvPr id="24" name="Graphic 23" descr="Splash">
            <a:extLst>
              <a:ext uri="{FF2B5EF4-FFF2-40B4-BE49-F238E27FC236}">
                <a16:creationId xmlns:a16="http://schemas.microsoft.com/office/drawing/2014/main" id="{7F7B3133-608A-9ED8-5EED-B19CD1D7CEE3}"/>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03919" y="4625007"/>
            <a:ext cx="1203245" cy="1203245"/>
          </a:xfrm>
          <a:prstGeom prst="rect">
            <a:avLst/>
          </a:prstGeom>
        </p:spPr>
      </p:pic>
      <p:pic>
        <p:nvPicPr>
          <p:cNvPr id="26" name="Graphic 25" descr="Beaker">
            <a:extLst>
              <a:ext uri="{FF2B5EF4-FFF2-40B4-BE49-F238E27FC236}">
                <a16:creationId xmlns:a16="http://schemas.microsoft.com/office/drawing/2014/main" id="{E64E2A96-ED4D-6F0A-E7D8-B2F2365D587D}"/>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rot="18831489">
            <a:off x="4611566" y="5549523"/>
            <a:ext cx="914400" cy="914400"/>
          </a:xfrm>
          <a:prstGeom prst="rect">
            <a:avLst/>
          </a:prstGeom>
        </p:spPr>
      </p:pic>
      <p:pic>
        <p:nvPicPr>
          <p:cNvPr id="31" name="Graphic 30" descr="Flask">
            <a:extLst>
              <a:ext uri="{FF2B5EF4-FFF2-40B4-BE49-F238E27FC236}">
                <a16:creationId xmlns:a16="http://schemas.microsoft.com/office/drawing/2014/main" id="{ED59E0BC-8FE2-34F3-C387-C434B67F7D9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rot="882313">
            <a:off x="5496546" y="5356525"/>
            <a:ext cx="1474132" cy="1474132"/>
          </a:xfrm>
          <a:prstGeom prst="rect">
            <a:avLst/>
          </a:prstGeom>
        </p:spPr>
      </p:pic>
      <p:sp>
        <p:nvSpPr>
          <p:cNvPr id="35" name="TextBox 34">
            <a:extLst>
              <a:ext uri="{FF2B5EF4-FFF2-40B4-BE49-F238E27FC236}">
                <a16:creationId xmlns:a16="http://schemas.microsoft.com/office/drawing/2014/main" id="{D461EAF4-2C1C-ADE1-CA31-3403A813E26A}"/>
              </a:ext>
            </a:extLst>
          </p:cNvPr>
          <p:cNvSpPr txBox="1"/>
          <p:nvPr/>
        </p:nvSpPr>
        <p:spPr>
          <a:xfrm>
            <a:off x="6833298" y="1794775"/>
            <a:ext cx="2901113" cy="1169551"/>
          </a:xfrm>
          <a:prstGeom prst="rect">
            <a:avLst/>
          </a:prstGeom>
          <a:solidFill>
            <a:schemeClr val="accent4">
              <a:lumMod val="40000"/>
              <a:lumOff val="60000"/>
            </a:schemeClr>
          </a:solidFill>
          <a:effectLst>
            <a:softEdge rad="317500"/>
          </a:effectLst>
        </p:spPr>
        <p:txBody>
          <a:bodyPr wrap="square" rtlCol="0">
            <a:spAutoFit/>
          </a:bodyPr>
          <a:lstStyle/>
          <a:p>
            <a:pPr algn="just"/>
            <a:r>
              <a:rPr lang="en-US" sz="1400" dirty="0">
                <a:effectLst/>
                <a:latin typeface="Bahnschrift" panose="020B0502040204020203" pitchFamily="34" charset="0"/>
                <a:ea typeface="Calibri" panose="020F0502020204030204" pitchFamily="34" charset="0"/>
              </a:rPr>
              <a:t>Heterocyclic compounds have wide-ranging applications in various fields, including pharmaceuticals, agrochemicals, and veterinary products. </a:t>
            </a:r>
            <a:endParaRPr lang="en-US" sz="1400" dirty="0">
              <a:latin typeface="Bahnschrift" panose="020B0502040204020203" pitchFamily="34" charset="0"/>
            </a:endParaRPr>
          </a:p>
        </p:txBody>
      </p:sp>
      <p:graphicFrame>
        <p:nvGraphicFramePr>
          <p:cNvPr id="39" name="Object 38">
            <a:extLst>
              <a:ext uri="{FF2B5EF4-FFF2-40B4-BE49-F238E27FC236}">
                <a16:creationId xmlns:a16="http://schemas.microsoft.com/office/drawing/2014/main" id="{4E88924C-83F3-9198-0BCF-B47AA9570D4C}"/>
              </a:ext>
            </a:extLst>
          </p:cNvPr>
          <p:cNvGraphicFramePr>
            <a:graphicFrameLocks noChangeAspect="1"/>
          </p:cNvGraphicFramePr>
          <p:nvPr/>
        </p:nvGraphicFramePr>
        <p:xfrm>
          <a:off x="4828296" y="2714044"/>
          <a:ext cx="688975" cy="782637"/>
        </p:xfrm>
        <a:graphic>
          <a:graphicData uri="http://schemas.openxmlformats.org/presentationml/2006/ole">
            <mc:AlternateContent xmlns:mc="http://schemas.openxmlformats.org/markup-compatibility/2006">
              <mc:Choice xmlns:v="urn:schemas-microsoft-com:vml" Requires="v">
                <p:oleObj name="CS ChemDraw Drawing" r:id="rId27" imgW="688564" imgH="783085" progId="ChemDraw.Document.6.0">
                  <p:embed/>
                </p:oleObj>
              </mc:Choice>
              <mc:Fallback>
                <p:oleObj name="CS ChemDraw Drawing" r:id="rId27" imgW="688564" imgH="783085" progId="ChemDraw.Document.6.0">
                  <p:embed/>
                  <p:pic>
                    <p:nvPicPr>
                      <p:cNvPr id="39" name="Object 38">
                        <a:extLst>
                          <a:ext uri="{FF2B5EF4-FFF2-40B4-BE49-F238E27FC236}">
                            <a16:creationId xmlns:a16="http://schemas.microsoft.com/office/drawing/2014/main" id="{4E88924C-83F3-9198-0BCF-B47AA9570D4C}"/>
                          </a:ext>
                        </a:extLst>
                      </p:cNvPr>
                      <p:cNvPicPr/>
                      <p:nvPr/>
                    </p:nvPicPr>
                    <p:blipFill>
                      <a:blip r:embed="rId28"/>
                      <a:stretch>
                        <a:fillRect/>
                      </a:stretch>
                    </p:blipFill>
                    <p:spPr>
                      <a:xfrm>
                        <a:off x="4828296" y="2714044"/>
                        <a:ext cx="688975" cy="782637"/>
                      </a:xfrm>
                      <a:prstGeom prst="rect">
                        <a:avLst/>
                      </a:prstGeom>
                    </p:spPr>
                  </p:pic>
                </p:oleObj>
              </mc:Fallback>
            </mc:AlternateContent>
          </a:graphicData>
        </a:graphic>
      </p:graphicFrame>
    </p:spTree>
    <p:extLst>
      <p:ext uri="{BB962C8B-B14F-4D97-AF65-F5344CB8AC3E}">
        <p14:creationId xmlns:p14="http://schemas.microsoft.com/office/powerpoint/2010/main" val="9939697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Box 37">
            <a:extLst>
              <a:ext uri="{FF2B5EF4-FFF2-40B4-BE49-F238E27FC236}">
                <a16:creationId xmlns:a16="http://schemas.microsoft.com/office/drawing/2014/main" id="{D8F23A08-54A4-60D2-FBAF-7E205A90C732}"/>
              </a:ext>
            </a:extLst>
          </p:cNvPr>
          <p:cNvSpPr txBox="1"/>
          <p:nvPr/>
        </p:nvSpPr>
        <p:spPr>
          <a:xfrm rot="16200000">
            <a:off x="3644087" y="2206362"/>
            <a:ext cx="2761209" cy="1596152"/>
          </a:xfrm>
          <a:prstGeom prst="rect">
            <a:avLst/>
          </a:prstGeom>
          <a:solidFill>
            <a:schemeClr val="accent2">
              <a:lumMod val="20000"/>
              <a:lumOff val="80000"/>
            </a:schemeClr>
          </a:solidFill>
          <a:effectLst>
            <a:softEdge rad="635000"/>
          </a:effectLst>
        </p:spPr>
        <p:txBody>
          <a:bodyPr wrap="square" rtlCol="0">
            <a:spAutoFit/>
          </a:bodyPr>
          <a:lstStyle/>
          <a:p>
            <a:endParaRPr lang="en-US" dirty="0"/>
          </a:p>
        </p:txBody>
      </p:sp>
      <p:pic>
        <p:nvPicPr>
          <p:cNvPr id="37" name="Graphic 36" descr="Bubbles">
            <a:extLst>
              <a:ext uri="{FF2B5EF4-FFF2-40B4-BE49-F238E27FC236}">
                <a16:creationId xmlns:a16="http://schemas.microsoft.com/office/drawing/2014/main" id="{0346815A-5DE6-21E1-9E9D-099B051E8E4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959538" y="2676102"/>
            <a:ext cx="1842832" cy="1842832"/>
          </a:xfrm>
          <a:prstGeom prst="rect">
            <a:avLst/>
          </a:prstGeom>
        </p:spPr>
      </p:pic>
      <p:pic>
        <p:nvPicPr>
          <p:cNvPr id="29" name="Graphic 28" descr="Bubbles">
            <a:extLst>
              <a:ext uri="{FF2B5EF4-FFF2-40B4-BE49-F238E27FC236}">
                <a16:creationId xmlns:a16="http://schemas.microsoft.com/office/drawing/2014/main" id="{DF2CE615-715F-70AE-FA7A-3E6E93B32C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965282" y="3907860"/>
            <a:ext cx="1384995" cy="1384995"/>
          </a:xfrm>
          <a:prstGeom prst="rect">
            <a:avLst/>
          </a:prstGeom>
        </p:spPr>
      </p:pic>
      <p:sp>
        <p:nvSpPr>
          <p:cNvPr id="27" name="TextBox 26">
            <a:extLst>
              <a:ext uri="{FF2B5EF4-FFF2-40B4-BE49-F238E27FC236}">
                <a16:creationId xmlns:a16="http://schemas.microsoft.com/office/drawing/2014/main" id="{F15BF7DA-C41D-5E86-60AF-3A3E27E58AB5}"/>
              </a:ext>
            </a:extLst>
          </p:cNvPr>
          <p:cNvSpPr txBox="1"/>
          <p:nvPr/>
        </p:nvSpPr>
        <p:spPr>
          <a:xfrm>
            <a:off x="6657780" y="4713637"/>
            <a:ext cx="4776619" cy="1754326"/>
          </a:xfrm>
          <a:prstGeom prst="rect">
            <a:avLst/>
          </a:prstGeom>
          <a:solidFill>
            <a:schemeClr val="accent1">
              <a:lumMod val="40000"/>
              <a:lumOff val="60000"/>
            </a:schemeClr>
          </a:solidFill>
          <a:ln>
            <a:solidFill>
              <a:schemeClr val="tx1"/>
            </a:solidFill>
          </a:ln>
          <a:effectLst>
            <a:glow rad="228600">
              <a:schemeClr val="accent4">
                <a:satMod val="175000"/>
                <a:alpha val="40000"/>
              </a:schemeClr>
            </a:glow>
          </a:effectLst>
        </p:spPr>
        <p:txBody>
          <a:bodyPr wrap="square" rtlCol="0">
            <a:spAutoFit/>
          </a:bodyPr>
          <a:lstStyle/>
          <a:p>
            <a:pPr algn="just"/>
            <a:r>
              <a:rPr lang="en-US" sz="1800" dirty="0">
                <a:effectLst/>
                <a:latin typeface="Bahnschrift" panose="020B0502040204020203" pitchFamily="34" charset="0"/>
                <a:ea typeface="Calibri" panose="020F0502020204030204" pitchFamily="34" charset="0"/>
              </a:rPr>
              <a:t>The stability of these rings is influenced by two factors: </a:t>
            </a:r>
          </a:p>
          <a:p>
            <a:pPr marL="400050" indent="-400050" algn="just">
              <a:buAutoNum type="romanLcParenBoth"/>
            </a:pPr>
            <a:r>
              <a:rPr lang="en-US" dirty="0">
                <a:latin typeface="Bahnschrift" panose="020B0502040204020203" pitchFamily="34" charset="0"/>
                <a:ea typeface="Calibri" panose="020F0502020204030204" pitchFamily="34" charset="0"/>
              </a:rPr>
              <a:t>T</a:t>
            </a:r>
            <a:r>
              <a:rPr lang="en-US" sz="1800" dirty="0">
                <a:effectLst/>
                <a:latin typeface="Bahnschrift" panose="020B0502040204020203" pitchFamily="34" charset="0"/>
                <a:ea typeface="Calibri" panose="020F0502020204030204" pitchFamily="34" charset="0"/>
              </a:rPr>
              <a:t>he presence of less distorted bond angles, resulting in reduced strain, and </a:t>
            </a:r>
          </a:p>
          <a:p>
            <a:pPr marL="400050" indent="-400050" algn="just">
              <a:buAutoNum type="romanLcParenBoth"/>
            </a:pPr>
            <a:r>
              <a:rPr lang="en-US" sz="1800" dirty="0">
                <a:effectLst/>
                <a:latin typeface="Bahnschrift" panose="020B0502040204020203" pitchFamily="34" charset="0"/>
                <a:ea typeface="Calibri" panose="020F0502020204030204" pitchFamily="34" charset="0"/>
              </a:rPr>
              <a:t>The maximum number of conjugated double bonds. </a:t>
            </a:r>
            <a:endParaRPr lang="en-US" dirty="0">
              <a:latin typeface="Bahnschrift" panose="020B0502040204020203" pitchFamily="34" charset="0"/>
            </a:endParaRPr>
          </a:p>
        </p:txBody>
      </p:sp>
      <p:sp>
        <p:nvSpPr>
          <p:cNvPr id="22" name="TextBox 21">
            <a:extLst>
              <a:ext uri="{FF2B5EF4-FFF2-40B4-BE49-F238E27FC236}">
                <a16:creationId xmlns:a16="http://schemas.microsoft.com/office/drawing/2014/main" id="{A2170275-1651-6D05-0570-A9AC037FC399}"/>
              </a:ext>
            </a:extLst>
          </p:cNvPr>
          <p:cNvSpPr txBox="1"/>
          <p:nvPr/>
        </p:nvSpPr>
        <p:spPr>
          <a:xfrm>
            <a:off x="316042" y="4123254"/>
            <a:ext cx="3587877" cy="1988773"/>
          </a:xfrm>
          <a:prstGeom prst="rect">
            <a:avLst/>
          </a:prstGeom>
          <a:solidFill>
            <a:schemeClr val="accent2">
              <a:lumMod val="20000"/>
              <a:lumOff val="80000"/>
            </a:schemeClr>
          </a:solidFill>
          <a:effectLst>
            <a:softEdge rad="635000"/>
          </a:effectLst>
        </p:spPr>
        <p:txBody>
          <a:bodyPr wrap="square" rtlCol="0">
            <a:spAutoFit/>
          </a:bodyPr>
          <a:lstStyle/>
          <a:p>
            <a:endParaRPr lang="en-US" dirty="0"/>
          </a:p>
        </p:txBody>
      </p:sp>
      <p:pic>
        <p:nvPicPr>
          <p:cNvPr id="6" name="Picture 5" descr="25 Books on Food Tank's Summer 2021 Reading List – Food Tank">
            <a:extLst>
              <a:ext uri="{FF2B5EF4-FFF2-40B4-BE49-F238E27FC236}">
                <a16:creationId xmlns:a16="http://schemas.microsoft.com/office/drawing/2014/main" id="{CF80C4BF-26C3-5DBB-0A50-BD23CB6220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40" t="36831" r="7556" b="46018"/>
          <a:stretch>
            <a:fillRect/>
          </a:stretch>
        </p:blipFill>
        <p:spPr bwMode="auto">
          <a:xfrm>
            <a:off x="262975" y="443067"/>
            <a:ext cx="9403540" cy="994723"/>
          </a:xfrm>
          <a:custGeom>
            <a:avLst/>
            <a:gdLst/>
            <a:ahLst/>
            <a:cxnLst/>
            <a:rect l="l" t="t" r="r" b="b"/>
            <a:pathLst>
              <a:path w="11119586" h="1176249">
                <a:moveTo>
                  <a:pt x="3342403" y="256882"/>
                </a:moveTo>
                <a:cubicBezTo>
                  <a:pt x="3311887" y="477481"/>
                  <a:pt x="3292722" y="638773"/>
                  <a:pt x="3284910" y="740759"/>
                </a:cubicBezTo>
                <a:lnTo>
                  <a:pt x="3388034" y="740759"/>
                </a:lnTo>
                <a:cubicBezTo>
                  <a:pt x="3372876" y="610273"/>
                  <a:pt x="3357665" y="448980"/>
                  <a:pt x="3342403" y="256882"/>
                </a:cubicBezTo>
                <a:close/>
                <a:moveTo>
                  <a:pt x="7119477" y="197109"/>
                </a:moveTo>
                <a:lnTo>
                  <a:pt x="7119477" y="453279"/>
                </a:lnTo>
                <a:cubicBezTo>
                  <a:pt x="7153159" y="453279"/>
                  <a:pt x="7176760" y="448654"/>
                  <a:pt x="7190280" y="439403"/>
                </a:cubicBezTo>
                <a:cubicBezTo>
                  <a:pt x="7203800" y="430153"/>
                  <a:pt x="7210560" y="400148"/>
                  <a:pt x="7210560" y="349388"/>
                </a:cubicBezTo>
                <a:lnTo>
                  <a:pt x="7210560" y="286057"/>
                </a:lnTo>
                <a:cubicBezTo>
                  <a:pt x="7210560" y="249529"/>
                  <a:pt x="7204037" y="225572"/>
                  <a:pt x="7190991" y="214187"/>
                </a:cubicBezTo>
                <a:cubicBezTo>
                  <a:pt x="7177946" y="202801"/>
                  <a:pt x="7154108" y="197109"/>
                  <a:pt x="7119477" y="197109"/>
                </a:cubicBezTo>
                <a:close/>
                <a:moveTo>
                  <a:pt x="5471652" y="197109"/>
                </a:moveTo>
                <a:lnTo>
                  <a:pt x="5471652" y="453279"/>
                </a:lnTo>
                <a:cubicBezTo>
                  <a:pt x="5505334" y="453279"/>
                  <a:pt x="5528935" y="448654"/>
                  <a:pt x="5542455" y="439403"/>
                </a:cubicBezTo>
                <a:cubicBezTo>
                  <a:pt x="5555975" y="430153"/>
                  <a:pt x="5562735" y="400148"/>
                  <a:pt x="5562735" y="349388"/>
                </a:cubicBezTo>
                <a:lnTo>
                  <a:pt x="5562735" y="286057"/>
                </a:lnTo>
                <a:cubicBezTo>
                  <a:pt x="5562735" y="249529"/>
                  <a:pt x="5556212" y="225572"/>
                  <a:pt x="5543166" y="214187"/>
                </a:cubicBezTo>
                <a:cubicBezTo>
                  <a:pt x="5530121" y="202801"/>
                  <a:pt x="5506283" y="197109"/>
                  <a:pt x="5471652" y="197109"/>
                </a:cubicBezTo>
                <a:close/>
                <a:moveTo>
                  <a:pt x="2547477" y="197109"/>
                </a:moveTo>
                <a:lnTo>
                  <a:pt x="2547477" y="453279"/>
                </a:lnTo>
                <a:cubicBezTo>
                  <a:pt x="2581159" y="453279"/>
                  <a:pt x="2604760" y="448654"/>
                  <a:pt x="2618280" y="439403"/>
                </a:cubicBezTo>
                <a:cubicBezTo>
                  <a:pt x="2631800" y="430153"/>
                  <a:pt x="2638560" y="400148"/>
                  <a:pt x="2638560" y="349388"/>
                </a:cubicBezTo>
                <a:lnTo>
                  <a:pt x="2638560" y="286057"/>
                </a:lnTo>
                <a:cubicBezTo>
                  <a:pt x="2638560" y="249529"/>
                  <a:pt x="2632038" y="225572"/>
                  <a:pt x="2618992" y="214187"/>
                </a:cubicBezTo>
                <a:cubicBezTo>
                  <a:pt x="2605946" y="202801"/>
                  <a:pt x="2582108" y="197109"/>
                  <a:pt x="2547477" y="197109"/>
                </a:cubicBezTo>
                <a:close/>
                <a:moveTo>
                  <a:pt x="9931952" y="0"/>
                </a:moveTo>
                <a:lnTo>
                  <a:pt x="10222990" y="0"/>
                </a:lnTo>
                <a:lnTo>
                  <a:pt x="10254645" y="401967"/>
                </a:lnTo>
                <a:lnTo>
                  <a:pt x="10285253" y="790570"/>
                </a:lnTo>
                <a:cubicBezTo>
                  <a:pt x="10296305" y="589466"/>
                  <a:pt x="10323916" y="325943"/>
                  <a:pt x="10368087" y="0"/>
                </a:cubicBezTo>
                <a:lnTo>
                  <a:pt x="10679171" y="0"/>
                </a:lnTo>
                <a:cubicBezTo>
                  <a:pt x="10683307" y="33689"/>
                  <a:pt x="10694199" y="160351"/>
                  <a:pt x="10711848" y="379986"/>
                </a:cubicBezTo>
                <a:lnTo>
                  <a:pt x="10744937" y="818322"/>
                </a:lnTo>
                <a:cubicBezTo>
                  <a:pt x="10761978" y="539448"/>
                  <a:pt x="10789848" y="266674"/>
                  <a:pt x="10828548" y="0"/>
                </a:cubicBezTo>
                <a:lnTo>
                  <a:pt x="11119586" y="0"/>
                </a:lnTo>
                <a:lnTo>
                  <a:pt x="10986198" y="1152055"/>
                </a:lnTo>
                <a:lnTo>
                  <a:pt x="10612171" y="1152055"/>
                </a:lnTo>
                <a:cubicBezTo>
                  <a:pt x="10577933" y="975056"/>
                  <a:pt x="10547710" y="773678"/>
                  <a:pt x="10521500" y="547920"/>
                </a:cubicBezTo>
                <a:cubicBezTo>
                  <a:pt x="10509550" y="644718"/>
                  <a:pt x="10481698" y="846096"/>
                  <a:pt x="10437944" y="1152055"/>
                </a:cubicBezTo>
                <a:lnTo>
                  <a:pt x="10066052" y="1152055"/>
                </a:lnTo>
                <a:close/>
                <a:moveTo>
                  <a:pt x="9382125" y="0"/>
                </a:moveTo>
                <a:lnTo>
                  <a:pt x="9881657" y="0"/>
                </a:lnTo>
                <a:lnTo>
                  <a:pt x="9881657" y="230553"/>
                </a:lnTo>
                <a:lnTo>
                  <a:pt x="9681702" y="230553"/>
                </a:lnTo>
                <a:lnTo>
                  <a:pt x="9681702" y="449010"/>
                </a:lnTo>
                <a:lnTo>
                  <a:pt x="9868849" y="449010"/>
                </a:lnTo>
                <a:lnTo>
                  <a:pt x="9868849" y="668178"/>
                </a:lnTo>
                <a:lnTo>
                  <a:pt x="9681702" y="668178"/>
                </a:lnTo>
                <a:lnTo>
                  <a:pt x="9681702" y="921502"/>
                </a:lnTo>
                <a:lnTo>
                  <a:pt x="9901582" y="921502"/>
                </a:lnTo>
                <a:lnTo>
                  <a:pt x="9901582" y="1152055"/>
                </a:lnTo>
                <a:lnTo>
                  <a:pt x="9382125" y="1152055"/>
                </a:lnTo>
                <a:close/>
                <a:moveTo>
                  <a:pt x="8972550" y="0"/>
                </a:moveTo>
                <a:lnTo>
                  <a:pt x="9272127" y="0"/>
                </a:lnTo>
                <a:lnTo>
                  <a:pt x="9272127" y="1152055"/>
                </a:lnTo>
                <a:lnTo>
                  <a:pt x="8972550" y="1152055"/>
                </a:lnTo>
                <a:close/>
                <a:moveTo>
                  <a:pt x="8142238" y="0"/>
                </a:moveTo>
                <a:lnTo>
                  <a:pt x="8458181" y="0"/>
                </a:lnTo>
                <a:cubicBezTo>
                  <a:pt x="8494902" y="317344"/>
                  <a:pt x="8521112" y="585849"/>
                  <a:pt x="8536811" y="805514"/>
                </a:cubicBezTo>
                <a:cubicBezTo>
                  <a:pt x="8552288" y="583507"/>
                  <a:pt x="8568718" y="386413"/>
                  <a:pt x="8586100" y="214231"/>
                </a:cubicBezTo>
                <a:lnTo>
                  <a:pt x="8606902" y="0"/>
                </a:lnTo>
                <a:lnTo>
                  <a:pt x="8922846" y="0"/>
                </a:lnTo>
                <a:lnTo>
                  <a:pt x="8770389" y="1152055"/>
                </a:lnTo>
                <a:lnTo>
                  <a:pt x="8315331" y="1152055"/>
                </a:lnTo>
                <a:close/>
                <a:moveTo>
                  <a:pt x="7600950" y="0"/>
                </a:moveTo>
                <a:lnTo>
                  <a:pt x="8100482" y="0"/>
                </a:lnTo>
                <a:lnTo>
                  <a:pt x="8100482" y="230553"/>
                </a:lnTo>
                <a:lnTo>
                  <a:pt x="7900527" y="230553"/>
                </a:lnTo>
                <a:lnTo>
                  <a:pt x="7900527" y="449010"/>
                </a:lnTo>
                <a:lnTo>
                  <a:pt x="8087674" y="449010"/>
                </a:lnTo>
                <a:lnTo>
                  <a:pt x="8087674" y="668178"/>
                </a:lnTo>
                <a:lnTo>
                  <a:pt x="7900527" y="668178"/>
                </a:lnTo>
                <a:lnTo>
                  <a:pt x="7900527" y="921502"/>
                </a:lnTo>
                <a:lnTo>
                  <a:pt x="8120407" y="921502"/>
                </a:lnTo>
                <a:lnTo>
                  <a:pt x="8120407" y="1152055"/>
                </a:lnTo>
                <a:lnTo>
                  <a:pt x="7600950" y="1152055"/>
                </a:lnTo>
                <a:close/>
                <a:moveTo>
                  <a:pt x="6819900" y="0"/>
                </a:moveTo>
                <a:lnTo>
                  <a:pt x="7031952" y="0"/>
                </a:lnTo>
                <a:cubicBezTo>
                  <a:pt x="7173320" y="0"/>
                  <a:pt x="7269029" y="5455"/>
                  <a:pt x="7319077" y="16366"/>
                </a:cubicBezTo>
                <a:cubicBezTo>
                  <a:pt x="7369125" y="27277"/>
                  <a:pt x="7409922" y="55148"/>
                  <a:pt x="7441469" y="99977"/>
                </a:cubicBezTo>
                <a:cubicBezTo>
                  <a:pt x="7473016" y="144807"/>
                  <a:pt x="7488790" y="216322"/>
                  <a:pt x="7488790" y="314520"/>
                </a:cubicBezTo>
                <a:cubicBezTo>
                  <a:pt x="7488790" y="404180"/>
                  <a:pt x="7477641" y="464427"/>
                  <a:pt x="7455345" y="495263"/>
                </a:cubicBezTo>
                <a:cubicBezTo>
                  <a:pt x="7433049" y="526098"/>
                  <a:pt x="7389168" y="544599"/>
                  <a:pt x="7323702" y="550766"/>
                </a:cubicBezTo>
                <a:cubicBezTo>
                  <a:pt x="7383001" y="565472"/>
                  <a:pt x="7422849" y="585160"/>
                  <a:pt x="7443248" y="609828"/>
                </a:cubicBezTo>
                <a:cubicBezTo>
                  <a:pt x="7463647" y="634496"/>
                  <a:pt x="7476337" y="657148"/>
                  <a:pt x="7481318" y="677784"/>
                </a:cubicBezTo>
                <a:cubicBezTo>
                  <a:pt x="7486299" y="698420"/>
                  <a:pt x="7488790" y="755228"/>
                  <a:pt x="7488790" y="848209"/>
                </a:cubicBezTo>
                <a:lnTo>
                  <a:pt x="7488790" y="1152055"/>
                </a:lnTo>
                <a:lnTo>
                  <a:pt x="7210560" y="1152055"/>
                </a:lnTo>
                <a:lnTo>
                  <a:pt x="7210560" y="769223"/>
                </a:lnTo>
                <a:cubicBezTo>
                  <a:pt x="7210560" y="707552"/>
                  <a:pt x="7205697" y="669364"/>
                  <a:pt x="7195973" y="654658"/>
                </a:cubicBezTo>
                <a:cubicBezTo>
                  <a:pt x="7186248" y="639952"/>
                  <a:pt x="7160749" y="632599"/>
                  <a:pt x="7119477" y="632599"/>
                </a:cubicBezTo>
                <a:lnTo>
                  <a:pt x="7119477" y="1152055"/>
                </a:lnTo>
                <a:lnTo>
                  <a:pt x="6819900" y="1152055"/>
                </a:lnTo>
                <a:close/>
                <a:moveTo>
                  <a:pt x="5953125" y="0"/>
                </a:moveTo>
                <a:lnTo>
                  <a:pt x="6452657" y="0"/>
                </a:lnTo>
                <a:lnTo>
                  <a:pt x="6452657" y="230553"/>
                </a:lnTo>
                <a:lnTo>
                  <a:pt x="6252702" y="230553"/>
                </a:lnTo>
                <a:lnTo>
                  <a:pt x="6252702" y="449010"/>
                </a:lnTo>
                <a:lnTo>
                  <a:pt x="6439849" y="449010"/>
                </a:lnTo>
                <a:lnTo>
                  <a:pt x="6439849" y="668178"/>
                </a:lnTo>
                <a:lnTo>
                  <a:pt x="6252702" y="668178"/>
                </a:lnTo>
                <a:lnTo>
                  <a:pt x="6252702" y="921502"/>
                </a:lnTo>
                <a:lnTo>
                  <a:pt x="6472582" y="921502"/>
                </a:lnTo>
                <a:lnTo>
                  <a:pt x="6472582" y="1152055"/>
                </a:lnTo>
                <a:lnTo>
                  <a:pt x="5953125" y="1152055"/>
                </a:lnTo>
                <a:close/>
                <a:moveTo>
                  <a:pt x="5172075" y="0"/>
                </a:moveTo>
                <a:lnTo>
                  <a:pt x="5384127" y="0"/>
                </a:lnTo>
                <a:cubicBezTo>
                  <a:pt x="5525495" y="0"/>
                  <a:pt x="5621204" y="5455"/>
                  <a:pt x="5671252" y="16366"/>
                </a:cubicBezTo>
                <a:cubicBezTo>
                  <a:pt x="5721300" y="27277"/>
                  <a:pt x="5762097" y="55148"/>
                  <a:pt x="5793645" y="99977"/>
                </a:cubicBezTo>
                <a:cubicBezTo>
                  <a:pt x="5825191" y="144807"/>
                  <a:pt x="5840965" y="216322"/>
                  <a:pt x="5840965" y="314520"/>
                </a:cubicBezTo>
                <a:cubicBezTo>
                  <a:pt x="5840965" y="404180"/>
                  <a:pt x="5829816" y="464427"/>
                  <a:pt x="5807521" y="495263"/>
                </a:cubicBezTo>
                <a:cubicBezTo>
                  <a:pt x="5785224" y="526098"/>
                  <a:pt x="5741343" y="544599"/>
                  <a:pt x="5675877" y="550766"/>
                </a:cubicBezTo>
                <a:cubicBezTo>
                  <a:pt x="5735176" y="565472"/>
                  <a:pt x="5775024" y="585160"/>
                  <a:pt x="5795424" y="609828"/>
                </a:cubicBezTo>
                <a:cubicBezTo>
                  <a:pt x="5815822" y="634496"/>
                  <a:pt x="5828512" y="657148"/>
                  <a:pt x="5833493" y="677784"/>
                </a:cubicBezTo>
                <a:cubicBezTo>
                  <a:pt x="5838475" y="698420"/>
                  <a:pt x="5840965" y="755228"/>
                  <a:pt x="5840965" y="848209"/>
                </a:cubicBezTo>
                <a:lnTo>
                  <a:pt x="5840965" y="1152055"/>
                </a:lnTo>
                <a:lnTo>
                  <a:pt x="5562735" y="1152055"/>
                </a:lnTo>
                <a:lnTo>
                  <a:pt x="5562735" y="769223"/>
                </a:lnTo>
                <a:cubicBezTo>
                  <a:pt x="5562735" y="707552"/>
                  <a:pt x="5557872" y="669364"/>
                  <a:pt x="5548148" y="654658"/>
                </a:cubicBezTo>
                <a:cubicBezTo>
                  <a:pt x="5538423" y="639952"/>
                  <a:pt x="5512924" y="632599"/>
                  <a:pt x="5471652" y="632599"/>
                </a:cubicBezTo>
                <a:lnTo>
                  <a:pt x="5471652" y="1152055"/>
                </a:lnTo>
                <a:lnTo>
                  <a:pt x="5172075" y="1152055"/>
                </a:lnTo>
                <a:close/>
                <a:moveTo>
                  <a:pt x="4367706" y="0"/>
                </a:moveTo>
                <a:lnTo>
                  <a:pt x="4667283" y="0"/>
                </a:lnTo>
                <a:lnTo>
                  <a:pt x="4667283" y="863864"/>
                </a:lnTo>
                <a:cubicBezTo>
                  <a:pt x="4667283" y="914149"/>
                  <a:pt x="4670011" y="946289"/>
                  <a:pt x="4675466" y="960283"/>
                </a:cubicBezTo>
                <a:cubicBezTo>
                  <a:pt x="4680922" y="974278"/>
                  <a:pt x="4691952" y="981275"/>
                  <a:pt x="4708555" y="981275"/>
                </a:cubicBezTo>
                <a:cubicBezTo>
                  <a:pt x="4727530" y="981275"/>
                  <a:pt x="4739746" y="973566"/>
                  <a:pt x="4745201" y="958148"/>
                </a:cubicBezTo>
                <a:cubicBezTo>
                  <a:pt x="4750657" y="942731"/>
                  <a:pt x="4753385" y="906321"/>
                  <a:pt x="4753385" y="848920"/>
                </a:cubicBezTo>
                <a:lnTo>
                  <a:pt x="4753385" y="0"/>
                </a:lnTo>
                <a:lnTo>
                  <a:pt x="5052961" y="0"/>
                </a:lnTo>
                <a:lnTo>
                  <a:pt x="5052961" y="769934"/>
                </a:lnTo>
                <a:cubicBezTo>
                  <a:pt x="5052961" y="857222"/>
                  <a:pt x="5050115" y="918537"/>
                  <a:pt x="5044422" y="953879"/>
                </a:cubicBezTo>
                <a:cubicBezTo>
                  <a:pt x="5038730" y="989221"/>
                  <a:pt x="5021889" y="1025512"/>
                  <a:pt x="4993900" y="1062751"/>
                </a:cubicBezTo>
                <a:cubicBezTo>
                  <a:pt x="4965911" y="1099991"/>
                  <a:pt x="4929027" y="1128217"/>
                  <a:pt x="4883249" y="1147430"/>
                </a:cubicBezTo>
                <a:cubicBezTo>
                  <a:pt x="4837470" y="1166643"/>
                  <a:pt x="4783508" y="1176249"/>
                  <a:pt x="4721364" y="1176249"/>
                </a:cubicBezTo>
                <a:cubicBezTo>
                  <a:pt x="4652577" y="1176249"/>
                  <a:pt x="4591855" y="1164864"/>
                  <a:pt x="4539198" y="1142093"/>
                </a:cubicBezTo>
                <a:cubicBezTo>
                  <a:pt x="4486541" y="1119322"/>
                  <a:pt x="4447166" y="1089673"/>
                  <a:pt x="4421075" y="1053145"/>
                </a:cubicBezTo>
                <a:cubicBezTo>
                  <a:pt x="4394984" y="1016617"/>
                  <a:pt x="4379566" y="978073"/>
                  <a:pt x="4374822" y="937512"/>
                </a:cubicBezTo>
                <a:cubicBezTo>
                  <a:pt x="4370078" y="896952"/>
                  <a:pt x="4367706" y="811681"/>
                  <a:pt x="4367706" y="681698"/>
                </a:cubicBezTo>
                <a:close/>
                <a:moveTo>
                  <a:pt x="3644466" y="0"/>
                </a:moveTo>
                <a:lnTo>
                  <a:pt x="4299124" y="0"/>
                </a:lnTo>
                <a:lnTo>
                  <a:pt x="4299124" y="230553"/>
                </a:lnTo>
                <a:lnTo>
                  <a:pt x="4121228" y="230553"/>
                </a:lnTo>
                <a:lnTo>
                  <a:pt x="4121228" y="1152055"/>
                </a:lnTo>
                <a:lnTo>
                  <a:pt x="3821651" y="1152055"/>
                </a:lnTo>
                <a:lnTo>
                  <a:pt x="3821651" y="230553"/>
                </a:lnTo>
                <a:lnTo>
                  <a:pt x="3644466" y="230553"/>
                </a:lnTo>
                <a:close/>
                <a:moveTo>
                  <a:pt x="3113807" y="0"/>
                </a:moveTo>
                <a:lnTo>
                  <a:pt x="3546806" y="0"/>
                </a:lnTo>
                <a:lnTo>
                  <a:pt x="3718120" y="1152055"/>
                </a:lnTo>
                <a:lnTo>
                  <a:pt x="3411961" y="1152055"/>
                </a:lnTo>
                <a:lnTo>
                  <a:pt x="3395883" y="944984"/>
                </a:lnTo>
                <a:lnTo>
                  <a:pt x="3288723" y="944984"/>
                </a:lnTo>
                <a:lnTo>
                  <a:pt x="3270711" y="1152055"/>
                </a:lnTo>
                <a:lnTo>
                  <a:pt x="2960994" y="1152055"/>
                </a:lnTo>
                <a:close/>
                <a:moveTo>
                  <a:pt x="2247900" y="0"/>
                </a:moveTo>
                <a:lnTo>
                  <a:pt x="2459952" y="0"/>
                </a:lnTo>
                <a:cubicBezTo>
                  <a:pt x="2601321" y="0"/>
                  <a:pt x="2697029" y="5455"/>
                  <a:pt x="2747077" y="16366"/>
                </a:cubicBezTo>
                <a:cubicBezTo>
                  <a:pt x="2797125" y="27277"/>
                  <a:pt x="2837923" y="55148"/>
                  <a:pt x="2869469" y="99977"/>
                </a:cubicBezTo>
                <a:cubicBezTo>
                  <a:pt x="2901017" y="144807"/>
                  <a:pt x="2916790" y="216322"/>
                  <a:pt x="2916790" y="314520"/>
                </a:cubicBezTo>
                <a:cubicBezTo>
                  <a:pt x="2916790" y="404180"/>
                  <a:pt x="2905642" y="464427"/>
                  <a:pt x="2883346" y="495263"/>
                </a:cubicBezTo>
                <a:cubicBezTo>
                  <a:pt x="2861049" y="526098"/>
                  <a:pt x="2817168" y="544599"/>
                  <a:pt x="2751702" y="550766"/>
                </a:cubicBezTo>
                <a:cubicBezTo>
                  <a:pt x="2811001" y="565472"/>
                  <a:pt x="2850850" y="585160"/>
                  <a:pt x="2871249" y="609828"/>
                </a:cubicBezTo>
                <a:cubicBezTo>
                  <a:pt x="2891647" y="634496"/>
                  <a:pt x="2904337" y="657148"/>
                  <a:pt x="2909318" y="677784"/>
                </a:cubicBezTo>
                <a:cubicBezTo>
                  <a:pt x="2914299" y="698420"/>
                  <a:pt x="2916790" y="755228"/>
                  <a:pt x="2916790" y="848209"/>
                </a:cubicBezTo>
                <a:lnTo>
                  <a:pt x="2916790" y="1152055"/>
                </a:lnTo>
                <a:lnTo>
                  <a:pt x="2638560" y="1152055"/>
                </a:lnTo>
                <a:lnTo>
                  <a:pt x="2638560" y="769223"/>
                </a:lnTo>
                <a:cubicBezTo>
                  <a:pt x="2638560" y="707552"/>
                  <a:pt x="2633698" y="669364"/>
                  <a:pt x="2623973" y="654658"/>
                </a:cubicBezTo>
                <a:cubicBezTo>
                  <a:pt x="2614248" y="639952"/>
                  <a:pt x="2588749" y="632599"/>
                  <a:pt x="2547477" y="632599"/>
                </a:cubicBezTo>
                <a:lnTo>
                  <a:pt x="2547477" y="1152055"/>
                </a:lnTo>
                <a:lnTo>
                  <a:pt x="2247900" y="1152055"/>
                </a:lnTo>
                <a:close/>
                <a:moveTo>
                  <a:pt x="1638301" y="0"/>
                </a:moveTo>
                <a:lnTo>
                  <a:pt x="2137833" y="0"/>
                </a:lnTo>
                <a:lnTo>
                  <a:pt x="2137833" y="230553"/>
                </a:lnTo>
                <a:lnTo>
                  <a:pt x="1937878" y="230553"/>
                </a:lnTo>
                <a:lnTo>
                  <a:pt x="1937878" y="449010"/>
                </a:lnTo>
                <a:lnTo>
                  <a:pt x="2125024" y="449010"/>
                </a:lnTo>
                <a:lnTo>
                  <a:pt x="2125024" y="668178"/>
                </a:lnTo>
                <a:lnTo>
                  <a:pt x="1937878" y="668178"/>
                </a:lnTo>
                <a:lnTo>
                  <a:pt x="1937878" y="921502"/>
                </a:lnTo>
                <a:lnTo>
                  <a:pt x="2157757" y="921502"/>
                </a:lnTo>
                <a:lnTo>
                  <a:pt x="2157757" y="1152055"/>
                </a:lnTo>
                <a:lnTo>
                  <a:pt x="1638301" y="1152055"/>
                </a:lnTo>
                <a:close/>
                <a:moveTo>
                  <a:pt x="910791" y="0"/>
                </a:moveTo>
                <a:lnTo>
                  <a:pt x="1565449" y="0"/>
                </a:lnTo>
                <a:lnTo>
                  <a:pt x="1565449" y="230553"/>
                </a:lnTo>
                <a:lnTo>
                  <a:pt x="1387553" y="230553"/>
                </a:lnTo>
                <a:lnTo>
                  <a:pt x="1387553" y="1152055"/>
                </a:lnTo>
                <a:lnTo>
                  <a:pt x="1087976" y="1152055"/>
                </a:lnTo>
                <a:lnTo>
                  <a:pt x="1087976" y="230553"/>
                </a:lnTo>
                <a:lnTo>
                  <a:pt x="910791" y="230553"/>
                </a:lnTo>
                <a:close/>
                <a:moveTo>
                  <a:pt x="552450" y="0"/>
                </a:moveTo>
                <a:lnTo>
                  <a:pt x="852027" y="0"/>
                </a:lnTo>
                <a:lnTo>
                  <a:pt x="852027" y="1152055"/>
                </a:lnTo>
                <a:lnTo>
                  <a:pt x="552450" y="1152055"/>
                </a:lnTo>
                <a:close/>
                <a:moveTo>
                  <a:pt x="0" y="0"/>
                </a:moveTo>
                <a:lnTo>
                  <a:pt x="299577" y="0"/>
                </a:lnTo>
                <a:lnTo>
                  <a:pt x="299577" y="921502"/>
                </a:lnTo>
                <a:lnTo>
                  <a:pt x="481743" y="921502"/>
                </a:lnTo>
                <a:lnTo>
                  <a:pt x="481743" y="1152055"/>
                </a:lnTo>
                <a:lnTo>
                  <a:pt x="0" y="1152055"/>
                </a:lnTo>
                <a:close/>
              </a:path>
            </a:pathLst>
          </a:cu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EC2897A-7499-CECB-DF88-25B8E9FB87FA}"/>
              </a:ext>
            </a:extLst>
          </p:cNvPr>
          <p:cNvSpPr txBox="1"/>
          <p:nvPr/>
        </p:nvSpPr>
        <p:spPr>
          <a:xfrm>
            <a:off x="345440" y="1849120"/>
            <a:ext cx="3515360" cy="491417"/>
          </a:xfrm>
          <a:prstGeom prst="rect">
            <a:avLst/>
          </a:prstGeom>
          <a:solidFill>
            <a:schemeClr val="bg2"/>
          </a:solidFill>
        </p:spPr>
        <p:txBody>
          <a:bodyPr wrap="square" rtlCol="0">
            <a:spAutoFit/>
          </a:bodyPr>
          <a:lstStyle/>
          <a:p>
            <a:pPr algn="just">
              <a:lnSpc>
                <a:spcPct val="150000"/>
              </a:lnSpc>
              <a:spcBef>
                <a:spcPts val="600"/>
              </a:spcBef>
              <a:spcAft>
                <a:spcPts val="600"/>
              </a:spcAft>
            </a:pPr>
            <a:r>
              <a:rPr lang="en-US" sz="2000" b="1" kern="100" dirty="0">
                <a:solidFill>
                  <a:srgbClr val="FF0000"/>
                </a:solidFill>
                <a:effectLst/>
                <a:latin typeface="Bahnschrift" panose="020B0502040204020203" pitchFamily="34" charset="0"/>
                <a:ea typeface="Calibri" panose="020F0502020204030204" pitchFamily="34" charset="0"/>
                <a:cs typeface="Times New Roman" panose="02020603050405020304" pitchFamily="18" charset="0"/>
              </a:rPr>
              <a:t>HETEROCYCLIC COMPOUNDS</a:t>
            </a:r>
            <a:endParaRPr lang="en-US" sz="2000" kern="100" dirty="0">
              <a:solidFill>
                <a:srgbClr val="FF0000"/>
              </a:solidFill>
              <a:effectLst/>
              <a:latin typeface="Bahnschrift" panose="020B0502040204020203" pitchFamily="34"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8F82A070-C2B0-F45E-5B4A-9876695B93EF}"/>
              </a:ext>
            </a:extLst>
          </p:cNvPr>
          <p:cNvSpPr txBox="1"/>
          <p:nvPr/>
        </p:nvSpPr>
        <p:spPr>
          <a:xfrm>
            <a:off x="262973" y="2340537"/>
            <a:ext cx="3597827" cy="1477328"/>
          </a:xfrm>
          <a:prstGeom prst="rect">
            <a:avLst/>
          </a:prstGeom>
          <a:solidFill>
            <a:schemeClr val="accent4">
              <a:lumMod val="40000"/>
              <a:lumOff val="60000"/>
            </a:schemeClr>
          </a:solidFill>
          <a:effectLst>
            <a:softEdge rad="317500"/>
          </a:effectLst>
        </p:spPr>
        <p:txBody>
          <a:bodyPr wrap="square" rtlCol="0">
            <a:spAutoFit/>
          </a:bodyPr>
          <a:lstStyle/>
          <a:p>
            <a:pPr algn="just"/>
            <a:r>
              <a:rPr lang="en-US" dirty="0">
                <a:latin typeface="Bahnschrift" panose="020B0502040204020203" pitchFamily="34" charset="0"/>
                <a:ea typeface="Calibri" panose="020F0502020204030204" pitchFamily="34" charset="0"/>
              </a:rPr>
              <a:t>C</a:t>
            </a:r>
            <a:r>
              <a:rPr lang="en-US" sz="1800" dirty="0">
                <a:effectLst/>
                <a:latin typeface="Bahnschrift" panose="020B0502040204020203" pitchFamily="34" charset="0"/>
                <a:ea typeface="Calibri" panose="020F0502020204030204" pitchFamily="34" charset="0"/>
              </a:rPr>
              <a:t>yclic compounds that contain at least one carbon atom and at least one other element, such as nitrogen (N), oxygen (O), or sulfur (S), within the ring. </a:t>
            </a:r>
            <a:endParaRPr lang="en-US" dirty="0">
              <a:latin typeface="Bahnschrift" panose="020B0502040204020203" pitchFamily="34" charset="0"/>
            </a:endParaRPr>
          </a:p>
        </p:txBody>
      </p:sp>
      <p:graphicFrame>
        <p:nvGraphicFramePr>
          <p:cNvPr id="12" name="Object 11">
            <a:extLst>
              <a:ext uri="{FF2B5EF4-FFF2-40B4-BE49-F238E27FC236}">
                <a16:creationId xmlns:a16="http://schemas.microsoft.com/office/drawing/2014/main" id="{6372E598-2DDE-532D-008D-FAE7A1A93C44}"/>
              </a:ext>
            </a:extLst>
          </p:cNvPr>
          <p:cNvGraphicFramePr>
            <a:graphicFrameLocks noChangeAspect="1"/>
          </p:cNvGraphicFramePr>
          <p:nvPr/>
        </p:nvGraphicFramePr>
        <p:xfrm>
          <a:off x="3982403" y="2064724"/>
          <a:ext cx="752157" cy="1014477"/>
        </p:xfrm>
        <a:graphic>
          <a:graphicData uri="http://schemas.openxmlformats.org/presentationml/2006/ole">
            <mc:AlternateContent xmlns:mc="http://schemas.openxmlformats.org/markup-compatibility/2006">
              <mc:Choice xmlns:v="urn:schemas-microsoft-com:vml" Requires="v">
                <p:oleObj name="CS ChemDraw Drawing" r:id="rId5" imgW="446567" imgH="601949" progId="ChemDraw.Document.6.0">
                  <p:embed/>
                </p:oleObj>
              </mc:Choice>
              <mc:Fallback>
                <p:oleObj name="CS ChemDraw Drawing" r:id="rId5" imgW="446567" imgH="601949" progId="ChemDraw.Document.6.0">
                  <p:embed/>
                  <p:pic>
                    <p:nvPicPr>
                      <p:cNvPr id="12" name="Object 11">
                        <a:extLst>
                          <a:ext uri="{FF2B5EF4-FFF2-40B4-BE49-F238E27FC236}">
                            <a16:creationId xmlns:a16="http://schemas.microsoft.com/office/drawing/2014/main" id="{6372E598-2DDE-532D-008D-FAE7A1A93C44}"/>
                          </a:ext>
                        </a:extLst>
                      </p:cNvPr>
                      <p:cNvPicPr/>
                      <p:nvPr/>
                    </p:nvPicPr>
                    <p:blipFill>
                      <a:blip r:embed="rId6"/>
                      <a:stretch>
                        <a:fillRect/>
                      </a:stretch>
                    </p:blipFill>
                    <p:spPr>
                      <a:xfrm>
                        <a:off x="3982403" y="2064724"/>
                        <a:ext cx="752157" cy="101447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BAB2F27-7F26-EEAA-0282-95ACECACDDCE}"/>
              </a:ext>
            </a:extLst>
          </p:cNvPr>
          <p:cNvGraphicFramePr>
            <a:graphicFrameLocks noChangeAspect="1"/>
          </p:cNvGraphicFramePr>
          <p:nvPr/>
        </p:nvGraphicFramePr>
        <p:xfrm>
          <a:off x="3334544" y="3686445"/>
          <a:ext cx="963136" cy="1025362"/>
        </p:xfrm>
        <a:graphic>
          <a:graphicData uri="http://schemas.openxmlformats.org/presentationml/2006/ole">
            <mc:AlternateContent xmlns:mc="http://schemas.openxmlformats.org/markup-compatibility/2006">
              <mc:Choice xmlns:v="urn:schemas-microsoft-com:vml" Requires="v">
                <p:oleObj name="CS ChemDraw Drawing" r:id="rId7" imgW="565227" imgH="601949" progId="ChemDraw.Document.6.0">
                  <p:embed/>
                </p:oleObj>
              </mc:Choice>
              <mc:Fallback>
                <p:oleObj name="CS ChemDraw Drawing" r:id="rId7" imgW="565227" imgH="601949" progId="ChemDraw.Document.6.0">
                  <p:embed/>
                  <p:pic>
                    <p:nvPicPr>
                      <p:cNvPr id="14" name="Object 13">
                        <a:extLst>
                          <a:ext uri="{FF2B5EF4-FFF2-40B4-BE49-F238E27FC236}">
                            <a16:creationId xmlns:a16="http://schemas.microsoft.com/office/drawing/2014/main" id="{EBAB2F27-7F26-EEAA-0282-95ACECACDDCE}"/>
                          </a:ext>
                        </a:extLst>
                      </p:cNvPr>
                      <p:cNvPicPr/>
                      <p:nvPr/>
                    </p:nvPicPr>
                    <p:blipFill>
                      <a:blip r:embed="rId8"/>
                      <a:stretch>
                        <a:fillRect/>
                      </a:stretch>
                    </p:blipFill>
                    <p:spPr>
                      <a:xfrm>
                        <a:off x="3334544" y="3686445"/>
                        <a:ext cx="963136" cy="10253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2F2904E-D860-9F0B-77A0-98A7DC2EFCA8}"/>
              </a:ext>
            </a:extLst>
          </p:cNvPr>
          <p:cNvGraphicFramePr>
            <a:graphicFrameLocks noChangeAspect="1"/>
          </p:cNvGraphicFramePr>
          <p:nvPr/>
        </p:nvGraphicFramePr>
        <p:xfrm>
          <a:off x="4067968" y="3192675"/>
          <a:ext cx="581025" cy="608013"/>
        </p:xfrm>
        <a:graphic>
          <a:graphicData uri="http://schemas.openxmlformats.org/presentationml/2006/ole">
            <mc:AlternateContent xmlns:mc="http://schemas.openxmlformats.org/markup-compatibility/2006">
              <mc:Choice xmlns:v="urn:schemas-microsoft-com:vml" Requires="v">
                <p:oleObj name="CS ChemDraw Drawing" r:id="rId9" imgW="580538" imgH="608312" progId="ChemDraw.Document.6.0">
                  <p:embed/>
                </p:oleObj>
              </mc:Choice>
              <mc:Fallback>
                <p:oleObj name="CS ChemDraw Drawing" r:id="rId9" imgW="580538" imgH="608312" progId="ChemDraw.Document.6.0">
                  <p:embed/>
                  <p:pic>
                    <p:nvPicPr>
                      <p:cNvPr id="16" name="Object 15">
                        <a:extLst>
                          <a:ext uri="{FF2B5EF4-FFF2-40B4-BE49-F238E27FC236}">
                            <a16:creationId xmlns:a16="http://schemas.microsoft.com/office/drawing/2014/main" id="{A2F2904E-D860-9F0B-77A0-98A7DC2EFCA8}"/>
                          </a:ext>
                        </a:extLst>
                      </p:cNvPr>
                      <p:cNvPicPr/>
                      <p:nvPr/>
                    </p:nvPicPr>
                    <p:blipFill>
                      <a:blip r:embed="rId10"/>
                      <a:stretch>
                        <a:fillRect/>
                      </a:stretch>
                    </p:blipFill>
                    <p:spPr>
                      <a:xfrm>
                        <a:off x="4067968" y="3192675"/>
                        <a:ext cx="581025" cy="60801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5BA86AE-BF74-3D3C-A975-4E0C794A92D3}"/>
              </a:ext>
            </a:extLst>
          </p:cNvPr>
          <p:cNvGraphicFramePr>
            <a:graphicFrameLocks noChangeAspect="1"/>
          </p:cNvGraphicFramePr>
          <p:nvPr/>
        </p:nvGraphicFramePr>
        <p:xfrm>
          <a:off x="1989773" y="3817865"/>
          <a:ext cx="631507" cy="1047114"/>
        </p:xfrm>
        <a:graphic>
          <a:graphicData uri="http://schemas.openxmlformats.org/presentationml/2006/ole">
            <mc:AlternateContent xmlns:mc="http://schemas.openxmlformats.org/markup-compatibility/2006">
              <mc:Choice xmlns:v="urn:schemas-microsoft-com:vml" Requires="v">
                <p:oleObj name="CS ChemDraw Drawing" r:id="rId11" imgW="372140" imgH="615947" progId="ChemDraw.Document.6.0">
                  <p:embed/>
                </p:oleObj>
              </mc:Choice>
              <mc:Fallback>
                <p:oleObj name="CS ChemDraw Drawing" r:id="rId11" imgW="372140" imgH="615947" progId="ChemDraw.Document.6.0">
                  <p:embed/>
                  <p:pic>
                    <p:nvPicPr>
                      <p:cNvPr id="17" name="Object 16">
                        <a:extLst>
                          <a:ext uri="{FF2B5EF4-FFF2-40B4-BE49-F238E27FC236}">
                            <a16:creationId xmlns:a16="http://schemas.microsoft.com/office/drawing/2014/main" id="{F5BA86AE-BF74-3D3C-A975-4E0C794A92D3}"/>
                          </a:ext>
                        </a:extLst>
                      </p:cNvPr>
                      <p:cNvPicPr/>
                      <p:nvPr/>
                    </p:nvPicPr>
                    <p:blipFill>
                      <a:blip r:embed="rId12"/>
                      <a:stretch>
                        <a:fillRect/>
                      </a:stretch>
                    </p:blipFill>
                    <p:spPr>
                      <a:xfrm>
                        <a:off x="1989773" y="3817865"/>
                        <a:ext cx="631507" cy="1047114"/>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31A8EDC-EF6B-8807-D08B-AA4354E60863}"/>
              </a:ext>
            </a:extLst>
          </p:cNvPr>
          <p:cNvGraphicFramePr>
            <a:graphicFrameLocks noChangeAspect="1"/>
          </p:cNvGraphicFramePr>
          <p:nvPr/>
        </p:nvGraphicFramePr>
        <p:xfrm>
          <a:off x="302736" y="3944778"/>
          <a:ext cx="1662431" cy="1534058"/>
        </p:xfrm>
        <a:graphic>
          <a:graphicData uri="http://schemas.openxmlformats.org/presentationml/2006/ole">
            <mc:AlternateContent xmlns:mc="http://schemas.openxmlformats.org/markup-compatibility/2006">
              <mc:Choice xmlns:v="urn:schemas-microsoft-com:vml" Requires="v">
                <p:oleObj name="CS ChemDraw Drawing" r:id="rId13" imgW="821684" imgH="758905" progId="ChemDraw.Document.6.0">
                  <p:embed/>
                </p:oleObj>
              </mc:Choice>
              <mc:Fallback>
                <p:oleObj name="CS ChemDraw Drawing" r:id="rId13" imgW="821684" imgH="758905" progId="ChemDraw.Document.6.0">
                  <p:embed/>
                  <p:pic>
                    <p:nvPicPr>
                      <p:cNvPr id="18" name="Object 17">
                        <a:extLst>
                          <a:ext uri="{FF2B5EF4-FFF2-40B4-BE49-F238E27FC236}">
                            <a16:creationId xmlns:a16="http://schemas.microsoft.com/office/drawing/2014/main" id="{531A8EDC-EF6B-8807-D08B-AA4354E60863}"/>
                          </a:ext>
                        </a:extLst>
                      </p:cNvPr>
                      <p:cNvPicPr/>
                      <p:nvPr/>
                    </p:nvPicPr>
                    <p:blipFill>
                      <a:blip r:embed="rId14"/>
                      <a:stretch>
                        <a:fillRect/>
                      </a:stretch>
                    </p:blipFill>
                    <p:spPr>
                      <a:xfrm>
                        <a:off x="302736" y="3944778"/>
                        <a:ext cx="1662431" cy="153405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654A65-8EDB-646A-1911-65DE27CF9F35}"/>
              </a:ext>
            </a:extLst>
          </p:cNvPr>
          <p:cNvGraphicFramePr>
            <a:graphicFrameLocks noChangeAspect="1"/>
          </p:cNvGraphicFramePr>
          <p:nvPr/>
        </p:nvGraphicFramePr>
        <p:xfrm>
          <a:off x="2698751" y="4464976"/>
          <a:ext cx="717550" cy="854075"/>
        </p:xfrm>
        <a:graphic>
          <a:graphicData uri="http://schemas.openxmlformats.org/presentationml/2006/ole">
            <mc:AlternateContent xmlns:mc="http://schemas.openxmlformats.org/markup-compatibility/2006">
              <mc:Choice xmlns:v="urn:schemas-microsoft-com:vml" Requires="v">
                <p:oleObj name="CS ChemDraw Drawing" r:id="rId15" imgW="717910" imgH="854775" progId="ChemDraw.Document.6.0">
                  <p:embed/>
                </p:oleObj>
              </mc:Choice>
              <mc:Fallback>
                <p:oleObj name="CS ChemDraw Drawing" r:id="rId15" imgW="717910" imgH="854775" progId="ChemDraw.Document.6.0">
                  <p:embed/>
                  <p:pic>
                    <p:nvPicPr>
                      <p:cNvPr id="19" name="Object 18">
                        <a:extLst>
                          <a:ext uri="{FF2B5EF4-FFF2-40B4-BE49-F238E27FC236}">
                            <a16:creationId xmlns:a16="http://schemas.microsoft.com/office/drawing/2014/main" id="{77654A65-8EDB-646A-1911-65DE27CF9F35}"/>
                          </a:ext>
                        </a:extLst>
                      </p:cNvPr>
                      <p:cNvPicPr/>
                      <p:nvPr/>
                    </p:nvPicPr>
                    <p:blipFill>
                      <a:blip r:embed="rId16"/>
                      <a:stretch>
                        <a:fillRect/>
                      </a:stretch>
                    </p:blipFill>
                    <p:spPr>
                      <a:xfrm>
                        <a:off x="2698751" y="4464976"/>
                        <a:ext cx="717550" cy="8540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7B5E9C6-6282-61C8-0B77-277F335C60FA}"/>
              </a:ext>
            </a:extLst>
          </p:cNvPr>
          <p:cNvGraphicFramePr>
            <a:graphicFrameLocks noChangeAspect="1"/>
          </p:cNvGraphicFramePr>
          <p:nvPr/>
        </p:nvGraphicFramePr>
        <p:xfrm>
          <a:off x="1133951" y="5590800"/>
          <a:ext cx="660400" cy="787400"/>
        </p:xfrm>
        <a:graphic>
          <a:graphicData uri="http://schemas.openxmlformats.org/presentationml/2006/ole">
            <mc:AlternateContent xmlns:mc="http://schemas.openxmlformats.org/markup-compatibility/2006">
              <mc:Choice xmlns:v="urn:schemas-microsoft-com:vml" Requires="v">
                <p:oleObj name="CS ChemDraw Drawing" r:id="rId17" imgW="659644" imgH="787751" progId="ChemDraw.Document.6.0">
                  <p:embed/>
                </p:oleObj>
              </mc:Choice>
              <mc:Fallback>
                <p:oleObj name="CS ChemDraw Drawing" r:id="rId17" imgW="659644" imgH="787751" progId="ChemDraw.Document.6.0">
                  <p:embed/>
                  <p:pic>
                    <p:nvPicPr>
                      <p:cNvPr id="20" name="Object 19">
                        <a:extLst>
                          <a:ext uri="{FF2B5EF4-FFF2-40B4-BE49-F238E27FC236}">
                            <a16:creationId xmlns:a16="http://schemas.microsoft.com/office/drawing/2014/main" id="{C7B5E9C6-6282-61C8-0B77-277F335C60FA}"/>
                          </a:ext>
                        </a:extLst>
                      </p:cNvPr>
                      <p:cNvPicPr/>
                      <p:nvPr/>
                    </p:nvPicPr>
                    <p:blipFill>
                      <a:blip r:embed="rId18"/>
                      <a:stretch>
                        <a:fillRect/>
                      </a:stretch>
                    </p:blipFill>
                    <p:spPr>
                      <a:xfrm>
                        <a:off x="1133951" y="5590800"/>
                        <a:ext cx="660400" cy="7874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58807D0-926A-0A5A-757C-CFB3E824B8D9}"/>
              </a:ext>
            </a:extLst>
          </p:cNvPr>
          <p:cNvGraphicFramePr>
            <a:graphicFrameLocks noChangeAspect="1"/>
          </p:cNvGraphicFramePr>
          <p:nvPr/>
        </p:nvGraphicFramePr>
        <p:xfrm>
          <a:off x="2103120" y="5344998"/>
          <a:ext cx="1647984" cy="1497186"/>
        </p:xfrm>
        <a:graphic>
          <a:graphicData uri="http://schemas.openxmlformats.org/presentationml/2006/ole">
            <mc:AlternateContent xmlns:mc="http://schemas.openxmlformats.org/markup-compatibility/2006">
              <mc:Choice xmlns:v="urn:schemas-microsoft-com:vml" Requires="v">
                <p:oleObj name="CS ChemDraw Drawing" r:id="rId19" imgW="728118" imgH="661337" progId="ChemDraw.Document.6.0">
                  <p:embed/>
                </p:oleObj>
              </mc:Choice>
              <mc:Fallback>
                <p:oleObj name="CS ChemDraw Drawing" r:id="rId19" imgW="728118" imgH="661337" progId="ChemDraw.Document.6.0">
                  <p:embed/>
                  <p:pic>
                    <p:nvPicPr>
                      <p:cNvPr id="21" name="Object 20">
                        <a:extLst>
                          <a:ext uri="{FF2B5EF4-FFF2-40B4-BE49-F238E27FC236}">
                            <a16:creationId xmlns:a16="http://schemas.microsoft.com/office/drawing/2014/main" id="{658807D0-926A-0A5A-757C-CFB3E824B8D9}"/>
                          </a:ext>
                        </a:extLst>
                      </p:cNvPr>
                      <p:cNvPicPr/>
                      <p:nvPr/>
                    </p:nvPicPr>
                    <p:blipFill>
                      <a:blip r:embed="rId20"/>
                      <a:stretch>
                        <a:fillRect/>
                      </a:stretch>
                    </p:blipFill>
                    <p:spPr>
                      <a:xfrm>
                        <a:off x="2103120" y="5344998"/>
                        <a:ext cx="1647984" cy="1497186"/>
                      </a:xfrm>
                      <a:prstGeom prst="rect">
                        <a:avLst/>
                      </a:prstGeom>
                    </p:spPr>
                  </p:pic>
                </p:oleObj>
              </mc:Fallback>
            </mc:AlternateContent>
          </a:graphicData>
        </a:graphic>
      </p:graphicFrame>
      <p:pic>
        <p:nvPicPr>
          <p:cNvPr id="24" name="Graphic 23" descr="Splash">
            <a:extLst>
              <a:ext uri="{FF2B5EF4-FFF2-40B4-BE49-F238E27FC236}">
                <a16:creationId xmlns:a16="http://schemas.microsoft.com/office/drawing/2014/main" id="{7F7B3133-608A-9ED8-5EED-B19CD1D7CEE3}"/>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03919" y="4625007"/>
            <a:ext cx="1203245" cy="1203245"/>
          </a:xfrm>
          <a:prstGeom prst="rect">
            <a:avLst/>
          </a:prstGeom>
        </p:spPr>
      </p:pic>
      <p:pic>
        <p:nvPicPr>
          <p:cNvPr id="26" name="Graphic 25" descr="Beaker">
            <a:extLst>
              <a:ext uri="{FF2B5EF4-FFF2-40B4-BE49-F238E27FC236}">
                <a16:creationId xmlns:a16="http://schemas.microsoft.com/office/drawing/2014/main" id="{E64E2A96-ED4D-6F0A-E7D8-B2F2365D587D}"/>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rot="18831489">
            <a:off x="4611566" y="5549523"/>
            <a:ext cx="914400" cy="914400"/>
          </a:xfrm>
          <a:prstGeom prst="rect">
            <a:avLst/>
          </a:prstGeom>
        </p:spPr>
      </p:pic>
      <p:pic>
        <p:nvPicPr>
          <p:cNvPr id="31" name="Graphic 30" descr="Flask">
            <a:extLst>
              <a:ext uri="{FF2B5EF4-FFF2-40B4-BE49-F238E27FC236}">
                <a16:creationId xmlns:a16="http://schemas.microsoft.com/office/drawing/2014/main" id="{ED59E0BC-8FE2-34F3-C387-C434B67F7D9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rot="882313">
            <a:off x="5496546" y="5356525"/>
            <a:ext cx="1474132" cy="1474132"/>
          </a:xfrm>
          <a:prstGeom prst="rect">
            <a:avLst/>
          </a:prstGeom>
        </p:spPr>
      </p:pic>
      <p:sp>
        <p:nvSpPr>
          <p:cNvPr id="35" name="TextBox 34">
            <a:extLst>
              <a:ext uri="{FF2B5EF4-FFF2-40B4-BE49-F238E27FC236}">
                <a16:creationId xmlns:a16="http://schemas.microsoft.com/office/drawing/2014/main" id="{D461EAF4-2C1C-ADE1-CA31-3403A813E26A}"/>
              </a:ext>
            </a:extLst>
          </p:cNvPr>
          <p:cNvSpPr txBox="1"/>
          <p:nvPr/>
        </p:nvSpPr>
        <p:spPr>
          <a:xfrm>
            <a:off x="6833298" y="1794775"/>
            <a:ext cx="2901113" cy="1169551"/>
          </a:xfrm>
          <a:prstGeom prst="rect">
            <a:avLst/>
          </a:prstGeom>
          <a:solidFill>
            <a:schemeClr val="accent4">
              <a:lumMod val="40000"/>
              <a:lumOff val="60000"/>
            </a:schemeClr>
          </a:solidFill>
          <a:effectLst>
            <a:softEdge rad="317500"/>
          </a:effectLst>
        </p:spPr>
        <p:txBody>
          <a:bodyPr wrap="square" rtlCol="0">
            <a:spAutoFit/>
          </a:bodyPr>
          <a:lstStyle/>
          <a:p>
            <a:pPr algn="just"/>
            <a:r>
              <a:rPr lang="en-US" sz="1400" dirty="0">
                <a:effectLst/>
                <a:latin typeface="Bahnschrift" panose="020B0502040204020203" pitchFamily="34" charset="0"/>
                <a:ea typeface="Calibri" panose="020F0502020204030204" pitchFamily="34" charset="0"/>
              </a:rPr>
              <a:t>Heterocyclic compounds have wide-ranging applications in various fields, including pharmaceuticals, agrochemicals, and veterinary products. </a:t>
            </a:r>
            <a:endParaRPr lang="en-US" sz="1400" dirty="0">
              <a:latin typeface="Bahnschrift" panose="020B0502040204020203" pitchFamily="34" charset="0"/>
            </a:endParaRPr>
          </a:p>
        </p:txBody>
      </p:sp>
      <p:sp>
        <p:nvSpPr>
          <p:cNvPr id="36" name="TextBox 35">
            <a:extLst>
              <a:ext uri="{FF2B5EF4-FFF2-40B4-BE49-F238E27FC236}">
                <a16:creationId xmlns:a16="http://schemas.microsoft.com/office/drawing/2014/main" id="{190089C4-9E92-353D-6CBD-D55C15EA7A52}"/>
              </a:ext>
            </a:extLst>
          </p:cNvPr>
          <p:cNvSpPr txBox="1"/>
          <p:nvPr/>
        </p:nvSpPr>
        <p:spPr>
          <a:xfrm>
            <a:off x="8660488" y="2993947"/>
            <a:ext cx="2901113" cy="1384995"/>
          </a:xfrm>
          <a:prstGeom prst="rect">
            <a:avLst/>
          </a:prstGeom>
          <a:solidFill>
            <a:schemeClr val="accent4">
              <a:lumMod val="40000"/>
              <a:lumOff val="60000"/>
            </a:schemeClr>
          </a:solidFill>
          <a:effectLst>
            <a:softEdge rad="317500"/>
          </a:effectLst>
        </p:spPr>
        <p:txBody>
          <a:bodyPr wrap="square" rtlCol="0">
            <a:spAutoFit/>
          </a:bodyPr>
          <a:lstStyle/>
          <a:p>
            <a:pPr algn="just"/>
            <a:r>
              <a:rPr lang="en-US" sz="1400" dirty="0">
                <a:effectLst/>
                <a:latin typeface="Bahnschrift" panose="020B0502040204020203" pitchFamily="34" charset="0"/>
                <a:ea typeface="Calibri" panose="020F0502020204030204" pitchFamily="34" charset="0"/>
              </a:rPr>
              <a:t>These compounds display diverse physical, </a:t>
            </a:r>
            <a:r>
              <a:rPr lang="en-US" sz="1400" kern="100" dirty="0">
                <a:effectLst/>
                <a:latin typeface="Bahnschrift" panose="020B0502040204020203" pitchFamily="34" charset="0"/>
                <a:ea typeface="Calibri" panose="020F0502020204030204" pitchFamily="34" charset="0"/>
                <a:cs typeface="Times New Roman" panose="02020603050405020304" pitchFamily="18" charset="0"/>
              </a:rPr>
              <a:t>chemical, and biological properties, making them highly valuable in the medical field and pharmaceutical industry.</a:t>
            </a:r>
          </a:p>
          <a:p>
            <a:pPr algn="just"/>
            <a:endParaRPr lang="en-US" sz="1400" dirty="0">
              <a:latin typeface="Bahnschrift" panose="020B0502040204020203" pitchFamily="34" charset="0"/>
            </a:endParaRPr>
          </a:p>
        </p:txBody>
      </p:sp>
      <p:graphicFrame>
        <p:nvGraphicFramePr>
          <p:cNvPr id="39" name="Object 38">
            <a:extLst>
              <a:ext uri="{FF2B5EF4-FFF2-40B4-BE49-F238E27FC236}">
                <a16:creationId xmlns:a16="http://schemas.microsoft.com/office/drawing/2014/main" id="{4E88924C-83F3-9198-0BCF-B47AA9570D4C}"/>
              </a:ext>
            </a:extLst>
          </p:cNvPr>
          <p:cNvGraphicFramePr>
            <a:graphicFrameLocks noChangeAspect="1"/>
          </p:cNvGraphicFramePr>
          <p:nvPr/>
        </p:nvGraphicFramePr>
        <p:xfrm>
          <a:off x="4828296" y="2714044"/>
          <a:ext cx="688975" cy="782637"/>
        </p:xfrm>
        <a:graphic>
          <a:graphicData uri="http://schemas.openxmlformats.org/presentationml/2006/ole">
            <mc:AlternateContent xmlns:mc="http://schemas.openxmlformats.org/markup-compatibility/2006">
              <mc:Choice xmlns:v="urn:schemas-microsoft-com:vml" Requires="v">
                <p:oleObj name="CS ChemDraw Drawing" r:id="rId27" imgW="688564" imgH="783085" progId="ChemDraw.Document.6.0">
                  <p:embed/>
                </p:oleObj>
              </mc:Choice>
              <mc:Fallback>
                <p:oleObj name="CS ChemDraw Drawing" r:id="rId27" imgW="688564" imgH="783085" progId="ChemDraw.Document.6.0">
                  <p:embed/>
                  <p:pic>
                    <p:nvPicPr>
                      <p:cNvPr id="39" name="Object 38">
                        <a:extLst>
                          <a:ext uri="{FF2B5EF4-FFF2-40B4-BE49-F238E27FC236}">
                            <a16:creationId xmlns:a16="http://schemas.microsoft.com/office/drawing/2014/main" id="{4E88924C-83F3-9198-0BCF-B47AA9570D4C}"/>
                          </a:ext>
                        </a:extLst>
                      </p:cNvPr>
                      <p:cNvPicPr/>
                      <p:nvPr/>
                    </p:nvPicPr>
                    <p:blipFill>
                      <a:blip r:embed="rId28"/>
                      <a:stretch>
                        <a:fillRect/>
                      </a:stretch>
                    </p:blipFill>
                    <p:spPr>
                      <a:xfrm>
                        <a:off x="4828296" y="2714044"/>
                        <a:ext cx="688975" cy="782637"/>
                      </a:xfrm>
                      <a:prstGeom prst="rect">
                        <a:avLst/>
                      </a:prstGeom>
                    </p:spPr>
                  </p:pic>
                </p:oleObj>
              </mc:Fallback>
            </mc:AlternateContent>
          </a:graphicData>
        </a:graphic>
      </p:graphicFrame>
    </p:spTree>
    <p:extLst>
      <p:ext uri="{BB962C8B-B14F-4D97-AF65-F5344CB8AC3E}">
        <p14:creationId xmlns:p14="http://schemas.microsoft.com/office/powerpoint/2010/main" val="22669528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25 Books on Food Tank's Summer 2021 Reading List – Food Tank">
            <a:extLst>
              <a:ext uri="{FF2B5EF4-FFF2-40B4-BE49-F238E27FC236}">
                <a16:creationId xmlns:a16="http://schemas.microsoft.com/office/drawing/2014/main" id="{DDF4F138-A02A-BD38-5F65-FF0BB9C881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29"/>
          <a:stretch>
            <a:fillRect/>
          </a:stretch>
        </p:blipFill>
        <p:spPr bwMode="auto">
          <a:xfrm>
            <a:off x="368598" y="-1602064"/>
            <a:ext cx="8314409" cy="4849118"/>
          </a:xfrm>
          <a:custGeom>
            <a:avLst/>
            <a:gdLst/>
            <a:ahLst/>
            <a:cxnLst/>
            <a:rect l="l" t="t" r="r" b="b"/>
            <a:pathLst>
              <a:path w="11786080" h="6873862">
                <a:moveTo>
                  <a:pt x="360276" y="3456620"/>
                </a:moveTo>
                <a:lnTo>
                  <a:pt x="360276" y="3844280"/>
                </a:lnTo>
                <a:cubicBezTo>
                  <a:pt x="411051" y="3842569"/>
                  <a:pt x="443427" y="3834582"/>
                  <a:pt x="457405" y="3820319"/>
                </a:cubicBezTo>
                <a:cubicBezTo>
                  <a:pt x="471382" y="3806056"/>
                  <a:pt x="478371" y="3770970"/>
                  <a:pt x="478371" y="3715060"/>
                </a:cubicBezTo>
                <a:lnTo>
                  <a:pt x="478371" y="3585840"/>
                </a:lnTo>
                <a:cubicBezTo>
                  <a:pt x="478371" y="3526507"/>
                  <a:pt x="472095" y="3490565"/>
                  <a:pt x="459544" y="3478014"/>
                </a:cubicBezTo>
                <a:cubicBezTo>
                  <a:pt x="446993" y="3465463"/>
                  <a:pt x="413904" y="3458332"/>
                  <a:pt x="360276" y="3456620"/>
                </a:cubicBezTo>
                <a:close/>
                <a:moveTo>
                  <a:pt x="6958739" y="3004778"/>
                </a:moveTo>
                <a:cubicBezTo>
                  <a:pt x="6922039" y="3270073"/>
                  <a:pt x="6898991" y="3464046"/>
                  <a:pt x="6889595" y="3586696"/>
                </a:cubicBezTo>
                <a:lnTo>
                  <a:pt x="7013614" y="3586696"/>
                </a:lnTo>
                <a:cubicBezTo>
                  <a:pt x="6995384" y="3429771"/>
                  <a:pt x="6977092" y="3235798"/>
                  <a:pt x="6958739" y="3004778"/>
                </a:cubicBezTo>
                <a:close/>
                <a:moveTo>
                  <a:pt x="5970501" y="2932894"/>
                </a:moveTo>
                <a:lnTo>
                  <a:pt x="5970501" y="3844280"/>
                </a:lnTo>
                <a:cubicBezTo>
                  <a:pt x="6022417" y="3844280"/>
                  <a:pt x="6054365" y="3833869"/>
                  <a:pt x="6066346" y="3813045"/>
                </a:cubicBezTo>
                <a:cubicBezTo>
                  <a:pt x="6078327" y="3792221"/>
                  <a:pt x="6084317" y="3735598"/>
                  <a:pt x="6084317" y="3643176"/>
                </a:cubicBezTo>
                <a:lnTo>
                  <a:pt x="6084317" y="3104902"/>
                </a:lnTo>
                <a:cubicBezTo>
                  <a:pt x="6084317" y="3042146"/>
                  <a:pt x="6082320" y="3001925"/>
                  <a:pt x="6078327" y="2984240"/>
                </a:cubicBezTo>
                <a:cubicBezTo>
                  <a:pt x="6074333" y="2966554"/>
                  <a:pt x="6065205" y="2953575"/>
                  <a:pt x="6050942" y="2945303"/>
                </a:cubicBezTo>
                <a:cubicBezTo>
                  <a:pt x="6036680" y="2937030"/>
                  <a:pt x="6009866" y="2932894"/>
                  <a:pt x="5970501" y="2932894"/>
                </a:cubicBezTo>
                <a:close/>
                <a:moveTo>
                  <a:pt x="360276" y="2932894"/>
                </a:moveTo>
                <a:lnTo>
                  <a:pt x="360276" y="3240968"/>
                </a:lnTo>
                <a:cubicBezTo>
                  <a:pt x="375680" y="3240398"/>
                  <a:pt x="387660" y="3240113"/>
                  <a:pt x="396218" y="3240113"/>
                </a:cubicBezTo>
                <a:cubicBezTo>
                  <a:pt x="431589" y="3240113"/>
                  <a:pt x="454125" y="3231412"/>
                  <a:pt x="463823" y="3214012"/>
                </a:cubicBezTo>
                <a:cubicBezTo>
                  <a:pt x="473522" y="3196611"/>
                  <a:pt x="478371" y="3146834"/>
                  <a:pt x="478371" y="3064681"/>
                </a:cubicBezTo>
                <a:cubicBezTo>
                  <a:pt x="478371" y="3021323"/>
                  <a:pt x="474377" y="2990943"/>
                  <a:pt x="466390" y="2973543"/>
                </a:cubicBezTo>
                <a:cubicBezTo>
                  <a:pt x="458403" y="2956142"/>
                  <a:pt x="447992" y="2945160"/>
                  <a:pt x="435155" y="2940596"/>
                </a:cubicBezTo>
                <a:cubicBezTo>
                  <a:pt x="422319" y="2936032"/>
                  <a:pt x="397359" y="2933464"/>
                  <a:pt x="360276" y="2932894"/>
                </a:cubicBezTo>
                <a:close/>
                <a:moveTo>
                  <a:pt x="8618748" y="2901231"/>
                </a:moveTo>
                <a:cubicBezTo>
                  <a:pt x="8599921" y="2901231"/>
                  <a:pt x="8585516" y="2908505"/>
                  <a:pt x="8575532" y="2923053"/>
                </a:cubicBezTo>
                <a:cubicBezTo>
                  <a:pt x="8565548" y="2937601"/>
                  <a:pt x="8560556" y="2980532"/>
                  <a:pt x="8560556" y="3051845"/>
                </a:cubicBezTo>
                <a:lnTo>
                  <a:pt x="8560556" y="3698801"/>
                </a:lnTo>
                <a:cubicBezTo>
                  <a:pt x="8560556" y="3779242"/>
                  <a:pt x="8563837" y="3828877"/>
                  <a:pt x="8570398" y="3847703"/>
                </a:cubicBezTo>
                <a:cubicBezTo>
                  <a:pt x="8576959" y="3866530"/>
                  <a:pt x="8592219" y="3875943"/>
                  <a:pt x="8616181" y="3875943"/>
                </a:cubicBezTo>
                <a:cubicBezTo>
                  <a:pt x="8640713" y="3875943"/>
                  <a:pt x="8656402" y="3865104"/>
                  <a:pt x="8663248" y="3843424"/>
                </a:cubicBezTo>
                <a:cubicBezTo>
                  <a:pt x="8670094" y="3821745"/>
                  <a:pt x="8673517" y="3770114"/>
                  <a:pt x="8673517" y="3688532"/>
                </a:cubicBezTo>
                <a:lnTo>
                  <a:pt x="8673517" y="3051845"/>
                </a:lnTo>
                <a:cubicBezTo>
                  <a:pt x="8673517" y="2987378"/>
                  <a:pt x="8669951" y="2946158"/>
                  <a:pt x="8662820" y="2928187"/>
                </a:cubicBezTo>
                <a:cubicBezTo>
                  <a:pt x="8655689" y="2910216"/>
                  <a:pt x="8640998" y="2901231"/>
                  <a:pt x="8618748" y="2901231"/>
                </a:cubicBezTo>
                <a:close/>
                <a:moveTo>
                  <a:pt x="9839325" y="2695848"/>
                </a:moveTo>
                <a:lnTo>
                  <a:pt x="10440069" y="2695848"/>
                </a:lnTo>
                <a:lnTo>
                  <a:pt x="10440069" y="2973115"/>
                </a:lnTo>
                <a:lnTo>
                  <a:pt x="10199600" y="2973115"/>
                </a:lnTo>
                <a:lnTo>
                  <a:pt x="10199600" y="3235834"/>
                </a:lnTo>
                <a:lnTo>
                  <a:pt x="10424666" y="3235834"/>
                </a:lnTo>
                <a:lnTo>
                  <a:pt x="10424666" y="3499408"/>
                </a:lnTo>
                <a:lnTo>
                  <a:pt x="10199600" y="3499408"/>
                </a:lnTo>
                <a:lnTo>
                  <a:pt x="10199600" y="3804059"/>
                </a:lnTo>
                <a:lnTo>
                  <a:pt x="10464031" y="3804059"/>
                </a:lnTo>
                <a:lnTo>
                  <a:pt x="10464031" y="4081326"/>
                </a:lnTo>
                <a:lnTo>
                  <a:pt x="9839325" y="4081326"/>
                </a:lnTo>
                <a:close/>
                <a:moveTo>
                  <a:pt x="9172575" y="2695848"/>
                </a:moveTo>
                <a:lnTo>
                  <a:pt x="9532850" y="2695848"/>
                </a:lnTo>
                <a:lnTo>
                  <a:pt x="9532850" y="3804059"/>
                </a:lnTo>
                <a:lnTo>
                  <a:pt x="9751925" y="3804059"/>
                </a:lnTo>
                <a:lnTo>
                  <a:pt x="9751925" y="4081326"/>
                </a:lnTo>
                <a:lnTo>
                  <a:pt x="9172575" y="4081326"/>
                </a:lnTo>
                <a:close/>
                <a:moveTo>
                  <a:pt x="7486129" y="2695848"/>
                </a:moveTo>
                <a:lnTo>
                  <a:pt x="8117681" y="2695848"/>
                </a:lnTo>
                <a:lnTo>
                  <a:pt x="8117681" y="2973115"/>
                </a:lnTo>
                <a:lnTo>
                  <a:pt x="7849373" y="3804059"/>
                </a:lnTo>
                <a:lnTo>
                  <a:pt x="8117681" y="3804059"/>
                </a:lnTo>
                <a:lnTo>
                  <a:pt x="8117681" y="4081326"/>
                </a:lnTo>
                <a:lnTo>
                  <a:pt x="7453610" y="4081326"/>
                </a:lnTo>
                <a:lnTo>
                  <a:pt x="7453610" y="3880222"/>
                </a:lnTo>
                <a:lnTo>
                  <a:pt x="7730877" y="2973115"/>
                </a:lnTo>
                <a:lnTo>
                  <a:pt x="7486129" y="2973115"/>
                </a:lnTo>
                <a:close/>
                <a:moveTo>
                  <a:pt x="6683825" y="2695848"/>
                </a:moveTo>
                <a:lnTo>
                  <a:pt x="7204556" y="2695848"/>
                </a:lnTo>
                <a:lnTo>
                  <a:pt x="7410581" y="4081326"/>
                </a:lnTo>
                <a:lnTo>
                  <a:pt x="7042389" y="4081326"/>
                </a:lnTo>
                <a:lnTo>
                  <a:pt x="7023054" y="3832300"/>
                </a:lnTo>
                <a:lnTo>
                  <a:pt x="6894182" y="3832300"/>
                </a:lnTo>
                <a:lnTo>
                  <a:pt x="6872520" y="4081326"/>
                </a:lnTo>
                <a:lnTo>
                  <a:pt x="6500050" y="4081326"/>
                </a:lnTo>
                <a:close/>
                <a:moveTo>
                  <a:pt x="5610225" y="2695848"/>
                </a:moveTo>
                <a:lnTo>
                  <a:pt x="5879790" y="2695848"/>
                </a:lnTo>
                <a:cubicBezTo>
                  <a:pt x="6053795" y="2695848"/>
                  <a:pt x="6171462" y="2703835"/>
                  <a:pt x="6232792" y="2719809"/>
                </a:cubicBezTo>
                <a:cubicBezTo>
                  <a:pt x="6294121" y="2735783"/>
                  <a:pt x="6340760" y="2762027"/>
                  <a:pt x="6372709" y="2798539"/>
                </a:cubicBezTo>
                <a:cubicBezTo>
                  <a:pt x="6404657" y="2835052"/>
                  <a:pt x="6424625" y="2875701"/>
                  <a:pt x="6432612" y="2920485"/>
                </a:cubicBezTo>
                <a:cubicBezTo>
                  <a:pt x="6440599" y="2965270"/>
                  <a:pt x="6444593" y="3053271"/>
                  <a:pt x="6444593" y="3184488"/>
                </a:cubicBezTo>
                <a:lnTo>
                  <a:pt x="6444593" y="3669705"/>
                </a:lnTo>
                <a:cubicBezTo>
                  <a:pt x="6444593" y="3794076"/>
                  <a:pt x="6438745" y="3877227"/>
                  <a:pt x="6427050" y="3919159"/>
                </a:cubicBezTo>
                <a:cubicBezTo>
                  <a:pt x="6415354" y="3961092"/>
                  <a:pt x="6394958" y="3993896"/>
                  <a:pt x="6365863" y="4017572"/>
                </a:cubicBezTo>
                <a:cubicBezTo>
                  <a:pt x="6336767" y="4041248"/>
                  <a:pt x="6300825" y="4057793"/>
                  <a:pt x="6258037" y="4067206"/>
                </a:cubicBezTo>
                <a:cubicBezTo>
                  <a:pt x="6215249" y="4076620"/>
                  <a:pt x="6150781" y="4081326"/>
                  <a:pt x="6064634" y="4081326"/>
                </a:cubicBezTo>
                <a:lnTo>
                  <a:pt x="5610225" y="4081326"/>
                </a:lnTo>
                <a:close/>
                <a:moveTo>
                  <a:pt x="5105400" y="2695848"/>
                </a:moveTo>
                <a:lnTo>
                  <a:pt x="5465676" y="2695848"/>
                </a:lnTo>
                <a:lnTo>
                  <a:pt x="5465676" y="4081326"/>
                </a:lnTo>
                <a:lnTo>
                  <a:pt x="5105400" y="4081326"/>
                </a:lnTo>
                <a:close/>
                <a:moveTo>
                  <a:pt x="3848100" y="2695848"/>
                </a:moveTo>
                <a:lnTo>
                  <a:pt x="4314277" y="2695848"/>
                </a:lnTo>
                <a:cubicBezTo>
                  <a:pt x="4328103" y="2779142"/>
                  <a:pt x="4342356" y="2877323"/>
                  <a:pt x="4357038" y="2990390"/>
                </a:cubicBezTo>
                <a:lnTo>
                  <a:pt x="4408197" y="3342804"/>
                </a:lnTo>
                <a:lnTo>
                  <a:pt x="4490992" y="2695848"/>
                </a:lnTo>
                <a:lnTo>
                  <a:pt x="4959734" y="2695848"/>
                </a:lnTo>
                <a:lnTo>
                  <a:pt x="4959734" y="4081326"/>
                </a:lnTo>
                <a:lnTo>
                  <a:pt x="4644814" y="4081326"/>
                </a:lnTo>
                <a:lnTo>
                  <a:pt x="4644387" y="3145979"/>
                </a:lnTo>
                <a:lnTo>
                  <a:pt x="4519018" y="4081326"/>
                </a:lnTo>
                <a:lnTo>
                  <a:pt x="4295664" y="4081326"/>
                </a:lnTo>
                <a:lnTo>
                  <a:pt x="4163449" y="3167373"/>
                </a:lnTo>
                <a:lnTo>
                  <a:pt x="4163021" y="4081326"/>
                </a:lnTo>
                <a:lnTo>
                  <a:pt x="3848100" y="4081326"/>
                </a:lnTo>
                <a:close/>
                <a:moveTo>
                  <a:pt x="3343275" y="2695848"/>
                </a:moveTo>
                <a:lnTo>
                  <a:pt x="3703551" y="2695848"/>
                </a:lnTo>
                <a:lnTo>
                  <a:pt x="3703551" y="4081326"/>
                </a:lnTo>
                <a:lnTo>
                  <a:pt x="3343275" y="4081326"/>
                </a:lnTo>
                <a:close/>
                <a:moveTo>
                  <a:pt x="2618855" y="2695848"/>
                </a:moveTo>
                <a:lnTo>
                  <a:pt x="3250406" y="2695848"/>
                </a:lnTo>
                <a:lnTo>
                  <a:pt x="3250406" y="2973115"/>
                </a:lnTo>
                <a:lnTo>
                  <a:pt x="2982099" y="3804059"/>
                </a:lnTo>
                <a:lnTo>
                  <a:pt x="3250406" y="3804059"/>
                </a:lnTo>
                <a:lnTo>
                  <a:pt x="3250406" y="4081326"/>
                </a:lnTo>
                <a:lnTo>
                  <a:pt x="2586336" y="4081326"/>
                </a:lnTo>
                <a:lnTo>
                  <a:pt x="2586336" y="3880222"/>
                </a:lnTo>
                <a:lnTo>
                  <a:pt x="2863602" y="2973115"/>
                </a:lnTo>
                <a:lnTo>
                  <a:pt x="2618855" y="2973115"/>
                </a:lnTo>
                <a:close/>
                <a:moveTo>
                  <a:pt x="1695450" y="2695848"/>
                </a:moveTo>
                <a:lnTo>
                  <a:pt x="1996678" y="2695848"/>
                </a:lnTo>
                <a:lnTo>
                  <a:pt x="2198638" y="3319698"/>
                </a:lnTo>
                <a:lnTo>
                  <a:pt x="2198638" y="2695848"/>
                </a:lnTo>
                <a:lnTo>
                  <a:pt x="2499866" y="2695848"/>
                </a:lnTo>
                <a:lnTo>
                  <a:pt x="2499866" y="4081326"/>
                </a:lnTo>
                <a:lnTo>
                  <a:pt x="2184090" y="4081326"/>
                </a:lnTo>
                <a:lnTo>
                  <a:pt x="1996678" y="3451486"/>
                </a:lnTo>
                <a:lnTo>
                  <a:pt x="1996678" y="4081326"/>
                </a:lnTo>
                <a:lnTo>
                  <a:pt x="1695450" y="4081326"/>
                </a:lnTo>
                <a:close/>
                <a:moveTo>
                  <a:pt x="971550" y="2695848"/>
                </a:moveTo>
                <a:lnTo>
                  <a:pt x="1572295" y="2695848"/>
                </a:lnTo>
                <a:lnTo>
                  <a:pt x="1572295" y="2973115"/>
                </a:lnTo>
                <a:lnTo>
                  <a:pt x="1331826" y="2973115"/>
                </a:lnTo>
                <a:lnTo>
                  <a:pt x="1331826" y="3235834"/>
                </a:lnTo>
                <a:lnTo>
                  <a:pt x="1556891" y="3235834"/>
                </a:lnTo>
                <a:lnTo>
                  <a:pt x="1556891" y="3499408"/>
                </a:lnTo>
                <a:lnTo>
                  <a:pt x="1331826" y="3499408"/>
                </a:lnTo>
                <a:lnTo>
                  <a:pt x="1331826" y="3804059"/>
                </a:lnTo>
                <a:lnTo>
                  <a:pt x="1596257" y="3804059"/>
                </a:lnTo>
                <a:lnTo>
                  <a:pt x="1596257" y="4081326"/>
                </a:lnTo>
                <a:lnTo>
                  <a:pt x="971550" y="4081326"/>
                </a:lnTo>
                <a:close/>
                <a:moveTo>
                  <a:pt x="0" y="2695848"/>
                </a:moveTo>
                <a:lnTo>
                  <a:pt x="359420" y="2695848"/>
                </a:lnTo>
                <a:cubicBezTo>
                  <a:pt x="472951" y="2695848"/>
                  <a:pt x="558956" y="2704684"/>
                  <a:pt x="617432" y="2722357"/>
                </a:cubicBezTo>
                <a:cubicBezTo>
                  <a:pt x="675909" y="2740029"/>
                  <a:pt x="723119" y="2775804"/>
                  <a:pt x="759061" y="2829681"/>
                </a:cubicBezTo>
                <a:cubicBezTo>
                  <a:pt x="795003" y="2883559"/>
                  <a:pt x="812974" y="2970360"/>
                  <a:pt x="812974" y="3090087"/>
                </a:cubicBezTo>
                <a:cubicBezTo>
                  <a:pt x="812974" y="3171045"/>
                  <a:pt x="800280" y="3227488"/>
                  <a:pt x="774892" y="3259414"/>
                </a:cubicBezTo>
                <a:cubicBezTo>
                  <a:pt x="749505" y="3291340"/>
                  <a:pt x="699443" y="3315856"/>
                  <a:pt x="624706" y="3332963"/>
                </a:cubicBezTo>
                <a:cubicBezTo>
                  <a:pt x="708000" y="3351798"/>
                  <a:pt x="764481" y="3383051"/>
                  <a:pt x="794147" y="3426722"/>
                </a:cubicBezTo>
                <a:cubicBezTo>
                  <a:pt x="823814" y="3470393"/>
                  <a:pt x="838647" y="3537325"/>
                  <a:pt x="838647" y="3627518"/>
                </a:cubicBezTo>
                <a:lnTo>
                  <a:pt x="838647" y="3755950"/>
                </a:lnTo>
                <a:cubicBezTo>
                  <a:pt x="838647" y="3849566"/>
                  <a:pt x="827950" y="3918923"/>
                  <a:pt x="806556" y="3964020"/>
                </a:cubicBezTo>
                <a:cubicBezTo>
                  <a:pt x="785162" y="4009117"/>
                  <a:pt x="751074" y="4039942"/>
                  <a:pt x="704292" y="4056496"/>
                </a:cubicBezTo>
                <a:cubicBezTo>
                  <a:pt x="657511" y="4073049"/>
                  <a:pt x="561665" y="4081326"/>
                  <a:pt x="416756" y="4081326"/>
                </a:cubicBezTo>
                <a:lnTo>
                  <a:pt x="0" y="4081326"/>
                </a:lnTo>
                <a:close/>
                <a:moveTo>
                  <a:pt x="8617037" y="2666752"/>
                </a:moveTo>
                <a:cubicBezTo>
                  <a:pt x="8691203" y="2666752"/>
                  <a:pt x="8757809" y="2678875"/>
                  <a:pt x="8816857" y="2703122"/>
                </a:cubicBezTo>
                <a:cubicBezTo>
                  <a:pt x="8875904" y="2727369"/>
                  <a:pt x="8923399" y="2763738"/>
                  <a:pt x="8959341" y="2812232"/>
                </a:cubicBezTo>
                <a:cubicBezTo>
                  <a:pt x="8995283" y="2860725"/>
                  <a:pt x="9016677" y="2913497"/>
                  <a:pt x="9023523" y="2970547"/>
                </a:cubicBezTo>
                <a:cubicBezTo>
                  <a:pt x="9030369" y="3027598"/>
                  <a:pt x="9033793" y="3127437"/>
                  <a:pt x="9033793" y="3270064"/>
                </a:cubicBezTo>
                <a:lnTo>
                  <a:pt x="9033793" y="3507110"/>
                </a:lnTo>
                <a:cubicBezTo>
                  <a:pt x="9033793" y="3646314"/>
                  <a:pt x="9030512" y="3744869"/>
                  <a:pt x="9023951" y="3802776"/>
                </a:cubicBezTo>
                <a:cubicBezTo>
                  <a:pt x="9017390" y="3860682"/>
                  <a:pt x="8996852" y="3913597"/>
                  <a:pt x="8962336" y="3961520"/>
                </a:cubicBezTo>
                <a:cubicBezTo>
                  <a:pt x="8927821" y="4009442"/>
                  <a:pt x="8881182" y="4046240"/>
                  <a:pt x="8822419" y="4071913"/>
                </a:cubicBezTo>
                <a:cubicBezTo>
                  <a:pt x="8763657" y="4097586"/>
                  <a:pt x="8695196" y="4110422"/>
                  <a:pt x="8617037" y="4110422"/>
                </a:cubicBezTo>
                <a:cubicBezTo>
                  <a:pt x="8542870" y="4110422"/>
                  <a:pt x="8476264" y="4098299"/>
                  <a:pt x="8417216" y="4074052"/>
                </a:cubicBezTo>
                <a:cubicBezTo>
                  <a:pt x="8358169" y="4049806"/>
                  <a:pt x="8310674" y="4013436"/>
                  <a:pt x="8274732" y="3964943"/>
                </a:cubicBezTo>
                <a:cubicBezTo>
                  <a:pt x="8238790" y="3916449"/>
                  <a:pt x="8217396" y="3863677"/>
                  <a:pt x="8210550" y="3806627"/>
                </a:cubicBezTo>
                <a:cubicBezTo>
                  <a:pt x="8203704" y="3749576"/>
                  <a:pt x="8200280" y="3649737"/>
                  <a:pt x="8200280" y="3507110"/>
                </a:cubicBezTo>
                <a:lnTo>
                  <a:pt x="8200280" y="3270064"/>
                </a:lnTo>
                <a:cubicBezTo>
                  <a:pt x="8200280" y="3130860"/>
                  <a:pt x="8203561" y="3032305"/>
                  <a:pt x="8210122" y="2974398"/>
                </a:cubicBezTo>
                <a:cubicBezTo>
                  <a:pt x="8216683" y="2916492"/>
                  <a:pt x="8237221" y="2863577"/>
                  <a:pt x="8271737" y="2815655"/>
                </a:cubicBezTo>
                <a:cubicBezTo>
                  <a:pt x="8306252" y="2767732"/>
                  <a:pt x="8352892" y="2730934"/>
                  <a:pt x="8411654" y="2705262"/>
                </a:cubicBezTo>
                <a:cubicBezTo>
                  <a:pt x="8470416" y="2679589"/>
                  <a:pt x="8538877" y="2666752"/>
                  <a:pt x="8617037" y="2666752"/>
                </a:cubicBezTo>
                <a:close/>
                <a:moveTo>
                  <a:pt x="11786079" y="0"/>
                </a:moveTo>
                <a:lnTo>
                  <a:pt x="11786080" y="0"/>
                </a:lnTo>
                <a:lnTo>
                  <a:pt x="11786080" y="6873862"/>
                </a:lnTo>
                <a:lnTo>
                  <a:pt x="11786079" y="6873862"/>
                </a:lnTo>
                <a:close/>
              </a:path>
            </a:pathLst>
          </a:custGeom>
          <a:noFill/>
          <a:extLst>
            <a:ext uri="{909E8E84-426E-40DD-AFC4-6F175D3DCCD1}">
              <a14:hiddenFill xmlns:a14="http://schemas.microsoft.com/office/drawing/2010/main">
                <a:solidFill>
                  <a:srgbClr val="FFFFFF"/>
                </a:solidFill>
              </a14:hiddenFill>
            </a:ext>
          </a:extLst>
        </p:spPr>
      </p:pic>
      <p:pic>
        <p:nvPicPr>
          <p:cNvPr id="2054" name="Picture 6" descr="Synthesis of benzimidazole from o- phenylenediamine - YouTube">
            <a:extLst>
              <a:ext uri="{FF2B5EF4-FFF2-40B4-BE49-F238E27FC236}">
                <a16:creationId xmlns:a16="http://schemas.microsoft.com/office/drawing/2014/main" id="{3F3D1C25-91CB-E1B0-BF24-95267799BF5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745" t="11916" b="14171"/>
          <a:stretch/>
        </p:blipFill>
        <p:spPr bwMode="auto">
          <a:xfrm>
            <a:off x="368598" y="1887794"/>
            <a:ext cx="6531428" cy="476864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C1595185-DEA0-89B5-8D85-81F8C1EEB2E5}"/>
              </a:ext>
            </a:extLst>
          </p:cNvPr>
          <p:cNvSpPr/>
          <p:nvPr/>
        </p:nvSpPr>
        <p:spPr>
          <a:xfrm>
            <a:off x="3603348" y="2487562"/>
            <a:ext cx="8485523" cy="3667430"/>
          </a:xfrm>
          <a:prstGeom prst="rect">
            <a:avLst/>
          </a:prstGeom>
          <a:solidFill>
            <a:schemeClr val="bg1">
              <a:alpha val="64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1800" dirty="0">
                <a:solidFill>
                  <a:schemeClr val="tx1"/>
                </a:solidFill>
                <a:effectLst/>
                <a:latin typeface="Bahnschrift" panose="020B0502040204020203" pitchFamily="34" charset="0"/>
                <a:ea typeface="Calibri" panose="020F0502020204030204" pitchFamily="34" charset="0"/>
              </a:rPr>
              <a:t>Benzimidazole, a derivative of imidazole with a benzene ring fused to a five-membered imidazole ring at the 4- and 5-positions, is a bicyclic aromatic organic compound.</a:t>
            </a:r>
          </a:p>
          <a:p>
            <a:r>
              <a:rPr lang="en-US" sz="1800" dirty="0">
                <a:solidFill>
                  <a:schemeClr val="tx1"/>
                </a:solidFill>
                <a:effectLst/>
                <a:latin typeface="Bahnschrift" panose="020B0502040204020203" pitchFamily="34" charset="0"/>
                <a:ea typeface="Calibri" panose="020F0502020204030204" pitchFamily="34" charset="0"/>
              </a:rPr>
              <a:t> </a:t>
            </a:r>
          </a:p>
          <a:p>
            <a:pPr marL="285750" indent="-285750">
              <a:buFont typeface="Arial" panose="020B0604020202020204" pitchFamily="34" charset="0"/>
              <a:buChar char="•"/>
            </a:pPr>
            <a:r>
              <a:rPr lang="en-US" dirty="0">
                <a:solidFill>
                  <a:schemeClr val="tx1"/>
                </a:solidFill>
                <a:latin typeface="Bahnschrift" panose="020B0502040204020203" pitchFamily="34" charset="0"/>
                <a:ea typeface="Calibri" panose="020F0502020204030204" pitchFamily="34" charset="0"/>
              </a:rPr>
              <a:t>It was initially synthesized by Hobrecker in 1872</a:t>
            </a:r>
            <a:r>
              <a:rPr lang="en-US" dirty="0">
                <a:solidFill>
                  <a:schemeClr val="tx1"/>
                </a:solidFill>
                <a:latin typeface="Times New Roman" panose="02020603050405020304" pitchFamily="18" charset="0"/>
                <a:ea typeface="Calibri" panose="020F0502020204030204" pitchFamily="34" charset="0"/>
              </a:rPr>
              <a:t>.</a:t>
            </a:r>
          </a:p>
          <a:p>
            <a:pPr marL="285750" indent="-285750">
              <a:buFont typeface="Arial" panose="020B0604020202020204" pitchFamily="34" charset="0"/>
              <a:buChar char="•"/>
            </a:pPr>
            <a:endParaRPr lang="en-US" dirty="0">
              <a:solidFill>
                <a:schemeClr val="tx1"/>
              </a:solidFill>
              <a:latin typeface="Times New Roman" panose="02020603050405020304" pitchFamily="18" charset="0"/>
              <a:ea typeface="Calibri" panose="020F0502020204030204" pitchFamily="34" charset="0"/>
            </a:endParaRPr>
          </a:p>
          <a:p>
            <a:pPr marL="285750" indent="-285750">
              <a:buFont typeface="Arial" panose="020B0604020202020204" pitchFamily="34" charset="0"/>
              <a:buChar char="•"/>
            </a:pPr>
            <a:r>
              <a:rPr lang="en-US" dirty="0">
                <a:solidFill>
                  <a:schemeClr val="tx1"/>
                </a:solidFill>
                <a:latin typeface="Bahnschrift" panose="020B0502040204020203" pitchFamily="34" charset="0"/>
                <a:ea typeface="Calibri" panose="020F0502020204030204" pitchFamily="34" charset="0"/>
              </a:rPr>
              <a:t>Essential pharmacophore in numerous biologically active heterocyclic compounds, exhibiting a diverse range of pharmacological activities.</a:t>
            </a:r>
          </a:p>
          <a:p>
            <a:pPr marL="285750" indent="-285750">
              <a:buFont typeface="Arial" panose="020B0604020202020204" pitchFamily="34" charset="0"/>
              <a:buChar char="•"/>
            </a:pPr>
            <a:endParaRPr lang="en-US" dirty="0">
              <a:solidFill>
                <a:schemeClr val="tx1"/>
              </a:solidFill>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solidFill>
                  <a:schemeClr val="tx1"/>
                </a:solidFill>
                <a:latin typeface="Bahnschrift" panose="020B0502040204020203" pitchFamily="34" charset="0"/>
                <a:ea typeface="Calibri" panose="020F0502020204030204" pitchFamily="34" charset="0"/>
              </a:rPr>
              <a:t>Valued for their effectiveness in various bioactive compounds such as analgesics, antifungals, anti-inflammatory agents, antihypertensives, proton pump inhibitors, anti-HIV medications, antivirals, and anticancers.</a:t>
            </a:r>
          </a:p>
        </p:txBody>
      </p:sp>
      <p:sp>
        <p:nvSpPr>
          <p:cNvPr id="7" name="Rectangle 8">
            <a:extLst>
              <a:ext uri="{FF2B5EF4-FFF2-40B4-BE49-F238E27FC236}">
                <a16:creationId xmlns:a16="http://schemas.microsoft.com/office/drawing/2014/main" id="{560D517D-BB79-1ADE-DF8C-FA104C1A83B6}"/>
              </a:ext>
            </a:extLst>
          </p:cNvPr>
          <p:cNvSpPr>
            <a:spLocks noChangeArrowheads="1"/>
          </p:cNvSpPr>
          <p:nvPr/>
        </p:nvSpPr>
        <p:spPr bwMode="auto">
          <a:xfrm>
            <a:off x="1081549" y="480028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7D5B0CE1-3672-3032-FC81-42DE6042D198}"/>
              </a:ext>
            </a:extLst>
          </p:cNvPr>
          <p:cNvGraphicFramePr>
            <a:graphicFrameLocks noChangeAspect="1"/>
          </p:cNvGraphicFramePr>
          <p:nvPr>
            <p:extLst>
              <p:ext uri="{D42A27DB-BD31-4B8C-83A1-F6EECF244321}">
                <p14:modId xmlns:p14="http://schemas.microsoft.com/office/powerpoint/2010/main" val="1507889178"/>
              </p:ext>
            </p:extLst>
          </p:nvPr>
        </p:nvGraphicFramePr>
        <p:xfrm>
          <a:off x="9017424" y="391889"/>
          <a:ext cx="2485719" cy="2015601"/>
        </p:xfrm>
        <a:graphic>
          <a:graphicData uri="http://schemas.openxmlformats.org/presentationml/2006/ole">
            <mc:AlternateContent xmlns:mc="http://schemas.openxmlformats.org/markup-compatibility/2006">
              <mc:Choice xmlns:v="urn:schemas-microsoft-com:vml" Requires="v">
                <p:oleObj name="CS ChemDraw Drawing" r:id="rId4" imgW="805948" imgH="660065" progId="ChemDraw.Document.6.0">
                  <p:embed/>
                </p:oleObj>
              </mc:Choice>
              <mc:Fallback>
                <p:oleObj name="CS ChemDraw Drawing" r:id="rId4" imgW="805948" imgH="660065" progId="ChemDraw.Document.6.0">
                  <p:embed/>
                  <p:pic>
                    <p:nvPicPr>
                      <p:cNvPr id="8" name="Object 7">
                        <a:extLst>
                          <a:ext uri="{FF2B5EF4-FFF2-40B4-BE49-F238E27FC236}">
                            <a16:creationId xmlns:a16="http://schemas.microsoft.com/office/drawing/2014/main" id="{7D5B0CE1-3672-3032-FC81-42DE6042D198}"/>
                          </a:ext>
                        </a:extLst>
                      </p:cNvPr>
                      <p:cNvPicPr>
                        <a:picLocks noChangeAspect="1" noChangeArrowheads="1"/>
                      </p:cNvPicPr>
                      <p:nvPr/>
                    </p:nvPicPr>
                    <p:blipFill>
                      <a:blip r:embed="rId5"/>
                      <a:srcRect/>
                      <a:stretch>
                        <a:fillRect/>
                      </a:stretch>
                    </p:blipFill>
                    <p:spPr bwMode="auto">
                      <a:xfrm>
                        <a:off x="9017424" y="391889"/>
                        <a:ext cx="2485719" cy="2015601"/>
                      </a:xfrm>
                      <a:prstGeom prst="rect">
                        <a:avLst/>
                      </a:prstGeom>
                      <a:noFill/>
                    </p:spPr>
                  </p:pic>
                </p:oleObj>
              </mc:Fallback>
            </mc:AlternateContent>
          </a:graphicData>
        </a:graphic>
      </p:graphicFrame>
    </p:spTree>
    <p:extLst>
      <p:ext uri="{BB962C8B-B14F-4D97-AF65-F5344CB8AC3E}">
        <p14:creationId xmlns:p14="http://schemas.microsoft.com/office/powerpoint/2010/main" val="4276702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827659402"/>
              </p:ext>
            </p:extLst>
          </p:nvPr>
        </p:nvGraphicFramePr>
        <p:xfrm>
          <a:off x="436465" y="1596743"/>
          <a:ext cx="11217472" cy="5037980"/>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tx1"/>
                          </a:solidFill>
                          <a:effectLst/>
                          <a:latin typeface="Bahnschrift" panose="020B0502040204020203" pitchFamily="34" charset="0"/>
                          <a:ea typeface="+mn-ea"/>
                          <a:cs typeface="+mn-cs"/>
                        </a:rPr>
                        <a:t>Cheng-Ying Hsieh </a:t>
                      </a:r>
                      <a:r>
                        <a:rPr lang="en-US" sz="1800" b="1" i="1" kern="1200" dirty="0">
                          <a:solidFill>
                            <a:schemeClr val="tx1"/>
                          </a:solidFill>
                          <a:effectLst/>
                          <a:latin typeface="Bahnschrift" panose="020B0502040204020203" pitchFamily="34" charset="0"/>
                          <a:ea typeface="+mn-ea"/>
                          <a:cs typeface="+mn-cs"/>
                        </a:rPr>
                        <a:t>et al</a:t>
                      </a:r>
                      <a:r>
                        <a:rPr lang="en-US" sz="1800" b="1" kern="1200" dirty="0">
                          <a:solidFill>
                            <a:schemeClr val="tx1"/>
                          </a:solidFill>
                          <a:effectLst/>
                          <a:latin typeface="Bahnschrift" panose="020B0502040204020203" pitchFamily="34" charset="0"/>
                          <a:ea typeface="+mn-ea"/>
                          <a:cs typeface="+mn-cs"/>
                        </a:rPr>
                        <a:t>  (2019)</a:t>
                      </a:r>
                      <a:endParaRPr lang="en-US" dirty="0">
                        <a:solidFill>
                          <a:schemeClr val="tx1"/>
                        </a:solidFill>
                        <a:latin typeface="Bahnschrift" panose="020B0502040204020203"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Synthesized new molecules comprising a benzimidazole ring, arene, and alkyl chain-bearing cyclic moieties.</a:t>
                      </a:r>
                      <a:r>
                        <a:rPr lang="en-US" sz="1800" b="1" i="1" kern="1200" dirty="0">
                          <a:solidFill>
                            <a:schemeClr val="tx1"/>
                          </a:solidFill>
                          <a:effectLst/>
                          <a:latin typeface="Bahnschrift" panose="020B0502040204020203" pitchFamily="34" charset="0"/>
                          <a:ea typeface="+mn-ea"/>
                          <a:cs typeface="+mn-cs"/>
                        </a:rPr>
                        <a:t> </a:t>
                      </a:r>
                      <a:endParaRPr lang="en-US" dirty="0">
                        <a:solidFill>
                          <a:schemeClr val="tx1"/>
                        </a:solidFill>
                        <a:latin typeface="Bahnschrift" panose="020B0502040204020203"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The IC</a:t>
                      </a:r>
                      <a:r>
                        <a:rPr lang="en-US" sz="1800" b="1" kern="1200" baseline="-25000" dirty="0">
                          <a:solidFill>
                            <a:schemeClr val="tx1"/>
                          </a:solidFill>
                          <a:effectLst/>
                          <a:latin typeface="Bahnschrift" panose="020B0502040204020203" pitchFamily="34" charset="0"/>
                          <a:ea typeface="+mn-ea"/>
                          <a:cs typeface="+mn-cs"/>
                        </a:rPr>
                        <a:t>50</a:t>
                      </a:r>
                      <a:r>
                        <a:rPr lang="en-US" sz="1800" b="1" kern="1200" dirty="0">
                          <a:solidFill>
                            <a:schemeClr val="tx1"/>
                          </a:solidFill>
                          <a:effectLst/>
                          <a:latin typeface="Bahnschrift" panose="020B0502040204020203" pitchFamily="34" charset="0"/>
                          <a:ea typeface="+mn-ea"/>
                          <a:cs typeface="+mn-cs"/>
                        </a:rPr>
                        <a:t> values of compound for cancer cells were observed at 10.76 μM. </a:t>
                      </a:r>
                      <a:endParaRPr lang="en-US" dirty="0">
                        <a:solidFill>
                          <a:schemeClr val="tx1"/>
                        </a:solidFill>
                        <a:latin typeface="Bahnschrift" panose="020B0502040204020203"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741734914"/>
                  </a:ext>
                </a:extLst>
              </a:tr>
              <a:tr h="1427583">
                <a:tc>
                  <a:txBody>
                    <a:bodyPr/>
                    <a:lstStyle/>
                    <a:p>
                      <a:r>
                        <a:rPr lang="en-US" sz="1800" b="1" kern="1200" dirty="0">
                          <a:solidFill>
                            <a:schemeClr val="tx1"/>
                          </a:solidFill>
                          <a:effectLst/>
                          <a:latin typeface="Bahnschrift" panose="020B0502040204020203" pitchFamily="34" charset="0"/>
                          <a:ea typeface="+mn-ea"/>
                          <a:cs typeface="+mn-cs"/>
                        </a:rPr>
                        <a:t>Ya-Liang Zhang </a:t>
                      </a:r>
                      <a:r>
                        <a:rPr lang="en-US" sz="1800" b="1" i="1" kern="1200" dirty="0">
                          <a:solidFill>
                            <a:schemeClr val="tx1"/>
                          </a:solidFill>
                          <a:effectLst/>
                          <a:latin typeface="Bahnschrift" panose="020B0502040204020203" pitchFamily="34" charset="0"/>
                          <a:ea typeface="+mn-ea"/>
                          <a:cs typeface="+mn-cs"/>
                        </a:rPr>
                        <a:t>et al </a:t>
                      </a:r>
                      <a:r>
                        <a:rPr lang="en-US" sz="1800" b="1" kern="1200" dirty="0">
                          <a:solidFill>
                            <a:schemeClr val="tx1"/>
                          </a:solidFill>
                          <a:effectLst/>
                          <a:latin typeface="Bahnschrift" panose="020B0502040204020203" pitchFamily="34" charset="0"/>
                          <a:ea typeface="+mn-ea"/>
                          <a:cs typeface="+mn-cs"/>
                        </a:rPr>
                        <a:t>(2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1,2-Diarylbenzimidazole derivatives (block tumor cells in G2/M phase, then affecting mitosi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The microtubule inhibition value of compound was 8.47 μ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697768">
                <a:tc>
                  <a:txBody>
                    <a:bodyPr/>
                    <a:lstStyle/>
                    <a:p>
                      <a:r>
                        <a:rPr lang="en-US" sz="1800" b="1" kern="1200" dirty="0">
                          <a:solidFill>
                            <a:schemeClr val="tx1"/>
                          </a:solidFill>
                          <a:effectLst/>
                          <a:latin typeface="Bahnschrift" panose="020B0502040204020203" pitchFamily="34" charset="0"/>
                          <a:ea typeface="+mn-ea"/>
                          <a:cs typeface="+mn-cs"/>
                        </a:rPr>
                        <a:t>Wang Haoran </a:t>
                      </a:r>
                      <a:r>
                        <a:rPr lang="en-US" sz="1800" b="1" i="1" kern="1200" dirty="0">
                          <a:solidFill>
                            <a:schemeClr val="tx1"/>
                          </a:solidFill>
                          <a:effectLst/>
                          <a:latin typeface="Bahnschrift" panose="020B0502040204020203" pitchFamily="34" charset="0"/>
                          <a:ea typeface="+mn-ea"/>
                          <a:cs typeface="+mn-cs"/>
                        </a:rPr>
                        <a:t>et al </a:t>
                      </a:r>
                      <a:r>
                        <a:rPr lang="en-US" sz="1800" b="1" kern="1200" dirty="0">
                          <a:solidFill>
                            <a:schemeClr val="tx1"/>
                          </a:solidFill>
                          <a:effectLst/>
                          <a:latin typeface="Bahnschrift" panose="020B0502040204020203" pitchFamily="34" charset="0"/>
                          <a:ea typeface="+mn-ea"/>
                          <a:cs typeface="+mn-cs"/>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benzimidazole pendant cyanopyrimidine derivatives (compound had shown highest value of growth inhibition against HOP-92 and T-47D cancer cell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Compound exhibited 88.84% and 84.19% growth inhibitory activity against HOP-92 and T-47D </a:t>
                      </a:r>
                      <a:r>
                        <a:rPr lang="en-US" sz="1800" b="1" kern="1200" dirty="0" err="1">
                          <a:solidFill>
                            <a:schemeClr val="tx1"/>
                          </a:solidFill>
                          <a:effectLst/>
                          <a:latin typeface="Bahnschrift" panose="020B0502040204020203" pitchFamily="34" charset="0"/>
                          <a:ea typeface="+mn-ea"/>
                          <a:cs typeface="+mn-cs"/>
                        </a:rPr>
                        <a:t>resepectively</a:t>
                      </a:r>
                      <a:r>
                        <a:rPr lang="en-US" sz="1800" b="1" kern="1200" dirty="0">
                          <a:solidFill>
                            <a:schemeClr val="tx1"/>
                          </a:solidFill>
                          <a:effectLst/>
                          <a:latin typeface="Bahnschrift" panose="020B0502040204020203" pitchFamily="34" charset="0"/>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pic>
        <p:nvPicPr>
          <p:cNvPr id="5" name="Picture 4" descr="A black background with red text&#10;&#10;Description automatically generated">
            <a:extLst>
              <a:ext uri="{FF2B5EF4-FFF2-40B4-BE49-F238E27FC236}">
                <a16:creationId xmlns:a16="http://schemas.microsoft.com/office/drawing/2014/main" id="{E26DF332-8876-E2FD-2955-87935B5CA51B}"/>
              </a:ext>
            </a:extLst>
          </p:cNvPr>
          <p:cNvPicPr>
            <a:picLocks noChangeAspect="1"/>
          </p:cNvPicPr>
          <p:nvPr/>
        </p:nvPicPr>
        <p:blipFill>
          <a:blip r:embed="rId2"/>
          <a:stretch>
            <a:fillRect/>
          </a:stretch>
        </p:blipFill>
        <p:spPr>
          <a:xfrm>
            <a:off x="9647854" y="2108492"/>
            <a:ext cx="1438095" cy="1285714"/>
          </a:xfrm>
          <a:prstGeom prst="rect">
            <a:avLst/>
          </a:prstGeom>
        </p:spPr>
      </p:pic>
      <p:pic>
        <p:nvPicPr>
          <p:cNvPr id="7" name="Picture 6" descr="A black background with red lines and a black background&#10;&#10;Description automatically generated">
            <a:extLst>
              <a:ext uri="{FF2B5EF4-FFF2-40B4-BE49-F238E27FC236}">
                <a16:creationId xmlns:a16="http://schemas.microsoft.com/office/drawing/2014/main" id="{DEEC92F8-6755-4D8A-8BF8-9DBD2F5C4E7E}"/>
              </a:ext>
            </a:extLst>
          </p:cNvPr>
          <p:cNvPicPr>
            <a:picLocks noChangeAspect="1"/>
          </p:cNvPicPr>
          <p:nvPr/>
        </p:nvPicPr>
        <p:blipFill>
          <a:blip r:embed="rId3"/>
          <a:stretch>
            <a:fillRect/>
          </a:stretch>
        </p:blipFill>
        <p:spPr>
          <a:xfrm>
            <a:off x="9715721" y="3563352"/>
            <a:ext cx="1409524" cy="1104762"/>
          </a:xfrm>
          <a:prstGeom prst="rect">
            <a:avLst/>
          </a:prstGeom>
        </p:spPr>
      </p:pic>
      <p:pic>
        <p:nvPicPr>
          <p:cNvPr id="9" name="Picture 8" descr="A black background with red text and black symbols&#10;&#10;Description automatically generated">
            <a:extLst>
              <a:ext uri="{FF2B5EF4-FFF2-40B4-BE49-F238E27FC236}">
                <a16:creationId xmlns:a16="http://schemas.microsoft.com/office/drawing/2014/main" id="{C8C90EAD-F4DC-FCE1-E560-E25618C927F5}"/>
              </a:ext>
            </a:extLst>
          </p:cNvPr>
          <p:cNvPicPr>
            <a:picLocks noChangeAspect="1"/>
          </p:cNvPicPr>
          <p:nvPr/>
        </p:nvPicPr>
        <p:blipFill>
          <a:blip r:embed="rId4"/>
          <a:stretch>
            <a:fillRect/>
          </a:stretch>
        </p:blipFill>
        <p:spPr>
          <a:xfrm>
            <a:off x="9395473" y="4960701"/>
            <a:ext cx="1885714" cy="1533333"/>
          </a:xfrm>
          <a:prstGeom prst="rect">
            <a:avLst/>
          </a:prstGeom>
        </p:spPr>
      </p:pic>
      <p:pic>
        <p:nvPicPr>
          <p:cNvPr id="4" name="Picture 3" descr="25 Books on Food Tank's Summer 2021 Reading List – Food Tank">
            <a:extLst>
              <a:ext uri="{FF2B5EF4-FFF2-40B4-BE49-F238E27FC236}">
                <a16:creationId xmlns:a16="http://schemas.microsoft.com/office/drawing/2014/main" id="{C0F55ABD-AB62-812F-3E05-EFEFEB5B95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329"/>
          <a:stretch>
            <a:fillRect/>
          </a:stretch>
        </p:blipFill>
        <p:spPr bwMode="auto">
          <a:xfrm>
            <a:off x="436464" y="-1583677"/>
            <a:ext cx="7989075" cy="4659377"/>
          </a:xfrm>
          <a:custGeom>
            <a:avLst/>
            <a:gdLst/>
            <a:ahLst/>
            <a:cxnLst/>
            <a:rect l="l" t="t" r="r" b="b"/>
            <a:pathLst>
              <a:path w="11786080" h="6873862">
                <a:moveTo>
                  <a:pt x="360276" y="3456620"/>
                </a:moveTo>
                <a:lnTo>
                  <a:pt x="360276" y="3844280"/>
                </a:lnTo>
                <a:cubicBezTo>
                  <a:pt x="411051" y="3842569"/>
                  <a:pt x="443427" y="3834582"/>
                  <a:pt x="457405" y="3820319"/>
                </a:cubicBezTo>
                <a:cubicBezTo>
                  <a:pt x="471382" y="3806056"/>
                  <a:pt x="478371" y="3770970"/>
                  <a:pt x="478371" y="3715060"/>
                </a:cubicBezTo>
                <a:lnTo>
                  <a:pt x="478371" y="3585840"/>
                </a:lnTo>
                <a:cubicBezTo>
                  <a:pt x="478371" y="3526507"/>
                  <a:pt x="472095" y="3490565"/>
                  <a:pt x="459544" y="3478014"/>
                </a:cubicBezTo>
                <a:cubicBezTo>
                  <a:pt x="446993" y="3465463"/>
                  <a:pt x="413904" y="3458332"/>
                  <a:pt x="360276" y="3456620"/>
                </a:cubicBezTo>
                <a:close/>
                <a:moveTo>
                  <a:pt x="6958739" y="3004778"/>
                </a:moveTo>
                <a:cubicBezTo>
                  <a:pt x="6922039" y="3270073"/>
                  <a:pt x="6898991" y="3464046"/>
                  <a:pt x="6889595" y="3586696"/>
                </a:cubicBezTo>
                <a:lnTo>
                  <a:pt x="7013614" y="3586696"/>
                </a:lnTo>
                <a:cubicBezTo>
                  <a:pt x="6995384" y="3429771"/>
                  <a:pt x="6977092" y="3235798"/>
                  <a:pt x="6958739" y="3004778"/>
                </a:cubicBezTo>
                <a:close/>
                <a:moveTo>
                  <a:pt x="5970501" y="2932894"/>
                </a:moveTo>
                <a:lnTo>
                  <a:pt x="5970501" y="3844280"/>
                </a:lnTo>
                <a:cubicBezTo>
                  <a:pt x="6022417" y="3844280"/>
                  <a:pt x="6054365" y="3833869"/>
                  <a:pt x="6066346" y="3813045"/>
                </a:cubicBezTo>
                <a:cubicBezTo>
                  <a:pt x="6078327" y="3792221"/>
                  <a:pt x="6084317" y="3735598"/>
                  <a:pt x="6084317" y="3643176"/>
                </a:cubicBezTo>
                <a:lnTo>
                  <a:pt x="6084317" y="3104902"/>
                </a:lnTo>
                <a:cubicBezTo>
                  <a:pt x="6084317" y="3042146"/>
                  <a:pt x="6082320" y="3001925"/>
                  <a:pt x="6078327" y="2984240"/>
                </a:cubicBezTo>
                <a:cubicBezTo>
                  <a:pt x="6074333" y="2966554"/>
                  <a:pt x="6065205" y="2953575"/>
                  <a:pt x="6050942" y="2945303"/>
                </a:cubicBezTo>
                <a:cubicBezTo>
                  <a:pt x="6036680" y="2937030"/>
                  <a:pt x="6009866" y="2932894"/>
                  <a:pt x="5970501" y="2932894"/>
                </a:cubicBezTo>
                <a:close/>
                <a:moveTo>
                  <a:pt x="360276" y="2932894"/>
                </a:moveTo>
                <a:lnTo>
                  <a:pt x="360276" y="3240968"/>
                </a:lnTo>
                <a:cubicBezTo>
                  <a:pt x="375680" y="3240398"/>
                  <a:pt x="387660" y="3240113"/>
                  <a:pt x="396218" y="3240113"/>
                </a:cubicBezTo>
                <a:cubicBezTo>
                  <a:pt x="431589" y="3240113"/>
                  <a:pt x="454125" y="3231412"/>
                  <a:pt x="463823" y="3214012"/>
                </a:cubicBezTo>
                <a:cubicBezTo>
                  <a:pt x="473522" y="3196611"/>
                  <a:pt x="478371" y="3146834"/>
                  <a:pt x="478371" y="3064681"/>
                </a:cubicBezTo>
                <a:cubicBezTo>
                  <a:pt x="478371" y="3021323"/>
                  <a:pt x="474377" y="2990943"/>
                  <a:pt x="466390" y="2973543"/>
                </a:cubicBezTo>
                <a:cubicBezTo>
                  <a:pt x="458403" y="2956142"/>
                  <a:pt x="447992" y="2945160"/>
                  <a:pt x="435155" y="2940596"/>
                </a:cubicBezTo>
                <a:cubicBezTo>
                  <a:pt x="422319" y="2936032"/>
                  <a:pt x="397359" y="2933464"/>
                  <a:pt x="360276" y="2932894"/>
                </a:cubicBezTo>
                <a:close/>
                <a:moveTo>
                  <a:pt x="8618748" y="2901231"/>
                </a:moveTo>
                <a:cubicBezTo>
                  <a:pt x="8599921" y="2901231"/>
                  <a:pt x="8585516" y="2908505"/>
                  <a:pt x="8575532" y="2923053"/>
                </a:cubicBezTo>
                <a:cubicBezTo>
                  <a:pt x="8565548" y="2937601"/>
                  <a:pt x="8560556" y="2980532"/>
                  <a:pt x="8560556" y="3051845"/>
                </a:cubicBezTo>
                <a:lnTo>
                  <a:pt x="8560556" y="3698801"/>
                </a:lnTo>
                <a:cubicBezTo>
                  <a:pt x="8560556" y="3779242"/>
                  <a:pt x="8563837" y="3828877"/>
                  <a:pt x="8570398" y="3847703"/>
                </a:cubicBezTo>
                <a:cubicBezTo>
                  <a:pt x="8576959" y="3866530"/>
                  <a:pt x="8592219" y="3875943"/>
                  <a:pt x="8616181" y="3875943"/>
                </a:cubicBezTo>
                <a:cubicBezTo>
                  <a:pt x="8640713" y="3875943"/>
                  <a:pt x="8656402" y="3865104"/>
                  <a:pt x="8663248" y="3843424"/>
                </a:cubicBezTo>
                <a:cubicBezTo>
                  <a:pt x="8670094" y="3821745"/>
                  <a:pt x="8673517" y="3770114"/>
                  <a:pt x="8673517" y="3688532"/>
                </a:cubicBezTo>
                <a:lnTo>
                  <a:pt x="8673517" y="3051845"/>
                </a:lnTo>
                <a:cubicBezTo>
                  <a:pt x="8673517" y="2987378"/>
                  <a:pt x="8669951" y="2946158"/>
                  <a:pt x="8662820" y="2928187"/>
                </a:cubicBezTo>
                <a:cubicBezTo>
                  <a:pt x="8655689" y="2910216"/>
                  <a:pt x="8640998" y="2901231"/>
                  <a:pt x="8618748" y="2901231"/>
                </a:cubicBezTo>
                <a:close/>
                <a:moveTo>
                  <a:pt x="9839325" y="2695848"/>
                </a:moveTo>
                <a:lnTo>
                  <a:pt x="10440069" y="2695848"/>
                </a:lnTo>
                <a:lnTo>
                  <a:pt x="10440069" y="2973115"/>
                </a:lnTo>
                <a:lnTo>
                  <a:pt x="10199600" y="2973115"/>
                </a:lnTo>
                <a:lnTo>
                  <a:pt x="10199600" y="3235834"/>
                </a:lnTo>
                <a:lnTo>
                  <a:pt x="10424666" y="3235834"/>
                </a:lnTo>
                <a:lnTo>
                  <a:pt x="10424666" y="3499408"/>
                </a:lnTo>
                <a:lnTo>
                  <a:pt x="10199600" y="3499408"/>
                </a:lnTo>
                <a:lnTo>
                  <a:pt x="10199600" y="3804059"/>
                </a:lnTo>
                <a:lnTo>
                  <a:pt x="10464031" y="3804059"/>
                </a:lnTo>
                <a:lnTo>
                  <a:pt x="10464031" y="4081326"/>
                </a:lnTo>
                <a:lnTo>
                  <a:pt x="9839325" y="4081326"/>
                </a:lnTo>
                <a:close/>
                <a:moveTo>
                  <a:pt x="9172575" y="2695848"/>
                </a:moveTo>
                <a:lnTo>
                  <a:pt x="9532850" y="2695848"/>
                </a:lnTo>
                <a:lnTo>
                  <a:pt x="9532850" y="3804059"/>
                </a:lnTo>
                <a:lnTo>
                  <a:pt x="9751925" y="3804059"/>
                </a:lnTo>
                <a:lnTo>
                  <a:pt x="9751925" y="4081326"/>
                </a:lnTo>
                <a:lnTo>
                  <a:pt x="9172575" y="4081326"/>
                </a:lnTo>
                <a:close/>
                <a:moveTo>
                  <a:pt x="7486129" y="2695848"/>
                </a:moveTo>
                <a:lnTo>
                  <a:pt x="8117681" y="2695848"/>
                </a:lnTo>
                <a:lnTo>
                  <a:pt x="8117681" y="2973115"/>
                </a:lnTo>
                <a:lnTo>
                  <a:pt x="7849373" y="3804059"/>
                </a:lnTo>
                <a:lnTo>
                  <a:pt x="8117681" y="3804059"/>
                </a:lnTo>
                <a:lnTo>
                  <a:pt x="8117681" y="4081326"/>
                </a:lnTo>
                <a:lnTo>
                  <a:pt x="7453610" y="4081326"/>
                </a:lnTo>
                <a:lnTo>
                  <a:pt x="7453610" y="3880222"/>
                </a:lnTo>
                <a:lnTo>
                  <a:pt x="7730877" y="2973115"/>
                </a:lnTo>
                <a:lnTo>
                  <a:pt x="7486129" y="2973115"/>
                </a:lnTo>
                <a:close/>
                <a:moveTo>
                  <a:pt x="6683825" y="2695848"/>
                </a:moveTo>
                <a:lnTo>
                  <a:pt x="7204556" y="2695848"/>
                </a:lnTo>
                <a:lnTo>
                  <a:pt x="7410581" y="4081326"/>
                </a:lnTo>
                <a:lnTo>
                  <a:pt x="7042389" y="4081326"/>
                </a:lnTo>
                <a:lnTo>
                  <a:pt x="7023054" y="3832300"/>
                </a:lnTo>
                <a:lnTo>
                  <a:pt x="6894182" y="3832300"/>
                </a:lnTo>
                <a:lnTo>
                  <a:pt x="6872520" y="4081326"/>
                </a:lnTo>
                <a:lnTo>
                  <a:pt x="6500050" y="4081326"/>
                </a:lnTo>
                <a:close/>
                <a:moveTo>
                  <a:pt x="5610225" y="2695848"/>
                </a:moveTo>
                <a:lnTo>
                  <a:pt x="5879790" y="2695848"/>
                </a:lnTo>
                <a:cubicBezTo>
                  <a:pt x="6053795" y="2695848"/>
                  <a:pt x="6171462" y="2703835"/>
                  <a:pt x="6232792" y="2719809"/>
                </a:cubicBezTo>
                <a:cubicBezTo>
                  <a:pt x="6294121" y="2735783"/>
                  <a:pt x="6340760" y="2762027"/>
                  <a:pt x="6372709" y="2798539"/>
                </a:cubicBezTo>
                <a:cubicBezTo>
                  <a:pt x="6404657" y="2835052"/>
                  <a:pt x="6424625" y="2875701"/>
                  <a:pt x="6432612" y="2920485"/>
                </a:cubicBezTo>
                <a:cubicBezTo>
                  <a:pt x="6440599" y="2965270"/>
                  <a:pt x="6444593" y="3053271"/>
                  <a:pt x="6444593" y="3184488"/>
                </a:cubicBezTo>
                <a:lnTo>
                  <a:pt x="6444593" y="3669705"/>
                </a:lnTo>
                <a:cubicBezTo>
                  <a:pt x="6444593" y="3794076"/>
                  <a:pt x="6438745" y="3877227"/>
                  <a:pt x="6427050" y="3919159"/>
                </a:cubicBezTo>
                <a:cubicBezTo>
                  <a:pt x="6415354" y="3961092"/>
                  <a:pt x="6394958" y="3993896"/>
                  <a:pt x="6365863" y="4017572"/>
                </a:cubicBezTo>
                <a:cubicBezTo>
                  <a:pt x="6336767" y="4041248"/>
                  <a:pt x="6300825" y="4057793"/>
                  <a:pt x="6258037" y="4067206"/>
                </a:cubicBezTo>
                <a:cubicBezTo>
                  <a:pt x="6215249" y="4076620"/>
                  <a:pt x="6150781" y="4081326"/>
                  <a:pt x="6064634" y="4081326"/>
                </a:cubicBezTo>
                <a:lnTo>
                  <a:pt x="5610225" y="4081326"/>
                </a:lnTo>
                <a:close/>
                <a:moveTo>
                  <a:pt x="5105400" y="2695848"/>
                </a:moveTo>
                <a:lnTo>
                  <a:pt x="5465676" y="2695848"/>
                </a:lnTo>
                <a:lnTo>
                  <a:pt x="5465676" y="4081326"/>
                </a:lnTo>
                <a:lnTo>
                  <a:pt x="5105400" y="4081326"/>
                </a:lnTo>
                <a:close/>
                <a:moveTo>
                  <a:pt x="3848100" y="2695848"/>
                </a:moveTo>
                <a:lnTo>
                  <a:pt x="4314277" y="2695848"/>
                </a:lnTo>
                <a:cubicBezTo>
                  <a:pt x="4328103" y="2779142"/>
                  <a:pt x="4342356" y="2877323"/>
                  <a:pt x="4357038" y="2990390"/>
                </a:cubicBezTo>
                <a:lnTo>
                  <a:pt x="4408197" y="3342804"/>
                </a:lnTo>
                <a:lnTo>
                  <a:pt x="4490992" y="2695848"/>
                </a:lnTo>
                <a:lnTo>
                  <a:pt x="4959734" y="2695848"/>
                </a:lnTo>
                <a:lnTo>
                  <a:pt x="4959734" y="4081326"/>
                </a:lnTo>
                <a:lnTo>
                  <a:pt x="4644814" y="4081326"/>
                </a:lnTo>
                <a:lnTo>
                  <a:pt x="4644387" y="3145979"/>
                </a:lnTo>
                <a:lnTo>
                  <a:pt x="4519018" y="4081326"/>
                </a:lnTo>
                <a:lnTo>
                  <a:pt x="4295664" y="4081326"/>
                </a:lnTo>
                <a:lnTo>
                  <a:pt x="4163449" y="3167373"/>
                </a:lnTo>
                <a:lnTo>
                  <a:pt x="4163021" y="4081326"/>
                </a:lnTo>
                <a:lnTo>
                  <a:pt x="3848100" y="4081326"/>
                </a:lnTo>
                <a:close/>
                <a:moveTo>
                  <a:pt x="3343275" y="2695848"/>
                </a:moveTo>
                <a:lnTo>
                  <a:pt x="3703551" y="2695848"/>
                </a:lnTo>
                <a:lnTo>
                  <a:pt x="3703551" y="4081326"/>
                </a:lnTo>
                <a:lnTo>
                  <a:pt x="3343275" y="4081326"/>
                </a:lnTo>
                <a:close/>
                <a:moveTo>
                  <a:pt x="2618855" y="2695848"/>
                </a:moveTo>
                <a:lnTo>
                  <a:pt x="3250406" y="2695848"/>
                </a:lnTo>
                <a:lnTo>
                  <a:pt x="3250406" y="2973115"/>
                </a:lnTo>
                <a:lnTo>
                  <a:pt x="2982099" y="3804059"/>
                </a:lnTo>
                <a:lnTo>
                  <a:pt x="3250406" y="3804059"/>
                </a:lnTo>
                <a:lnTo>
                  <a:pt x="3250406" y="4081326"/>
                </a:lnTo>
                <a:lnTo>
                  <a:pt x="2586336" y="4081326"/>
                </a:lnTo>
                <a:lnTo>
                  <a:pt x="2586336" y="3880222"/>
                </a:lnTo>
                <a:lnTo>
                  <a:pt x="2863602" y="2973115"/>
                </a:lnTo>
                <a:lnTo>
                  <a:pt x="2618855" y="2973115"/>
                </a:lnTo>
                <a:close/>
                <a:moveTo>
                  <a:pt x="1695450" y="2695848"/>
                </a:moveTo>
                <a:lnTo>
                  <a:pt x="1996678" y="2695848"/>
                </a:lnTo>
                <a:lnTo>
                  <a:pt x="2198638" y="3319698"/>
                </a:lnTo>
                <a:lnTo>
                  <a:pt x="2198638" y="2695848"/>
                </a:lnTo>
                <a:lnTo>
                  <a:pt x="2499866" y="2695848"/>
                </a:lnTo>
                <a:lnTo>
                  <a:pt x="2499866" y="4081326"/>
                </a:lnTo>
                <a:lnTo>
                  <a:pt x="2184090" y="4081326"/>
                </a:lnTo>
                <a:lnTo>
                  <a:pt x="1996678" y="3451486"/>
                </a:lnTo>
                <a:lnTo>
                  <a:pt x="1996678" y="4081326"/>
                </a:lnTo>
                <a:lnTo>
                  <a:pt x="1695450" y="4081326"/>
                </a:lnTo>
                <a:close/>
                <a:moveTo>
                  <a:pt x="971550" y="2695848"/>
                </a:moveTo>
                <a:lnTo>
                  <a:pt x="1572295" y="2695848"/>
                </a:lnTo>
                <a:lnTo>
                  <a:pt x="1572295" y="2973115"/>
                </a:lnTo>
                <a:lnTo>
                  <a:pt x="1331826" y="2973115"/>
                </a:lnTo>
                <a:lnTo>
                  <a:pt x="1331826" y="3235834"/>
                </a:lnTo>
                <a:lnTo>
                  <a:pt x="1556891" y="3235834"/>
                </a:lnTo>
                <a:lnTo>
                  <a:pt x="1556891" y="3499408"/>
                </a:lnTo>
                <a:lnTo>
                  <a:pt x="1331826" y="3499408"/>
                </a:lnTo>
                <a:lnTo>
                  <a:pt x="1331826" y="3804059"/>
                </a:lnTo>
                <a:lnTo>
                  <a:pt x="1596257" y="3804059"/>
                </a:lnTo>
                <a:lnTo>
                  <a:pt x="1596257" y="4081326"/>
                </a:lnTo>
                <a:lnTo>
                  <a:pt x="971550" y="4081326"/>
                </a:lnTo>
                <a:close/>
                <a:moveTo>
                  <a:pt x="0" y="2695848"/>
                </a:moveTo>
                <a:lnTo>
                  <a:pt x="359420" y="2695848"/>
                </a:lnTo>
                <a:cubicBezTo>
                  <a:pt x="472951" y="2695848"/>
                  <a:pt x="558956" y="2704684"/>
                  <a:pt x="617432" y="2722357"/>
                </a:cubicBezTo>
                <a:cubicBezTo>
                  <a:pt x="675909" y="2740029"/>
                  <a:pt x="723119" y="2775804"/>
                  <a:pt x="759061" y="2829681"/>
                </a:cubicBezTo>
                <a:cubicBezTo>
                  <a:pt x="795003" y="2883559"/>
                  <a:pt x="812974" y="2970360"/>
                  <a:pt x="812974" y="3090087"/>
                </a:cubicBezTo>
                <a:cubicBezTo>
                  <a:pt x="812974" y="3171045"/>
                  <a:pt x="800280" y="3227488"/>
                  <a:pt x="774892" y="3259414"/>
                </a:cubicBezTo>
                <a:cubicBezTo>
                  <a:pt x="749505" y="3291340"/>
                  <a:pt x="699443" y="3315856"/>
                  <a:pt x="624706" y="3332963"/>
                </a:cubicBezTo>
                <a:cubicBezTo>
                  <a:pt x="708000" y="3351798"/>
                  <a:pt x="764481" y="3383051"/>
                  <a:pt x="794147" y="3426722"/>
                </a:cubicBezTo>
                <a:cubicBezTo>
                  <a:pt x="823814" y="3470393"/>
                  <a:pt x="838647" y="3537325"/>
                  <a:pt x="838647" y="3627518"/>
                </a:cubicBezTo>
                <a:lnTo>
                  <a:pt x="838647" y="3755950"/>
                </a:lnTo>
                <a:cubicBezTo>
                  <a:pt x="838647" y="3849566"/>
                  <a:pt x="827950" y="3918923"/>
                  <a:pt x="806556" y="3964020"/>
                </a:cubicBezTo>
                <a:cubicBezTo>
                  <a:pt x="785162" y="4009117"/>
                  <a:pt x="751074" y="4039942"/>
                  <a:pt x="704292" y="4056496"/>
                </a:cubicBezTo>
                <a:cubicBezTo>
                  <a:pt x="657511" y="4073049"/>
                  <a:pt x="561665" y="4081326"/>
                  <a:pt x="416756" y="4081326"/>
                </a:cubicBezTo>
                <a:lnTo>
                  <a:pt x="0" y="4081326"/>
                </a:lnTo>
                <a:close/>
                <a:moveTo>
                  <a:pt x="8617037" y="2666752"/>
                </a:moveTo>
                <a:cubicBezTo>
                  <a:pt x="8691203" y="2666752"/>
                  <a:pt x="8757809" y="2678875"/>
                  <a:pt x="8816857" y="2703122"/>
                </a:cubicBezTo>
                <a:cubicBezTo>
                  <a:pt x="8875904" y="2727369"/>
                  <a:pt x="8923399" y="2763738"/>
                  <a:pt x="8959341" y="2812232"/>
                </a:cubicBezTo>
                <a:cubicBezTo>
                  <a:pt x="8995283" y="2860725"/>
                  <a:pt x="9016677" y="2913497"/>
                  <a:pt x="9023523" y="2970547"/>
                </a:cubicBezTo>
                <a:cubicBezTo>
                  <a:pt x="9030369" y="3027598"/>
                  <a:pt x="9033793" y="3127437"/>
                  <a:pt x="9033793" y="3270064"/>
                </a:cubicBezTo>
                <a:lnTo>
                  <a:pt x="9033793" y="3507110"/>
                </a:lnTo>
                <a:cubicBezTo>
                  <a:pt x="9033793" y="3646314"/>
                  <a:pt x="9030512" y="3744869"/>
                  <a:pt x="9023951" y="3802776"/>
                </a:cubicBezTo>
                <a:cubicBezTo>
                  <a:pt x="9017390" y="3860682"/>
                  <a:pt x="8996852" y="3913597"/>
                  <a:pt x="8962336" y="3961520"/>
                </a:cubicBezTo>
                <a:cubicBezTo>
                  <a:pt x="8927821" y="4009442"/>
                  <a:pt x="8881182" y="4046240"/>
                  <a:pt x="8822419" y="4071913"/>
                </a:cubicBezTo>
                <a:cubicBezTo>
                  <a:pt x="8763657" y="4097586"/>
                  <a:pt x="8695196" y="4110422"/>
                  <a:pt x="8617037" y="4110422"/>
                </a:cubicBezTo>
                <a:cubicBezTo>
                  <a:pt x="8542870" y="4110422"/>
                  <a:pt x="8476264" y="4098299"/>
                  <a:pt x="8417216" y="4074052"/>
                </a:cubicBezTo>
                <a:cubicBezTo>
                  <a:pt x="8358169" y="4049806"/>
                  <a:pt x="8310674" y="4013436"/>
                  <a:pt x="8274732" y="3964943"/>
                </a:cubicBezTo>
                <a:cubicBezTo>
                  <a:pt x="8238790" y="3916449"/>
                  <a:pt x="8217396" y="3863677"/>
                  <a:pt x="8210550" y="3806627"/>
                </a:cubicBezTo>
                <a:cubicBezTo>
                  <a:pt x="8203704" y="3749576"/>
                  <a:pt x="8200280" y="3649737"/>
                  <a:pt x="8200280" y="3507110"/>
                </a:cubicBezTo>
                <a:lnTo>
                  <a:pt x="8200280" y="3270064"/>
                </a:lnTo>
                <a:cubicBezTo>
                  <a:pt x="8200280" y="3130860"/>
                  <a:pt x="8203561" y="3032305"/>
                  <a:pt x="8210122" y="2974398"/>
                </a:cubicBezTo>
                <a:cubicBezTo>
                  <a:pt x="8216683" y="2916492"/>
                  <a:pt x="8237221" y="2863577"/>
                  <a:pt x="8271737" y="2815655"/>
                </a:cubicBezTo>
                <a:cubicBezTo>
                  <a:pt x="8306252" y="2767732"/>
                  <a:pt x="8352892" y="2730934"/>
                  <a:pt x="8411654" y="2705262"/>
                </a:cubicBezTo>
                <a:cubicBezTo>
                  <a:pt x="8470416" y="2679589"/>
                  <a:pt x="8538877" y="2666752"/>
                  <a:pt x="8617037" y="2666752"/>
                </a:cubicBezTo>
                <a:close/>
                <a:moveTo>
                  <a:pt x="11786079" y="0"/>
                </a:moveTo>
                <a:lnTo>
                  <a:pt x="11786080" y="0"/>
                </a:lnTo>
                <a:lnTo>
                  <a:pt x="11786080" y="6873862"/>
                </a:lnTo>
                <a:lnTo>
                  <a:pt x="11786079" y="6873862"/>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04832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1999564806"/>
              </p:ext>
            </p:extLst>
          </p:nvPr>
        </p:nvGraphicFramePr>
        <p:xfrm>
          <a:off x="436465" y="1596743"/>
          <a:ext cx="11217472" cy="5037980"/>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tx1"/>
                          </a:solidFill>
                          <a:effectLst/>
                          <a:latin typeface="Bahnschrift" panose="020B0502040204020203" pitchFamily="34" charset="0"/>
                          <a:ea typeface="+mn-ea"/>
                          <a:cs typeface="+mn-cs"/>
                        </a:rPr>
                        <a:t>Cheng-Ying Hsieh </a:t>
                      </a:r>
                      <a:r>
                        <a:rPr lang="en-US" sz="1800" b="1" i="1" kern="1200" dirty="0">
                          <a:solidFill>
                            <a:schemeClr val="tx1"/>
                          </a:solidFill>
                          <a:effectLst/>
                          <a:latin typeface="Bahnschrift" panose="020B0502040204020203" pitchFamily="34" charset="0"/>
                          <a:ea typeface="+mn-ea"/>
                          <a:cs typeface="+mn-cs"/>
                        </a:rPr>
                        <a:t>et al</a:t>
                      </a:r>
                      <a:r>
                        <a:rPr lang="en-US" sz="1800" b="1" kern="1200" dirty="0">
                          <a:solidFill>
                            <a:schemeClr val="tx1"/>
                          </a:solidFill>
                          <a:effectLst/>
                          <a:latin typeface="Bahnschrift" panose="020B0502040204020203" pitchFamily="34" charset="0"/>
                          <a:ea typeface="+mn-ea"/>
                          <a:cs typeface="+mn-cs"/>
                        </a:rPr>
                        <a:t>  (2019)</a:t>
                      </a:r>
                      <a:endParaRPr lang="en-US" dirty="0">
                        <a:solidFill>
                          <a:schemeClr val="tx1"/>
                        </a:solidFill>
                        <a:latin typeface="Bahnschrift" panose="020B0502040204020203"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new molecules comprising a benzimidazole ring, arene, and alkyl chain-bearing cyclic moieties.</a:t>
                      </a:r>
                      <a:r>
                        <a:rPr lang="en-US" sz="1800" b="1" i="1" kern="1200" dirty="0">
                          <a:solidFill>
                            <a:schemeClr val="tx1"/>
                          </a:solidFill>
                          <a:effectLst/>
                          <a:latin typeface="Bahnschrift" panose="020B0502040204020203" pitchFamily="34" charset="0"/>
                          <a:ea typeface="+mn-ea"/>
                          <a:cs typeface="+mn-cs"/>
                        </a:rPr>
                        <a:t> </a:t>
                      </a:r>
                      <a:endParaRPr lang="en-US" dirty="0">
                        <a:solidFill>
                          <a:schemeClr val="tx1"/>
                        </a:solidFill>
                        <a:latin typeface="Bahnschrift" panose="020B0502040204020203"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The IC</a:t>
                      </a:r>
                      <a:r>
                        <a:rPr lang="en-US" sz="1800" b="1" kern="1200" baseline="-25000" dirty="0">
                          <a:solidFill>
                            <a:schemeClr val="tx1"/>
                          </a:solidFill>
                          <a:effectLst/>
                          <a:latin typeface="Bahnschrift" panose="020B0502040204020203" pitchFamily="34" charset="0"/>
                          <a:ea typeface="+mn-ea"/>
                          <a:cs typeface="+mn-cs"/>
                        </a:rPr>
                        <a:t>50</a:t>
                      </a:r>
                      <a:r>
                        <a:rPr lang="en-US" sz="1800" b="1" kern="1200" dirty="0">
                          <a:solidFill>
                            <a:schemeClr val="tx1"/>
                          </a:solidFill>
                          <a:effectLst/>
                          <a:latin typeface="Bahnschrift" panose="020B0502040204020203" pitchFamily="34" charset="0"/>
                          <a:ea typeface="+mn-ea"/>
                          <a:cs typeface="+mn-cs"/>
                        </a:rPr>
                        <a:t> values of compound for cancer cells were observed at 10.76 μM. </a:t>
                      </a:r>
                      <a:endParaRPr lang="en-US" dirty="0">
                        <a:solidFill>
                          <a:schemeClr val="tx1"/>
                        </a:solidFill>
                        <a:latin typeface="Bahnschrift" panose="020B0502040204020203"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427583">
                <a:tc>
                  <a:txBody>
                    <a:bodyPr/>
                    <a:lstStyle/>
                    <a:p>
                      <a:r>
                        <a:rPr lang="en-US" sz="1800" b="1" kern="1200" dirty="0">
                          <a:solidFill>
                            <a:schemeClr val="tx1"/>
                          </a:solidFill>
                          <a:effectLst/>
                          <a:latin typeface="Bahnschrift" panose="020B0502040204020203" pitchFamily="34" charset="0"/>
                          <a:ea typeface="+mn-ea"/>
                          <a:cs typeface="+mn-cs"/>
                        </a:rPr>
                        <a:t>Ya-Liang Zhang </a:t>
                      </a:r>
                      <a:r>
                        <a:rPr lang="en-US" sz="1800" b="1" i="1" kern="1200" dirty="0">
                          <a:solidFill>
                            <a:schemeClr val="tx1"/>
                          </a:solidFill>
                          <a:effectLst/>
                          <a:latin typeface="Bahnschrift" panose="020B0502040204020203" pitchFamily="34" charset="0"/>
                          <a:ea typeface="+mn-ea"/>
                          <a:cs typeface="+mn-cs"/>
                        </a:rPr>
                        <a:t>et al </a:t>
                      </a:r>
                      <a:r>
                        <a:rPr lang="en-US" sz="1800" b="1" kern="1200" dirty="0">
                          <a:solidFill>
                            <a:schemeClr val="tx1"/>
                          </a:solidFill>
                          <a:effectLst/>
                          <a:latin typeface="Bahnschrift" panose="020B0502040204020203" pitchFamily="34" charset="0"/>
                          <a:ea typeface="+mn-ea"/>
                          <a:cs typeface="+mn-cs"/>
                        </a:rPr>
                        <a:t>(2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Synthesized 1,2-Diarylbenzimidazole derivatives (block tumor cells in G2/M phase, then affecting mitosi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The microtubule inhibition value of compound was 8.47 μ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39490589"/>
                  </a:ext>
                </a:extLst>
              </a:tr>
              <a:tr h="1697768">
                <a:tc>
                  <a:txBody>
                    <a:bodyPr/>
                    <a:lstStyle/>
                    <a:p>
                      <a:r>
                        <a:rPr lang="en-US" sz="1800" b="1" kern="1200" dirty="0">
                          <a:solidFill>
                            <a:schemeClr val="tx1"/>
                          </a:solidFill>
                          <a:effectLst/>
                          <a:latin typeface="Bahnschrift" panose="020B0502040204020203" pitchFamily="34" charset="0"/>
                          <a:ea typeface="+mn-ea"/>
                          <a:cs typeface="+mn-cs"/>
                        </a:rPr>
                        <a:t>Wang Haoran </a:t>
                      </a:r>
                      <a:r>
                        <a:rPr lang="en-US" sz="1800" b="1" i="1" kern="1200" dirty="0">
                          <a:solidFill>
                            <a:schemeClr val="tx1"/>
                          </a:solidFill>
                          <a:effectLst/>
                          <a:latin typeface="Bahnschrift" panose="020B0502040204020203" pitchFamily="34" charset="0"/>
                          <a:ea typeface="+mn-ea"/>
                          <a:cs typeface="+mn-cs"/>
                        </a:rPr>
                        <a:t>et al </a:t>
                      </a:r>
                      <a:r>
                        <a:rPr lang="en-US" sz="1800" b="1" kern="1200" dirty="0">
                          <a:solidFill>
                            <a:schemeClr val="tx1"/>
                          </a:solidFill>
                          <a:effectLst/>
                          <a:latin typeface="Bahnschrift" panose="020B0502040204020203" pitchFamily="34" charset="0"/>
                          <a:ea typeface="+mn-ea"/>
                          <a:cs typeface="+mn-cs"/>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benzimidazole pendant cyanopyrimidine derivatives (compound had shown highest value of growth inhibition against HOP-92 and T-47D cancer cell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Compound exhibited 88.84% and 84.19% growth inhibitory activity against HOP-92 and T-47D </a:t>
                      </a:r>
                      <a:r>
                        <a:rPr lang="en-US" sz="1800" b="1" kern="1200" dirty="0" err="1">
                          <a:solidFill>
                            <a:schemeClr val="tx1"/>
                          </a:solidFill>
                          <a:effectLst/>
                          <a:latin typeface="Bahnschrift" panose="020B0502040204020203" pitchFamily="34" charset="0"/>
                          <a:ea typeface="+mn-ea"/>
                          <a:cs typeface="+mn-cs"/>
                        </a:rPr>
                        <a:t>resepectively</a:t>
                      </a:r>
                      <a:r>
                        <a:rPr lang="en-US" sz="1800" b="1" kern="1200" dirty="0">
                          <a:solidFill>
                            <a:schemeClr val="tx1"/>
                          </a:solidFill>
                          <a:effectLst/>
                          <a:latin typeface="Bahnschrift" panose="020B0502040204020203" pitchFamily="34" charset="0"/>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pic>
        <p:nvPicPr>
          <p:cNvPr id="5" name="Picture 4" descr="A black background with red text&#10;&#10;Description automatically generated">
            <a:extLst>
              <a:ext uri="{FF2B5EF4-FFF2-40B4-BE49-F238E27FC236}">
                <a16:creationId xmlns:a16="http://schemas.microsoft.com/office/drawing/2014/main" id="{E26DF332-8876-E2FD-2955-87935B5CA51B}"/>
              </a:ext>
            </a:extLst>
          </p:cNvPr>
          <p:cNvPicPr>
            <a:picLocks noChangeAspect="1"/>
          </p:cNvPicPr>
          <p:nvPr/>
        </p:nvPicPr>
        <p:blipFill>
          <a:blip r:embed="rId2"/>
          <a:stretch>
            <a:fillRect/>
          </a:stretch>
        </p:blipFill>
        <p:spPr>
          <a:xfrm>
            <a:off x="9647854" y="2108492"/>
            <a:ext cx="1438095" cy="1285714"/>
          </a:xfrm>
          <a:prstGeom prst="rect">
            <a:avLst/>
          </a:prstGeom>
        </p:spPr>
      </p:pic>
      <p:pic>
        <p:nvPicPr>
          <p:cNvPr id="7" name="Picture 6" descr="A black background with red lines and a black background&#10;&#10;Description automatically generated">
            <a:extLst>
              <a:ext uri="{FF2B5EF4-FFF2-40B4-BE49-F238E27FC236}">
                <a16:creationId xmlns:a16="http://schemas.microsoft.com/office/drawing/2014/main" id="{DEEC92F8-6755-4D8A-8BF8-9DBD2F5C4E7E}"/>
              </a:ext>
            </a:extLst>
          </p:cNvPr>
          <p:cNvPicPr>
            <a:picLocks noChangeAspect="1"/>
          </p:cNvPicPr>
          <p:nvPr/>
        </p:nvPicPr>
        <p:blipFill>
          <a:blip r:embed="rId3"/>
          <a:stretch>
            <a:fillRect/>
          </a:stretch>
        </p:blipFill>
        <p:spPr>
          <a:xfrm>
            <a:off x="9715721" y="3563352"/>
            <a:ext cx="1409524" cy="1104762"/>
          </a:xfrm>
          <a:prstGeom prst="rect">
            <a:avLst/>
          </a:prstGeom>
        </p:spPr>
      </p:pic>
      <p:pic>
        <p:nvPicPr>
          <p:cNvPr id="9" name="Picture 8" descr="A black background with red text and black symbols&#10;&#10;Description automatically generated">
            <a:extLst>
              <a:ext uri="{FF2B5EF4-FFF2-40B4-BE49-F238E27FC236}">
                <a16:creationId xmlns:a16="http://schemas.microsoft.com/office/drawing/2014/main" id="{C8C90EAD-F4DC-FCE1-E560-E25618C927F5}"/>
              </a:ext>
            </a:extLst>
          </p:cNvPr>
          <p:cNvPicPr>
            <a:picLocks noChangeAspect="1"/>
          </p:cNvPicPr>
          <p:nvPr/>
        </p:nvPicPr>
        <p:blipFill>
          <a:blip r:embed="rId4"/>
          <a:stretch>
            <a:fillRect/>
          </a:stretch>
        </p:blipFill>
        <p:spPr>
          <a:xfrm>
            <a:off x="9395473" y="4960701"/>
            <a:ext cx="1885714" cy="1533333"/>
          </a:xfrm>
          <a:prstGeom prst="rect">
            <a:avLst/>
          </a:prstGeom>
        </p:spPr>
      </p:pic>
      <p:pic>
        <p:nvPicPr>
          <p:cNvPr id="4" name="Picture 3" descr="25 Books on Food Tank's Summer 2021 Reading List – Food Tank">
            <a:extLst>
              <a:ext uri="{FF2B5EF4-FFF2-40B4-BE49-F238E27FC236}">
                <a16:creationId xmlns:a16="http://schemas.microsoft.com/office/drawing/2014/main" id="{F6361C3A-01CC-4718-2406-D93DD0FEE8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329"/>
          <a:stretch>
            <a:fillRect/>
          </a:stretch>
        </p:blipFill>
        <p:spPr bwMode="auto">
          <a:xfrm>
            <a:off x="436464" y="-1583677"/>
            <a:ext cx="7989075" cy="4659377"/>
          </a:xfrm>
          <a:custGeom>
            <a:avLst/>
            <a:gdLst/>
            <a:ahLst/>
            <a:cxnLst/>
            <a:rect l="l" t="t" r="r" b="b"/>
            <a:pathLst>
              <a:path w="11786080" h="6873862">
                <a:moveTo>
                  <a:pt x="360276" y="3456620"/>
                </a:moveTo>
                <a:lnTo>
                  <a:pt x="360276" y="3844280"/>
                </a:lnTo>
                <a:cubicBezTo>
                  <a:pt x="411051" y="3842569"/>
                  <a:pt x="443427" y="3834582"/>
                  <a:pt x="457405" y="3820319"/>
                </a:cubicBezTo>
                <a:cubicBezTo>
                  <a:pt x="471382" y="3806056"/>
                  <a:pt x="478371" y="3770970"/>
                  <a:pt x="478371" y="3715060"/>
                </a:cubicBezTo>
                <a:lnTo>
                  <a:pt x="478371" y="3585840"/>
                </a:lnTo>
                <a:cubicBezTo>
                  <a:pt x="478371" y="3526507"/>
                  <a:pt x="472095" y="3490565"/>
                  <a:pt x="459544" y="3478014"/>
                </a:cubicBezTo>
                <a:cubicBezTo>
                  <a:pt x="446993" y="3465463"/>
                  <a:pt x="413904" y="3458332"/>
                  <a:pt x="360276" y="3456620"/>
                </a:cubicBezTo>
                <a:close/>
                <a:moveTo>
                  <a:pt x="6958739" y="3004778"/>
                </a:moveTo>
                <a:cubicBezTo>
                  <a:pt x="6922039" y="3270073"/>
                  <a:pt x="6898991" y="3464046"/>
                  <a:pt x="6889595" y="3586696"/>
                </a:cubicBezTo>
                <a:lnTo>
                  <a:pt x="7013614" y="3586696"/>
                </a:lnTo>
                <a:cubicBezTo>
                  <a:pt x="6995384" y="3429771"/>
                  <a:pt x="6977092" y="3235798"/>
                  <a:pt x="6958739" y="3004778"/>
                </a:cubicBezTo>
                <a:close/>
                <a:moveTo>
                  <a:pt x="5970501" y="2932894"/>
                </a:moveTo>
                <a:lnTo>
                  <a:pt x="5970501" y="3844280"/>
                </a:lnTo>
                <a:cubicBezTo>
                  <a:pt x="6022417" y="3844280"/>
                  <a:pt x="6054365" y="3833869"/>
                  <a:pt x="6066346" y="3813045"/>
                </a:cubicBezTo>
                <a:cubicBezTo>
                  <a:pt x="6078327" y="3792221"/>
                  <a:pt x="6084317" y="3735598"/>
                  <a:pt x="6084317" y="3643176"/>
                </a:cubicBezTo>
                <a:lnTo>
                  <a:pt x="6084317" y="3104902"/>
                </a:lnTo>
                <a:cubicBezTo>
                  <a:pt x="6084317" y="3042146"/>
                  <a:pt x="6082320" y="3001925"/>
                  <a:pt x="6078327" y="2984240"/>
                </a:cubicBezTo>
                <a:cubicBezTo>
                  <a:pt x="6074333" y="2966554"/>
                  <a:pt x="6065205" y="2953575"/>
                  <a:pt x="6050942" y="2945303"/>
                </a:cubicBezTo>
                <a:cubicBezTo>
                  <a:pt x="6036680" y="2937030"/>
                  <a:pt x="6009866" y="2932894"/>
                  <a:pt x="5970501" y="2932894"/>
                </a:cubicBezTo>
                <a:close/>
                <a:moveTo>
                  <a:pt x="360276" y="2932894"/>
                </a:moveTo>
                <a:lnTo>
                  <a:pt x="360276" y="3240968"/>
                </a:lnTo>
                <a:cubicBezTo>
                  <a:pt x="375680" y="3240398"/>
                  <a:pt x="387660" y="3240113"/>
                  <a:pt x="396218" y="3240113"/>
                </a:cubicBezTo>
                <a:cubicBezTo>
                  <a:pt x="431589" y="3240113"/>
                  <a:pt x="454125" y="3231412"/>
                  <a:pt x="463823" y="3214012"/>
                </a:cubicBezTo>
                <a:cubicBezTo>
                  <a:pt x="473522" y="3196611"/>
                  <a:pt x="478371" y="3146834"/>
                  <a:pt x="478371" y="3064681"/>
                </a:cubicBezTo>
                <a:cubicBezTo>
                  <a:pt x="478371" y="3021323"/>
                  <a:pt x="474377" y="2990943"/>
                  <a:pt x="466390" y="2973543"/>
                </a:cubicBezTo>
                <a:cubicBezTo>
                  <a:pt x="458403" y="2956142"/>
                  <a:pt x="447992" y="2945160"/>
                  <a:pt x="435155" y="2940596"/>
                </a:cubicBezTo>
                <a:cubicBezTo>
                  <a:pt x="422319" y="2936032"/>
                  <a:pt x="397359" y="2933464"/>
                  <a:pt x="360276" y="2932894"/>
                </a:cubicBezTo>
                <a:close/>
                <a:moveTo>
                  <a:pt x="8618748" y="2901231"/>
                </a:moveTo>
                <a:cubicBezTo>
                  <a:pt x="8599921" y="2901231"/>
                  <a:pt x="8585516" y="2908505"/>
                  <a:pt x="8575532" y="2923053"/>
                </a:cubicBezTo>
                <a:cubicBezTo>
                  <a:pt x="8565548" y="2937601"/>
                  <a:pt x="8560556" y="2980532"/>
                  <a:pt x="8560556" y="3051845"/>
                </a:cubicBezTo>
                <a:lnTo>
                  <a:pt x="8560556" y="3698801"/>
                </a:lnTo>
                <a:cubicBezTo>
                  <a:pt x="8560556" y="3779242"/>
                  <a:pt x="8563837" y="3828877"/>
                  <a:pt x="8570398" y="3847703"/>
                </a:cubicBezTo>
                <a:cubicBezTo>
                  <a:pt x="8576959" y="3866530"/>
                  <a:pt x="8592219" y="3875943"/>
                  <a:pt x="8616181" y="3875943"/>
                </a:cubicBezTo>
                <a:cubicBezTo>
                  <a:pt x="8640713" y="3875943"/>
                  <a:pt x="8656402" y="3865104"/>
                  <a:pt x="8663248" y="3843424"/>
                </a:cubicBezTo>
                <a:cubicBezTo>
                  <a:pt x="8670094" y="3821745"/>
                  <a:pt x="8673517" y="3770114"/>
                  <a:pt x="8673517" y="3688532"/>
                </a:cubicBezTo>
                <a:lnTo>
                  <a:pt x="8673517" y="3051845"/>
                </a:lnTo>
                <a:cubicBezTo>
                  <a:pt x="8673517" y="2987378"/>
                  <a:pt x="8669951" y="2946158"/>
                  <a:pt x="8662820" y="2928187"/>
                </a:cubicBezTo>
                <a:cubicBezTo>
                  <a:pt x="8655689" y="2910216"/>
                  <a:pt x="8640998" y="2901231"/>
                  <a:pt x="8618748" y="2901231"/>
                </a:cubicBezTo>
                <a:close/>
                <a:moveTo>
                  <a:pt x="9839325" y="2695848"/>
                </a:moveTo>
                <a:lnTo>
                  <a:pt x="10440069" y="2695848"/>
                </a:lnTo>
                <a:lnTo>
                  <a:pt x="10440069" y="2973115"/>
                </a:lnTo>
                <a:lnTo>
                  <a:pt x="10199600" y="2973115"/>
                </a:lnTo>
                <a:lnTo>
                  <a:pt x="10199600" y="3235834"/>
                </a:lnTo>
                <a:lnTo>
                  <a:pt x="10424666" y="3235834"/>
                </a:lnTo>
                <a:lnTo>
                  <a:pt x="10424666" y="3499408"/>
                </a:lnTo>
                <a:lnTo>
                  <a:pt x="10199600" y="3499408"/>
                </a:lnTo>
                <a:lnTo>
                  <a:pt x="10199600" y="3804059"/>
                </a:lnTo>
                <a:lnTo>
                  <a:pt x="10464031" y="3804059"/>
                </a:lnTo>
                <a:lnTo>
                  <a:pt x="10464031" y="4081326"/>
                </a:lnTo>
                <a:lnTo>
                  <a:pt x="9839325" y="4081326"/>
                </a:lnTo>
                <a:close/>
                <a:moveTo>
                  <a:pt x="9172575" y="2695848"/>
                </a:moveTo>
                <a:lnTo>
                  <a:pt x="9532850" y="2695848"/>
                </a:lnTo>
                <a:lnTo>
                  <a:pt x="9532850" y="3804059"/>
                </a:lnTo>
                <a:lnTo>
                  <a:pt x="9751925" y="3804059"/>
                </a:lnTo>
                <a:lnTo>
                  <a:pt x="9751925" y="4081326"/>
                </a:lnTo>
                <a:lnTo>
                  <a:pt x="9172575" y="4081326"/>
                </a:lnTo>
                <a:close/>
                <a:moveTo>
                  <a:pt x="7486129" y="2695848"/>
                </a:moveTo>
                <a:lnTo>
                  <a:pt x="8117681" y="2695848"/>
                </a:lnTo>
                <a:lnTo>
                  <a:pt x="8117681" y="2973115"/>
                </a:lnTo>
                <a:lnTo>
                  <a:pt x="7849373" y="3804059"/>
                </a:lnTo>
                <a:lnTo>
                  <a:pt x="8117681" y="3804059"/>
                </a:lnTo>
                <a:lnTo>
                  <a:pt x="8117681" y="4081326"/>
                </a:lnTo>
                <a:lnTo>
                  <a:pt x="7453610" y="4081326"/>
                </a:lnTo>
                <a:lnTo>
                  <a:pt x="7453610" y="3880222"/>
                </a:lnTo>
                <a:lnTo>
                  <a:pt x="7730877" y="2973115"/>
                </a:lnTo>
                <a:lnTo>
                  <a:pt x="7486129" y="2973115"/>
                </a:lnTo>
                <a:close/>
                <a:moveTo>
                  <a:pt x="6683825" y="2695848"/>
                </a:moveTo>
                <a:lnTo>
                  <a:pt x="7204556" y="2695848"/>
                </a:lnTo>
                <a:lnTo>
                  <a:pt x="7410581" y="4081326"/>
                </a:lnTo>
                <a:lnTo>
                  <a:pt x="7042389" y="4081326"/>
                </a:lnTo>
                <a:lnTo>
                  <a:pt x="7023054" y="3832300"/>
                </a:lnTo>
                <a:lnTo>
                  <a:pt x="6894182" y="3832300"/>
                </a:lnTo>
                <a:lnTo>
                  <a:pt x="6872520" y="4081326"/>
                </a:lnTo>
                <a:lnTo>
                  <a:pt x="6500050" y="4081326"/>
                </a:lnTo>
                <a:close/>
                <a:moveTo>
                  <a:pt x="5610225" y="2695848"/>
                </a:moveTo>
                <a:lnTo>
                  <a:pt x="5879790" y="2695848"/>
                </a:lnTo>
                <a:cubicBezTo>
                  <a:pt x="6053795" y="2695848"/>
                  <a:pt x="6171462" y="2703835"/>
                  <a:pt x="6232792" y="2719809"/>
                </a:cubicBezTo>
                <a:cubicBezTo>
                  <a:pt x="6294121" y="2735783"/>
                  <a:pt x="6340760" y="2762027"/>
                  <a:pt x="6372709" y="2798539"/>
                </a:cubicBezTo>
                <a:cubicBezTo>
                  <a:pt x="6404657" y="2835052"/>
                  <a:pt x="6424625" y="2875701"/>
                  <a:pt x="6432612" y="2920485"/>
                </a:cubicBezTo>
                <a:cubicBezTo>
                  <a:pt x="6440599" y="2965270"/>
                  <a:pt x="6444593" y="3053271"/>
                  <a:pt x="6444593" y="3184488"/>
                </a:cubicBezTo>
                <a:lnTo>
                  <a:pt x="6444593" y="3669705"/>
                </a:lnTo>
                <a:cubicBezTo>
                  <a:pt x="6444593" y="3794076"/>
                  <a:pt x="6438745" y="3877227"/>
                  <a:pt x="6427050" y="3919159"/>
                </a:cubicBezTo>
                <a:cubicBezTo>
                  <a:pt x="6415354" y="3961092"/>
                  <a:pt x="6394958" y="3993896"/>
                  <a:pt x="6365863" y="4017572"/>
                </a:cubicBezTo>
                <a:cubicBezTo>
                  <a:pt x="6336767" y="4041248"/>
                  <a:pt x="6300825" y="4057793"/>
                  <a:pt x="6258037" y="4067206"/>
                </a:cubicBezTo>
                <a:cubicBezTo>
                  <a:pt x="6215249" y="4076620"/>
                  <a:pt x="6150781" y="4081326"/>
                  <a:pt x="6064634" y="4081326"/>
                </a:cubicBezTo>
                <a:lnTo>
                  <a:pt x="5610225" y="4081326"/>
                </a:lnTo>
                <a:close/>
                <a:moveTo>
                  <a:pt x="5105400" y="2695848"/>
                </a:moveTo>
                <a:lnTo>
                  <a:pt x="5465676" y="2695848"/>
                </a:lnTo>
                <a:lnTo>
                  <a:pt x="5465676" y="4081326"/>
                </a:lnTo>
                <a:lnTo>
                  <a:pt x="5105400" y="4081326"/>
                </a:lnTo>
                <a:close/>
                <a:moveTo>
                  <a:pt x="3848100" y="2695848"/>
                </a:moveTo>
                <a:lnTo>
                  <a:pt x="4314277" y="2695848"/>
                </a:lnTo>
                <a:cubicBezTo>
                  <a:pt x="4328103" y="2779142"/>
                  <a:pt x="4342356" y="2877323"/>
                  <a:pt x="4357038" y="2990390"/>
                </a:cubicBezTo>
                <a:lnTo>
                  <a:pt x="4408197" y="3342804"/>
                </a:lnTo>
                <a:lnTo>
                  <a:pt x="4490992" y="2695848"/>
                </a:lnTo>
                <a:lnTo>
                  <a:pt x="4959734" y="2695848"/>
                </a:lnTo>
                <a:lnTo>
                  <a:pt x="4959734" y="4081326"/>
                </a:lnTo>
                <a:lnTo>
                  <a:pt x="4644814" y="4081326"/>
                </a:lnTo>
                <a:lnTo>
                  <a:pt x="4644387" y="3145979"/>
                </a:lnTo>
                <a:lnTo>
                  <a:pt x="4519018" y="4081326"/>
                </a:lnTo>
                <a:lnTo>
                  <a:pt x="4295664" y="4081326"/>
                </a:lnTo>
                <a:lnTo>
                  <a:pt x="4163449" y="3167373"/>
                </a:lnTo>
                <a:lnTo>
                  <a:pt x="4163021" y="4081326"/>
                </a:lnTo>
                <a:lnTo>
                  <a:pt x="3848100" y="4081326"/>
                </a:lnTo>
                <a:close/>
                <a:moveTo>
                  <a:pt x="3343275" y="2695848"/>
                </a:moveTo>
                <a:lnTo>
                  <a:pt x="3703551" y="2695848"/>
                </a:lnTo>
                <a:lnTo>
                  <a:pt x="3703551" y="4081326"/>
                </a:lnTo>
                <a:lnTo>
                  <a:pt x="3343275" y="4081326"/>
                </a:lnTo>
                <a:close/>
                <a:moveTo>
                  <a:pt x="2618855" y="2695848"/>
                </a:moveTo>
                <a:lnTo>
                  <a:pt x="3250406" y="2695848"/>
                </a:lnTo>
                <a:lnTo>
                  <a:pt x="3250406" y="2973115"/>
                </a:lnTo>
                <a:lnTo>
                  <a:pt x="2982099" y="3804059"/>
                </a:lnTo>
                <a:lnTo>
                  <a:pt x="3250406" y="3804059"/>
                </a:lnTo>
                <a:lnTo>
                  <a:pt x="3250406" y="4081326"/>
                </a:lnTo>
                <a:lnTo>
                  <a:pt x="2586336" y="4081326"/>
                </a:lnTo>
                <a:lnTo>
                  <a:pt x="2586336" y="3880222"/>
                </a:lnTo>
                <a:lnTo>
                  <a:pt x="2863602" y="2973115"/>
                </a:lnTo>
                <a:lnTo>
                  <a:pt x="2618855" y="2973115"/>
                </a:lnTo>
                <a:close/>
                <a:moveTo>
                  <a:pt x="1695450" y="2695848"/>
                </a:moveTo>
                <a:lnTo>
                  <a:pt x="1996678" y="2695848"/>
                </a:lnTo>
                <a:lnTo>
                  <a:pt x="2198638" y="3319698"/>
                </a:lnTo>
                <a:lnTo>
                  <a:pt x="2198638" y="2695848"/>
                </a:lnTo>
                <a:lnTo>
                  <a:pt x="2499866" y="2695848"/>
                </a:lnTo>
                <a:lnTo>
                  <a:pt x="2499866" y="4081326"/>
                </a:lnTo>
                <a:lnTo>
                  <a:pt x="2184090" y="4081326"/>
                </a:lnTo>
                <a:lnTo>
                  <a:pt x="1996678" y="3451486"/>
                </a:lnTo>
                <a:lnTo>
                  <a:pt x="1996678" y="4081326"/>
                </a:lnTo>
                <a:lnTo>
                  <a:pt x="1695450" y="4081326"/>
                </a:lnTo>
                <a:close/>
                <a:moveTo>
                  <a:pt x="971550" y="2695848"/>
                </a:moveTo>
                <a:lnTo>
                  <a:pt x="1572295" y="2695848"/>
                </a:lnTo>
                <a:lnTo>
                  <a:pt x="1572295" y="2973115"/>
                </a:lnTo>
                <a:lnTo>
                  <a:pt x="1331826" y="2973115"/>
                </a:lnTo>
                <a:lnTo>
                  <a:pt x="1331826" y="3235834"/>
                </a:lnTo>
                <a:lnTo>
                  <a:pt x="1556891" y="3235834"/>
                </a:lnTo>
                <a:lnTo>
                  <a:pt x="1556891" y="3499408"/>
                </a:lnTo>
                <a:lnTo>
                  <a:pt x="1331826" y="3499408"/>
                </a:lnTo>
                <a:lnTo>
                  <a:pt x="1331826" y="3804059"/>
                </a:lnTo>
                <a:lnTo>
                  <a:pt x="1596257" y="3804059"/>
                </a:lnTo>
                <a:lnTo>
                  <a:pt x="1596257" y="4081326"/>
                </a:lnTo>
                <a:lnTo>
                  <a:pt x="971550" y="4081326"/>
                </a:lnTo>
                <a:close/>
                <a:moveTo>
                  <a:pt x="0" y="2695848"/>
                </a:moveTo>
                <a:lnTo>
                  <a:pt x="359420" y="2695848"/>
                </a:lnTo>
                <a:cubicBezTo>
                  <a:pt x="472951" y="2695848"/>
                  <a:pt x="558956" y="2704684"/>
                  <a:pt x="617432" y="2722357"/>
                </a:cubicBezTo>
                <a:cubicBezTo>
                  <a:pt x="675909" y="2740029"/>
                  <a:pt x="723119" y="2775804"/>
                  <a:pt x="759061" y="2829681"/>
                </a:cubicBezTo>
                <a:cubicBezTo>
                  <a:pt x="795003" y="2883559"/>
                  <a:pt x="812974" y="2970360"/>
                  <a:pt x="812974" y="3090087"/>
                </a:cubicBezTo>
                <a:cubicBezTo>
                  <a:pt x="812974" y="3171045"/>
                  <a:pt x="800280" y="3227488"/>
                  <a:pt x="774892" y="3259414"/>
                </a:cubicBezTo>
                <a:cubicBezTo>
                  <a:pt x="749505" y="3291340"/>
                  <a:pt x="699443" y="3315856"/>
                  <a:pt x="624706" y="3332963"/>
                </a:cubicBezTo>
                <a:cubicBezTo>
                  <a:pt x="708000" y="3351798"/>
                  <a:pt x="764481" y="3383051"/>
                  <a:pt x="794147" y="3426722"/>
                </a:cubicBezTo>
                <a:cubicBezTo>
                  <a:pt x="823814" y="3470393"/>
                  <a:pt x="838647" y="3537325"/>
                  <a:pt x="838647" y="3627518"/>
                </a:cubicBezTo>
                <a:lnTo>
                  <a:pt x="838647" y="3755950"/>
                </a:lnTo>
                <a:cubicBezTo>
                  <a:pt x="838647" y="3849566"/>
                  <a:pt x="827950" y="3918923"/>
                  <a:pt x="806556" y="3964020"/>
                </a:cubicBezTo>
                <a:cubicBezTo>
                  <a:pt x="785162" y="4009117"/>
                  <a:pt x="751074" y="4039942"/>
                  <a:pt x="704292" y="4056496"/>
                </a:cubicBezTo>
                <a:cubicBezTo>
                  <a:pt x="657511" y="4073049"/>
                  <a:pt x="561665" y="4081326"/>
                  <a:pt x="416756" y="4081326"/>
                </a:cubicBezTo>
                <a:lnTo>
                  <a:pt x="0" y="4081326"/>
                </a:lnTo>
                <a:close/>
                <a:moveTo>
                  <a:pt x="8617037" y="2666752"/>
                </a:moveTo>
                <a:cubicBezTo>
                  <a:pt x="8691203" y="2666752"/>
                  <a:pt x="8757809" y="2678875"/>
                  <a:pt x="8816857" y="2703122"/>
                </a:cubicBezTo>
                <a:cubicBezTo>
                  <a:pt x="8875904" y="2727369"/>
                  <a:pt x="8923399" y="2763738"/>
                  <a:pt x="8959341" y="2812232"/>
                </a:cubicBezTo>
                <a:cubicBezTo>
                  <a:pt x="8995283" y="2860725"/>
                  <a:pt x="9016677" y="2913497"/>
                  <a:pt x="9023523" y="2970547"/>
                </a:cubicBezTo>
                <a:cubicBezTo>
                  <a:pt x="9030369" y="3027598"/>
                  <a:pt x="9033793" y="3127437"/>
                  <a:pt x="9033793" y="3270064"/>
                </a:cubicBezTo>
                <a:lnTo>
                  <a:pt x="9033793" y="3507110"/>
                </a:lnTo>
                <a:cubicBezTo>
                  <a:pt x="9033793" y="3646314"/>
                  <a:pt x="9030512" y="3744869"/>
                  <a:pt x="9023951" y="3802776"/>
                </a:cubicBezTo>
                <a:cubicBezTo>
                  <a:pt x="9017390" y="3860682"/>
                  <a:pt x="8996852" y="3913597"/>
                  <a:pt x="8962336" y="3961520"/>
                </a:cubicBezTo>
                <a:cubicBezTo>
                  <a:pt x="8927821" y="4009442"/>
                  <a:pt x="8881182" y="4046240"/>
                  <a:pt x="8822419" y="4071913"/>
                </a:cubicBezTo>
                <a:cubicBezTo>
                  <a:pt x="8763657" y="4097586"/>
                  <a:pt x="8695196" y="4110422"/>
                  <a:pt x="8617037" y="4110422"/>
                </a:cubicBezTo>
                <a:cubicBezTo>
                  <a:pt x="8542870" y="4110422"/>
                  <a:pt x="8476264" y="4098299"/>
                  <a:pt x="8417216" y="4074052"/>
                </a:cubicBezTo>
                <a:cubicBezTo>
                  <a:pt x="8358169" y="4049806"/>
                  <a:pt x="8310674" y="4013436"/>
                  <a:pt x="8274732" y="3964943"/>
                </a:cubicBezTo>
                <a:cubicBezTo>
                  <a:pt x="8238790" y="3916449"/>
                  <a:pt x="8217396" y="3863677"/>
                  <a:pt x="8210550" y="3806627"/>
                </a:cubicBezTo>
                <a:cubicBezTo>
                  <a:pt x="8203704" y="3749576"/>
                  <a:pt x="8200280" y="3649737"/>
                  <a:pt x="8200280" y="3507110"/>
                </a:cubicBezTo>
                <a:lnTo>
                  <a:pt x="8200280" y="3270064"/>
                </a:lnTo>
                <a:cubicBezTo>
                  <a:pt x="8200280" y="3130860"/>
                  <a:pt x="8203561" y="3032305"/>
                  <a:pt x="8210122" y="2974398"/>
                </a:cubicBezTo>
                <a:cubicBezTo>
                  <a:pt x="8216683" y="2916492"/>
                  <a:pt x="8237221" y="2863577"/>
                  <a:pt x="8271737" y="2815655"/>
                </a:cubicBezTo>
                <a:cubicBezTo>
                  <a:pt x="8306252" y="2767732"/>
                  <a:pt x="8352892" y="2730934"/>
                  <a:pt x="8411654" y="2705262"/>
                </a:cubicBezTo>
                <a:cubicBezTo>
                  <a:pt x="8470416" y="2679589"/>
                  <a:pt x="8538877" y="2666752"/>
                  <a:pt x="8617037" y="2666752"/>
                </a:cubicBezTo>
                <a:close/>
                <a:moveTo>
                  <a:pt x="11786079" y="0"/>
                </a:moveTo>
                <a:lnTo>
                  <a:pt x="11786080" y="0"/>
                </a:lnTo>
                <a:lnTo>
                  <a:pt x="11786080" y="6873862"/>
                </a:lnTo>
                <a:lnTo>
                  <a:pt x="11786079" y="6873862"/>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4352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a:extLst>
              <a:ext uri="{FF2B5EF4-FFF2-40B4-BE49-F238E27FC236}">
                <a16:creationId xmlns:a16="http://schemas.microsoft.com/office/drawing/2014/main" id="{8B54A704-DFD3-9457-60E6-58EB824C768F}"/>
              </a:ext>
            </a:extLst>
          </p:cNvPr>
          <p:cNvGraphicFramePr>
            <a:graphicFrameLocks noGrp="1"/>
          </p:cNvGraphicFramePr>
          <p:nvPr>
            <p:extLst>
              <p:ext uri="{D42A27DB-BD31-4B8C-83A1-F6EECF244321}">
                <p14:modId xmlns:p14="http://schemas.microsoft.com/office/powerpoint/2010/main" val="2235431377"/>
              </p:ext>
            </p:extLst>
          </p:nvPr>
        </p:nvGraphicFramePr>
        <p:xfrm>
          <a:off x="2792702" y="1518810"/>
          <a:ext cx="6606594" cy="4942190"/>
        </p:xfrm>
        <a:graphic>
          <a:graphicData uri="http://schemas.openxmlformats.org/drawingml/2006/table">
            <a:tbl>
              <a:tblPr firstRow="1" bandRow="1">
                <a:tableStyleId>{5C22544A-7EE6-4342-B048-85BDC9FD1C3A}</a:tableStyleId>
              </a:tblPr>
              <a:tblGrid>
                <a:gridCol w="3303297">
                  <a:extLst>
                    <a:ext uri="{9D8B030D-6E8A-4147-A177-3AD203B41FA5}">
                      <a16:colId xmlns:a16="http://schemas.microsoft.com/office/drawing/2014/main" val="2492597304"/>
                    </a:ext>
                  </a:extLst>
                </a:gridCol>
                <a:gridCol w="3303297">
                  <a:extLst>
                    <a:ext uri="{9D8B030D-6E8A-4147-A177-3AD203B41FA5}">
                      <a16:colId xmlns:a16="http://schemas.microsoft.com/office/drawing/2014/main" val="1360919775"/>
                    </a:ext>
                  </a:extLst>
                </a:gridCol>
              </a:tblGrid>
              <a:tr h="359716">
                <a:tc>
                  <a:txBody>
                    <a:bodyPr/>
                    <a:lstStyle/>
                    <a:p>
                      <a:r>
                        <a:rPr lang="en-US" sz="1600" dirty="0">
                          <a:solidFill>
                            <a:sysClr val="windowText" lastClr="000000"/>
                          </a:solidFill>
                          <a:latin typeface="Bahnschrift" panose="020B0502040204020203" pitchFamily="34" charset="0"/>
                        </a:rPr>
                        <a:t>TOPI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r"/>
                      <a:r>
                        <a:rPr lang="en-US" sz="1600" dirty="0">
                          <a:solidFill>
                            <a:schemeClr val="tx1"/>
                          </a:solidFill>
                          <a:latin typeface="Bahnschrift" panose="020B0502040204020203" pitchFamily="34" charset="0"/>
                        </a:rPr>
                        <a:t>SLIDE N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2459940763"/>
                  </a:ext>
                </a:extLst>
              </a:tr>
              <a:tr h="247646">
                <a:tc>
                  <a:txBody>
                    <a:bodyPr/>
                    <a:lstStyle/>
                    <a:p>
                      <a:endParaRPr lang="en-US" sz="1600" dirty="0">
                        <a:solidFill>
                          <a:sysClr val="windowText" lastClr="000000"/>
                        </a:solidFill>
                        <a:latin typeface="Bahnschrift" panose="020B0502040204020203"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US" sz="1600" dirty="0">
                        <a:solidFill>
                          <a:schemeClr val="tx1"/>
                        </a:solidFill>
                        <a:latin typeface="Bahnschrift" panose="020B0502040204020203"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94732239"/>
                  </a:ext>
                </a:extLst>
              </a:tr>
              <a:tr h="299763">
                <a:tc>
                  <a:txBody>
                    <a:bodyPr/>
                    <a:lstStyle/>
                    <a:p>
                      <a:r>
                        <a:rPr lang="en-US" sz="1200" b="1" dirty="0">
                          <a:latin typeface="Bahnschrift" panose="020B0502040204020203" pitchFamily="34" charset="0"/>
                        </a:rPr>
                        <a:t>CANC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32894820"/>
                  </a:ext>
                </a:extLst>
              </a:tr>
              <a:tr h="299763">
                <a:tc>
                  <a:txBody>
                    <a:bodyPr/>
                    <a:lstStyle/>
                    <a:p>
                      <a:r>
                        <a:rPr lang="en-US" sz="1200" b="1" dirty="0">
                          <a:latin typeface="Bahnschrift" panose="020B0502040204020203" pitchFamily="34" charset="0"/>
                        </a:rPr>
                        <a:t>HYBRID COMPOUND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17219482"/>
                  </a:ext>
                </a:extLst>
              </a:tr>
              <a:tr h="302462">
                <a:tc>
                  <a:txBody>
                    <a:bodyPr/>
                    <a:lstStyle/>
                    <a:p>
                      <a:r>
                        <a:rPr lang="en-US" sz="1200" b="1" dirty="0">
                          <a:latin typeface="Bahnschrift" panose="020B0502040204020203" pitchFamily="34" charset="0"/>
                        </a:rPr>
                        <a:t>WHO REPORT ON CANCER,2022-2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32356533"/>
                  </a:ext>
                </a:extLst>
              </a:tr>
              <a:tr h="329870">
                <a:tc>
                  <a:txBody>
                    <a:bodyPr/>
                    <a:lstStyle/>
                    <a:p>
                      <a:r>
                        <a:rPr lang="en-US" sz="1200" b="1" dirty="0">
                          <a:latin typeface="Bahnschrift" panose="020B0502040204020203" pitchFamily="34" charset="0"/>
                        </a:rPr>
                        <a:t>CLASSIFICATION (ANTICANCER DRUG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46685057"/>
                  </a:ext>
                </a:extLst>
              </a:tr>
              <a:tr h="300764">
                <a:tc>
                  <a:txBody>
                    <a:bodyPr/>
                    <a:lstStyle/>
                    <a:p>
                      <a:r>
                        <a:rPr lang="en-US" sz="1200" b="1" dirty="0">
                          <a:latin typeface="Bahnschrift" panose="020B0502040204020203" pitchFamily="34" charset="0"/>
                        </a:rPr>
                        <a:t>MECHANISM OF A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8-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77807649"/>
                  </a:ext>
                </a:extLst>
              </a:tr>
              <a:tr h="882887">
                <a:tc>
                  <a:txBody>
                    <a:bodyPr/>
                    <a:lstStyle/>
                    <a:p>
                      <a:r>
                        <a:rPr lang="en-US" sz="1200" b="1" dirty="0">
                          <a:latin typeface="Bahnschrift" panose="020B0502040204020203" pitchFamily="34" charset="0"/>
                        </a:rPr>
                        <a:t>LITERATURE REVIEW:</a:t>
                      </a:r>
                    </a:p>
                    <a:p>
                      <a:pPr marL="285750" indent="-107950">
                        <a:buFont typeface="Arial" panose="020B0604020202020204" pitchFamily="34" charset="0"/>
                        <a:buChar char="•"/>
                      </a:pPr>
                      <a:r>
                        <a:rPr lang="en-US" sz="1200" b="1" dirty="0">
                          <a:latin typeface="Bahnschrift" panose="020B0502040204020203" pitchFamily="34" charset="0"/>
                        </a:rPr>
                        <a:t>BENZIMIDAZOLE……………………………..</a:t>
                      </a:r>
                    </a:p>
                    <a:p>
                      <a:pPr marL="285750" indent="-107950">
                        <a:buFont typeface="Arial" panose="020B0604020202020204" pitchFamily="34" charset="0"/>
                        <a:buChar char="•"/>
                      </a:pPr>
                      <a:r>
                        <a:rPr lang="en-US" sz="1200" b="1" dirty="0">
                          <a:latin typeface="Bahnschrift" panose="020B0502040204020203" pitchFamily="34" charset="0"/>
                        </a:rPr>
                        <a:t>FURANONE………………………………….......</a:t>
                      </a:r>
                    </a:p>
                    <a:p>
                      <a:pPr marL="285750" indent="-107950">
                        <a:buFont typeface="Arial" panose="020B0604020202020204" pitchFamily="34" charset="0"/>
                        <a:buChar char="•"/>
                      </a:pPr>
                      <a:r>
                        <a:rPr lang="en-US" sz="1200" b="1" dirty="0">
                          <a:latin typeface="Bahnschrift" panose="020B0502040204020203" pitchFamily="34" charset="0"/>
                        </a:rPr>
                        <a:t>PYRROLO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14-34</a:t>
                      </a:r>
                    </a:p>
                    <a:p>
                      <a:pPr algn="r"/>
                      <a:r>
                        <a:rPr lang="en-US" sz="1200" b="1" dirty="0">
                          <a:latin typeface="Bahnschrift" panose="020B0502040204020203" pitchFamily="34" charset="0"/>
                        </a:rPr>
                        <a:t>17-23</a:t>
                      </a:r>
                    </a:p>
                    <a:p>
                      <a:pPr algn="r"/>
                      <a:r>
                        <a:rPr lang="en-US" sz="1200" b="1" dirty="0">
                          <a:latin typeface="Bahnschrift" panose="020B0502040204020203" pitchFamily="34" charset="0"/>
                        </a:rPr>
                        <a:t>24-30</a:t>
                      </a:r>
                    </a:p>
                    <a:p>
                      <a:pPr algn="r"/>
                      <a:r>
                        <a:rPr lang="en-US" sz="1200" b="1" dirty="0">
                          <a:latin typeface="Bahnschrift" panose="020B0502040204020203" pitchFamily="34" charset="0"/>
                        </a:rPr>
                        <a:t>31-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52132463"/>
                  </a:ext>
                </a:extLst>
              </a:tr>
              <a:tr h="299763">
                <a:tc>
                  <a:txBody>
                    <a:bodyPr/>
                    <a:lstStyle/>
                    <a:p>
                      <a:r>
                        <a:rPr lang="en-US" sz="1200" b="1" dirty="0">
                          <a:latin typeface="Bahnschrift" panose="020B0502040204020203" pitchFamily="34" charset="0"/>
                        </a:rPr>
                        <a:t>AIM &amp; OBJEC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32960554"/>
                  </a:ext>
                </a:extLst>
              </a:tr>
              <a:tr h="299763">
                <a:tc>
                  <a:txBody>
                    <a:bodyPr/>
                    <a:lstStyle/>
                    <a:p>
                      <a:r>
                        <a:rPr lang="en-US" sz="1200" b="1" dirty="0">
                          <a:latin typeface="Bahnschrift" panose="020B0502040204020203" pitchFamily="34" charset="0"/>
                        </a:rPr>
                        <a:t>EXPERIMENTAL WOR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36-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32454558"/>
                  </a:ext>
                </a:extLst>
              </a:tr>
              <a:tr h="299763">
                <a:tc>
                  <a:txBody>
                    <a:bodyPr/>
                    <a:lstStyle/>
                    <a:p>
                      <a:r>
                        <a:rPr lang="en-US" sz="1200" b="1" dirty="0">
                          <a:latin typeface="Bahnschrift" panose="020B0502040204020203" pitchFamily="34" charset="0"/>
                        </a:rPr>
                        <a:t>IN SILICO STUD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41-4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06358061"/>
                  </a:ext>
                </a:extLst>
              </a:tr>
              <a:tr h="332870">
                <a:tc>
                  <a:txBody>
                    <a:bodyPr/>
                    <a:lstStyle/>
                    <a:p>
                      <a:r>
                        <a:rPr lang="en-US" sz="1200" b="1" dirty="0">
                          <a:latin typeface="Bahnschrift" panose="020B0502040204020203" pitchFamily="34" charset="0"/>
                        </a:rPr>
                        <a:t>RESULTS &amp; DISCUSS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44-5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00790092"/>
                  </a:ext>
                </a:extLst>
              </a:tr>
              <a:tr h="299763">
                <a:tc>
                  <a:txBody>
                    <a:bodyPr/>
                    <a:lstStyle/>
                    <a:p>
                      <a:r>
                        <a:rPr lang="en-US" sz="1200" b="1" dirty="0">
                          <a:latin typeface="Bahnschrift" panose="020B0502040204020203" pitchFamily="34" charset="0"/>
                        </a:rPr>
                        <a:t>REFERENC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5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84888866"/>
                  </a:ext>
                </a:extLst>
              </a:tr>
              <a:tr h="299763">
                <a:tc>
                  <a:txBody>
                    <a:bodyPr/>
                    <a:lstStyle/>
                    <a:p>
                      <a:r>
                        <a:rPr lang="en-US" sz="1200" b="1" dirty="0">
                          <a:latin typeface="Bahnschrift" panose="020B0502040204020203" pitchFamily="34" charset="0"/>
                        </a:rPr>
                        <a:t>CONCLUS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200" b="1" dirty="0">
                          <a:latin typeface="Bahnschrift" panose="020B0502040204020203" pitchFamily="34" charset="0"/>
                        </a:rPr>
                        <a:t>5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26717174"/>
                  </a:ext>
                </a:extLst>
              </a:tr>
            </a:tbl>
          </a:graphicData>
        </a:graphic>
      </p:graphicFrame>
      <p:pic>
        <p:nvPicPr>
          <p:cNvPr id="3" name="Picture 2" descr="a person swimming in the ocean near a cave">
            <a:extLst>
              <a:ext uri="{FF2B5EF4-FFF2-40B4-BE49-F238E27FC236}">
                <a16:creationId xmlns:a16="http://schemas.microsoft.com/office/drawing/2014/main" id="{A0D48EFD-E553-C629-3DC7-26D23E9603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3792" y="-435624"/>
            <a:ext cx="5684415" cy="3197485"/>
          </a:xfrm>
          <a:custGeom>
            <a:avLst/>
            <a:gdLst/>
            <a:ahLst/>
            <a:cxnLst/>
            <a:rect l="l" t="t" r="r" b="b"/>
            <a:pathLst>
              <a:path w="12191999" h="6858001">
                <a:moveTo>
                  <a:pt x="0" y="6857999"/>
                </a:moveTo>
                <a:lnTo>
                  <a:pt x="12191999" y="6857999"/>
                </a:lnTo>
                <a:lnTo>
                  <a:pt x="12191999" y="6858001"/>
                </a:lnTo>
                <a:lnTo>
                  <a:pt x="0" y="6858001"/>
                </a:lnTo>
                <a:close/>
                <a:moveTo>
                  <a:pt x="2839290" y="1849577"/>
                </a:moveTo>
                <a:cubicBezTo>
                  <a:pt x="2812176" y="1849577"/>
                  <a:pt x="2791429" y="1860053"/>
                  <a:pt x="2777050" y="1881006"/>
                </a:cubicBezTo>
                <a:cubicBezTo>
                  <a:pt x="2762671" y="1901958"/>
                  <a:pt x="2755482" y="1963787"/>
                  <a:pt x="2755482" y="2066494"/>
                </a:cubicBezTo>
                <a:lnTo>
                  <a:pt x="2755482" y="2998251"/>
                </a:lnTo>
                <a:cubicBezTo>
                  <a:pt x="2755482" y="3114105"/>
                  <a:pt x="2760206" y="3185589"/>
                  <a:pt x="2769655" y="3212703"/>
                </a:cubicBezTo>
                <a:cubicBezTo>
                  <a:pt x="2779104" y="3239818"/>
                  <a:pt x="2801084" y="3253375"/>
                  <a:pt x="2835593" y="3253375"/>
                </a:cubicBezTo>
                <a:cubicBezTo>
                  <a:pt x="2870924" y="3253375"/>
                  <a:pt x="2893520" y="3237764"/>
                  <a:pt x="2903380" y="3206541"/>
                </a:cubicBezTo>
                <a:cubicBezTo>
                  <a:pt x="2913240" y="3175318"/>
                  <a:pt x="2918169" y="3100958"/>
                  <a:pt x="2918169" y="2983462"/>
                </a:cubicBezTo>
                <a:lnTo>
                  <a:pt x="2918169" y="2066494"/>
                </a:lnTo>
                <a:cubicBezTo>
                  <a:pt x="2918169" y="1973647"/>
                  <a:pt x="2913034" y="1914283"/>
                  <a:pt x="2902764" y="1888400"/>
                </a:cubicBezTo>
                <a:cubicBezTo>
                  <a:pt x="2892493" y="1862518"/>
                  <a:pt x="2871335" y="1849577"/>
                  <a:pt x="2839290" y="1849577"/>
                </a:cubicBezTo>
                <a:close/>
                <a:moveTo>
                  <a:pt x="8477732" y="1553781"/>
                </a:moveTo>
                <a:lnTo>
                  <a:pt x="9611616" y="1553781"/>
                </a:lnTo>
                <a:lnTo>
                  <a:pt x="9611616" y="1953106"/>
                </a:lnTo>
                <a:lnTo>
                  <a:pt x="9303495" y="1953106"/>
                </a:lnTo>
                <a:lnTo>
                  <a:pt x="9303495" y="3549171"/>
                </a:lnTo>
                <a:lnTo>
                  <a:pt x="8784620" y="3549171"/>
                </a:lnTo>
                <a:lnTo>
                  <a:pt x="8784620" y="1953106"/>
                </a:lnTo>
                <a:lnTo>
                  <a:pt x="8477732" y="1953106"/>
                </a:lnTo>
                <a:close/>
                <a:moveTo>
                  <a:pt x="7204396" y="1553781"/>
                </a:moveTo>
                <a:lnTo>
                  <a:pt x="7638230" y="1553781"/>
                </a:lnTo>
                <a:lnTo>
                  <a:pt x="7929096" y="2452261"/>
                </a:lnTo>
                <a:lnTo>
                  <a:pt x="7929096" y="1553781"/>
                </a:lnTo>
                <a:lnTo>
                  <a:pt x="8362930" y="1553781"/>
                </a:lnTo>
                <a:lnTo>
                  <a:pt x="8362930" y="3549171"/>
                </a:lnTo>
                <a:lnTo>
                  <a:pt x="7908143" y="3549171"/>
                </a:lnTo>
                <a:lnTo>
                  <a:pt x="7638230" y="2642064"/>
                </a:lnTo>
                <a:lnTo>
                  <a:pt x="7638230" y="3549171"/>
                </a:lnTo>
                <a:lnTo>
                  <a:pt x="7204396" y="3549171"/>
                </a:lnTo>
                <a:close/>
                <a:moveTo>
                  <a:pt x="6156646" y="1553781"/>
                </a:moveTo>
                <a:lnTo>
                  <a:pt x="7021849" y="1553781"/>
                </a:lnTo>
                <a:lnTo>
                  <a:pt x="7021849" y="1953106"/>
                </a:lnTo>
                <a:lnTo>
                  <a:pt x="6675521" y="1953106"/>
                </a:lnTo>
                <a:lnTo>
                  <a:pt x="6675521" y="2331478"/>
                </a:lnTo>
                <a:lnTo>
                  <a:pt x="6999664" y="2331478"/>
                </a:lnTo>
                <a:lnTo>
                  <a:pt x="6999664" y="2711083"/>
                </a:lnTo>
                <a:lnTo>
                  <a:pt x="6675521" y="2711083"/>
                </a:lnTo>
                <a:lnTo>
                  <a:pt x="6675521" y="3149847"/>
                </a:lnTo>
                <a:lnTo>
                  <a:pt x="7056358" y="3149847"/>
                </a:lnTo>
                <a:lnTo>
                  <a:pt x="7056358" y="3549171"/>
                </a:lnTo>
                <a:lnTo>
                  <a:pt x="6156646" y="3549171"/>
                </a:lnTo>
                <a:close/>
                <a:moveTo>
                  <a:pt x="4905857" y="1553781"/>
                </a:moveTo>
                <a:lnTo>
                  <a:pt x="6039741" y="1553781"/>
                </a:lnTo>
                <a:lnTo>
                  <a:pt x="6039741" y="1953106"/>
                </a:lnTo>
                <a:lnTo>
                  <a:pt x="5731620" y="1953106"/>
                </a:lnTo>
                <a:lnTo>
                  <a:pt x="5731620" y="3549171"/>
                </a:lnTo>
                <a:lnTo>
                  <a:pt x="5212746" y="3549171"/>
                </a:lnTo>
                <a:lnTo>
                  <a:pt x="5212746" y="1953106"/>
                </a:lnTo>
                <a:lnTo>
                  <a:pt x="4905857" y="1953106"/>
                </a:lnTo>
                <a:close/>
                <a:moveTo>
                  <a:pt x="3632521" y="1553781"/>
                </a:moveTo>
                <a:lnTo>
                  <a:pt x="4066356" y="1553781"/>
                </a:lnTo>
                <a:lnTo>
                  <a:pt x="4357221" y="2452261"/>
                </a:lnTo>
                <a:lnTo>
                  <a:pt x="4357221" y="1553781"/>
                </a:lnTo>
                <a:lnTo>
                  <a:pt x="4791055" y="1553781"/>
                </a:lnTo>
                <a:lnTo>
                  <a:pt x="4791055" y="3549171"/>
                </a:lnTo>
                <a:lnTo>
                  <a:pt x="4336269" y="3549171"/>
                </a:lnTo>
                <a:lnTo>
                  <a:pt x="4066356" y="2642064"/>
                </a:lnTo>
                <a:lnTo>
                  <a:pt x="4066356" y="3549171"/>
                </a:lnTo>
                <a:lnTo>
                  <a:pt x="3632521" y="3549171"/>
                </a:lnTo>
                <a:close/>
                <a:moveTo>
                  <a:pt x="10248628" y="1511877"/>
                </a:moveTo>
                <a:cubicBezTo>
                  <a:pt x="10383380" y="1511877"/>
                  <a:pt x="10498206" y="1533651"/>
                  <a:pt x="10593107" y="1577198"/>
                </a:cubicBezTo>
                <a:cubicBezTo>
                  <a:pt x="10688008" y="1620746"/>
                  <a:pt x="10750865" y="1675592"/>
                  <a:pt x="10781677" y="1741735"/>
                </a:cubicBezTo>
                <a:cubicBezTo>
                  <a:pt x="10812489" y="1807878"/>
                  <a:pt x="10827895" y="1920240"/>
                  <a:pt x="10827895" y="2078819"/>
                </a:cubicBezTo>
                <a:lnTo>
                  <a:pt x="10827895" y="2157698"/>
                </a:lnTo>
                <a:lnTo>
                  <a:pt x="10345994" y="2157698"/>
                </a:lnTo>
                <a:lnTo>
                  <a:pt x="10345994" y="2009800"/>
                </a:lnTo>
                <a:cubicBezTo>
                  <a:pt x="10345994" y="1940781"/>
                  <a:pt x="10339832" y="1896822"/>
                  <a:pt x="10327507" y="1877924"/>
                </a:cubicBezTo>
                <a:cubicBezTo>
                  <a:pt x="10315182" y="1859026"/>
                  <a:pt x="10294641" y="1849577"/>
                  <a:pt x="10265883" y="1849577"/>
                </a:cubicBezTo>
                <a:cubicBezTo>
                  <a:pt x="10234660" y="1849577"/>
                  <a:pt x="10211037" y="1862322"/>
                  <a:pt x="10195015" y="1887813"/>
                </a:cubicBezTo>
                <a:cubicBezTo>
                  <a:pt x="10178993" y="1913304"/>
                  <a:pt x="10170982" y="1951950"/>
                  <a:pt x="10170982" y="2003753"/>
                </a:cubicBezTo>
                <a:cubicBezTo>
                  <a:pt x="10170982" y="2070346"/>
                  <a:pt x="10179988" y="2120499"/>
                  <a:pt x="10198000" y="2154212"/>
                </a:cubicBezTo>
                <a:cubicBezTo>
                  <a:pt x="10215204" y="2187926"/>
                  <a:pt x="10264080" y="2228592"/>
                  <a:pt x="10344627" y="2276209"/>
                </a:cubicBezTo>
                <a:cubicBezTo>
                  <a:pt x="10575602" y="2413297"/>
                  <a:pt x="10721081" y="2525800"/>
                  <a:pt x="10781061" y="2613717"/>
                </a:cubicBezTo>
                <a:cubicBezTo>
                  <a:pt x="10841042" y="2701634"/>
                  <a:pt x="10871032" y="2843369"/>
                  <a:pt x="10871032" y="3038923"/>
                </a:cubicBezTo>
                <a:cubicBezTo>
                  <a:pt x="10871032" y="3181070"/>
                  <a:pt x="10854393" y="3285831"/>
                  <a:pt x="10821116" y="3353206"/>
                </a:cubicBezTo>
                <a:cubicBezTo>
                  <a:pt x="10787839" y="3420582"/>
                  <a:pt x="10723546" y="3477071"/>
                  <a:pt x="10628233" y="3522673"/>
                </a:cubicBezTo>
                <a:cubicBezTo>
                  <a:pt x="10532921" y="3568274"/>
                  <a:pt x="10421998" y="3591075"/>
                  <a:pt x="10295462" y="3591075"/>
                </a:cubicBezTo>
                <a:cubicBezTo>
                  <a:pt x="10156603" y="3591075"/>
                  <a:pt x="10038079" y="3564783"/>
                  <a:pt x="9939891" y="3512197"/>
                </a:cubicBezTo>
                <a:cubicBezTo>
                  <a:pt x="9841704" y="3459611"/>
                  <a:pt x="9777409" y="3392646"/>
                  <a:pt x="9747008" y="3311302"/>
                </a:cubicBezTo>
                <a:cubicBezTo>
                  <a:pt x="9716607" y="3229958"/>
                  <a:pt x="9701406" y="3114516"/>
                  <a:pt x="9701406" y="2964974"/>
                </a:cubicBezTo>
                <a:lnTo>
                  <a:pt x="9701406" y="2834331"/>
                </a:lnTo>
                <a:lnTo>
                  <a:pt x="10183307" y="2834331"/>
                </a:lnTo>
                <a:lnTo>
                  <a:pt x="10183307" y="3077130"/>
                </a:lnTo>
                <a:cubicBezTo>
                  <a:pt x="10183307" y="3151901"/>
                  <a:pt x="10190085" y="3199968"/>
                  <a:pt x="10203642" y="3221331"/>
                </a:cubicBezTo>
                <a:cubicBezTo>
                  <a:pt x="10217200" y="3242694"/>
                  <a:pt x="10241233" y="3253375"/>
                  <a:pt x="10275743" y="3253375"/>
                </a:cubicBezTo>
                <a:cubicBezTo>
                  <a:pt x="10310252" y="3253375"/>
                  <a:pt x="10335929" y="3239818"/>
                  <a:pt x="10352773" y="3212703"/>
                </a:cubicBezTo>
                <a:cubicBezTo>
                  <a:pt x="10369617" y="3185589"/>
                  <a:pt x="10378039" y="3145328"/>
                  <a:pt x="10378039" y="3091920"/>
                </a:cubicBezTo>
                <a:cubicBezTo>
                  <a:pt x="10378039" y="2974423"/>
                  <a:pt x="10362017" y="2897598"/>
                  <a:pt x="10329972" y="2861446"/>
                </a:cubicBezTo>
                <a:cubicBezTo>
                  <a:pt x="10297106" y="2825293"/>
                  <a:pt x="10216173" y="2764901"/>
                  <a:pt x="10087173" y="2680271"/>
                </a:cubicBezTo>
                <a:cubicBezTo>
                  <a:pt x="9958173" y="2594819"/>
                  <a:pt x="9872721" y="2532784"/>
                  <a:pt x="9830816" y="2494166"/>
                </a:cubicBezTo>
                <a:cubicBezTo>
                  <a:pt x="9788912" y="2455548"/>
                  <a:pt x="9754197" y="2402140"/>
                  <a:pt x="9726672" y="2333943"/>
                </a:cubicBezTo>
                <a:cubicBezTo>
                  <a:pt x="9699147" y="2265746"/>
                  <a:pt x="9685383" y="2178650"/>
                  <a:pt x="9685383" y="2072657"/>
                </a:cubicBezTo>
                <a:cubicBezTo>
                  <a:pt x="9685383" y="1919829"/>
                  <a:pt x="9704898" y="1808084"/>
                  <a:pt x="9743926" y="1737421"/>
                </a:cubicBezTo>
                <a:cubicBezTo>
                  <a:pt x="9782955" y="1666759"/>
                  <a:pt x="9846017" y="1611503"/>
                  <a:pt x="9933112" y="1571652"/>
                </a:cubicBezTo>
                <a:cubicBezTo>
                  <a:pt x="10020208" y="1531802"/>
                  <a:pt x="10125380" y="1511877"/>
                  <a:pt x="10248628" y="1511877"/>
                </a:cubicBezTo>
                <a:close/>
                <a:moveTo>
                  <a:pt x="2836826" y="1511877"/>
                </a:moveTo>
                <a:cubicBezTo>
                  <a:pt x="2943640" y="1511877"/>
                  <a:pt x="3039569" y="1529337"/>
                  <a:pt x="3124610" y="1564257"/>
                </a:cubicBezTo>
                <a:cubicBezTo>
                  <a:pt x="3209652" y="1599178"/>
                  <a:pt x="3278055" y="1651558"/>
                  <a:pt x="3329819" y="1721399"/>
                </a:cubicBezTo>
                <a:cubicBezTo>
                  <a:pt x="3381583" y="1791240"/>
                  <a:pt x="3412395" y="1867243"/>
                  <a:pt x="3422255" y="1949408"/>
                </a:cubicBezTo>
                <a:cubicBezTo>
                  <a:pt x="3432115" y="2031574"/>
                  <a:pt x="3437045" y="2175364"/>
                  <a:pt x="3437045" y="2380778"/>
                </a:cubicBezTo>
                <a:lnTo>
                  <a:pt x="3437045" y="2722175"/>
                </a:lnTo>
                <a:cubicBezTo>
                  <a:pt x="3437045" y="2922659"/>
                  <a:pt x="3432320" y="3064600"/>
                  <a:pt x="3422872" y="3147998"/>
                </a:cubicBezTo>
                <a:cubicBezTo>
                  <a:pt x="3413422" y="3231396"/>
                  <a:pt x="3383843" y="3307605"/>
                  <a:pt x="3334132" y="3376624"/>
                </a:cubicBezTo>
                <a:cubicBezTo>
                  <a:pt x="3284422" y="3445642"/>
                  <a:pt x="3217252" y="3498639"/>
                  <a:pt x="3132621" y="3535614"/>
                </a:cubicBezTo>
                <a:cubicBezTo>
                  <a:pt x="3047991" y="3572588"/>
                  <a:pt x="2949392" y="3591075"/>
                  <a:pt x="2836826" y="3591075"/>
                </a:cubicBezTo>
                <a:cubicBezTo>
                  <a:pt x="2730011" y="3591075"/>
                  <a:pt x="2634082" y="3573615"/>
                  <a:pt x="2549041" y="3538695"/>
                </a:cubicBezTo>
                <a:cubicBezTo>
                  <a:pt x="2464000" y="3503775"/>
                  <a:pt x="2395597" y="3451394"/>
                  <a:pt x="2343832" y="3381553"/>
                </a:cubicBezTo>
                <a:cubicBezTo>
                  <a:pt x="2292068" y="3311713"/>
                  <a:pt x="2261256" y="3235710"/>
                  <a:pt x="2251396" y="3153544"/>
                </a:cubicBezTo>
                <a:cubicBezTo>
                  <a:pt x="2241537" y="3071379"/>
                  <a:pt x="2236606" y="2927589"/>
                  <a:pt x="2236606" y="2722175"/>
                </a:cubicBezTo>
                <a:lnTo>
                  <a:pt x="2236606" y="2380778"/>
                </a:lnTo>
                <a:cubicBezTo>
                  <a:pt x="2236606" y="2180294"/>
                  <a:pt x="2241331" y="2038353"/>
                  <a:pt x="2250780" y="1954954"/>
                </a:cubicBezTo>
                <a:cubicBezTo>
                  <a:pt x="2260229" y="1871557"/>
                  <a:pt x="2289808" y="1795348"/>
                  <a:pt x="2339519" y="1726329"/>
                </a:cubicBezTo>
                <a:cubicBezTo>
                  <a:pt x="2389229" y="1657310"/>
                  <a:pt x="2456399" y="1604313"/>
                  <a:pt x="2541030" y="1567339"/>
                </a:cubicBezTo>
                <a:cubicBezTo>
                  <a:pt x="2625660" y="1530364"/>
                  <a:pt x="2724259" y="1511877"/>
                  <a:pt x="2836826" y="1511877"/>
                </a:cubicBezTo>
                <a:close/>
                <a:moveTo>
                  <a:pt x="1441580" y="1511877"/>
                </a:moveTo>
                <a:cubicBezTo>
                  <a:pt x="1594408" y="1511877"/>
                  <a:pt x="1720532" y="1541418"/>
                  <a:pt x="1819953" y="1600500"/>
                </a:cubicBezTo>
                <a:cubicBezTo>
                  <a:pt x="1919373" y="1659582"/>
                  <a:pt x="1984695" y="1733226"/>
                  <a:pt x="2015918" y="1821432"/>
                </a:cubicBezTo>
                <a:cubicBezTo>
                  <a:pt x="2047140" y="1909638"/>
                  <a:pt x="2062752" y="2046871"/>
                  <a:pt x="2062752" y="2233130"/>
                </a:cubicBezTo>
                <a:lnTo>
                  <a:pt x="2062752" y="2422682"/>
                </a:lnTo>
                <a:lnTo>
                  <a:pt x="1543876" y="2422682"/>
                </a:lnTo>
                <a:lnTo>
                  <a:pt x="1543876" y="2075873"/>
                </a:lnTo>
                <a:cubicBezTo>
                  <a:pt x="1543876" y="1975027"/>
                  <a:pt x="1538330" y="1912100"/>
                  <a:pt x="1527238" y="1887091"/>
                </a:cubicBezTo>
                <a:cubicBezTo>
                  <a:pt x="1516146" y="1862082"/>
                  <a:pt x="1491701" y="1849577"/>
                  <a:pt x="1453905" y="1849577"/>
                </a:cubicBezTo>
                <a:cubicBezTo>
                  <a:pt x="1411179" y="1849577"/>
                  <a:pt x="1384064" y="1864778"/>
                  <a:pt x="1372561" y="1895179"/>
                </a:cubicBezTo>
                <a:cubicBezTo>
                  <a:pt x="1361058" y="1925580"/>
                  <a:pt x="1355307" y="1991313"/>
                  <a:pt x="1355307" y="2092376"/>
                </a:cubicBezTo>
                <a:lnTo>
                  <a:pt x="1355307" y="3019204"/>
                </a:lnTo>
                <a:cubicBezTo>
                  <a:pt x="1355307" y="3116159"/>
                  <a:pt x="1361058" y="3179426"/>
                  <a:pt x="1372561" y="3209006"/>
                </a:cubicBezTo>
                <a:cubicBezTo>
                  <a:pt x="1384064" y="3238585"/>
                  <a:pt x="1409947" y="3253375"/>
                  <a:pt x="1450208" y="3253375"/>
                </a:cubicBezTo>
                <a:cubicBezTo>
                  <a:pt x="1488825" y="3253375"/>
                  <a:pt x="1514091" y="3238550"/>
                  <a:pt x="1526005" y="3208900"/>
                </a:cubicBezTo>
                <a:cubicBezTo>
                  <a:pt x="1537920" y="3179250"/>
                  <a:pt x="1543876" y="3109650"/>
                  <a:pt x="1543876" y="3000100"/>
                </a:cubicBezTo>
                <a:lnTo>
                  <a:pt x="1543876" y="2749290"/>
                </a:lnTo>
                <a:lnTo>
                  <a:pt x="2062752" y="2749290"/>
                </a:lnTo>
                <a:lnTo>
                  <a:pt x="2062752" y="2827052"/>
                </a:lnTo>
                <a:cubicBezTo>
                  <a:pt x="2062752" y="3033582"/>
                  <a:pt x="2048167" y="3180049"/>
                  <a:pt x="2018999" y="3266451"/>
                </a:cubicBezTo>
                <a:cubicBezTo>
                  <a:pt x="1989830" y="3352854"/>
                  <a:pt x="1925330" y="3428558"/>
                  <a:pt x="1825499" y="3493565"/>
                </a:cubicBezTo>
                <a:cubicBezTo>
                  <a:pt x="1725668" y="3558572"/>
                  <a:pt x="1602625" y="3591075"/>
                  <a:pt x="1456370" y="3591075"/>
                </a:cubicBezTo>
                <a:cubicBezTo>
                  <a:pt x="1304364" y="3591075"/>
                  <a:pt x="1179062" y="3563550"/>
                  <a:pt x="1080463" y="3508499"/>
                </a:cubicBezTo>
                <a:cubicBezTo>
                  <a:pt x="981864" y="3453448"/>
                  <a:pt x="916543" y="3377240"/>
                  <a:pt x="884498" y="3279874"/>
                </a:cubicBezTo>
                <a:cubicBezTo>
                  <a:pt x="852454" y="3182508"/>
                  <a:pt x="836431" y="3036047"/>
                  <a:pt x="836431" y="2840494"/>
                </a:cubicBezTo>
                <a:lnTo>
                  <a:pt x="836431" y="2257529"/>
                </a:lnTo>
                <a:cubicBezTo>
                  <a:pt x="836431" y="2113740"/>
                  <a:pt x="841361" y="2005897"/>
                  <a:pt x="851221" y="1934002"/>
                </a:cubicBezTo>
                <a:cubicBezTo>
                  <a:pt x="861081" y="1862107"/>
                  <a:pt x="890455" y="1792883"/>
                  <a:pt x="939344" y="1726329"/>
                </a:cubicBezTo>
                <a:cubicBezTo>
                  <a:pt x="988232" y="1659775"/>
                  <a:pt x="1056019" y="1607394"/>
                  <a:pt x="1142703" y="1569187"/>
                </a:cubicBezTo>
                <a:cubicBezTo>
                  <a:pt x="1229388" y="1530980"/>
                  <a:pt x="1329014" y="1511877"/>
                  <a:pt x="1441580" y="1511877"/>
                </a:cubicBezTo>
                <a:close/>
                <a:moveTo>
                  <a:pt x="0" y="0"/>
                </a:moveTo>
                <a:lnTo>
                  <a:pt x="12191999" y="0"/>
                </a:lnTo>
                <a:lnTo>
                  <a:pt x="12191999" y="1"/>
                </a:lnTo>
                <a:lnTo>
                  <a:pt x="0" y="1"/>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79000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480454306"/>
              </p:ext>
            </p:extLst>
          </p:nvPr>
        </p:nvGraphicFramePr>
        <p:xfrm>
          <a:off x="436465" y="1596743"/>
          <a:ext cx="11217472" cy="5037980"/>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tx1"/>
                          </a:solidFill>
                          <a:effectLst/>
                          <a:latin typeface="Bahnschrift" panose="020B0502040204020203" pitchFamily="34" charset="0"/>
                          <a:ea typeface="+mn-ea"/>
                          <a:cs typeface="+mn-cs"/>
                        </a:rPr>
                        <a:t>Cheng-Ying Hsieh </a:t>
                      </a:r>
                      <a:r>
                        <a:rPr lang="en-US" sz="1800" b="1" i="1" kern="1200" dirty="0">
                          <a:solidFill>
                            <a:schemeClr val="tx1"/>
                          </a:solidFill>
                          <a:effectLst/>
                          <a:latin typeface="Bahnschrift" panose="020B0502040204020203" pitchFamily="34" charset="0"/>
                          <a:ea typeface="+mn-ea"/>
                          <a:cs typeface="+mn-cs"/>
                        </a:rPr>
                        <a:t>et al</a:t>
                      </a:r>
                      <a:r>
                        <a:rPr lang="en-US" sz="1800" b="1" kern="1200" dirty="0">
                          <a:solidFill>
                            <a:schemeClr val="tx1"/>
                          </a:solidFill>
                          <a:effectLst/>
                          <a:latin typeface="Bahnschrift" panose="020B0502040204020203" pitchFamily="34" charset="0"/>
                          <a:ea typeface="+mn-ea"/>
                          <a:cs typeface="+mn-cs"/>
                        </a:rPr>
                        <a:t>  (2019)</a:t>
                      </a:r>
                      <a:endParaRPr lang="en-US" dirty="0">
                        <a:solidFill>
                          <a:schemeClr val="tx1"/>
                        </a:solidFill>
                        <a:latin typeface="Bahnschrift" panose="020B0502040204020203"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new molecules comprising a benzimidazole ring, arene, and alkyl chain-bearing cyclic moieties.</a:t>
                      </a:r>
                      <a:r>
                        <a:rPr lang="en-US" sz="1800" b="1" i="1" kern="1200" dirty="0">
                          <a:solidFill>
                            <a:schemeClr val="tx1"/>
                          </a:solidFill>
                          <a:effectLst/>
                          <a:latin typeface="Bahnschrift" panose="020B0502040204020203" pitchFamily="34" charset="0"/>
                          <a:ea typeface="+mn-ea"/>
                          <a:cs typeface="+mn-cs"/>
                        </a:rPr>
                        <a:t> </a:t>
                      </a:r>
                      <a:endParaRPr lang="en-US" dirty="0">
                        <a:solidFill>
                          <a:schemeClr val="tx1"/>
                        </a:solidFill>
                        <a:latin typeface="Bahnschrift" panose="020B0502040204020203"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The IC</a:t>
                      </a:r>
                      <a:r>
                        <a:rPr lang="en-US" sz="1800" b="1" kern="1200" baseline="-25000" dirty="0">
                          <a:solidFill>
                            <a:schemeClr val="tx1"/>
                          </a:solidFill>
                          <a:effectLst/>
                          <a:latin typeface="Bahnschrift" panose="020B0502040204020203" pitchFamily="34" charset="0"/>
                          <a:ea typeface="+mn-ea"/>
                          <a:cs typeface="+mn-cs"/>
                        </a:rPr>
                        <a:t>50</a:t>
                      </a:r>
                      <a:r>
                        <a:rPr lang="en-US" sz="1800" b="1" kern="1200" dirty="0">
                          <a:solidFill>
                            <a:schemeClr val="tx1"/>
                          </a:solidFill>
                          <a:effectLst/>
                          <a:latin typeface="Bahnschrift" panose="020B0502040204020203" pitchFamily="34" charset="0"/>
                          <a:ea typeface="+mn-ea"/>
                          <a:cs typeface="+mn-cs"/>
                        </a:rPr>
                        <a:t> values of compound for cancer cells were observed at 10.76 μM. </a:t>
                      </a:r>
                      <a:endParaRPr lang="en-US" dirty="0">
                        <a:solidFill>
                          <a:schemeClr val="tx1"/>
                        </a:solidFill>
                        <a:latin typeface="Bahnschrift" panose="020B0502040204020203"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427583">
                <a:tc>
                  <a:txBody>
                    <a:bodyPr/>
                    <a:lstStyle/>
                    <a:p>
                      <a:r>
                        <a:rPr lang="en-US" sz="1800" b="1" kern="1200" dirty="0">
                          <a:solidFill>
                            <a:schemeClr val="tx1"/>
                          </a:solidFill>
                          <a:effectLst/>
                          <a:latin typeface="Bahnschrift" panose="020B0502040204020203" pitchFamily="34" charset="0"/>
                          <a:ea typeface="+mn-ea"/>
                          <a:cs typeface="+mn-cs"/>
                        </a:rPr>
                        <a:t>Ya-Liang Zhang </a:t>
                      </a:r>
                      <a:r>
                        <a:rPr lang="en-US" sz="1800" b="1" i="1" kern="1200" dirty="0">
                          <a:solidFill>
                            <a:schemeClr val="tx1"/>
                          </a:solidFill>
                          <a:effectLst/>
                          <a:latin typeface="Bahnschrift" panose="020B0502040204020203" pitchFamily="34" charset="0"/>
                          <a:ea typeface="+mn-ea"/>
                          <a:cs typeface="+mn-cs"/>
                        </a:rPr>
                        <a:t>et al </a:t>
                      </a:r>
                      <a:r>
                        <a:rPr lang="en-US" sz="1800" b="1" kern="1200" dirty="0">
                          <a:solidFill>
                            <a:schemeClr val="tx1"/>
                          </a:solidFill>
                          <a:effectLst/>
                          <a:latin typeface="Bahnschrift" panose="020B0502040204020203" pitchFamily="34" charset="0"/>
                          <a:ea typeface="+mn-ea"/>
                          <a:cs typeface="+mn-cs"/>
                        </a:rPr>
                        <a:t>(2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1,2-Diarylbenzimidazole derivatives (block tumor cells in G2/M phase, then affecting mitosi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The microtubule inhibition value of compound was 8.47 μ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697768">
                <a:tc>
                  <a:txBody>
                    <a:bodyPr/>
                    <a:lstStyle/>
                    <a:p>
                      <a:r>
                        <a:rPr lang="en-US" sz="1800" b="1" kern="1200" dirty="0">
                          <a:solidFill>
                            <a:schemeClr val="tx1"/>
                          </a:solidFill>
                          <a:effectLst/>
                          <a:latin typeface="Bahnschrift" panose="020B0502040204020203" pitchFamily="34" charset="0"/>
                          <a:ea typeface="+mn-ea"/>
                          <a:cs typeface="+mn-cs"/>
                        </a:rPr>
                        <a:t>Wang Haoran </a:t>
                      </a:r>
                      <a:r>
                        <a:rPr lang="en-US" sz="1800" b="1" i="1" kern="1200" dirty="0">
                          <a:solidFill>
                            <a:schemeClr val="tx1"/>
                          </a:solidFill>
                          <a:effectLst/>
                          <a:latin typeface="Bahnschrift" panose="020B0502040204020203" pitchFamily="34" charset="0"/>
                          <a:ea typeface="+mn-ea"/>
                          <a:cs typeface="+mn-cs"/>
                        </a:rPr>
                        <a:t>et al </a:t>
                      </a:r>
                      <a:r>
                        <a:rPr lang="en-US" sz="1800" b="1" kern="1200" dirty="0">
                          <a:solidFill>
                            <a:schemeClr val="tx1"/>
                          </a:solidFill>
                          <a:effectLst/>
                          <a:latin typeface="Bahnschrift" panose="020B0502040204020203" pitchFamily="34" charset="0"/>
                          <a:ea typeface="+mn-ea"/>
                          <a:cs typeface="+mn-cs"/>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Synthesized benzimidazole pendant cyanopyrimidine derivatives (compound had shown highest value of growth inhibition against HOP-92 and T-47D cancer cell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Compound exhibited 88.84% and 84.19% growth inhibitory activity against HOP-92 and T-47D </a:t>
                      </a:r>
                      <a:r>
                        <a:rPr lang="en-US" sz="1800" b="1" kern="1200" dirty="0" err="1">
                          <a:solidFill>
                            <a:schemeClr val="tx1"/>
                          </a:solidFill>
                          <a:effectLst/>
                          <a:latin typeface="Bahnschrift" panose="020B0502040204020203" pitchFamily="34" charset="0"/>
                          <a:ea typeface="+mn-ea"/>
                          <a:cs typeface="+mn-cs"/>
                        </a:rPr>
                        <a:t>resepectively</a:t>
                      </a:r>
                      <a:r>
                        <a:rPr lang="en-US" sz="1800" b="1" kern="1200" dirty="0">
                          <a:solidFill>
                            <a:schemeClr val="tx1"/>
                          </a:solidFill>
                          <a:effectLst/>
                          <a:latin typeface="Bahnschrift" panose="020B0502040204020203" pitchFamily="34" charset="0"/>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434530872"/>
                  </a:ext>
                </a:extLst>
              </a:tr>
            </a:tbl>
          </a:graphicData>
        </a:graphic>
      </p:graphicFrame>
      <p:pic>
        <p:nvPicPr>
          <p:cNvPr id="5" name="Picture 4" descr="A black background with red text&#10;&#10;Description automatically generated">
            <a:extLst>
              <a:ext uri="{FF2B5EF4-FFF2-40B4-BE49-F238E27FC236}">
                <a16:creationId xmlns:a16="http://schemas.microsoft.com/office/drawing/2014/main" id="{E26DF332-8876-E2FD-2955-87935B5CA51B}"/>
              </a:ext>
            </a:extLst>
          </p:cNvPr>
          <p:cNvPicPr>
            <a:picLocks noChangeAspect="1"/>
          </p:cNvPicPr>
          <p:nvPr/>
        </p:nvPicPr>
        <p:blipFill>
          <a:blip r:embed="rId2"/>
          <a:stretch>
            <a:fillRect/>
          </a:stretch>
        </p:blipFill>
        <p:spPr>
          <a:xfrm>
            <a:off x="9647854" y="2108492"/>
            <a:ext cx="1438095" cy="1285714"/>
          </a:xfrm>
          <a:prstGeom prst="rect">
            <a:avLst/>
          </a:prstGeom>
        </p:spPr>
      </p:pic>
      <p:pic>
        <p:nvPicPr>
          <p:cNvPr id="7" name="Picture 6" descr="A black background with red lines and a black background&#10;&#10;Description automatically generated">
            <a:extLst>
              <a:ext uri="{FF2B5EF4-FFF2-40B4-BE49-F238E27FC236}">
                <a16:creationId xmlns:a16="http://schemas.microsoft.com/office/drawing/2014/main" id="{DEEC92F8-6755-4D8A-8BF8-9DBD2F5C4E7E}"/>
              </a:ext>
            </a:extLst>
          </p:cNvPr>
          <p:cNvPicPr>
            <a:picLocks noChangeAspect="1"/>
          </p:cNvPicPr>
          <p:nvPr/>
        </p:nvPicPr>
        <p:blipFill>
          <a:blip r:embed="rId3"/>
          <a:stretch>
            <a:fillRect/>
          </a:stretch>
        </p:blipFill>
        <p:spPr>
          <a:xfrm>
            <a:off x="9715721" y="3563352"/>
            <a:ext cx="1409524" cy="1104762"/>
          </a:xfrm>
          <a:prstGeom prst="rect">
            <a:avLst/>
          </a:prstGeom>
        </p:spPr>
      </p:pic>
      <p:pic>
        <p:nvPicPr>
          <p:cNvPr id="9" name="Picture 8" descr="A black background with red text and black symbols&#10;&#10;Description automatically generated">
            <a:extLst>
              <a:ext uri="{FF2B5EF4-FFF2-40B4-BE49-F238E27FC236}">
                <a16:creationId xmlns:a16="http://schemas.microsoft.com/office/drawing/2014/main" id="{C8C90EAD-F4DC-FCE1-E560-E25618C927F5}"/>
              </a:ext>
            </a:extLst>
          </p:cNvPr>
          <p:cNvPicPr>
            <a:picLocks noChangeAspect="1"/>
          </p:cNvPicPr>
          <p:nvPr/>
        </p:nvPicPr>
        <p:blipFill>
          <a:blip r:embed="rId4"/>
          <a:stretch>
            <a:fillRect/>
          </a:stretch>
        </p:blipFill>
        <p:spPr>
          <a:xfrm>
            <a:off x="9395473" y="4960701"/>
            <a:ext cx="1885714" cy="1533333"/>
          </a:xfrm>
          <a:prstGeom prst="rect">
            <a:avLst/>
          </a:prstGeom>
        </p:spPr>
      </p:pic>
      <p:pic>
        <p:nvPicPr>
          <p:cNvPr id="4" name="Picture 3" descr="25 Books on Food Tank's Summer 2021 Reading List – Food Tank">
            <a:extLst>
              <a:ext uri="{FF2B5EF4-FFF2-40B4-BE49-F238E27FC236}">
                <a16:creationId xmlns:a16="http://schemas.microsoft.com/office/drawing/2014/main" id="{45DEAF26-7EB9-34D6-96A2-C404A5F563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329"/>
          <a:stretch>
            <a:fillRect/>
          </a:stretch>
        </p:blipFill>
        <p:spPr bwMode="auto">
          <a:xfrm>
            <a:off x="436464" y="-1583677"/>
            <a:ext cx="7989075" cy="4659377"/>
          </a:xfrm>
          <a:custGeom>
            <a:avLst/>
            <a:gdLst/>
            <a:ahLst/>
            <a:cxnLst/>
            <a:rect l="l" t="t" r="r" b="b"/>
            <a:pathLst>
              <a:path w="11786080" h="6873862">
                <a:moveTo>
                  <a:pt x="360276" y="3456620"/>
                </a:moveTo>
                <a:lnTo>
                  <a:pt x="360276" y="3844280"/>
                </a:lnTo>
                <a:cubicBezTo>
                  <a:pt x="411051" y="3842569"/>
                  <a:pt x="443427" y="3834582"/>
                  <a:pt x="457405" y="3820319"/>
                </a:cubicBezTo>
                <a:cubicBezTo>
                  <a:pt x="471382" y="3806056"/>
                  <a:pt x="478371" y="3770970"/>
                  <a:pt x="478371" y="3715060"/>
                </a:cubicBezTo>
                <a:lnTo>
                  <a:pt x="478371" y="3585840"/>
                </a:lnTo>
                <a:cubicBezTo>
                  <a:pt x="478371" y="3526507"/>
                  <a:pt x="472095" y="3490565"/>
                  <a:pt x="459544" y="3478014"/>
                </a:cubicBezTo>
                <a:cubicBezTo>
                  <a:pt x="446993" y="3465463"/>
                  <a:pt x="413904" y="3458332"/>
                  <a:pt x="360276" y="3456620"/>
                </a:cubicBezTo>
                <a:close/>
                <a:moveTo>
                  <a:pt x="6958739" y="3004778"/>
                </a:moveTo>
                <a:cubicBezTo>
                  <a:pt x="6922039" y="3270073"/>
                  <a:pt x="6898991" y="3464046"/>
                  <a:pt x="6889595" y="3586696"/>
                </a:cubicBezTo>
                <a:lnTo>
                  <a:pt x="7013614" y="3586696"/>
                </a:lnTo>
                <a:cubicBezTo>
                  <a:pt x="6995384" y="3429771"/>
                  <a:pt x="6977092" y="3235798"/>
                  <a:pt x="6958739" y="3004778"/>
                </a:cubicBezTo>
                <a:close/>
                <a:moveTo>
                  <a:pt x="5970501" y="2932894"/>
                </a:moveTo>
                <a:lnTo>
                  <a:pt x="5970501" y="3844280"/>
                </a:lnTo>
                <a:cubicBezTo>
                  <a:pt x="6022417" y="3844280"/>
                  <a:pt x="6054365" y="3833869"/>
                  <a:pt x="6066346" y="3813045"/>
                </a:cubicBezTo>
                <a:cubicBezTo>
                  <a:pt x="6078327" y="3792221"/>
                  <a:pt x="6084317" y="3735598"/>
                  <a:pt x="6084317" y="3643176"/>
                </a:cubicBezTo>
                <a:lnTo>
                  <a:pt x="6084317" y="3104902"/>
                </a:lnTo>
                <a:cubicBezTo>
                  <a:pt x="6084317" y="3042146"/>
                  <a:pt x="6082320" y="3001925"/>
                  <a:pt x="6078327" y="2984240"/>
                </a:cubicBezTo>
                <a:cubicBezTo>
                  <a:pt x="6074333" y="2966554"/>
                  <a:pt x="6065205" y="2953575"/>
                  <a:pt x="6050942" y="2945303"/>
                </a:cubicBezTo>
                <a:cubicBezTo>
                  <a:pt x="6036680" y="2937030"/>
                  <a:pt x="6009866" y="2932894"/>
                  <a:pt x="5970501" y="2932894"/>
                </a:cubicBezTo>
                <a:close/>
                <a:moveTo>
                  <a:pt x="360276" y="2932894"/>
                </a:moveTo>
                <a:lnTo>
                  <a:pt x="360276" y="3240968"/>
                </a:lnTo>
                <a:cubicBezTo>
                  <a:pt x="375680" y="3240398"/>
                  <a:pt x="387660" y="3240113"/>
                  <a:pt x="396218" y="3240113"/>
                </a:cubicBezTo>
                <a:cubicBezTo>
                  <a:pt x="431589" y="3240113"/>
                  <a:pt x="454125" y="3231412"/>
                  <a:pt x="463823" y="3214012"/>
                </a:cubicBezTo>
                <a:cubicBezTo>
                  <a:pt x="473522" y="3196611"/>
                  <a:pt x="478371" y="3146834"/>
                  <a:pt x="478371" y="3064681"/>
                </a:cubicBezTo>
                <a:cubicBezTo>
                  <a:pt x="478371" y="3021323"/>
                  <a:pt x="474377" y="2990943"/>
                  <a:pt x="466390" y="2973543"/>
                </a:cubicBezTo>
                <a:cubicBezTo>
                  <a:pt x="458403" y="2956142"/>
                  <a:pt x="447992" y="2945160"/>
                  <a:pt x="435155" y="2940596"/>
                </a:cubicBezTo>
                <a:cubicBezTo>
                  <a:pt x="422319" y="2936032"/>
                  <a:pt x="397359" y="2933464"/>
                  <a:pt x="360276" y="2932894"/>
                </a:cubicBezTo>
                <a:close/>
                <a:moveTo>
                  <a:pt x="8618748" y="2901231"/>
                </a:moveTo>
                <a:cubicBezTo>
                  <a:pt x="8599921" y="2901231"/>
                  <a:pt x="8585516" y="2908505"/>
                  <a:pt x="8575532" y="2923053"/>
                </a:cubicBezTo>
                <a:cubicBezTo>
                  <a:pt x="8565548" y="2937601"/>
                  <a:pt x="8560556" y="2980532"/>
                  <a:pt x="8560556" y="3051845"/>
                </a:cubicBezTo>
                <a:lnTo>
                  <a:pt x="8560556" y="3698801"/>
                </a:lnTo>
                <a:cubicBezTo>
                  <a:pt x="8560556" y="3779242"/>
                  <a:pt x="8563837" y="3828877"/>
                  <a:pt x="8570398" y="3847703"/>
                </a:cubicBezTo>
                <a:cubicBezTo>
                  <a:pt x="8576959" y="3866530"/>
                  <a:pt x="8592219" y="3875943"/>
                  <a:pt x="8616181" y="3875943"/>
                </a:cubicBezTo>
                <a:cubicBezTo>
                  <a:pt x="8640713" y="3875943"/>
                  <a:pt x="8656402" y="3865104"/>
                  <a:pt x="8663248" y="3843424"/>
                </a:cubicBezTo>
                <a:cubicBezTo>
                  <a:pt x="8670094" y="3821745"/>
                  <a:pt x="8673517" y="3770114"/>
                  <a:pt x="8673517" y="3688532"/>
                </a:cubicBezTo>
                <a:lnTo>
                  <a:pt x="8673517" y="3051845"/>
                </a:lnTo>
                <a:cubicBezTo>
                  <a:pt x="8673517" y="2987378"/>
                  <a:pt x="8669951" y="2946158"/>
                  <a:pt x="8662820" y="2928187"/>
                </a:cubicBezTo>
                <a:cubicBezTo>
                  <a:pt x="8655689" y="2910216"/>
                  <a:pt x="8640998" y="2901231"/>
                  <a:pt x="8618748" y="2901231"/>
                </a:cubicBezTo>
                <a:close/>
                <a:moveTo>
                  <a:pt x="9839325" y="2695848"/>
                </a:moveTo>
                <a:lnTo>
                  <a:pt x="10440069" y="2695848"/>
                </a:lnTo>
                <a:lnTo>
                  <a:pt x="10440069" y="2973115"/>
                </a:lnTo>
                <a:lnTo>
                  <a:pt x="10199600" y="2973115"/>
                </a:lnTo>
                <a:lnTo>
                  <a:pt x="10199600" y="3235834"/>
                </a:lnTo>
                <a:lnTo>
                  <a:pt x="10424666" y="3235834"/>
                </a:lnTo>
                <a:lnTo>
                  <a:pt x="10424666" y="3499408"/>
                </a:lnTo>
                <a:lnTo>
                  <a:pt x="10199600" y="3499408"/>
                </a:lnTo>
                <a:lnTo>
                  <a:pt x="10199600" y="3804059"/>
                </a:lnTo>
                <a:lnTo>
                  <a:pt x="10464031" y="3804059"/>
                </a:lnTo>
                <a:lnTo>
                  <a:pt x="10464031" y="4081326"/>
                </a:lnTo>
                <a:lnTo>
                  <a:pt x="9839325" y="4081326"/>
                </a:lnTo>
                <a:close/>
                <a:moveTo>
                  <a:pt x="9172575" y="2695848"/>
                </a:moveTo>
                <a:lnTo>
                  <a:pt x="9532850" y="2695848"/>
                </a:lnTo>
                <a:lnTo>
                  <a:pt x="9532850" y="3804059"/>
                </a:lnTo>
                <a:lnTo>
                  <a:pt x="9751925" y="3804059"/>
                </a:lnTo>
                <a:lnTo>
                  <a:pt x="9751925" y="4081326"/>
                </a:lnTo>
                <a:lnTo>
                  <a:pt x="9172575" y="4081326"/>
                </a:lnTo>
                <a:close/>
                <a:moveTo>
                  <a:pt x="7486129" y="2695848"/>
                </a:moveTo>
                <a:lnTo>
                  <a:pt x="8117681" y="2695848"/>
                </a:lnTo>
                <a:lnTo>
                  <a:pt x="8117681" y="2973115"/>
                </a:lnTo>
                <a:lnTo>
                  <a:pt x="7849373" y="3804059"/>
                </a:lnTo>
                <a:lnTo>
                  <a:pt x="8117681" y="3804059"/>
                </a:lnTo>
                <a:lnTo>
                  <a:pt x="8117681" y="4081326"/>
                </a:lnTo>
                <a:lnTo>
                  <a:pt x="7453610" y="4081326"/>
                </a:lnTo>
                <a:lnTo>
                  <a:pt x="7453610" y="3880222"/>
                </a:lnTo>
                <a:lnTo>
                  <a:pt x="7730877" y="2973115"/>
                </a:lnTo>
                <a:lnTo>
                  <a:pt x="7486129" y="2973115"/>
                </a:lnTo>
                <a:close/>
                <a:moveTo>
                  <a:pt x="6683825" y="2695848"/>
                </a:moveTo>
                <a:lnTo>
                  <a:pt x="7204556" y="2695848"/>
                </a:lnTo>
                <a:lnTo>
                  <a:pt x="7410581" y="4081326"/>
                </a:lnTo>
                <a:lnTo>
                  <a:pt x="7042389" y="4081326"/>
                </a:lnTo>
                <a:lnTo>
                  <a:pt x="7023054" y="3832300"/>
                </a:lnTo>
                <a:lnTo>
                  <a:pt x="6894182" y="3832300"/>
                </a:lnTo>
                <a:lnTo>
                  <a:pt x="6872520" y="4081326"/>
                </a:lnTo>
                <a:lnTo>
                  <a:pt x="6500050" y="4081326"/>
                </a:lnTo>
                <a:close/>
                <a:moveTo>
                  <a:pt x="5610225" y="2695848"/>
                </a:moveTo>
                <a:lnTo>
                  <a:pt x="5879790" y="2695848"/>
                </a:lnTo>
                <a:cubicBezTo>
                  <a:pt x="6053795" y="2695848"/>
                  <a:pt x="6171462" y="2703835"/>
                  <a:pt x="6232792" y="2719809"/>
                </a:cubicBezTo>
                <a:cubicBezTo>
                  <a:pt x="6294121" y="2735783"/>
                  <a:pt x="6340760" y="2762027"/>
                  <a:pt x="6372709" y="2798539"/>
                </a:cubicBezTo>
                <a:cubicBezTo>
                  <a:pt x="6404657" y="2835052"/>
                  <a:pt x="6424625" y="2875701"/>
                  <a:pt x="6432612" y="2920485"/>
                </a:cubicBezTo>
                <a:cubicBezTo>
                  <a:pt x="6440599" y="2965270"/>
                  <a:pt x="6444593" y="3053271"/>
                  <a:pt x="6444593" y="3184488"/>
                </a:cubicBezTo>
                <a:lnTo>
                  <a:pt x="6444593" y="3669705"/>
                </a:lnTo>
                <a:cubicBezTo>
                  <a:pt x="6444593" y="3794076"/>
                  <a:pt x="6438745" y="3877227"/>
                  <a:pt x="6427050" y="3919159"/>
                </a:cubicBezTo>
                <a:cubicBezTo>
                  <a:pt x="6415354" y="3961092"/>
                  <a:pt x="6394958" y="3993896"/>
                  <a:pt x="6365863" y="4017572"/>
                </a:cubicBezTo>
                <a:cubicBezTo>
                  <a:pt x="6336767" y="4041248"/>
                  <a:pt x="6300825" y="4057793"/>
                  <a:pt x="6258037" y="4067206"/>
                </a:cubicBezTo>
                <a:cubicBezTo>
                  <a:pt x="6215249" y="4076620"/>
                  <a:pt x="6150781" y="4081326"/>
                  <a:pt x="6064634" y="4081326"/>
                </a:cubicBezTo>
                <a:lnTo>
                  <a:pt x="5610225" y="4081326"/>
                </a:lnTo>
                <a:close/>
                <a:moveTo>
                  <a:pt x="5105400" y="2695848"/>
                </a:moveTo>
                <a:lnTo>
                  <a:pt x="5465676" y="2695848"/>
                </a:lnTo>
                <a:lnTo>
                  <a:pt x="5465676" y="4081326"/>
                </a:lnTo>
                <a:lnTo>
                  <a:pt x="5105400" y="4081326"/>
                </a:lnTo>
                <a:close/>
                <a:moveTo>
                  <a:pt x="3848100" y="2695848"/>
                </a:moveTo>
                <a:lnTo>
                  <a:pt x="4314277" y="2695848"/>
                </a:lnTo>
                <a:cubicBezTo>
                  <a:pt x="4328103" y="2779142"/>
                  <a:pt x="4342356" y="2877323"/>
                  <a:pt x="4357038" y="2990390"/>
                </a:cubicBezTo>
                <a:lnTo>
                  <a:pt x="4408197" y="3342804"/>
                </a:lnTo>
                <a:lnTo>
                  <a:pt x="4490992" y="2695848"/>
                </a:lnTo>
                <a:lnTo>
                  <a:pt x="4959734" y="2695848"/>
                </a:lnTo>
                <a:lnTo>
                  <a:pt x="4959734" y="4081326"/>
                </a:lnTo>
                <a:lnTo>
                  <a:pt x="4644814" y="4081326"/>
                </a:lnTo>
                <a:lnTo>
                  <a:pt x="4644387" y="3145979"/>
                </a:lnTo>
                <a:lnTo>
                  <a:pt x="4519018" y="4081326"/>
                </a:lnTo>
                <a:lnTo>
                  <a:pt x="4295664" y="4081326"/>
                </a:lnTo>
                <a:lnTo>
                  <a:pt x="4163449" y="3167373"/>
                </a:lnTo>
                <a:lnTo>
                  <a:pt x="4163021" y="4081326"/>
                </a:lnTo>
                <a:lnTo>
                  <a:pt x="3848100" y="4081326"/>
                </a:lnTo>
                <a:close/>
                <a:moveTo>
                  <a:pt x="3343275" y="2695848"/>
                </a:moveTo>
                <a:lnTo>
                  <a:pt x="3703551" y="2695848"/>
                </a:lnTo>
                <a:lnTo>
                  <a:pt x="3703551" y="4081326"/>
                </a:lnTo>
                <a:lnTo>
                  <a:pt x="3343275" y="4081326"/>
                </a:lnTo>
                <a:close/>
                <a:moveTo>
                  <a:pt x="2618855" y="2695848"/>
                </a:moveTo>
                <a:lnTo>
                  <a:pt x="3250406" y="2695848"/>
                </a:lnTo>
                <a:lnTo>
                  <a:pt x="3250406" y="2973115"/>
                </a:lnTo>
                <a:lnTo>
                  <a:pt x="2982099" y="3804059"/>
                </a:lnTo>
                <a:lnTo>
                  <a:pt x="3250406" y="3804059"/>
                </a:lnTo>
                <a:lnTo>
                  <a:pt x="3250406" y="4081326"/>
                </a:lnTo>
                <a:lnTo>
                  <a:pt x="2586336" y="4081326"/>
                </a:lnTo>
                <a:lnTo>
                  <a:pt x="2586336" y="3880222"/>
                </a:lnTo>
                <a:lnTo>
                  <a:pt x="2863602" y="2973115"/>
                </a:lnTo>
                <a:lnTo>
                  <a:pt x="2618855" y="2973115"/>
                </a:lnTo>
                <a:close/>
                <a:moveTo>
                  <a:pt x="1695450" y="2695848"/>
                </a:moveTo>
                <a:lnTo>
                  <a:pt x="1996678" y="2695848"/>
                </a:lnTo>
                <a:lnTo>
                  <a:pt x="2198638" y="3319698"/>
                </a:lnTo>
                <a:lnTo>
                  <a:pt x="2198638" y="2695848"/>
                </a:lnTo>
                <a:lnTo>
                  <a:pt x="2499866" y="2695848"/>
                </a:lnTo>
                <a:lnTo>
                  <a:pt x="2499866" y="4081326"/>
                </a:lnTo>
                <a:lnTo>
                  <a:pt x="2184090" y="4081326"/>
                </a:lnTo>
                <a:lnTo>
                  <a:pt x="1996678" y="3451486"/>
                </a:lnTo>
                <a:lnTo>
                  <a:pt x="1996678" y="4081326"/>
                </a:lnTo>
                <a:lnTo>
                  <a:pt x="1695450" y="4081326"/>
                </a:lnTo>
                <a:close/>
                <a:moveTo>
                  <a:pt x="971550" y="2695848"/>
                </a:moveTo>
                <a:lnTo>
                  <a:pt x="1572295" y="2695848"/>
                </a:lnTo>
                <a:lnTo>
                  <a:pt x="1572295" y="2973115"/>
                </a:lnTo>
                <a:lnTo>
                  <a:pt x="1331826" y="2973115"/>
                </a:lnTo>
                <a:lnTo>
                  <a:pt x="1331826" y="3235834"/>
                </a:lnTo>
                <a:lnTo>
                  <a:pt x="1556891" y="3235834"/>
                </a:lnTo>
                <a:lnTo>
                  <a:pt x="1556891" y="3499408"/>
                </a:lnTo>
                <a:lnTo>
                  <a:pt x="1331826" y="3499408"/>
                </a:lnTo>
                <a:lnTo>
                  <a:pt x="1331826" y="3804059"/>
                </a:lnTo>
                <a:lnTo>
                  <a:pt x="1596257" y="3804059"/>
                </a:lnTo>
                <a:lnTo>
                  <a:pt x="1596257" y="4081326"/>
                </a:lnTo>
                <a:lnTo>
                  <a:pt x="971550" y="4081326"/>
                </a:lnTo>
                <a:close/>
                <a:moveTo>
                  <a:pt x="0" y="2695848"/>
                </a:moveTo>
                <a:lnTo>
                  <a:pt x="359420" y="2695848"/>
                </a:lnTo>
                <a:cubicBezTo>
                  <a:pt x="472951" y="2695848"/>
                  <a:pt x="558956" y="2704684"/>
                  <a:pt x="617432" y="2722357"/>
                </a:cubicBezTo>
                <a:cubicBezTo>
                  <a:pt x="675909" y="2740029"/>
                  <a:pt x="723119" y="2775804"/>
                  <a:pt x="759061" y="2829681"/>
                </a:cubicBezTo>
                <a:cubicBezTo>
                  <a:pt x="795003" y="2883559"/>
                  <a:pt x="812974" y="2970360"/>
                  <a:pt x="812974" y="3090087"/>
                </a:cubicBezTo>
                <a:cubicBezTo>
                  <a:pt x="812974" y="3171045"/>
                  <a:pt x="800280" y="3227488"/>
                  <a:pt x="774892" y="3259414"/>
                </a:cubicBezTo>
                <a:cubicBezTo>
                  <a:pt x="749505" y="3291340"/>
                  <a:pt x="699443" y="3315856"/>
                  <a:pt x="624706" y="3332963"/>
                </a:cubicBezTo>
                <a:cubicBezTo>
                  <a:pt x="708000" y="3351798"/>
                  <a:pt x="764481" y="3383051"/>
                  <a:pt x="794147" y="3426722"/>
                </a:cubicBezTo>
                <a:cubicBezTo>
                  <a:pt x="823814" y="3470393"/>
                  <a:pt x="838647" y="3537325"/>
                  <a:pt x="838647" y="3627518"/>
                </a:cubicBezTo>
                <a:lnTo>
                  <a:pt x="838647" y="3755950"/>
                </a:lnTo>
                <a:cubicBezTo>
                  <a:pt x="838647" y="3849566"/>
                  <a:pt x="827950" y="3918923"/>
                  <a:pt x="806556" y="3964020"/>
                </a:cubicBezTo>
                <a:cubicBezTo>
                  <a:pt x="785162" y="4009117"/>
                  <a:pt x="751074" y="4039942"/>
                  <a:pt x="704292" y="4056496"/>
                </a:cubicBezTo>
                <a:cubicBezTo>
                  <a:pt x="657511" y="4073049"/>
                  <a:pt x="561665" y="4081326"/>
                  <a:pt x="416756" y="4081326"/>
                </a:cubicBezTo>
                <a:lnTo>
                  <a:pt x="0" y="4081326"/>
                </a:lnTo>
                <a:close/>
                <a:moveTo>
                  <a:pt x="8617037" y="2666752"/>
                </a:moveTo>
                <a:cubicBezTo>
                  <a:pt x="8691203" y="2666752"/>
                  <a:pt x="8757809" y="2678875"/>
                  <a:pt x="8816857" y="2703122"/>
                </a:cubicBezTo>
                <a:cubicBezTo>
                  <a:pt x="8875904" y="2727369"/>
                  <a:pt x="8923399" y="2763738"/>
                  <a:pt x="8959341" y="2812232"/>
                </a:cubicBezTo>
                <a:cubicBezTo>
                  <a:pt x="8995283" y="2860725"/>
                  <a:pt x="9016677" y="2913497"/>
                  <a:pt x="9023523" y="2970547"/>
                </a:cubicBezTo>
                <a:cubicBezTo>
                  <a:pt x="9030369" y="3027598"/>
                  <a:pt x="9033793" y="3127437"/>
                  <a:pt x="9033793" y="3270064"/>
                </a:cubicBezTo>
                <a:lnTo>
                  <a:pt x="9033793" y="3507110"/>
                </a:lnTo>
                <a:cubicBezTo>
                  <a:pt x="9033793" y="3646314"/>
                  <a:pt x="9030512" y="3744869"/>
                  <a:pt x="9023951" y="3802776"/>
                </a:cubicBezTo>
                <a:cubicBezTo>
                  <a:pt x="9017390" y="3860682"/>
                  <a:pt x="8996852" y="3913597"/>
                  <a:pt x="8962336" y="3961520"/>
                </a:cubicBezTo>
                <a:cubicBezTo>
                  <a:pt x="8927821" y="4009442"/>
                  <a:pt x="8881182" y="4046240"/>
                  <a:pt x="8822419" y="4071913"/>
                </a:cubicBezTo>
                <a:cubicBezTo>
                  <a:pt x="8763657" y="4097586"/>
                  <a:pt x="8695196" y="4110422"/>
                  <a:pt x="8617037" y="4110422"/>
                </a:cubicBezTo>
                <a:cubicBezTo>
                  <a:pt x="8542870" y="4110422"/>
                  <a:pt x="8476264" y="4098299"/>
                  <a:pt x="8417216" y="4074052"/>
                </a:cubicBezTo>
                <a:cubicBezTo>
                  <a:pt x="8358169" y="4049806"/>
                  <a:pt x="8310674" y="4013436"/>
                  <a:pt x="8274732" y="3964943"/>
                </a:cubicBezTo>
                <a:cubicBezTo>
                  <a:pt x="8238790" y="3916449"/>
                  <a:pt x="8217396" y="3863677"/>
                  <a:pt x="8210550" y="3806627"/>
                </a:cubicBezTo>
                <a:cubicBezTo>
                  <a:pt x="8203704" y="3749576"/>
                  <a:pt x="8200280" y="3649737"/>
                  <a:pt x="8200280" y="3507110"/>
                </a:cubicBezTo>
                <a:lnTo>
                  <a:pt x="8200280" y="3270064"/>
                </a:lnTo>
                <a:cubicBezTo>
                  <a:pt x="8200280" y="3130860"/>
                  <a:pt x="8203561" y="3032305"/>
                  <a:pt x="8210122" y="2974398"/>
                </a:cubicBezTo>
                <a:cubicBezTo>
                  <a:pt x="8216683" y="2916492"/>
                  <a:pt x="8237221" y="2863577"/>
                  <a:pt x="8271737" y="2815655"/>
                </a:cubicBezTo>
                <a:cubicBezTo>
                  <a:pt x="8306252" y="2767732"/>
                  <a:pt x="8352892" y="2730934"/>
                  <a:pt x="8411654" y="2705262"/>
                </a:cubicBezTo>
                <a:cubicBezTo>
                  <a:pt x="8470416" y="2679589"/>
                  <a:pt x="8538877" y="2666752"/>
                  <a:pt x="8617037" y="2666752"/>
                </a:cubicBezTo>
                <a:close/>
                <a:moveTo>
                  <a:pt x="11786079" y="0"/>
                </a:moveTo>
                <a:lnTo>
                  <a:pt x="11786080" y="0"/>
                </a:lnTo>
                <a:lnTo>
                  <a:pt x="11786080" y="6873862"/>
                </a:lnTo>
                <a:lnTo>
                  <a:pt x="11786079" y="6873862"/>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48153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25 Books on Food Tank's Summer 2021 Reading List – Food Tank">
            <a:extLst>
              <a:ext uri="{FF2B5EF4-FFF2-40B4-BE49-F238E27FC236}">
                <a16:creationId xmlns:a16="http://schemas.microsoft.com/office/drawing/2014/main" id="{EFF21F5E-E4A7-B683-4EE4-949BCD1859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29"/>
          <a:stretch>
            <a:fillRect/>
          </a:stretch>
        </p:blipFill>
        <p:spPr bwMode="auto">
          <a:xfrm>
            <a:off x="436464" y="-1583677"/>
            <a:ext cx="7989075" cy="4659377"/>
          </a:xfrm>
          <a:custGeom>
            <a:avLst/>
            <a:gdLst/>
            <a:ahLst/>
            <a:cxnLst/>
            <a:rect l="l" t="t" r="r" b="b"/>
            <a:pathLst>
              <a:path w="11786080" h="6873862">
                <a:moveTo>
                  <a:pt x="360276" y="3456620"/>
                </a:moveTo>
                <a:lnTo>
                  <a:pt x="360276" y="3844280"/>
                </a:lnTo>
                <a:cubicBezTo>
                  <a:pt x="411051" y="3842569"/>
                  <a:pt x="443427" y="3834582"/>
                  <a:pt x="457405" y="3820319"/>
                </a:cubicBezTo>
                <a:cubicBezTo>
                  <a:pt x="471382" y="3806056"/>
                  <a:pt x="478371" y="3770970"/>
                  <a:pt x="478371" y="3715060"/>
                </a:cubicBezTo>
                <a:lnTo>
                  <a:pt x="478371" y="3585840"/>
                </a:lnTo>
                <a:cubicBezTo>
                  <a:pt x="478371" y="3526507"/>
                  <a:pt x="472095" y="3490565"/>
                  <a:pt x="459544" y="3478014"/>
                </a:cubicBezTo>
                <a:cubicBezTo>
                  <a:pt x="446993" y="3465463"/>
                  <a:pt x="413904" y="3458332"/>
                  <a:pt x="360276" y="3456620"/>
                </a:cubicBezTo>
                <a:close/>
                <a:moveTo>
                  <a:pt x="6958739" y="3004778"/>
                </a:moveTo>
                <a:cubicBezTo>
                  <a:pt x="6922039" y="3270073"/>
                  <a:pt x="6898991" y="3464046"/>
                  <a:pt x="6889595" y="3586696"/>
                </a:cubicBezTo>
                <a:lnTo>
                  <a:pt x="7013614" y="3586696"/>
                </a:lnTo>
                <a:cubicBezTo>
                  <a:pt x="6995384" y="3429771"/>
                  <a:pt x="6977092" y="3235798"/>
                  <a:pt x="6958739" y="3004778"/>
                </a:cubicBezTo>
                <a:close/>
                <a:moveTo>
                  <a:pt x="5970501" y="2932894"/>
                </a:moveTo>
                <a:lnTo>
                  <a:pt x="5970501" y="3844280"/>
                </a:lnTo>
                <a:cubicBezTo>
                  <a:pt x="6022417" y="3844280"/>
                  <a:pt x="6054365" y="3833869"/>
                  <a:pt x="6066346" y="3813045"/>
                </a:cubicBezTo>
                <a:cubicBezTo>
                  <a:pt x="6078327" y="3792221"/>
                  <a:pt x="6084317" y="3735598"/>
                  <a:pt x="6084317" y="3643176"/>
                </a:cubicBezTo>
                <a:lnTo>
                  <a:pt x="6084317" y="3104902"/>
                </a:lnTo>
                <a:cubicBezTo>
                  <a:pt x="6084317" y="3042146"/>
                  <a:pt x="6082320" y="3001925"/>
                  <a:pt x="6078327" y="2984240"/>
                </a:cubicBezTo>
                <a:cubicBezTo>
                  <a:pt x="6074333" y="2966554"/>
                  <a:pt x="6065205" y="2953575"/>
                  <a:pt x="6050942" y="2945303"/>
                </a:cubicBezTo>
                <a:cubicBezTo>
                  <a:pt x="6036680" y="2937030"/>
                  <a:pt x="6009866" y="2932894"/>
                  <a:pt x="5970501" y="2932894"/>
                </a:cubicBezTo>
                <a:close/>
                <a:moveTo>
                  <a:pt x="360276" y="2932894"/>
                </a:moveTo>
                <a:lnTo>
                  <a:pt x="360276" y="3240968"/>
                </a:lnTo>
                <a:cubicBezTo>
                  <a:pt x="375680" y="3240398"/>
                  <a:pt x="387660" y="3240113"/>
                  <a:pt x="396218" y="3240113"/>
                </a:cubicBezTo>
                <a:cubicBezTo>
                  <a:pt x="431589" y="3240113"/>
                  <a:pt x="454125" y="3231412"/>
                  <a:pt x="463823" y="3214012"/>
                </a:cubicBezTo>
                <a:cubicBezTo>
                  <a:pt x="473522" y="3196611"/>
                  <a:pt x="478371" y="3146834"/>
                  <a:pt x="478371" y="3064681"/>
                </a:cubicBezTo>
                <a:cubicBezTo>
                  <a:pt x="478371" y="3021323"/>
                  <a:pt x="474377" y="2990943"/>
                  <a:pt x="466390" y="2973543"/>
                </a:cubicBezTo>
                <a:cubicBezTo>
                  <a:pt x="458403" y="2956142"/>
                  <a:pt x="447992" y="2945160"/>
                  <a:pt x="435155" y="2940596"/>
                </a:cubicBezTo>
                <a:cubicBezTo>
                  <a:pt x="422319" y="2936032"/>
                  <a:pt x="397359" y="2933464"/>
                  <a:pt x="360276" y="2932894"/>
                </a:cubicBezTo>
                <a:close/>
                <a:moveTo>
                  <a:pt x="8618748" y="2901231"/>
                </a:moveTo>
                <a:cubicBezTo>
                  <a:pt x="8599921" y="2901231"/>
                  <a:pt x="8585516" y="2908505"/>
                  <a:pt x="8575532" y="2923053"/>
                </a:cubicBezTo>
                <a:cubicBezTo>
                  <a:pt x="8565548" y="2937601"/>
                  <a:pt x="8560556" y="2980532"/>
                  <a:pt x="8560556" y="3051845"/>
                </a:cubicBezTo>
                <a:lnTo>
                  <a:pt x="8560556" y="3698801"/>
                </a:lnTo>
                <a:cubicBezTo>
                  <a:pt x="8560556" y="3779242"/>
                  <a:pt x="8563837" y="3828877"/>
                  <a:pt x="8570398" y="3847703"/>
                </a:cubicBezTo>
                <a:cubicBezTo>
                  <a:pt x="8576959" y="3866530"/>
                  <a:pt x="8592219" y="3875943"/>
                  <a:pt x="8616181" y="3875943"/>
                </a:cubicBezTo>
                <a:cubicBezTo>
                  <a:pt x="8640713" y="3875943"/>
                  <a:pt x="8656402" y="3865104"/>
                  <a:pt x="8663248" y="3843424"/>
                </a:cubicBezTo>
                <a:cubicBezTo>
                  <a:pt x="8670094" y="3821745"/>
                  <a:pt x="8673517" y="3770114"/>
                  <a:pt x="8673517" y="3688532"/>
                </a:cubicBezTo>
                <a:lnTo>
                  <a:pt x="8673517" y="3051845"/>
                </a:lnTo>
                <a:cubicBezTo>
                  <a:pt x="8673517" y="2987378"/>
                  <a:pt x="8669951" y="2946158"/>
                  <a:pt x="8662820" y="2928187"/>
                </a:cubicBezTo>
                <a:cubicBezTo>
                  <a:pt x="8655689" y="2910216"/>
                  <a:pt x="8640998" y="2901231"/>
                  <a:pt x="8618748" y="2901231"/>
                </a:cubicBezTo>
                <a:close/>
                <a:moveTo>
                  <a:pt x="9839325" y="2695848"/>
                </a:moveTo>
                <a:lnTo>
                  <a:pt x="10440069" y="2695848"/>
                </a:lnTo>
                <a:lnTo>
                  <a:pt x="10440069" y="2973115"/>
                </a:lnTo>
                <a:lnTo>
                  <a:pt x="10199600" y="2973115"/>
                </a:lnTo>
                <a:lnTo>
                  <a:pt x="10199600" y="3235834"/>
                </a:lnTo>
                <a:lnTo>
                  <a:pt x="10424666" y="3235834"/>
                </a:lnTo>
                <a:lnTo>
                  <a:pt x="10424666" y="3499408"/>
                </a:lnTo>
                <a:lnTo>
                  <a:pt x="10199600" y="3499408"/>
                </a:lnTo>
                <a:lnTo>
                  <a:pt x="10199600" y="3804059"/>
                </a:lnTo>
                <a:lnTo>
                  <a:pt x="10464031" y="3804059"/>
                </a:lnTo>
                <a:lnTo>
                  <a:pt x="10464031" y="4081326"/>
                </a:lnTo>
                <a:lnTo>
                  <a:pt x="9839325" y="4081326"/>
                </a:lnTo>
                <a:close/>
                <a:moveTo>
                  <a:pt x="9172575" y="2695848"/>
                </a:moveTo>
                <a:lnTo>
                  <a:pt x="9532850" y="2695848"/>
                </a:lnTo>
                <a:lnTo>
                  <a:pt x="9532850" y="3804059"/>
                </a:lnTo>
                <a:lnTo>
                  <a:pt x="9751925" y="3804059"/>
                </a:lnTo>
                <a:lnTo>
                  <a:pt x="9751925" y="4081326"/>
                </a:lnTo>
                <a:lnTo>
                  <a:pt x="9172575" y="4081326"/>
                </a:lnTo>
                <a:close/>
                <a:moveTo>
                  <a:pt x="7486129" y="2695848"/>
                </a:moveTo>
                <a:lnTo>
                  <a:pt x="8117681" y="2695848"/>
                </a:lnTo>
                <a:lnTo>
                  <a:pt x="8117681" y="2973115"/>
                </a:lnTo>
                <a:lnTo>
                  <a:pt x="7849373" y="3804059"/>
                </a:lnTo>
                <a:lnTo>
                  <a:pt x="8117681" y="3804059"/>
                </a:lnTo>
                <a:lnTo>
                  <a:pt x="8117681" y="4081326"/>
                </a:lnTo>
                <a:lnTo>
                  <a:pt x="7453610" y="4081326"/>
                </a:lnTo>
                <a:lnTo>
                  <a:pt x="7453610" y="3880222"/>
                </a:lnTo>
                <a:lnTo>
                  <a:pt x="7730877" y="2973115"/>
                </a:lnTo>
                <a:lnTo>
                  <a:pt x="7486129" y="2973115"/>
                </a:lnTo>
                <a:close/>
                <a:moveTo>
                  <a:pt x="6683825" y="2695848"/>
                </a:moveTo>
                <a:lnTo>
                  <a:pt x="7204556" y="2695848"/>
                </a:lnTo>
                <a:lnTo>
                  <a:pt x="7410581" y="4081326"/>
                </a:lnTo>
                <a:lnTo>
                  <a:pt x="7042389" y="4081326"/>
                </a:lnTo>
                <a:lnTo>
                  <a:pt x="7023054" y="3832300"/>
                </a:lnTo>
                <a:lnTo>
                  <a:pt x="6894182" y="3832300"/>
                </a:lnTo>
                <a:lnTo>
                  <a:pt x="6872520" y="4081326"/>
                </a:lnTo>
                <a:lnTo>
                  <a:pt x="6500050" y="4081326"/>
                </a:lnTo>
                <a:close/>
                <a:moveTo>
                  <a:pt x="5610225" y="2695848"/>
                </a:moveTo>
                <a:lnTo>
                  <a:pt x="5879790" y="2695848"/>
                </a:lnTo>
                <a:cubicBezTo>
                  <a:pt x="6053795" y="2695848"/>
                  <a:pt x="6171462" y="2703835"/>
                  <a:pt x="6232792" y="2719809"/>
                </a:cubicBezTo>
                <a:cubicBezTo>
                  <a:pt x="6294121" y="2735783"/>
                  <a:pt x="6340760" y="2762027"/>
                  <a:pt x="6372709" y="2798539"/>
                </a:cubicBezTo>
                <a:cubicBezTo>
                  <a:pt x="6404657" y="2835052"/>
                  <a:pt x="6424625" y="2875701"/>
                  <a:pt x="6432612" y="2920485"/>
                </a:cubicBezTo>
                <a:cubicBezTo>
                  <a:pt x="6440599" y="2965270"/>
                  <a:pt x="6444593" y="3053271"/>
                  <a:pt x="6444593" y="3184488"/>
                </a:cubicBezTo>
                <a:lnTo>
                  <a:pt x="6444593" y="3669705"/>
                </a:lnTo>
                <a:cubicBezTo>
                  <a:pt x="6444593" y="3794076"/>
                  <a:pt x="6438745" y="3877227"/>
                  <a:pt x="6427050" y="3919159"/>
                </a:cubicBezTo>
                <a:cubicBezTo>
                  <a:pt x="6415354" y="3961092"/>
                  <a:pt x="6394958" y="3993896"/>
                  <a:pt x="6365863" y="4017572"/>
                </a:cubicBezTo>
                <a:cubicBezTo>
                  <a:pt x="6336767" y="4041248"/>
                  <a:pt x="6300825" y="4057793"/>
                  <a:pt x="6258037" y="4067206"/>
                </a:cubicBezTo>
                <a:cubicBezTo>
                  <a:pt x="6215249" y="4076620"/>
                  <a:pt x="6150781" y="4081326"/>
                  <a:pt x="6064634" y="4081326"/>
                </a:cubicBezTo>
                <a:lnTo>
                  <a:pt x="5610225" y="4081326"/>
                </a:lnTo>
                <a:close/>
                <a:moveTo>
                  <a:pt x="5105400" y="2695848"/>
                </a:moveTo>
                <a:lnTo>
                  <a:pt x="5465676" y="2695848"/>
                </a:lnTo>
                <a:lnTo>
                  <a:pt x="5465676" y="4081326"/>
                </a:lnTo>
                <a:lnTo>
                  <a:pt x="5105400" y="4081326"/>
                </a:lnTo>
                <a:close/>
                <a:moveTo>
                  <a:pt x="3848100" y="2695848"/>
                </a:moveTo>
                <a:lnTo>
                  <a:pt x="4314277" y="2695848"/>
                </a:lnTo>
                <a:cubicBezTo>
                  <a:pt x="4328103" y="2779142"/>
                  <a:pt x="4342356" y="2877323"/>
                  <a:pt x="4357038" y="2990390"/>
                </a:cubicBezTo>
                <a:lnTo>
                  <a:pt x="4408197" y="3342804"/>
                </a:lnTo>
                <a:lnTo>
                  <a:pt x="4490992" y="2695848"/>
                </a:lnTo>
                <a:lnTo>
                  <a:pt x="4959734" y="2695848"/>
                </a:lnTo>
                <a:lnTo>
                  <a:pt x="4959734" y="4081326"/>
                </a:lnTo>
                <a:lnTo>
                  <a:pt x="4644814" y="4081326"/>
                </a:lnTo>
                <a:lnTo>
                  <a:pt x="4644387" y="3145979"/>
                </a:lnTo>
                <a:lnTo>
                  <a:pt x="4519018" y="4081326"/>
                </a:lnTo>
                <a:lnTo>
                  <a:pt x="4295664" y="4081326"/>
                </a:lnTo>
                <a:lnTo>
                  <a:pt x="4163449" y="3167373"/>
                </a:lnTo>
                <a:lnTo>
                  <a:pt x="4163021" y="4081326"/>
                </a:lnTo>
                <a:lnTo>
                  <a:pt x="3848100" y="4081326"/>
                </a:lnTo>
                <a:close/>
                <a:moveTo>
                  <a:pt x="3343275" y="2695848"/>
                </a:moveTo>
                <a:lnTo>
                  <a:pt x="3703551" y="2695848"/>
                </a:lnTo>
                <a:lnTo>
                  <a:pt x="3703551" y="4081326"/>
                </a:lnTo>
                <a:lnTo>
                  <a:pt x="3343275" y="4081326"/>
                </a:lnTo>
                <a:close/>
                <a:moveTo>
                  <a:pt x="2618855" y="2695848"/>
                </a:moveTo>
                <a:lnTo>
                  <a:pt x="3250406" y="2695848"/>
                </a:lnTo>
                <a:lnTo>
                  <a:pt x="3250406" y="2973115"/>
                </a:lnTo>
                <a:lnTo>
                  <a:pt x="2982099" y="3804059"/>
                </a:lnTo>
                <a:lnTo>
                  <a:pt x="3250406" y="3804059"/>
                </a:lnTo>
                <a:lnTo>
                  <a:pt x="3250406" y="4081326"/>
                </a:lnTo>
                <a:lnTo>
                  <a:pt x="2586336" y="4081326"/>
                </a:lnTo>
                <a:lnTo>
                  <a:pt x="2586336" y="3880222"/>
                </a:lnTo>
                <a:lnTo>
                  <a:pt x="2863602" y="2973115"/>
                </a:lnTo>
                <a:lnTo>
                  <a:pt x="2618855" y="2973115"/>
                </a:lnTo>
                <a:close/>
                <a:moveTo>
                  <a:pt x="1695450" y="2695848"/>
                </a:moveTo>
                <a:lnTo>
                  <a:pt x="1996678" y="2695848"/>
                </a:lnTo>
                <a:lnTo>
                  <a:pt x="2198638" y="3319698"/>
                </a:lnTo>
                <a:lnTo>
                  <a:pt x="2198638" y="2695848"/>
                </a:lnTo>
                <a:lnTo>
                  <a:pt x="2499866" y="2695848"/>
                </a:lnTo>
                <a:lnTo>
                  <a:pt x="2499866" y="4081326"/>
                </a:lnTo>
                <a:lnTo>
                  <a:pt x="2184090" y="4081326"/>
                </a:lnTo>
                <a:lnTo>
                  <a:pt x="1996678" y="3451486"/>
                </a:lnTo>
                <a:lnTo>
                  <a:pt x="1996678" y="4081326"/>
                </a:lnTo>
                <a:lnTo>
                  <a:pt x="1695450" y="4081326"/>
                </a:lnTo>
                <a:close/>
                <a:moveTo>
                  <a:pt x="971550" y="2695848"/>
                </a:moveTo>
                <a:lnTo>
                  <a:pt x="1572295" y="2695848"/>
                </a:lnTo>
                <a:lnTo>
                  <a:pt x="1572295" y="2973115"/>
                </a:lnTo>
                <a:lnTo>
                  <a:pt x="1331826" y="2973115"/>
                </a:lnTo>
                <a:lnTo>
                  <a:pt x="1331826" y="3235834"/>
                </a:lnTo>
                <a:lnTo>
                  <a:pt x="1556891" y="3235834"/>
                </a:lnTo>
                <a:lnTo>
                  <a:pt x="1556891" y="3499408"/>
                </a:lnTo>
                <a:lnTo>
                  <a:pt x="1331826" y="3499408"/>
                </a:lnTo>
                <a:lnTo>
                  <a:pt x="1331826" y="3804059"/>
                </a:lnTo>
                <a:lnTo>
                  <a:pt x="1596257" y="3804059"/>
                </a:lnTo>
                <a:lnTo>
                  <a:pt x="1596257" y="4081326"/>
                </a:lnTo>
                <a:lnTo>
                  <a:pt x="971550" y="4081326"/>
                </a:lnTo>
                <a:close/>
                <a:moveTo>
                  <a:pt x="0" y="2695848"/>
                </a:moveTo>
                <a:lnTo>
                  <a:pt x="359420" y="2695848"/>
                </a:lnTo>
                <a:cubicBezTo>
                  <a:pt x="472951" y="2695848"/>
                  <a:pt x="558956" y="2704684"/>
                  <a:pt x="617432" y="2722357"/>
                </a:cubicBezTo>
                <a:cubicBezTo>
                  <a:pt x="675909" y="2740029"/>
                  <a:pt x="723119" y="2775804"/>
                  <a:pt x="759061" y="2829681"/>
                </a:cubicBezTo>
                <a:cubicBezTo>
                  <a:pt x="795003" y="2883559"/>
                  <a:pt x="812974" y="2970360"/>
                  <a:pt x="812974" y="3090087"/>
                </a:cubicBezTo>
                <a:cubicBezTo>
                  <a:pt x="812974" y="3171045"/>
                  <a:pt x="800280" y="3227488"/>
                  <a:pt x="774892" y="3259414"/>
                </a:cubicBezTo>
                <a:cubicBezTo>
                  <a:pt x="749505" y="3291340"/>
                  <a:pt x="699443" y="3315856"/>
                  <a:pt x="624706" y="3332963"/>
                </a:cubicBezTo>
                <a:cubicBezTo>
                  <a:pt x="708000" y="3351798"/>
                  <a:pt x="764481" y="3383051"/>
                  <a:pt x="794147" y="3426722"/>
                </a:cubicBezTo>
                <a:cubicBezTo>
                  <a:pt x="823814" y="3470393"/>
                  <a:pt x="838647" y="3537325"/>
                  <a:pt x="838647" y="3627518"/>
                </a:cubicBezTo>
                <a:lnTo>
                  <a:pt x="838647" y="3755950"/>
                </a:lnTo>
                <a:cubicBezTo>
                  <a:pt x="838647" y="3849566"/>
                  <a:pt x="827950" y="3918923"/>
                  <a:pt x="806556" y="3964020"/>
                </a:cubicBezTo>
                <a:cubicBezTo>
                  <a:pt x="785162" y="4009117"/>
                  <a:pt x="751074" y="4039942"/>
                  <a:pt x="704292" y="4056496"/>
                </a:cubicBezTo>
                <a:cubicBezTo>
                  <a:pt x="657511" y="4073049"/>
                  <a:pt x="561665" y="4081326"/>
                  <a:pt x="416756" y="4081326"/>
                </a:cubicBezTo>
                <a:lnTo>
                  <a:pt x="0" y="4081326"/>
                </a:lnTo>
                <a:close/>
                <a:moveTo>
                  <a:pt x="8617037" y="2666752"/>
                </a:moveTo>
                <a:cubicBezTo>
                  <a:pt x="8691203" y="2666752"/>
                  <a:pt x="8757809" y="2678875"/>
                  <a:pt x="8816857" y="2703122"/>
                </a:cubicBezTo>
                <a:cubicBezTo>
                  <a:pt x="8875904" y="2727369"/>
                  <a:pt x="8923399" y="2763738"/>
                  <a:pt x="8959341" y="2812232"/>
                </a:cubicBezTo>
                <a:cubicBezTo>
                  <a:pt x="8995283" y="2860725"/>
                  <a:pt x="9016677" y="2913497"/>
                  <a:pt x="9023523" y="2970547"/>
                </a:cubicBezTo>
                <a:cubicBezTo>
                  <a:pt x="9030369" y="3027598"/>
                  <a:pt x="9033793" y="3127437"/>
                  <a:pt x="9033793" y="3270064"/>
                </a:cubicBezTo>
                <a:lnTo>
                  <a:pt x="9033793" y="3507110"/>
                </a:lnTo>
                <a:cubicBezTo>
                  <a:pt x="9033793" y="3646314"/>
                  <a:pt x="9030512" y="3744869"/>
                  <a:pt x="9023951" y="3802776"/>
                </a:cubicBezTo>
                <a:cubicBezTo>
                  <a:pt x="9017390" y="3860682"/>
                  <a:pt x="8996852" y="3913597"/>
                  <a:pt x="8962336" y="3961520"/>
                </a:cubicBezTo>
                <a:cubicBezTo>
                  <a:pt x="8927821" y="4009442"/>
                  <a:pt x="8881182" y="4046240"/>
                  <a:pt x="8822419" y="4071913"/>
                </a:cubicBezTo>
                <a:cubicBezTo>
                  <a:pt x="8763657" y="4097586"/>
                  <a:pt x="8695196" y="4110422"/>
                  <a:pt x="8617037" y="4110422"/>
                </a:cubicBezTo>
                <a:cubicBezTo>
                  <a:pt x="8542870" y="4110422"/>
                  <a:pt x="8476264" y="4098299"/>
                  <a:pt x="8417216" y="4074052"/>
                </a:cubicBezTo>
                <a:cubicBezTo>
                  <a:pt x="8358169" y="4049806"/>
                  <a:pt x="8310674" y="4013436"/>
                  <a:pt x="8274732" y="3964943"/>
                </a:cubicBezTo>
                <a:cubicBezTo>
                  <a:pt x="8238790" y="3916449"/>
                  <a:pt x="8217396" y="3863677"/>
                  <a:pt x="8210550" y="3806627"/>
                </a:cubicBezTo>
                <a:cubicBezTo>
                  <a:pt x="8203704" y="3749576"/>
                  <a:pt x="8200280" y="3649737"/>
                  <a:pt x="8200280" y="3507110"/>
                </a:cubicBezTo>
                <a:lnTo>
                  <a:pt x="8200280" y="3270064"/>
                </a:lnTo>
                <a:cubicBezTo>
                  <a:pt x="8200280" y="3130860"/>
                  <a:pt x="8203561" y="3032305"/>
                  <a:pt x="8210122" y="2974398"/>
                </a:cubicBezTo>
                <a:cubicBezTo>
                  <a:pt x="8216683" y="2916492"/>
                  <a:pt x="8237221" y="2863577"/>
                  <a:pt x="8271737" y="2815655"/>
                </a:cubicBezTo>
                <a:cubicBezTo>
                  <a:pt x="8306252" y="2767732"/>
                  <a:pt x="8352892" y="2730934"/>
                  <a:pt x="8411654" y="2705262"/>
                </a:cubicBezTo>
                <a:cubicBezTo>
                  <a:pt x="8470416" y="2679589"/>
                  <a:pt x="8538877" y="2666752"/>
                  <a:pt x="8617037" y="2666752"/>
                </a:cubicBezTo>
                <a:close/>
                <a:moveTo>
                  <a:pt x="11786079" y="0"/>
                </a:moveTo>
                <a:lnTo>
                  <a:pt x="11786080" y="0"/>
                </a:lnTo>
                <a:lnTo>
                  <a:pt x="11786080" y="6873862"/>
                </a:lnTo>
                <a:lnTo>
                  <a:pt x="11786079" y="6873862"/>
                </a:lnTo>
                <a:close/>
              </a:path>
            </a:pathLst>
          </a:custGeom>
          <a:noFill/>
          <a:extLst>
            <a:ext uri="{909E8E84-426E-40DD-AFC4-6F175D3DCCD1}">
              <a14:hiddenFill xmlns:a14="http://schemas.microsoft.com/office/drawing/2010/main">
                <a:solidFill>
                  <a:srgbClr val="FFFFFF"/>
                </a:solidFill>
              </a14:hiddenFill>
            </a:ext>
          </a:extLst>
        </p:spPr>
      </p:pic>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545154957"/>
              </p:ext>
            </p:extLst>
          </p:nvPr>
        </p:nvGraphicFramePr>
        <p:xfrm>
          <a:off x="436465" y="1596743"/>
          <a:ext cx="11217472" cy="5091440"/>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tx1"/>
                          </a:solidFill>
                          <a:effectLst/>
                          <a:latin typeface="Bahnschrift" panose="020B0502040204020203" pitchFamily="34" charset="0"/>
                          <a:ea typeface="+mn-ea"/>
                          <a:cs typeface="+mn-cs"/>
                        </a:rPr>
                        <a:t>N. Perin et al (2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Synthesized, and evaluated the biological properties of new acrylonitrile derivatives substituted with 2-benzimidazoly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Compound showed selective inhibitory activity (IC</a:t>
                      </a:r>
                      <a:r>
                        <a:rPr lang="en-US" sz="1800" b="1" kern="1200" baseline="-25000" dirty="0">
                          <a:solidFill>
                            <a:schemeClr val="tx1"/>
                          </a:solidFill>
                          <a:effectLst/>
                          <a:latin typeface="Bahnschrift" panose="020B0502040204020203" pitchFamily="34" charset="0"/>
                          <a:ea typeface="+mn-ea"/>
                          <a:cs typeface="+mn-cs"/>
                        </a:rPr>
                        <a:t>50</a:t>
                      </a:r>
                      <a:r>
                        <a:rPr lang="en-US" sz="1800" b="1" kern="1200" dirty="0">
                          <a:solidFill>
                            <a:schemeClr val="tx1"/>
                          </a:solidFill>
                          <a:effectLst/>
                          <a:latin typeface="Bahnschrift" panose="020B0502040204020203" pitchFamily="34" charset="0"/>
                          <a:ea typeface="+mn-ea"/>
                          <a:cs typeface="+mn-cs"/>
                        </a:rPr>
                        <a:t> 0.2 – 0.6 mM) against various cancer cell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741734914"/>
                  </a:ext>
                </a:extLst>
              </a:tr>
              <a:tr h="1427583">
                <a:tc>
                  <a:txBody>
                    <a:bodyPr/>
                    <a:lstStyle/>
                    <a:p>
                      <a:r>
                        <a:rPr lang="en-US" sz="1800" b="1" kern="1200" dirty="0">
                          <a:solidFill>
                            <a:schemeClr val="tx1"/>
                          </a:solidFill>
                          <a:effectLst/>
                          <a:latin typeface="Bahnschrift" panose="020B0502040204020203" pitchFamily="34" charset="0"/>
                          <a:ea typeface="+mn-ea"/>
                          <a:cs typeface="+mn-cs"/>
                        </a:rPr>
                        <a:t>Vaishali S. Shinde et al (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benzimidazole nucleosides through Vorbrüggen glycosylation reaction using easily accessible D-gluc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Compound evaluated for anticancer activity using MDA-MB-231 cell line (IC</a:t>
                      </a:r>
                      <a:r>
                        <a:rPr lang="en-US" sz="1800" b="1" kern="1200" baseline="-25000" dirty="0">
                          <a:solidFill>
                            <a:schemeClr val="tx1"/>
                          </a:solidFill>
                          <a:effectLst/>
                          <a:latin typeface="Bahnschrift" panose="020B0502040204020203" pitchFamily="34" charset="0"/>
                          <a:ea typeface="+mn-ea"/>
                          <a:cs typeface="+mn-cs"/>
                        </a:rPr>
                        <a:t>50</a:t>
                      </a:r>
                      <a:r>
                        <a:rPr lang="en-US" sz="1800" b="1" kern="1200" dirty="0">
                          <a:solidFill>
                            <a:schemeClr val="tx1"/>
                          </a:solidFill>
                          <a:effectLst/>
                          <a:latin typeface="Bahnschrift" panose="020B0502040204020203" pitchFamily="34" charset="0"/>
                          <a:ea typeface="+mn-ea"/>
                          <a:cs typeface="+mn-cs"/>
                        </a:rPr>
                        <a:t> 0.79 ± 0.02 μM for 72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697768">
                <a:tc>
                  <a:txBody>
                    <a:bodyPr/>
                    <a:lstStyle/>
                    <a:p>
                      <a:r>
                        <a:rPr lang="en-US" sz="1800" b="1" kern="1200" dirty="0">
                          <a:solidFill>
                            <a:schemeClr val="tx1"/>
                          </a:solidFill>
                          <a:effectLst/>
                          <a:latin typeface="Bahnschrift" panose="020B0502040204020203" pitchFamily="34" charset="0"/>
                          <a:ea typeface="+mn-ea"/>
                          <a:cs typeface="+mn-cs"/>
                        </a:rPr>
                        <a:t>Nishant K. Rasal et al (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derivatives bearing benzimidazole moiety through a molecular hybridization approa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Compound showed promising activity against MDA-MB-435 cell line of melanoma (Growth inhibition: 62.46%)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F0570EE-E0F1-85BA-5CCA-C7B68A20500E}"/>
              </a:ext>
            </a:extLst>
          </p:cNvPr>
          <p:cNvGraphicFramePr>
            <a:graphicFrameLocks noChangeAspect="1"/>
          </p:cNvGraphicFramePr>
          <p:nvPr>
            <p:extLst>
              <p:ext uri="{D42A27DB-BD31-4B8C-83A1-F6EECF244321}">
                <p14:modId xmlns:p14="http://schemas.microsoft.com/office/powerpoint/2010/main" val="2737647379"/>
              </p:ext>
            </p:extLst>
          </p:nvPr>
        </p:nvGraphicFramePr>
        <p:xfrm>
          <a:off x="9512509" y="2189796"/>
          <a:ext cx="1744168" cy="1211180"/>
        </p:xfrm>
        <a:graphic>
          <a:graphicData uri="http://schemas.openxmlformats.org/presentationml/2006/ole">
            <mc:AlternateContent xmlns:mc="http://schemas.openxmlformats.org/markup-compatibility/2006">
              <mc:Choice xmlns:v="urn:schemas-microsoft-com:vml" Requires="v">
                <p:oleObj name="CS ChemDraw Drawing" r:id="rId3" imgW="1621252" imgH="1126267" progId="ChemDraw.Document.6.0">
                  <p:embed/>
                </p:oleObj>
              </mc:Choice>
              <mc:Fallback>
                <p:oleObj name="CS ChemDraw Drawing" r:id="rId3" imgW="1621252" imgH="1126267" progId="ChemDraw.Document.6.0">
                  <p:embed/>
                  <p:pic>
                    <p:nvPicPr>
                      <p:cNvPr id="10" name="Object 9">
                        <a:extLst>
                          <a:ext uri="{FF2B5EF4-FFF2-40B4-BE49-F238E27FC236}">
                            <a16:creationId xmlns:a16="http://schemas.microsoft.com/office/drawing/2014/main" id="{8F0570EE-E0F1-85BA-5CCA-C7B68A20500E}"/>
                          </a:ext>
                        </a:extLst>
                      </p:cNvPr>
                      <p:cNvPicPr/>
                      <p:nvPr/>
                    </p:nvPicPr>
                    <p:blipFill>
                      <a:blip r:embed="rId4"/>
                      <a:stretch>
                        <a:fillRect/>
                      </a:stretch>
                    </p:blipFill>
                    <p:spPr>
                      <a:xfrm>
                        <a:off x="9512509" y="2189796"/>
                        <a:ext cx="1744168" cy="121118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7971B702-D85F-AF9B-CB84-549166EBC091}"/>
              </a:ext>
            </a:extLst>
          </p:cNvPr>
          <p:cNvPicPr>
            <a:picLocks noChangeAspect="1"/>
          </p:cNvPicPr>
          <p:nvPr/>
        </p:nvPicPr>
        <p:blipFill>
          <a:blip r:embed="rId5"/>
          <a:stretch>
            <a:fillRect/>
          </a:stretch>
        </p:blipFill>
        <p:spPr>
          <a:xfrm>
            <a:off x="9796664" y="3603386"/>
            <a:ext cx="1161751" cy="1239201"/>
          </a:xfrm>
          <a:prstGeom prst="rect">
            <a:avLst/>
          </a:prstGeom>
        </p:spPr>
      </p:pic>
      <p:pic>
        <p:nvPicPr>
          <p:cNvPr id="15" name="Picture 14">
            <a:extLst>
              <a:ext uri="{FF2B5EF4-FFF2-40B4-BE49-F238E27FC236}">
                <a16:creationId xmlns:a16="http://schemas.microsoft.com/office/drawing/2014/main" id="{5E5D8BC3-1939-556F-9B33-31227F1B4976}"/>
              </a:ext>
            </a:extLst>
          </p:cNvPr>
          <p:cNvPicPr>
            <a:picLocks noChangeAspect="1"/>
          </p:cNvPicPr>
          <p:nvPr/>
        </p:nvPicPr>
        <p:blipFill>
          <a:blip r:embed="rId6"/>
          <a:stretch>
            <a:fillRect/>
          </a:stretch>
        </p:blipFill>
        <p:spPr>
          <a:xfrm>
            <a:off x="9279646" y="5445818"/>
            <a:ext cx="2214412" cy="824343"/>
          </a:xfrm>
          <a:prstGeom prst="rect">
            <a:avLst/>
          </a:prstGeom>
        </p:spPr>
      </p:pic>
    </p:spTree>
    <p:extLst>
      <p:ext uri="{BB962C8B-B14F-4D97-AF65-F5344CB8AC3E}">
        <p14:creationId xmlns:p14="http://schemas.microsoft.com/office/powerpoint/2010/main" val="18084898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1431703517"/>
              </p:ext>
            </p:extLst>
          </p:nvPr>
        </p:nvGraphicFramePr>
        <p:xfrm>
          <a:off x="436465" y="1596743"/>
          <a:ext cx="11217472" cy="5091440"/>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tx1"/>
                          </a:solidFill>
                          <a:effectLst/>
                          <a:latin typeface="Bahnschrift" panose="020B0502040204020203" pitchFamily="34" charset="0"/>
                          <a:ea typeface="+mn-ea"/>
                          <a:cs typeface="+mn-cs"/>
                        </a:rPr>
                        <a:t>N. Perin et al (2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and evaluated the biological properties of new acrylonitrile derivatives substituted with 2-benzimidazoly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Compound showed selective inhibitory activity (IC</a:t>
                      </a:r>
                      <a:r>
                        <a:rPr lang="en-US" sz="1800" b="1" kern="1200" baseline="-25000" dirty="0">
                          <a:solidFill>
                            <a:schemeClr val="tx1"/>
                          </a:solidFill>
                          <a:effectLst/>
                          <a:latin typeface="Bahnschrift" panose="020B0502040204020203" pitchFamily="34" charset="0"/>
                          <a:ea typeface="+mn-ea"/>
                          <a:cs typeface="+mn-cs"/>
                        </a:rPr>
                        <a:t>50</a:t>
                      </a:r>
                      <a:r>
                        <a:rPr lang="en-US" sz="1800" b="1" kern="1200" dirty="0">
                          <a:solidFill>
                            <a:schemeClr val="tx1"/>
                          </a:solidFill>
                          <a:effectLst/>
                          <a:latin typeface="Bahnschrift" panose="020B0502040204020203" pitchFamily="34" charset="0"/>
                          <a:ea typeface="+mn-ea"/>
                          <a:cs typeface="+mn-cs"/>
                        </a:rPr>
                        <a:t> 0.2 – 0.6 mM) against various cancer cell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427583">
                <a:tc>
                  <a:txBody>
                    <a:bodyPr/>
                    <a:lstStyle/>
                    <a:p>
                      <a:r>
                        <a:rPr lang="en-US" sz="1800" b="1" kern="1200" dirty="0">
                          <a:solidFill>
                            <a:schemeClr val="tx1"/>
                          </a:solidFill>
                          <a:effectLst/>
                          <a:latin typeface="Bahnschrift" panose="020B0502040204020203" pitchFamily="34" charset="0"/>
                          <a:ea typeface="+mn-ea"/>
                          <a:cs typeface="+mn-cs"/>
                        </a:rPr>
                        <a:t>Vaishali S. Shinde et al (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Synthesized benzimidazole nucleosides through Vorbrüggen glycosylation reaction using easily accessible D-gluc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Compound evaluated for anticancer activity using MDA-MB-231 cell line (IC</a:t>
                      </a:r>
                      <a:r>
                        <a:rPr lang="en-US" sz="1800" b="1" kern="1200" baseline="-25000" dirty="0">
                          <a:solidFill>
                            <a:schemeClr val="tx1"/>
                          </a:solidFill>
                          <a:effectLst/>
                          <a:latin typeface="Bahnschrift" panose="020B0502040204020203" pitchFamily="34" charset="0"/>
                          <a:ea typeface="+mn-ea"/>
                          <a:cs typeface="+mn-cs"/>
                        </a:rPr>
                        <a:t>50</a:t>
                      </a:r>
                      <a:r>
                        <a:rPr lang="en-US" sz="1800" b="1" kern="1200" dirty="0">
                          <a:solidFill>
                            <a:schemeClr val="tx1"/>
                          </a:solidFill>
                          <a:effectLst/>
                          <a:latin typeface="Bahnschrift" panose="020B0502040204020203" pitchFamily="34" charset="0"/>
                          <a:ea typeface="+mn-ea"/>
                          <a:cs typeface="+mn-cs"/>
                        </a:rPr>
                        <a:t> 0.79 ± 0.02 μM for 72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39490589"/>
                  </a:ext>
                </a:extLst>
              </a:tr>
              <a:tr h="1697768">
                <a:tc>
                  <a:txBody>
                    <a:bodyPr/>
                    <a:lstStyle/>
                    <a:p>
                      <a:r>
                        <a:rPr lang="en-US" sz="1800" b="1" kern="1200" dirty="0">
                          <a:solidFill>
                            <a:schemeClr val="tx1"/>
                          </a:solidFill>
                          <a:effectLst/>
                          <a:latin typeface="Bahnschrift" panose="020B0502040204020203" pitchFamily="34" charset="0"/>
                          <a:ea typeface="+mn-ea"/>
                          <a:cs typeface="+mn-cs"/>
                        </a:rPr>
                        <a:t>Nishant K. Rasal et al (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derivatives bearing benzimidazole moiety through a molecular hybrid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Compound showed promising activity against MDA-MB-435 cell line of melanoma (Growth inhibition: 62.46%)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F0570EE-E0F1-85BA-5CCA-C7B68A20500E}"/>
              </a:ext>
            </a:extLst>
          </p:cNvPr>
          <p:cNvGraphicFramePr>
            <a:graphicFrameLocks noChangeAspect="1"/>
          </p:cNvGraphicFramePr>
          <p:nvPr/>
        </p:nvGraphicFramePr>
        <p:xfrm>
          <a:off x="9512509" y="2189796"/>
          <a:ext cx="1744168" cy="1211180"/>
        </p:xfrm>
        <a:graphic>
          <a:graphicData uri="http://schemas.openxmlformats.org/presentationml/2006/ole">
            <mc:AlternateContent xmlns:mc="http://schemas.openxmlformats.org/markup-compatibility/2006">
              <mc:Choice xmlns:v="urn:schemas-microsoft-com:vml" Requires="v">
                <p:oleObj name="CS ChemDraw Drawing" r:id="rId2" imgW="1621252" imgH="1126267" progId="ChemDraw.Document.6.0">
                  <p:embed/>
                </p:oleObj>
              </mc:Choice>
              <mc:Fallback>
                <p:oleObj name="CS ChemDraw Drawing" r:id="rId2" imgW="1621252" imgH="1126267" progId="ChemDraw.Document.6.0">
                  <p:embed/>
                  <p:pic>
                    <p:nvPicPr>
                      <p:cNvPr id="10" name="Object 9">
                        <a:extLst>
                          <a:ext uri="{FF2B5EF4-FFF2-40B4-BE49-F238E27FC236}">
                            <a16:creationId xmlns:a16="http://schemas.microsoft.com/office/drawing/2014/main" id="{8F0570EE-E0F1-85BA-5CCA-C7B68A20500E}"/>
                          </a:ext>
                        </a:extLst>
                      </p:cNvPr>
                      <p:cNvPicPr/>
                      <p:nvPr/>
                    </p:nvPicPr>
                    <p:blipFill>
                      <a:blip r:embed="rId3"/>
                      <a:stretch>
                        <a:fillRect/>
                      </a:stretch>
                    </p:blipFill>
                    <p:spPr>
                      <a:xfrm>
                        <a:off x="9512509" y="2189796"/>
                        <a:ext cx="1744168" cy="121118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7971B702-D85F-AF9B-CB84-549166EBC091}"/>
              </a:ext>
            </a:extLst>
          </p:cNvPr>
          <p:cNvPicPr>
            <a:picLocks noChangeAspect="1"/>
          </p:cNvPicPr>
          <p:nvPr/>
        </p:nvPicPr>
        <p:blipFill>
          <a:blip r:embed="rId4"/>
          <a:stretch>
            <a:fillRect/>
          </a:stretch>
        </p:blipFill>
        <p:spPr>
          <a:xfrm>
            <a:off x="9796664" y="3603386"/>
            <a:ext cx="1161751" cy="1239201"/>
          </a:xfrm>
          <a:prstGeom prst="rect">
            <a:avLst/>
          </a:prstGeom>
        </p:spPr>
      </p:pic>
      <p:pic>
        <p:nvPicPr>
          <p:cNvPr id="15" name="Picture 14">
            <a:extLst>
              <a:ext uri="{FF2B5EF4-FFF2-40B4-BE49-F238E27FC236}">
                <a16:creationId xmlns:a16="http://schemas.microsoft.com/office/drawing/2014/main" id="{5E5D8BC3-1939-556F-9B33-31227F1B4976}"/>
              </a:ext>
            </a:extLst>
          </p:cNvPr>
          <p:cNvPicPr>
            <a:picLocks noChangeAspect="1"/>
          </p:cNvPicPr>
          <p:nvPr/>
        </p:nvPicPr>
        <p:blipFill>
          <a:blip r:embed="rId5"/>
          <a:stretch>
            <a:fillRect/>
          </a:stretch>
        </p:blipFill>
        <p:spPr>
          <a:xfrm>
            <a:off x="9279646" y="5445818"/>
            <a:ext cx="2214412" cy="824343"/>
          </a:xfrm>
          <a:prstGeom prst="rect">
            <a:avLst/>
          </a:prstGeom>
        </p:spPr>
      </p:pic>
      <p:pic>
        <p:nvPicPr>
          <p:cNvPr id="5" name="Picture 4" descr="25 Books on Food Tank's Summer 2021 Reading List – Food Tank">
            <a:extLst>
              <a:ext uri="{FF2B5EF4-FFF2-40B4-BE49-F238E27FC236}">
                <a16:creationId xmlns:a16="http://schemas.microsoft.com/office/drawing/2014/main" id="{7A52B309-D635-4055-AF77-83261B87D2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329"/>
          <a:stretch>
            <a:fillRect/>
          </a:stretch>
        </p:blipFill>
        <p:spPr bwMode="auto">
          <a:xfrm>
            <a:off x="436465" y="-1583677"/>
            <a:ext cx="7989075" cy="4659377"/>
          </a:xfrm>
          <a:custGeom>
            <a:avLst/>
            <a:gdLst/>
            <a:ahLst/>
            <a:cxnLst/>
            <a:rect l="l" t="t" r="r" b="b"/>
            <a:pathLst>
              <a:path w="11786080" h="6873862">
                <a:moveTo>
                  <a:pt x="360276" y="3456620"/>
                </a:moveTo>
                <a:lnTo>
                  <a:pt x="360276" y="3844280"/>
                </a:lnTo>
                <a:cubicBezTo>
                  <a:pt x="411051" y="3842569"/>
                  <a:pt x="443427" y="3834582"/>
                  <a:pt x="457405" y="3820319"/>
                </a:cubicBezTo>
                <a:cubicBezTo>
                  <a:pt x="471382" y="3806056"/>
                  <a:pt x="478371" y="3770970"/>
                  <a:pt x="478371" y="3715060"/>
                </a:cubicBezTo>
                <a:lnTo>
                  <a:pt x="478371" y="3585840"/>
                </a:lnTo>
                <a:cubicBezTo>
                  <a:pt x="478371" y="3526507"/>
                  <a:pt x="472095" y="3490565"/>
                  <a:pt x="459544" y="3478014"/>
                </a:cubicBezTo>
                <a:cubicBezTo>
                  <a:pt x="446993" y="3465463"/>
                  <a:pt x="413904" y="3458332"/>
                  <a:pt x="360276" y="3456620"/>
                </a:cubicBezTo>
                <a:close/>
                <a:moveTo>
                  <a:pt x="6958739" y="3004778"/>
                </a:moveTo>
                <a:cubicBezTo>
                  <a:pt x="6922039" y="3270073"/>
                  <a:pt x="6898991" y="3464046"/>
                  <a:pt x="6889595" y="3586696"/>
                </a:cubicBezTo>
                <a:lnTo>
                  <a:pt x="7013614" y="3586696"/>
                </a:lnTo>
                <a:cubicBezTo>
                  <a:pt x="6995384" y="3429771"/>
                  <a:pt x="6977092" y="3235798"/>
                  <a:pt x="6958739" y="3004778"/>
                </a:cubicBezTo>
                <a:close/>
                <a:moveTo>
                  <a:pt x="5970501" y="2932894"/>
                </a:moveTo>
                <a:lnTo>
                  <a:pt x="5970501" y="3844280"/>
                </a:lnTo>
                <a:cubicBezTo>
                  <a:pt x="6022417" y="3844280"/>
                  <a:pt x="6054365" y="3833869"/>
                  <a:pt x="6066346" y="3813045"/>
                </a:cubicBezTo>
                <a:cubicBezTo>
                  <a:pt x="6078327" y="3792221"/>
                  <a:pt x="6084317" y="3735598"/>
                  <a:pt x="6084317" y="3643176"/>
                </a:cubicBezTo>
                <a:lnTo>
                  <a:pt x="6084317" y="3104902"/>
                </a:lnTo>
                <a:cubicBezTo>
                  <a:pt x="6084317" y="3042146"/>
                  <a:pt x="6082320" y="3001925"/>
                  <a:pt x="6078327" y="2984240"/>
                </a:cubicBezTo>
                <a:cubicBezTo>
                  <a:pt x="6074333" y="2966554"/>
                  <a:pt x="6065205" y="2953575"/>
                  <a:pt x="6050942" y="2945303"/>
                </a:cubicBezTo>
                <a:cubicBezTo>
                  <a:pt x="6036680" y="2937030"/>
                  <a:pt x="6009866" y="2932894"/>
                  <a:pt x="5970501" y="2932894"/>
                </a:cubicBezTo>
                <a:close/>
                <a:moveTo>
                  <a:pt x="360276" y="2932894"/>
                </a:moveTo>
                <a:lnTo>
                  <a:pt x="360276" y="3240968"/>
                </a:lnTo>
                <a:cubicBezTo>
                  <a:pt x="375680" y="3240398"/>
                  <a:pt x="387660" y="3240113"/>
                  <a:pt x="396218" y="3240113"/>
                </a:cubicBezTo>
                <a:cubicBezTo>
                  <a:pt x="431589" y="3240113"/>
                  <a:pt x="454125" y="3231412"/>
                  <a:pt x="463823" y="3214012"/>
                </a:cubicBezTo>
                <a:cubicBezTo>
                  <a:pt x="473522" y="3196611"/>
                  <a:pt x="478371" y="3146834"/>
                  <a:pt x="478371" y="3064681"/>
                </a:cubicBezTo>
                <a:cubicBezTo>
                  <a:pt x="478371" y="3021323"/>
                  <a:pt x="474377" y="2990943"/>
                  <a:pt x="466390" y="2973543"/>
                </a:cubicBezTo>
                <a:cubicBezTo>
                  <a:pt x="458403" y="2956142"/>
                  <a:pt x="447992" y="2945160"/>
                  <a:pt x="435155" y="2940596"/>
                </a:cubicBezTo>
                <a:cubicBezTo>
                  <a:pt x="422319" y="2936032"/>
                  <a:pt x="397359" y="2933464"/>
                  <a:pt x="360276" y="2932894"/>
                </a:cubicBezTo>
                <a:close/>
                <a:moveTo>
                  <a:pt x="8618748" y="2901231"/>
                </a:moveTo>
                <a:cubicBezTo>
                  <a:pt x="8599921" y="2901231"/>
                  <a:pt x="8585516" y="2908505"/>
                  <a:pt x="8575532" y="2923053"/>
                </a:cubicBezTo>
                <a:cubicBezTo>
                  <a:pt x="8565548" y="2937601"/>
                  <a:pt x="8560556" y="2980532"/>
                  <a:pt x="8560556" y="3051845"/>
                </a:cubicBezTo>
                <a:lnTo>
                  <a:pt x="8560556" y="3698801"/>
                </a:lnTo>
                <a:cubicBezTo>
                  <a:pt x="8560556" y="3779242"/>
                  <a:pt x="8563837" y="3828877"/>
                  <a:pt x="8570398" y="3847703"/>
                </a:cubicBezTo>
                <a:cubicBezTo>
                  <a:pt x="8576959" y="3866530"/>
                  <a:pt x="8592219" y="3875943"/>
                  <a:pt x="8616181" y="3875943"/>
                </a:cubicBezTo>
                <a:cubicBezTo>
                  <a:pt x="8640713" y="3875943"/>
                  <a:pt x="8656402" y="3865104"/>
                  <a:pt x="8663248" y="3843424"/>
                </a:cubicBezTo>
                <a:cubicBezTo>
                  <a:pt x="8670094" y="3821745"/>
                  <a:pt x="8673517" y="3770114"/>
                  <a:pt x="8673517" y="3688532"/>
                </a:cubicBezTo>
                <a:lnTo>
                  <a:pt x="8673517" y="3051845"/>
                </a:lnTo>
                <a:cubicBezTo>
                  <a:pt x="8673517" y="2987378"/>
                  <a:pt x="8669951" y="2946158"/>
                  <a:pt x="8662820" y="2928187"/>
                </a:cubicBezTo>
                <a:cubicBezTo>
                  <a:pt x="8655689" y="2910216"/>
                  <a:pt x="8640998" y="2901231"/>
                  <a:pt x="8618748" y="2901231"/>
                </a:cubicBezTo>
                <a:close/>
                <a:moveTo>
                  <a:pt x="9839325" y="2695848"/>
                </a:moveTo>
                <a:lnTo>
                  <a:pt x="10440069" y="2695848"/>
                </a:lnTo>
                <a:lnTo>
                  <a:pt x="10440069" y="2973115"/>
                </a:lnTo>
                <a:lnTo>
                  <a:pt x="10199600" y="2973115"/>
                </a:lnTo>
                <a:lnTo>
                  <a:pt x="10199600" y="3235834"/>
                </a:lnTo>
                <a:lnTo>
                  <a:pt x="10424666" y="3235834"/>
                </a:lnTo>
                <a:lnTo>
                  <a:pt x="10424666" y="3499408"/>
                </a:lnTo>
                <a:lnTo>
                  <a:pt x="10199600" y="3499408"/>
                </a:lnTo>
                <a:lnTo>
                  <a:pt x="10199600" y="3804059"/>
                </a:lnTo>
                <a:lnTo>
                  <a:pt x="10464031" y="3804059"/>
                </a:lnTo>
                <a:lnTo>
                  <a:pt x="10464031" y="4081326"/>
                </a:lnTo>
                <a:lnTo>
                  <a:pt x="9839325" y="4081326"/>
                </a:lnTo>
                <a:close/>
                <a:moveTo>
                  <a:pt x="9172575" y="2695848"/>
                </a:moveTo>
                <a:lnTo>
                  <a:pt x="9532850" y="2695848"/>
                </a:lnTo>
                <a:lnTo>
                  <a:pt x="9532850" y="3804059"/>
                </a:lnTo>
                <a:lnTo>
                  <a:pt x="9751925" y="3804059"/>
                </a:lnTo>
                <a:lnTo>
                  <a:pt x="9751925" y="4081326"/>
                </a:lnTo>
                <a:lnTo>
                  <a:pt x="9172575" y="4081326"/>
                </a:lnTo>
                <a:close/>
                <a:moveTo>
                  <a:pt x="7486129" y="2695848"/>
                </a:moveTo>
                <a:lnTo>
                  <a:pt x="8117681" y="2695848"/>
                </a:lnTo>
                <a:lnTo>
                  <a:pt x="8117681" y="2973115"/>
                </a:lnTo>
                <a:lnTo>
                  <a:pt x="7849373" y="3804059"/>
                </a:lnTo>
                <a:lnTo>
                  <a:pt x="8117681" y="3804059"/>
                </a:lnTo>
                <a:lnTo>
                  <a:pt x="8117681" y="4081326"/>
                </a:lnTo>
                <a:lnTo>
                  <a:pt x="7453610" y="4081326"/>
                </a:lnTo>
                <a:lnTo>
                  <a:pt x="7453610" y="3880222"/>
                </a:lnTo>
                <a:lnTo>
                  <a:pt x="7730877" y="2973115"/>
                </a:lnTo>
                <a:lnTo>
                  <a:pt x="7486129" y="2973115"/>
                </a:lnTo>
                <a:close/>
                <a:moveTo>
                  <a:pt x="6683825" y="2695848"/>
                </a:moveTo>
                <a:lnTo>
                  <a:pt x="7204556" y="2695848"/>
                </a:lnTo>
                <a:lnTo>
                  <a:pt x="7410581" y="4081326"/>
                </a:lnTo>
                <a:lnTo>
                  <a:pt x="7042389" y="4081326"/>
                </a:lnTo>
                <a:lnTo>
                  <a:pt x="7023054" y="3832300"/>
                </a:lnTo>
                <a:lnTo>
                  <a:pt x="6894182" y="3832300"/>
                </a:lnTo>
                <a:lnTo>
                  <a:pt x="6872520" y="4081326"/>
                </a:lnTo>
                <a:lnTo>
                  <a:pt x="6500050" y="4081326"/>
                </a:lnTo>
                <a:close/>
                <a:moveTo>
                  <a:pt x="5610225" y="2695848"/>
                </a:moveTo>
                <a:lnTo>
                  <a:pt x="5879790" y="2695848"/>
                </a:lnTo>
                <a:cubicBezTo>
                  <a:pt x="6053795" y="2695848"/>
                  <a:pt x="6171462" y="2703835"/>
                  <a:pt x="6232792" y="2719809"/>
                </a:cubicBezTo>
                <a:cubicBezTo>
                  <a:pt x="6294121" y="2735783"/>
                  <a:pt x="6340760" y="2762027"/>
                  <a:pt x="6372709" y="2798539"/>
                </a:cubicBezTo>
                <a:cubicBezTo>
                  <a:pt x="6404657" y="2835052"/>
                  <a:pt x="6424625" y="2875701"/>
                  <a:pt x="6432612" y="2920485"/>
                </a:cubicBezTo>
                <a:cubicBezTo>
                  <a:pt x="6440599" y="2965270"/>
                  <a:pt x="6444593" y="3053271"/>
                  <a:pt x="6444593" y="3184488"/>
                </a:cubicBezTo>
                <a:lnTo>
                  <a:pt x="6444593" y="3669705"/>
                </a:lnTo>
                <a:cubicBezTo>
                  <a:pt x="6444593" y="3794076"/>
                  <a:pt x="6438745" y="3877227"/>
                  <a:pt x="6427050" y="3919159"/>
                </a:cubicBezTo>
                <a:cubicBezTo>
                  <a:pt x="6415354" y="3961092"/>
                  <a:pt x="6394958" y="3993896"/>
                  <a:pt x="6365863" y="4017572"/>
                </a:cubicBezTo>
                <a:cubicBezTo>
                  <a:pt x="6336767" y="4041248"/>
                  <a:pt x="6300825" y="4057793"/>
                  <a:pt x="6258037" y="4067206"/>
                </a:cubicBezTo>
                <a:cubicBezTo>
                  <a:pt x="6215249" y="4076620"/>
                  <a:pt x="6150781" y="4081326"/>
                  <a:pt x="6064634" y="4081326"/>
                </a:cubicBezTo>
                <a:lnTo>
                  <a:pt x="5610225" y="4081326"/>
                </a:lnTo>
                <a:close/>
                <a:moveTo>
                  <a:pt x="5105400" y="2695848"/>
                </a:moveTo>
                <a:lnTo>
                  <a:pt x="5465676" y="2695848"/>
                </a:lnTo>
                <a:lnTo>
                  <a:pt x="5465676" y="4081326"/>
                </a:lnTo>
                <a:lnTo>
                  <a:pt x="5105400" y="4081326"/>
                </a:lnTo>
                <a:close/>
                <a:moveTo>
                  <a:pt x="3848100" y="2695848"/>
                </a:moveTo>
                <a:lnTo>
                  <a:pt x="4314277" y="2695848"/>
                </a:lnTo>
                <a:cubicBezTo>
                  <a:pt x="4328103" y="2779142"/>
                  <a:pt x="4342356" y="2877323"/>
                  <a:pt x="4357038" y="2990390"/>
                </a:cubicBezTo>
                <a:lnTo>
                  <a:pt x="4408197" y="3342804"/>
                </a:lnTo>
                <a:lnTo>
                  <a:pt x="4490992" y="2695848"/>
                </a:lnTo>
                <a:lnTo>
                  <a:pt x="4959734" y="2695848"/>
                </a:lnTo>
                <a:lnTo>
                  <a:pt x="4959734" y="4081326"/>
                </a:lnTo>
                <a:lnTo>
                  <a:pt x="4644814" y="4081326"/>
                </a:lnTo>
                <a:lnTo>
                  <a:pt x="4644387" y="3145979"/>
                </a:lnTo>
                <a:lnTo>
                  <a:pt x="4519018" y="4081326"/>
                </a:lnTo>
                <a:lnTo>
                  <a:pt x="4295664" y="4081326"/>
                </a:lnTo>
                <a:lnTo>
                  <a:pt x="4163449" y="3167373"/>
                </a:lnTo>
                <a:lnTo>
                  <a:pt x="4163021" y="4081326"/>
                </a:lnTo>
                <a:lnTo>
                  <a:pt x="3848100" y="4081326"/>
                </a:lnTo>
                <a:close/>
                <a:moveTo>
                  <a:pt x="3343275" y="2695848"/>
                </a:moveTo>
                <a:lnTo>
                  <a:pt x="3703551" y="2695848"/>
                </a:lnTo>
                <a:lnTo>
                  <a:pt x="3703551" y="4081326"/>
                </a:lnTo>
                <a:lnTo>
                  <a:pt x="3343275" y="4081326"/>
                </a:lnTo>
                <a:close/>
                <a:moveTo>
                  <a:pt x="2618855" y="2695848"/>
                </a:moveTo>
                <a:lnTo>
                  <a:pt x="3250406" y="2695848"/>
                </a:lnTo>
                <a:lnTo>
                  <a:pt x="3250406" y="2973115"/>
                </a:lnTo>
                <a:lnTo>
                  <a:pt x="2982099" y="3804059"/>
                </a:lnTo>
                <a:lnTo>
                  <a:pt x="3250406" y="3804059"/>
                </a:lnTo>
                <a:lnTo>
                  <a:pt x="3250406" y="4081326"/>
                </a:lnTo>
                <a:lnTo>
                  <a:pt x="2586336" y="4081326"/>
                </a:lnTo>
                <a:lnTo>
                  <a:pt x="2586336" y="3880222"/>
                </a:lnTo>
                <a:lnTo>
                  <a:pt x="2863602" y="2973115"/>
                </a:lnTo>
                <a:lnTo>
                  <a:pt x="2618855" y="2973115"/>
                </a:lnTo>
                <a:close/>
                <a:moveTo>
                  <a:pt x="1695450" y="2695848"/>
                </a:moveTo>
                <a:lnTo>
                  <a:pt x="1996678" y="2695848"/>
                </a:lnTo>
                <a:lnTo>
                  <a:pt x="2198638" y="3319698"/>
                </a:lnTo>
                <a:lnTo>
                  <a:pt x="2198638" y="2695848"/>
                </a:lnTo>
                <a:lnTo>
                  <a:pt x="2499866" y="2695848"/>
                </a:lnTo>
                <a:lnTo>
                  <a:pt x="2499866" y="4081326"/>
                </a:lnTo>
                <a:lnTo>
                  <a:pt x="2184090" y="4081326"/>
                </a:lnTo>
                <a:lnTo>
                  <a:pt x="1996678" y="3451486"/>
                </a:lnTo>
                <a:lnTo>
                  <a:pt x="1996678" y="4081326"/>
                </a:lnTo>
                <a:lnTo>
                  <a:pt x="1695450" y="4081326"/>
                </a:lnTo>
                <a:close/>
                <a:moveTo>
                  <a:pt x="971550" y="2695848"/>
                </a:moveTo>
                <a:lnTo>
                  <a:pt x="1572295" y="2695848"/>
                </a:lnTo>
                <a:lnTo>
                  <a:pt x="1572295" y="2973115"/>
                </a:lnTo>
                <a:lnTo>
                  <a:pt x="1331826" y="2973115"/>
                </a:lnTo>
                <a:lnTo>
                  <a:pt x="1331826" y="3235834"/>
                </a:lnTo>
                <a:lnTo>
                  <a:pt x="1556891" y="3235834"/>
                </a:lnTo>
                <a:lnTo>
                  <a:pt x="1556891" y="3499408"/>
                </a:lnTo>
                <a:lnTo>
                  <a:pt x="1331826" y="3499408"/>
                </a:lnTo>
                <a:lnTo>
                  <a:pt x="1331826" y="3804059"/>
                </a:lnTo>
                <a:lnTo>
                  <a:pt x="1596257" y="3804059"/>
                </a:lnTo>
                <a:lnTo>
                  <a:pt x="1596257" y="4081326"/>
                </a:lnTo>
                <a:lnTo>
                  <a:pt x="971550" y="4081326"/>
                </a:lnTo>
                <a:close/>
                <a:moveTo>
                  <a:pt x="0" y="2695848"/>
                </a:moveTo>
                <a:lnTo>
                  <a:pt x="359420" y="2695848"/>
                </a:lnTo>
                <a:cubicBezTo>
                  <a:pt x="472951" y="2695848"/>
                  <a:pt x="558956" y="2704684"/>
                  <a:pt x="617432" y="2722357"/>
                </a:cubicBezTo>
                <a:cubicBezTo>
                  <a:pt x="675909" y="2740029"/>
                  <a:pt x="723119" y="2775804"/>
                  <a:pt x="759061" y="2829681"/>
                </a:cubicBezTo>
                <a:cubicBezTo>
                  <a:pt x="795003" y="2883559"/>
                  <a:pt x="812974" y="2970360"/>
                  <a:pt x="812974" y="3090087"/>
                </a:cubicBezTo>
                <a:cubicBezTo>
                  <a:pt x="812974" y="3171045"/>
                  <a:pt x="800280" y="3227488"/>
                  <a:pt x="774892" y="3259414"/>
                </a:cubicBezTo>
                <a:cubicBezTo>
                  <a:pt x="749505" y="3291340"/>
                  <a:pt x="699443" y="3315856"/>
                  <a:pt x="624706" y="3332963"/>
                </a:cubicBezTo>
                <a:cubicBezTo>
                  <a:pt x="708000" y="3351798"/>
                  <a:pt x="764481" y="3383051"/>
                  <a:pt x="794147" y="3426722"/>
                </a:cubicBezTo>
                <a:cubicBezTo>
                  <a:pt x="823814" y="3470393"/>
                  <a:pt x="838647" y="3537325"/>
                  <a:pt x="838647" y="3627518"/>
                </a:cubicBezTo>
                <a:lnTo>
                  <a:pt x="838647" y="3755950"/>
                </a:lnTo>
                <a:cubicBezTo>
                  <a:pt x="838647" y="3849566"/>
                  <a:pt x="827950" y="3918923"/>
                  <a:pt x="806556" y="3964020"/>
                </a:cubicBezTo>
                <a:cubicBezTo>
                  <a:pt x="785162" y="4009117"/>
                  <a:pt x="751074" y="4039942"/>
                  <a:pt x="704292" y="4056496"/>
                </a:cubicBezTo>
                <a:cubicBezTo>
                  <a:pt x="657511" y="4073049"/>
                  <a:pt x="561665" y="4081326"/>
                  <a:pt x="416756" y="4081326"/>
                </a:cubicBezTo>
                <a:lnTo>
                  <a:pt x="0" y="4081326"/>
                </a:lnTo>
                <a:close/>
                <a:moveTo>
                  <a:pt x="8617037" y="2666752"/>
                </a:moveTo>
                <a:cubicBezTo>
                  <a:pt x="8691203" y="2666752"/>
                  <a:pt x="8757809" y="2678875"/>
                  <a:pt x="8816857" y="2703122"/>
                </a:cubicBezTo>
                <a:cubicBezTo>
                  <a:pt x="8875904" y="2727369"/>
                  <a:pt x="8923399" y="2763738"/>
                  <a:pt x="8959341" y="2812232"/>
                </a:cubicBezTo>
                <a:cubicBezTo>
                  <a:pt x="8995283" y="2860725"/>
                  <a:pt x="9016677" y="2913497"/>
                  <a:pt x="9023523" y="2970547"/>
                </a:cubicBezTo>
                <a:cubicBezTo>
                  <a:pt x="9030369" y="3027598"/>
                  <a:pt x="9033793" y="3127437"/>
                  <a:pt x="9033793" y="3270064"/>
                </a:cubicBezTo>
                <a:lnTo>
                  <a:pt x="9033793" y="3507110"/>
                </a:lnTo>
                <a:cubicBezTo>
                  <a:pt x="9033793" y="3646314"/>
                  <a:pt x="9030512" y="3744869"/>
                  <a:pt x="9023951" y="3802776"/>
                </a:cubicBezTo>
                <a:cubicBezTo>
                  <a:pt x="9017390" y="3860682"/>
                  <a:pt x="8996852" y="3913597"/>
                  <a:pt x="8962336" y="3961520"/>
                </a:cubicBezTo>
                <a:cubicBezTo>
                  <a:pt x="8927821" y="4009442"/>
                  <a:pt x="8881182" y="4046240"/>
                  <a:pt x="8822419" y="4071913"/>
                </a:cubicBezTo>
                <a:cubicBezTo>
                  <a:pt x="8763657" y="4097586"/>
                  <a:pt x="8695196" y="4110422"/>
                  <a:pt x="8617037" y="4110422"/>
                </a:cubicBezTo>
                <a:cubicBezTo>
                  <a:pt x="8542870" y="4110422"/>
                  <a:pt x="8476264" y="4098299"/>
                  <a:pt x="8417216" y="4074052"/>
                </a:cubicBezTo>
                <a:cubicBezTo>
                  <a:pt x="8358169" y="4049806"/>
                  <a:pt x="8310674" y="4013436"/>
                  <a:pt x="8274732" y="3964943"/>
                </a:cubicBezTo>
                <a:cubicBezTo>
                  <a:pt x="8238790" y="3916449"/>
                  <a:pt x="8217396" y="3863677"/>
                  <a:pt x="8210550" y="3806627"/>
                </a:cubicBezTo>
                <a:cubicBezTo>
                  <a:pt x="8203704" y="3749576"/>
                  <a:pt x="8200280" y="3649737"/>
                  <a:pt x="8200280" y="3507110"/>
                </a:cubicBezTo>
                <a:lnTo>
                  <a:pt x="8200280" y="3270064"/>
                </a:lnTo>
                <a:cubicBezTo>
                  <a:pt x="8200280" y="3130860"/>
                  <a:pt x="8203561" y="3032305"/>
                  <a:pt x="8210122" y="2974398"/>
                </a:cubicBezTo>
                <a:cubicBezTo>
                  <a:pt x="8216683" y="2916492"/>
                  <a:pt x="8237221" y="2863577"/>
                  <a:pt x="8271737" y="2815655"/>
                </a:cubicBezTo>
                <a:cubicBezTo>
                  <a:pt x="8306252" y="2767732"/>
                  <a:pt x="8352892" y="2730934"/>
                  <a:pt x="8411654" y="2705262"/>
                </a:cubicBezTo>
                <a:cubicBezTo>
                  <a:pt x="8470416" y="2679589"/>
                  <a:pt x="8538877" y="2666752"/>
                  <a:pt x="8617037" y="2666752"/>
                </a:cubicBezTo>
                <a:close/>
                <a:moveTo>
                  <a:pt x="11786079" y="0"/>
                </a:moveTo>
                <a:lnTo>
                  <a:pt x="11786080" y="0"/>
                </a:lnTo>
                <a:lnTo>
                  <a:pt x="11786080" y="6873862"/>
                </a:lnTo>
                <a:lnTo>
                  <a:pt x="11786079" y="6873862"/>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25656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3203870928"/>
              </p:ext>
            </p:extLst>
          </p:nvPr>
        </p:nvGraphicFramePr>
        <p:xfrm>
          <a:off x="436465" y="1596743"/>
          <a:ext cx="11217472" cy="5091440"/>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tx1"/>
                          </a:solidFill>
                          <a:effectLst/>
                          <a:latin typeface="Bahnschrift" panose="020B0502040204020203" pitchFamily="34" charset="0"/>
                          <a:ea typeface="+mn-ea"/>
                          <a:cs typeface="+mn-cs"/>
                        </a:rPr>
                        <a:t>N. Perin et al (2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and evaluated the biological properties of new acrylonitrile derivatives substituted with 2-benzimidazoly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Compound showed selective inhibitory activity (IC</a:t>
                      </a:r>
                      <a:r>
                        <a:rPr lang="en-US" sz="1800" b="1" kern="1200" baseline="-25000" dirty="0">
                          <a:solidFill>
                            <a:schemeClr val="tx1"/>
                          </a:solidFill>
                          <a:effectLst/>
                          <a:latin typeface="Bahnschrift" panose="020B0502040204020203" pitchFamily="34" charset="0"/>
                          <a:ea typeface="+mn-ea"/>
                          <a:cs typeface="+mn-cs"/>
                        </a:rPr>
                        <a:t>50</a:t>
                      </a:r>
                      <a:r>
                        <a:rPr lang="en-US" sz="1800" b="1" kern="1200" dirty="0">
                          <a:solidFill>
                            <a:schemeClr val="tx1"/>
                          </a:solidFill>
                          <a:effectLst/>
                          <a:latin typeface="Bahnschrift" panose="020B0502040204020203" pitchFamily="34" charset="0"/>
                          <a:ea typeface="+mn-ea"/>
                          <a:cs typeface="+mn-cs"/>
                        </a:rPr>
                        <a:t> 0.2 – 0.6 mM) against various cancer cell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427583">
                <a:tc>
                  <a:txBody>
                    <a:bodyPr/>
                    <a:lstStyle/>
                    <a:p>
                      <a:r>
                        <a:rPr lang="en-US" sz="1800" b="1" kern="1200" dirty="0">
                          <a:solidFill>
                            <a:schemeClr val="tx1"/>
                          </a:solidFill>
                          <a:effectLst/>
                          <a:latin typeface="Bahnschrift" panose="020B0502040204020203" pitchFamily="34" charset="0"/>
                          <a:ea typeface="+mn-ea"/>
                          <a:cs typeface="+mn-cs"/>
                        </a:rPr>
                        <a:t>Vaishali S. Shinde et al (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Synthesized benzimidazole nucleosides through Vorbrüggen glycosylation reaction using easily accessible D-gluc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tx1"/>
                          </a:solidFill>
                          <a:effectLst/>
                          <a:latin typeface="Bahnschrift" panose="020B0502040204020203" pitchFamily="34" charset="0"/>
                          <a:ea typeface="+mn-ea"/>
                          <a:cs typeface="+mn-cs"/>
                        </a:rPr>
                        <a:t>Compound evaluated for anticancer activity using MDA-MB-231 cell line (IC</a:t>
                      </a:r>
                      <a:r>
                        <a:rPr lang="en-US" sz="1800" b="1" kern="1200" baseline="-25000" dirty="0">
                          <a:solidFill>
                            <a:schemeClr val="tx1"/>
                          </a:solidFill>
                          <a:effectLst/>
                          <a:latin typeface="Bahnschrift" panose="020B0502040204020203" pitchFamily="34" charset="0"/>
                          <a:ea typeface="+mn-ea"/>
                          <a:cs typeface="+mn-cs"/>
                        </a:rPr>
                        <a:t>50</a:t>
                      </a:r>
                      <a:r>
                        <a:rPr lang="en-US" sz="1800" b="1" kern="1200" dirty="0">
                          <a:solidFill>
                            <a:schemeClr val="tx1"/>
                          </a:solidFill>
                          <a:effectLst/>
                          <a:latin typeface="Bahnschrift" panose="020B0502040204020203" pitchFamily="34" charset="0"/>
                          <a:ea typeface="+mn-ea"/>
                          <a:cs typeface="+mn-cs"/>
                        </a:rPr>
                        <a:t> 0.79 ± 0.02 μM for 72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697768">
                <a:tc>
                  <a:txBody>
                    <a:bodyPr/>
                    <a:lstStyle/>
                    <a:p>
                      <a:r>
                        <a:rPr lang="en-US" sz="1800" b="1" kern="1200" dirty="0">
                          <a:solidFill>
                            <a:schemeClr val="tx1"/>
                          </a:solidFill>
                          <a:effectLst/>
                          <a:latin typeface="Bahnschrift" panose="020B0502040204020203" pitchFamily="34" charset="0"/>
                          <a:ea typeface="+mn-ea"/>
                          <a:cs typeface="+mn-cs"/>
                        </a:rPr>
                        <a:t>Nishant K. Rasal et al (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Synthesized derivatives bearing benzimidazole moiety through a molecular hybrid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tx1"/>
                          </a:solidFill>
                          <a:effectLst/>
                          <a:latin typeface="Bahnschrift" panose="020B0502040204020203" pitchFamily="34" charset="0"/>
                          <a:ea typeface="+mn-ea"/>
                          <a:cs typeface="+mn-cs"/>
                        </a:rPr>
                        <a:t>Compound showed promising activity against MDA-MB-435 cell line of melanoma (Growth inhibition: 62.46%)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F0570EE-E0F1-85BA-5CCA-C7B68A20500E}"/>
              </a:ext>
            </a:extLst>
          </p:cNvPr>
          <p:cNvGraphicFramePr>
            <a:graphicFrameLocks noChangeAspect="1"/>
          </p:cNvGraphicFramePr>
          <p:nvPr/>
        </p:nvGraphicFramePr>
        <p:xfrm>
          <a:off x="9512509" y="2189796"/>
          <a:ext cx="1744168" cy="1211180"/>
        </p:xfrm>
        <a:graphic>
          <a:graphicData uri="http://schemas.openxmlformats.org/presentationml/2006/ole">
            <mc:AlternateContent xmlns:mc="http://schemas.openxmlformats.org/markup-compatibility/2006">
              <mc:Choice xmlns:v="urn:schemas-microsoft-com:vml" Requires="v">
                <p:oleObj name="CS ChemDraw Drawing" r:id="rId2" imgW="1621252" imgH="1126267" progId="ChemDraw.Document.6.0">
                  <p:embed/>
                </p:oleObj>
              </mc:Choice>
              <mc:Fallback>
                <p:oleObj name="CS ChemDraw Drawing" r:id="rId2" imgW="1621252" imgH="1126267" progId="ChemDraw.Document.6.0">
                  <p:embed/>
                  <p:pic>
                    <p:nvPicPr>
                      <p:cNvPr id="10" name="Object 9">
                        <a:extLst>
                          <a:ext uri="{FF2B5EF4-FFF2-40B4-BE49-F238E27FC236}">
                            <a16:creationId xmlns:a16="http://schemas.microsoft.com/office/drawing/2014/main" id="{8F0570EE-E0F1-85BA-5CCA-C7B68A20500E}"/>
                          </a:ext>
                        </a:extLst>
                      </p:cNvPr>
                      <p:cNvPicPr/>
                      <p:nvPr/>
                    </p:nvPicPr>
                    <p:blipFill>
                      <a:blip r:embed="rId3"/>
                      <a:stretch>
                        <a:fillRect/>
                      </a:stretch>
                    </p:blipFill>
                    <p:spPr>
                      <a:xfrm>
                        <a:off x="9512509" y="2189796"/>
                        <a:ext cx="1744168" cy="121118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7971B702-D85F-AF9B-CB84-549166EBC091}"/>
              </a:ext>
            </a:extLst>
          </p:cNvPr>
          <p:cNvPicPr>
            <a:picLocks noChangeAspect="1"/>
          </p:cNvPicPr>
          <p:nvPr/>
        </p:nvPicPr>
        <p:blipFill>
          <a:blip r:embed="rId4"/>
          <a:stretch>
            <a:fillRect/>
          </a:stretch>
        </p:blipFill>
        <p:spPr>
          <a:xfrm>
            <a:off x="9796664" y="3603386"/>
            <a:ext cx="1161751" cy="1239201"/>
          </a:xfrm>
          <a:prstGeom prst="rect">
            <a:avLst/>
          </a:prstGeom>
        </p:spPr>
      </p:pic>
      <p:pic>
        <p:nvPicPr>
          <p:cNvPr id="15" name="Picture 14">
            <a:extLst>
              <a:ext uri="{FF2B5EF4-FFF2-40B4-BE49-F238E27FC236}">
                <a16:creationId xmlns:a16="http://schemas.microsoft.com/office/drawing/2014/main" id="{5E5D8BC3-1939-556F-9B33-31227F1B4976}"/>
              </a:ext>
            </a:extLst>
          </p:cNvPr>
          <p:cNvPicPr>
            <a:picLocks noChangeAspect="1"/>
          </p:cNvPicPr>
          <p:nvPr/>
        </p:nvPicPr>
        <p:blipFill>
          <a:blip r:embed="rId5"/>
          <a:stretch>
            <a:fillRect/>
          </a:stretch>
        </p:blipFill>
        <p:spPr>
          <a:xfrm>
            <a:off x="9279646" y="5445818"/>
            <a:ext cx="2214412" cy="824343"/>
          </a:xfrm>
          <a:prstGeom prst="rect">
            <a:avLst/>
          </a:prstGeom>
        </p:spPr>
      </p:pic>
      <p:pic>
        <p:nvPicPr>
          <p:cNvPr id="5" name="Picture 4" descr="25 Books on Food Tank's Summer 2021 Reading List – Food Tank">
            <a:extLst>
              <a:ext uri="{FF2B5EF4-FFF2-40B4-BE49-F238E27FC236}">
                <a16:creationId xmlns:a16="http://schemas.microsoft.com/office/drawing/2014/main" id="{D89F1BA1-DED6-A431-8E45-A080C324C4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329"/>
          <a:stretch>
            <a:fillRect/>
          </a:stretch>
        </p:blipFill>
        <p:spPr bwMode="auto">
          <a:xfrm>
            <a:off x="436465" y="-1583677"/>
            <a:ext cx="7989075" cy="4659377"/>
          </a:xfrm>
          <a:custGeom>
            <a:avLst/>
            <a:gdLst/>
            <a:ahLst/>
            <a:cxnLst/>
            <a:rect l="l" t="t" r="r" b="b"/>
            <a:pathLst>
              <a:path w="11786080" h="6873862">
                <a:moveTo>
                  <a:pt x="360276" y="3456620"/>
                </a:moveTo>
                <a:lnTo>
                  <a:pt x="360276" y="3844280"/>
                </a:lnTo>
                <a:cubicBezTo>
                  <a:pt x="411051" y="3842569"/>
                  <a:pt x="443427" y="3834582"/>
                  <a:pt x="457405" y="3820319"/>
                </a:cubicBezTo>
                <a:cubicBezTo>
                  <a:pt x="471382" y="3806056"/>
                  <a:pt x="478371" y="3770970"/>
                  <a:pt x="478371" y="3715060"/>
                </a:cubicBezTo>
                <a:lnTo>
                  <a:pt x="478371" y="3585840"/>
                </a:lnTo>
                <a:cubicBezTo>
                  <a:pt x="478371" y="3526507"/>
                  <a:pt x="472095" y="3490565"/>
                  <a:pt x="459544" y="3478014"/>
                </a:cubicBezTo>
                <a:cubicBezTo>
                  <a:pt x="446993" y="3465463"/>
                  <a:pt x="413904" y="3458332"/>
                  <a:pt x="360276" y="3456620"/>
                </a:cubicBezTo>
                <a:close/>
                <a:moveTo>
                  <a:pt x="6958739" y="3004778"/>
                </a:moveTo>
                <a:cubicBezTo>
                  <a:pt x="6922039" y="3270073"/>
                  <a:pt x="6898991" y="3464046"/>
                  <a:pt x="6889595" y="3586696"/>
                </a:cubicBezTo>
                <a:lnTo>
                  <a:pt x="7013614" y="3586696"/>
                </a:lnTo>
                <a:cubicBezTo>
                  <a:pt x="6995384" y="3429771"/>
                  <a:pt x="6977092" y="3235798"/>
                  <a:pt x="6958739" y="3004778"/>
                </a:cubicBezTo>
                <a:close/>
                <a:moveTo>
                  <a:pt x="5970501" y="2932894"/>
                </a:moveTo>
                <a:lnTo>
                  <a:pt x="5970501" y="3844280"/>
                </a:lnTo>
                <a:cubicBezTo>
                  <a:pt x="6022417" y="3844280"/>
                  <a:pt x="6054365" y="3833869"/>
                  <a:pt x="6066346" y="3813045"/>
                </a:cubicBezTo>
                <a:cubicBezTo>
                  <a:pt x="6078327" y="3792221"/>
                  <a:pt x="6084317" y="3735598"/>
                  <a:pt x="6084317" y="3643176"/>
                </a:cubicBezTo>
                <a:lnTo>
                  <a:pt x="6084317" y="3104902"/>
                </a:lnTo>
                <a:cubicBezTo>
                  <a:pt x="6084317" y="3042146"/>
                  <a:pt x="6082320" y="3001925"/>
                  <a:pt x="6078327" y="2984240"/>
                </a:cubicBezTo>
                <a:cubicBezTo>
                  <a:pt x="6074333" y="2966554"/>
                  <a:pt x="6065205" y="2953575"/>
                  <a:pt x="6050942" y="2945303"/>
                </a:cubicBezTo>
                <a:cubicBezTo>
                  <a:pt x="6036680" y="2937030"/>
                  <a:pt x="6009866" y="2932894"/>
                  <a:pt x="5970501" y="2932894"/>
                </a:cubicBezTo>
                <a:close/>
                <a:moveTo>
                  <a:pt x="360276" y="2932894"/>
                </a:moveTo>
                <a:lnTo>
                  <a:pt x="360276" y="3240968"/>
                </a:lnTo>
                <a:cubicBezTo>
                  <a:pt x="375680" y="3240398"/>
                  <a:pt x="387660" y="3240113"/>
                  <a:pt x="396218" y="3240113"/>
                </a:cubicBezTo>
                <a:cubicBezTo>
                  <a:pt x="431589" y="3240113"/>
                  <a:pt x="454125" y="3231412"/>
                  <a:pt x="463823" y="3214012"/>
                </a:cubicBezTo>
                <a:cubicBezTo>
                  <a:pt x="473522" y="3196611"/>
                  <a:pt x="478371" y="3146834"/>
                  <a:pt x="478371" y="3064681"/>
                </a:cubicBezTo>
                <a:cubicBezTo>
                  <a:pt x="478371" y="3021323"/>
                  <a:pt x="474377" y="2990943"/>
                  <a:pt x="466390" y="2973543"/>
                </a:cubicBezTo>
                <a:cubicBezTo>
                  <a:pt x="458403" y="2956142"/>
                  <a:pt x="447992" y="2945160"/>
                  <a:pt x="435155" y="2940596"/>
                </a:cubicBezTo>
                <a:cubicBezTo>
                  <a:pt x="422319" y="2936032"/>
                  <a:pt x="397359" y="2933464"/>
                  <a:pt x="360276" y="2932894"/>
                </a:cubicBezTo>
                <a:close/>
                <a:moveTo>
                  <a:pt x="8618748" y="2901231"/>
                </a:moveTo>
                <a:cubicBezTo>
                  <a:pt x="8599921" y="2901231"/>
                  <a:pt x="8585516" y="2908505"/>
                  <a:pt x="8575532" y="2923053"/>
                </a:cubicBezTo>
                <a:cubicBezTo>
                  <a:pt x="8565548" y="2937601"/>
                  <a:pt x="8560556" y="2980532"/>
                  <a:pt x="8560556" y="3051845"/>
                </a:cubicBezTo>
                <a:lnTo>
                  <a:pt x="8560556" y="3698801"/>
                </a:lnTo>
                <a:cubicBezTo>
                  <a:pt x="8560556" y="3779242"/>
                  <a:pt x="8563837" y="3828877"/>
                  <a:pt x="8570398" y="3847703"/>
                </a:cubicBezTo>
                <a:cubicBezTo>
                  <a:pt x="8576959" y="3866530"/>
                  <a:pt x="8592219" y="3875943"/>
                  <a:pt x="8616181" y="3875943"/>
                </a:cubicBezTo>
                <a:cubicBezTo>
                  <a:pt x="8640713" y="3875943"/>
                  <a:pt x="8656402" y="3865104"/>
                  <a:pt x="8663248" y="3843424"/>
                </a:cubicBezTo>
                <a:cubicBezTo>
                  <a:pt x="8670094" y="3821745"/>
                  <a:pt x="8673517" y="3770114"/>
                  <a:pt x="8673517" y="3688532"/>
                </a:cubicBezTo>
                <a:lnTo>
                  <a:pt x="8673517" y="3051845"/>
                </a:lnTo>
                <a:cubicBezTo>
                  <a:pt x="8673517" y="2987378"/>
                  <a:pt x="8669951" y="2946158"/>
                  <a:pt x="8662820" y="2928187"/>
                </a:cubicBezTo>
                <a:cubicBezTo>
                  <a:pt x="8655689" y="2910216"/>
                  <a:pt x="8640998" y="2901231"/>
                  <a:pt x="8618748" y="2901231"/>
                </a:cubicBezTo>
                <a:close/>
                <a:moveTo>
                  <a:pt x="9839325" y="2695848"/>
                </a:moveTo>
                <a:lnTo>
                  <a:pt x="10440069" y="2695848"/>
                </a:lnTo>
                <a:lnTo>
                  <a:pt x="10440069" y="2973115"/>
                </a:lnTo>
                <a:lnTo>
                  <a:pt x="10199600" y="2973115"/>
                </a:lnTo>
                <a:lnTo>
                  <a:pt x="10199600" y="3235834"/>
                </a:lnTo>
                <a:lnTo>
                  <a:pt x="10424666" y="3235834"/>
                </a:lnTo>
                <a:lnTo>
                  <a:pt x="10424666" y="3499408"/>
                </a:lnTo>
                <a:lnTo>
                  <a:pt x="10199600" y="3499408"/>
                </a:lnTo>
                <a:lnTo>
                  <a:pt x="10199600" y="3804059"/>
                </a:lnTo>
                <a:lnTo>
                  <a:pt x="10464031" y="3804059"/>
                </a:lnTo>
                <a:lnTo>
                  <a:pt x="10464031" y="4081326"/>
                </a:lnTo>
                <a:lnTo>
                  <a:pt x="9839325" y="4081326"/>
                </a:lnTo>
                <a:close/>
                <a:moveTo>
                  <a:pt x="9172575" y="2695848"/>
                </a:moveTo>
                <a:lnTo>
                  <a:pt x="9532850" y="2695848"/>
                </a:lnTo>
                <a:lnTo>
                  <a:pt x="9532850" y="3804059"/>
                </a:lnTo>
                <a:lnTo>
                  <a:pt x="9751925" y="3804059"/>
                </a:lnTo>
                <a:lnTo>
                  <a:pt x="9751925" y="4081326"/>
                </a:lnTo>
                <a:lnTo>
                  <a:pt x="9172575" y="4081326"/>
                </a:lnTo>
                <a:close/>
                <a:moveTo>
                  <a:pt x="7486129" y="2695848"/>
                </a:moveTo>
                <a:lnTo>
                  <a:pt x="8117681" y="2695848"/>
                </a:lnTo>
                <a:lnTo>
                  <a:pt x="8117681" y="2973115"/>
                </a:lnTo>
                <a:lnTo>
                  <a:pt x="7849373" y="3804059"/>
                </a:lnTo>
                <a:lnTo>
                  <a:pt x="8117681" y="3804059"/>
                </a:lnTo>
                <a:lnTo>
                  <a:pt x="8117681" y="4081326"/>
                </a:lnTo>
                <a:lnTo>
                  <a:pt x="7453610" y="4081326"/>
                </a:lnTo>
                <a:lnTo>
                  <a:pt x="7453610" y="3880222"/>
                </a:lnTo>
                <a:lnTo>
                  <a:pt x="7730877" y="2973115"/>
                </a:lnTo>
                <a:lnTo>
                  <a:pt x="7486129" y="2973115"/>
                </a:lnTo>
                <a:close/>
                <a:moveTo>
                  <a:pt x="6683825" y="2695848"/>
                </a:moveTo>
                <a:lnTo>
                  <a:pt x="7204556" y="2695848"/>
                </a:lnTo>
                <a:lnTo>
                  <a:pt x="7410581" y="4081326"/>
                </a:lnTo>
                <a:lnTo>
                  <a:pt x="7042389" y="4081326"/>
                </a:lnTo>
                <a:lnTo>
                  <a:pt x="7023054" y="3832300"/>
                </a:lnTo>
                <a:lnTo>
                  <a:pt x="6894182" y="3832300"/>
                </a:lnTo>
                <a:lnTo>
                  <a:pt x="6872520" y="4081326"/>
                </a:lnTo>
                <a:lnTo>
                  <a:pt x="6500050" y="4081326"/>
                </a:lnTo>
                <a:close/>
                <a:moveTo>
                  <a:pt x="5610225" y="2695848"/>
                </a:moveTo>
                <a:lnTo>
                  <a:pt x="5879790" y="2695848"/>
                </a:lnTo>
                <a:cubicBezTo>
                  <a:pt x="6053795" y="2695848"/>
                  <a:pt x="6171462" y="2703835"/>
                  <a:pt x="6232792" y="2719809"/>
                </a:cubicBezTo>
                <a:cubicBezTo>
                  <a:pt x="6294121" y="2735783"/>
                  <a:pt x="6340760" y="2762027"/>
                  <a:pt x="6372709" y="2798539"/>
                </a:cubicBezTo>
                <a:cubicBezTo>
                  <a:pt x="6404657" y="2835052"/>
                  <a:pt x="6424625" y="2875701"/>
                  <a:pt x="6432612" y="2920485"/>
                </a:cubicBezTo>
                <a:cubicBezTo>
                  <a:pt x="6440599" y="2965270"/>
                  <a:pt x="6444593" y="3053271"/>
                  <a:pt x="6444593" y="3184488"/>
                </a:cubicBezTo>
                <a:lnTo>
                  <a:pt x="6444593" y="3669705"/>
                </a:lnTo>
                <a:cubicBezTo>
                  <a:pt x="6444593" y="3794076"/>
                  <a:pt x="6438745" y="3877227"/>
                  <a:pt x="6427050" y="3919159"/>
                </a:cubicBezTo>
                <a:cubicBezTo>
                  <a:pt x="6415354" y="3961092"/>
                  <a:pt x="6394958" y="3993896"/>
                  <a:pt x="6365863" y="4017572"/>
                </a:cubicBezTo>
                <a:cubicBezTo>
                  <a:pt x="6336767" y="4041248"/>
                  <a:pt x="6300825" y="4057793"/>
                  <a:pt x="6258037" y="4067206"/>
                </a:cubicBezTo>
                <a:cubicBezTo>
                  <a:pt x="6215249" y="4076620"/>
                  <a:pt x="6150781" y="4081326"/>
                  <a:pt x="6064634" y="4081326"/>
                </a:cubicBezTo>
                <a:lnTo>
                  <a:pt x="5610225" y="4081326"/>
                </a:lnTo>
                <a:close/>
                <a:moveTo>
                  <a:pt x="5105400" y="2695848"/>
                </a:moveTo>
                <a:lnTo>
                  <a:pt x="5465676" y="2695848"/>
                </a:lnTo>
                <a:lnTo>
                  <a:pt x="5465676" y="4081326"/>
                </a:lnTo>
                <a:lnTo>
                  <a:pt x="5105400" y="4081326"/>
                </a:lnTo>
                <a:close/>
                <a:moveTo>
                  <a:pt x="3848100" y="2695848"/>
                </a:moveTo>
                <a:lnTo>
                  <a:pt x="4314277" y="2695848"/>
                </a:lnTo>
                <a:cubicBezTo>
                  <a:pt x="4328103" y="2779142"/>
                  <a:pt x="4342356" y="2877323"/>
                  <a:pt x="4357038" y="2990390"/>
                </a:cubicBezTo>
                <a:lnTo>
                  <a:pt x="4408197" y="3342804"/>
                </a:lnTo>
                <a:lnTo>
                  <a:pt x="4490992" y="2695848"/>
                </a:lnTo>
                <a:lnTo>
                  <a:pt x="4959734" y="2695848"/>
                </a:lnTo>
                <a:lnTo>
                  <a:pt x="4959734" y="4081326"/>
                </a:lnTo>
                <a:lnTo>
                  <a:pt x="4644814" y="4081326"/>
                </a:lnTo>
                <a:lnTo>
                  <a:pt x="4644387" y="3145979"/>
                </a:lnTo>
                <a:lnTo>
                  <a:pt x="4519018" y="4081326"/>
                </a:lnTo>
                <a:lnTo>
                  <a:pt x="4295664" y="4081326"/>
                </a:lnTo>
                <a:lnTo>
                  <a:pt x="4163449" y="3167373"/>
                </a:lnTo>
                <a:lnTo>
                  <a:pt x="4163021" y="4081326"/>
                </a:lnTo>
                <a:lnTo>
                  <a:pt x="3848100" y="4081326"/>
                </a:lnTo>
                <a:close/>
                <a:moveTo>
                  <a:pt x="3343275" y="2695848"/>
                </a:moveTo>
                <a:lnTo>
                  <a:pt x="3703551" y="2695848"/>
                </a:lnTo>
                <a:lnTo>
                  <a:pt x="3703551" y="4081326"/>
                </a:lnTo>
                <a:lnTo>
                  <a:pt x="3343275" y="4081326"/>
                </a:lnTo>
                <a:close/>
                <a:moveTo>
                  <a:pt x="2618855" y="2695848"/>
                </a:moveTo>
                <a:lnTo>
                  <a:pt x="3250406" y="2695848"/>
                </a:lnTo>
                <a:lnTo>
                  <a:pt x="3250406" y="2973115"/>
                </a:lnTo>
                <a:lnTo>
                  <a:pt x="2982099" y="3804059"/>
                </a:lnTo>
                <a:lnTo>
                  <a:pt x="3250406" y="3804059"/>
                </a:lnTo>
                <a:lnTo>
                  <a:pt x="3250406" y="4081326"/>
                </a:lnTo>
                <a:lnTo>
                  <a:pt x="2586336" y="4081326"/>
                </a:lnTo>
                <a:lnTo>
                  <a:pt x="2586336" y="3880222"/>
                </a:lnTo>
                <a:lnTo>
                  <a:pt x="2863602" y="2973115"/>
                </a:lnTo>
                <a:lnTo>
                  <a:pt x="2618855" y="2973115"/>
                </a:lnTo>
                <a:close/>
                <a:moveTo>
                  <a:pt x="1695450" y="2695848"/>
                </a:moveTo>
                <a:lnTo>
                  <a:pt x="1996678" y="2695848"/>
                </a:lnTo>
                <a:lnTo>
                  <a:pt x="2198638" y="3319698"/>
                </a:lnTo>
                <a:lnTo>
                  <a:pt x="2198638" y="2695848"/>
                </a:lnTo>
                <a:lnTo>
                  <a:pt x="2499866" y="2695848"/>
                </a:lnTo>
                <a:lnTo>
                  <a:pt x="2499866" y="4081326"/>
                </a:lnTo>
                <a:lnTo>
                  <a:pt x="2184090" y="4081326"/>
                </a:lnTo>
                <a:lnTo>
                  <a:pt x="1996678" y="3451486"/>
                </a:lnTo>
                <a:lnTo>
                  <a:pt x="1996678" y="4081326"/>
                </a:lnTo>
                <a:lnTo>
                  <a:pt x="1695450" y="4081326"/>
                </a:lnTo>
                <a:close/>
                <a:moveTo>
                  <a:pt x="971550" y="2695848"/>
                </a:moveTo>
                <a:lnTo>
                  <a:pt x="1572295" y="2695848"/>
                </a:lnTo>
                <a:lnTo>
                  <a:pt x="1572295" y="2973115"/>
                </a:lnTo>
                <a:lnTo>
                  <a:pt x="1331826" y="2973115"/>
                </a:lnTo>
                <a:lnTo>
                  <a:pt x="1331826" y="3235834"/>
                </a:lnTo>
                <a:lnTo>
                  <a:pt x="1556891" y="3235834"/>
                </a:lnTo>
                <a:lnTo>
                  <a:pt x="1556891" y="3499408"/>
                </a:lnTo>
                <a:lnTo>
                  <a:pt x="1331826" y="3499408"/>
                </a:lnTo>
                <a:lnTo>
                  <a:pt x="1331826" y="3804059"/>
                </a:lnTo>
                <a:lnTo>
                  <a:pt x="1596257" y="3804059"/>
                </a:lnTo>
                <a:lnTo>
                  <a:pt x="1596257" y="4081326"/>
                </a:lnTo>
                <a:lnTo>
                  <a:pt x="971550" y="4081326"/>
                </a:lnTo>
                <a:close/>
                <a:moveTo>
                  <a:pt x="0" y="2695848"/>
                </a:moveTo>
                <a:lnTo>
                  <a:pt x="359420" y="2695848"/>
                </a:lnTo>
                <a:cubicBezTo>
                  <a:pt x="472951" y="2695848"/>
                  <a:pt x="558956" y="2704684"/>
                  <a:pt x="617432" y="2722357"/>
                </a:cubicBezTo>
                <a:cubicBezTo>
                  <a:pt x="675909" y="2740029"/>
                  <a:pt x="723119" y="2775804"/>
                  <a:pt x="759061" y="2829681"/>
                </a:cubicBezTo>
                <a:cubicBezTo>
                  <a:pt x="795003" y="2883559"/>
                  <a:pt x="812974" y="2970360"/>
                  <a:pt x="812974" y="3090087"/>
                </a:cubicBezTo>
                <a:cubicBezTo>
                  <a:pt x="812974" y="3171045"/>
                  <a:pt x="800280" y="3227488"/>
                  <a:pt x="774892" y="3259414"/>
                </a:cubicBezTo>
                <a:cubicBezTo>
                  <a:pt x="749505" y="3291340"/>
                  <a:pt x="699443" y="3315856"/>
                  <a:pt x="624706" y="3332963"/>
                </a:cubicBezTo>
                <a:cubicBezTo>
                  <a:pt x="708000" y="3351798"/>
                  <a:pt x="764481" y="3383051"/>
                  <a:pt x="794147" y="3426722"/>
                </a:cubicBezTo>
                <a:cubicBezTo>
                  <a:pt x="823814" y="3470393"/>
                  <a:pt x="838647" y="3537325"/>
                  <a:pt x="838647" y="3627518"/>
                </a:cubicBezTo>
                <a:lnTo>
                  <a:pt x="838647" y="3755950"/>
                </a:lnTo>
                <a:cubicBezTo>
                  <a:pt x="838647" y="3849566"/>
                  <a:pt x="827950" y="3918923"/>
                  <a:pt x="806556" y="3964020"/>
                </a:cubicBezTo>
                <a:cubicBezTo>
                  <a:pt x="785162" y="4009117"/>
                  <a:pt x="751074" y="4039942"/>
                  <a:pt x="704292" y="4056496"/>
                </a:cubicBezTo>
                <a:cubicBezTo>
                  <a:pt x="657511" y="4073049"/>
                  <a:pt x="561665" y="4081326"/>
                  <a:pt x="416756" y="4081326"/>
                </a:cubicBezTo>
                <a:lnTo>
                  <a:pt x="0" y="4081326"/>
                </a:lnTo>
                <a:close/>
                <a:moveTo>
                  <a:pt x="8617037" y="2666752"/>
                </a:moveTo>
                <a:cubicBezTo>
                  <a:pt x="8691203" y="2666752"/>
                  <a:pt x="8757809" y="2678875"/>
                  <a:pt x="8816857" y="2703122"/>
                </a:cubicBezTo>
                <a:cubicBezTo>
                  <a:pt x="8875904" y="2727369"/>
                  <a:pt x="8923399" y="2763738"/>
                  <a:pt x="8959341" y="2812232"/>
                </a:cubicBezTo>
                <a:cubicBezTo>
                  <a:pt x="8995283" y="2860725"/>
                  <a:pt x="9016677" y="2913497"/>
                  <a:pt x="9023523" y="2970547"/>
                </a:cubicBezTo>
                <a:cubicBezTo>
                  <a:pt x="9030369" y="3027598"/>
                  <a:pt x="9033793" y="3127437"/>
                  <a:pt x="9033793" y="3270064"/>
                </a:cubicBezTo>
                <a:lnTo>
                  <a:pt x="9033793" y="3507110"/>
                </a:lnTo>
                <a:cubicBezTo>
                  <a:pt x="9033793" y="3646314"/>
                  <a:pt x="9030512" y="3744869"/>
                  <a:pt x="9023951" y="3802776"/>
                </a:cubicBezTo>
                <a:cubicBezTo>
                  <a:pt x="9017390" y="3860682"/>
                  <a:pt x="8996852" y="3913597"/>
                  <a:pt x="8962336" y="3961520"/>
                </a:cubicBezTo>
                <a:cubicBezTo>
                  <a:pt x="8927821" y="4009442"/>
                  <a:pt x="8881182" y="4046240"/>
                  <a:pt x="8822419" y="4071913"/>
                </a:cubicBezTo>
                <a:cubicBezTo>
                  <a:pt x="8763657" y="4097586"/>
                  <a:pt x="8695196" y="4110422"/>
                  <a:pt x="8617037" y="4110422"/>
                </a:cubicBezTo>
                <a:cubicBezTo>
                  <a:pt x="8542870" y="4110422"/>
                  <a:pt x="8476264" y="4098299"/>
                  <a:pt x="8417216" y="4074052"/>
                </a:cubicBezTo>
                <a:cubicBezTo>
                  <a:pt x="8358169" y="4049806"/>
                  <a:pt x="8310674" y="4013436"/>
                  <a:pt x="8274732" y="3964943"/>
                </a:cubicBezTo>
                <a:cubicBezTo>
                  <a:pt x="8238790" y="3916449"/>
                  <a:pt x="8217396" y="3863677"/>
                  <a:pt x="8210550" y="3806627"/>
                </a:cubicBezTo>
                <a:cubicBezTo>
                  <a:pt x="8203704" y="3749576"/>
                  <a:pt x="8200280" y="3649737"/>
                  <a:pt x="8200280" y="3507110"/>
                </a:cubicBezTo>
                <a:lnTo>
                  <a:pt x="8200280" y="3270064"/>
                </a:lnTo>
                <a:cubicBezTo>
                  <a:pt x="8200280" y="3130860"/>
                  <a:pt x="8203561" y="3032305"/>
                  <a:pt x="8210122" y="2974398"/>
                </a:cubicBezTo>
                <a:cubicBezTo>
                  <a:pt x="8216683" y="2916492"/>
                  <a:pt x="8237221" y="2863577"/>
                  <a:pt x="8271737" y="2815655"/>
                </a:cubicBezTo>
                <a:cubicBezTo>
                  <a:pt x="8306252" y="2767732"/>
                  <a:pt x="8352892" y="2730934"/>
                  <a:pt x="8411654" y="2705262"/>
                </a:cubicBezTo>
                <a:cubicBezTo>
                  <a:pt x="8470416" y="2679589"/>
                  <a:pt x="8538877" y="2666752"/>
                  <a:pt x="8617037" y="2666752"/>
                </a:cubicBezTo>
                <a:close/>
                <a:moveTo>
                  <a:pt x="11786079" y="0"/>
                </a:moveTo>
                <a:lnTo>
                  <a:pt x="11786080" y="0"/>
                </a:lnTo>
                <a:lnTo>
                  <a:pt x="11786080" y="6873862"/>
                </a:lnTo>
                <a:lnTo>
                  <a:pt x="11786079" y="6873862"/>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94387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10 Books For Beginners To Start With Reading">
            <a:extLst>
              <a:ext uri="{FF2B5EF4-FFF2-40B4-BE49-F238E27FC236}">
                <a16:creationId xmlns:a16="http://schemas.microsoft.com/office/drawing/2014/main" id="{0C5288F8-3D6B-3161-4682-0DAC940480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273" t="40549" r="12426" b="29133"/>
          <a:stretch>
            <a:fillRect/>
          </a:stretch>
        </p:blipFill>
        <p:spPr bwMode="auto">
          <a:xfrm>
            <a:off x="353592" y="340176"/>
            <a:ext cx="5599339" cy="1160247"/>
          </a:xfrm>
          <a:custGeom>
            <a:avLst/>
            <a:gdLst/>
            <a:ahLst/>
            <a:cxnLst/>
            <a:rect l="l" t="t" r="r" b="b"/>
            <a:pathLst>
              <a:path w="10034187" h="2079198">
                <a:moveTo>
                  <a:pt x="4286234" y="486831"/>
                </a:moveTo>
                <a:cubicBezTo>
                  <a:pt x="4233378" y="868913"/>
                  <a:pt x="4200184" y="1148276"/>
                  <a:pt x="4186653" y="1324919"/>
                </a:cubicBezTo>
                <a:lnTo>
                  <a:pt x="4365267" y="1324919"/>
                </a:lnTo>
                <a:cubicBezTo>
                  <a:pt x="4339013" y="1098913"/>
                  <a:pt x="4312668" y="819550"/>
                  <a:pt x="4286234" y="486831"/>
                </a:cubicBezTo>
                <a:close/>
                <a:moveTo>
                  <a:pt x="2900125" y="383302"/>
                </a:moveTo>
                <a:lnTo>
                  <a:pt x="2900125" y="826996"/>
                </a:lnTo>
                <a:cubicBezTo>
                  <a:pt x="2958462" y="826996"/>
                  <a:pt x="2999340" y="818985"/>
                  <a:pt x="3022757" y="802963"/>
                </a:cubicBezTo>
                <a:cubicBezTo>
                  <a:pt x="3046175" y="786940"/>
                  <a:pt x="3057883" y="734971"/>
                  <a:pt x="3057883" y="647053"/>
                </a:cubicBezTo>
                <a:lnTo>
                  <a:pt x="3057883" y="537363"/>
                </a:lnTo>
                <a:cubicBezTo>
                  <a:pt x="3057883" y="474095"/>
                  <a:pt x="3046585" y="432601"/>
                  <a:pt x="3023990" y="412882"/>
                </a:cubicBezTo>
                <a:cubicBezTo>
                  <a:pt x="3001394" y="393162"/>
                  <a:pt x="2960106" y="383302"/>
                  <a:pt x="2900125" y="383302"/>
                </a:cubicBezTo>
                <a:close/>
                <a:moveTo>
                  <a:pt x="6979169" y="337700"/>
                </a:moveTo>
                <a:cubicBezTo>
                  <a:pt x="6952054" y="337700"/>
                  <a:pt x="6931308" y="348176"/>
                  <a:pt x="6916929" y="369129"/>
                </a:cubicBezTo>
                <a:cubicBezTo>
                  <a:pt x="6902550" y="390081"/>
                  <a:pt x="6895360" y="451910"/>
                  <a:pt x="6895360" y="554617"/>
                </a:cubicBezTo>
                <a:lnTo>
                  <a:pt x="6895360" y="1486374"/>
                </a:lnTo>
                <a:cubicBezTo>
                  <a:pt x="6895360" y="1602228"/>
                  <a:pt x="6900085" y="1673712"/>
                  <a:pt x="6909534" y="1700826"/>
                </a:cubicBezTo>
                <a:cubicBezTo>
                  <a:pt x="6918983" y="1727941"/>
                  <a:pt x="6940962" y="1741498"/>
                  <a:pt x="6975471" y="1741498"/>
                </a:cubicBezTo>
                <a:cubicBezTo>
                  <a:pt x="7010803" y="1741498"/>
                  <a:pt x="7033398" y="1725887"/>
                  <a:pt x="7043258" y="1694664"/>
                </a:cubicBezTo>
                <a:cubicBezTo>
                  <a:pt x="7053118" y="1663441"/>
                  <a:pt x="7058048" y="1589081"/>
                  <a:pt x="7058048" y="1471585"/>
                </a:cubicBezTo>
                <a:lnTo>
                  <a:pt x="7058048" y="554617"/>
                </a:lnTo>
                <a:cubicBezTo>
                  <a:pt x="7058048" y="461770"/>
                  <a:pt x="7052913" y="402406"/>
                  <a:pt x="7042642" y="376523"/>
                </a:cubicBezTo>
                <a:cubicBezTo>
                  <a:pt x="7032371" y="350641"/>
                  <a:pt x="7011213" y="337700"/>
                  <a:pt x="6979169" y="337700"/>
                </a:cubicBezTo>
                <a:close/>
                <a:moveTo>
                  <a:pt x="9134474" y="41904"/>
                </a:moveTo>
                <a:lnTo>
                  <a:pt x="9999677" y="41904"/>
                </a:lnTo>
                <a:lnTo>
                  <a:pt x="9999677" y="441229"/>
                </a:lnTo>
                <a:lnTo>
                  <a:pt x="9653350" y="441229"/>
                </a:lnTo>
                <a:lnTo>
                  <a:pt x="9653350" y="819601"/>
                </a:lnTo>
                <a:lnTo>
                  <a:pt x="9977493" y="819601"/>
                </a:lnTo>
                <a:lnTo>
                  <a:pt x="9977493" y="1199206"/>
                </a:lnTo>
                <a:lnTo>
                  <a:pt x="9653350" y="1199206"/>
                </a:lnTo>
                <a:lnTo>
                  <a:pt x="9653350" y="1637970"/>
                </a:lnTo>
                <a:lnTo>
                  <a:pt x="10034187" y="1637970"/>
                </a:lnTo>
                <a:lnTo>
                  <a:pt x="10034187" y="2037294"/>
                </a:lnTo>
                <a:lnTo>
                  <a:pt x="9134474" y="2037294"/>
                </a:lnTo>
                <a:close/>
                <a:moveTo>
                  <a:pt x="7772400" y="41904"/>
                </a:moveTo>
                <a:lnTo>
                  <a:pt x="8206233" y="41904"/>
                </a:lnTo>
                <a:lnTo>
                  <a:pt x="8497099" y="940384"/>
                </a:lnTo>
                <a:lnTo>
                  <a:pt x="8497099" y="41904"/>
                </a:lnTo>
                <a:lnTo>
                  <a:pt x="8930933" y="41904"/>
                </a:lnTo>
                <a:lnTo>
                  <a:pt x="8930933" y="2037294"/>
                </a:lnTo>
                <a:lnTo>
                  <a:pt x="8476147" y="2037294"/>
                </a:lnTo>
                <a:lnTo>
                  <a:pt x="8206233" y="1130187"/>
                </a:lnTo>
                <a:lnTo>
                  <a:pt x="8206233" y="2037294"/>
                </a:lnTo>
                <a:lnTo>
                  <a:pt x="7772400" y="2037294"/>
                </a:lnTo>
                <a:close/>
                <a:moveTo>
                  <a:pt x="5029200" y="41904"/>
                </a:moveTo>
                <a:lnTo>
                  <a:pt x="5463034" y="41904"/>
                </a:lnTo>
                <a:lnTo>
                  <a:pt x="5753900" y="940384"/>
                </a:lnTo>
                <a:lnTo>
                  <a:pt x="5753900" y="41904"/>
                </a:lnTo>
                <a:lnTo>
                  <a:pt x="6187734" y="41904"/>
                </a:lnTo>
                <a:lnTo>
                  <a:pt x="6187734" y="2037294"/>
                </a:lnTo>
                <a:lnTo>
                  <a:pt x="5732947" y="2037294"/>
                </a:lnTo>
                <a:lnTo>
                  <a:pt x="5463034" y="1130187"/>
                </a:lnTo>
                <a:lnTo>
                  <a:pt x="5463034" y="2037294"/>
                </a:lnTo>
                <a:lnTo>
                  <a:pt x="5029200" y="2037294"/>
                </a:lnTo>
                <a:close/>
                <a:moveTo>
                  <a:pt x="3890299" y="41904"/>
                </a:moveTo>
                <a:lnTo>
                  <a:pt x="4640265" y="41904"/>
                </a:lnTo>
                <a:lnTo>
                  <a:pt x="4936984" y="2037294"/>
                </a:lnTo>
                <a:lnTo>
                  <a:pt x="4406709" y="2037294"/>
                </a:lnTo>
                <a:lnTo>
                  <a:pt x="4378863" y="1678642"/>
                </a:lnTo>
                <a:lnTo>
                  <a:pt x="4193258" y="1678642"/>
                </a:lnTo>
                <a:lnTo>
                  <a:pt x="4162061" y="2037294"/>
                </a:lnTo>
                <a:lnTo>
                  <a:pt x="3625623" y="2037294"/>
                </a:lnTo>
                <a:close/>
                <a:moveTo>
                  <a:pt x="2381250" y="41904"/>
                </a:moveTo>
                <a:lnTo>
                  <a:pt x="2748530" y="41904"/>
                </a:lnTo>
                <a:cubicBezTo>
                  <a:pt x="2993383" y="41904"/>
                  <a:pt x="3159152" y="51353"/>
                  <a:pt x="3245837" y="70251"/>
                </a:cubicBezTo>
                <a:cubicBezTo>
                  <a:pt x="3332521" y="89150"/>
                  <a:pt x="3403184" y="137422"/>
                  <a:pt x="3457824" y="215068"/>
                </a:cubicBezTo>
                <a:cubicBezTo>
                  <a:pt x="3512464" y="292715"/>
                  <a:pt x="3539784" y="416579"/>
                  <a:pt x="3539784" y="586662"/>
                </a:cubicBezTo>
                <a:cubicBezTo>
                  <a:pt x="3539784" y="741955"/>
                  <a:pt x="3520475" y="846305"/>
                  <a:pt x="3481857" y="899712"/>
                </a:cubicBezTo>
                <a:cubicBezTo>
                  <a:pt x="3443239" y="953120"/>
                  <a:pt x="3367236" y="985165"/>
                  <a:pt x="3253848" y="995846"/>
                </a:cubicBezTo>
                <a:cubicBezTo>
                  <a:pt x="3356554" y="1021317"/>
                  <a:pt x="3425574" y="1055416"/>
                  <a:pt x="3460905" y="1098142"/>
                </a:cubicBezTo>
                <a:cubicBezTo>
                  <a:pt x="3496236" y="1140868"/>
                  <a:pt x="3518216" y="1180102"/>
                  <a:pt x="3526843" y="1215844"/>
                </a:cubicBezTo>
                <a:cubicBezTo>
                  <a:pt x="3535470" y="1251586"/>
                  <a:pt x="3539784" y="1349979"/>
                  <a:pt x="3539784" y="1511024"/>
                </a:cubicBezTo>
                <a:lnTo>
                  <a:pt x="3539784" y="2037294"/>
                </a:lnTo>
                <a:lnTo>
                  <a:pt x="3057883" y="2037294"/>
                </a:lnTo>
                <a:lnTo>
                  <a:pt x="3057883" y="1374218"/>
                </a:lnTo>
                <a:cubicBezTo>
                  <a:pt x="3057883" y="1267403"/>
                  <a:pt x="3049461" y="1201260"/>
                  <a:pt x="3032617" y="1175789"/>
                </a:cubicBezTo>
                <a:cubicBezTo>
                  <a:pt x="3015773" y="1150317"/>
                  <a:pt x="2971609" y="1137582"/>
                  <a:pt x="2900125" y="1137582"/>
                </a:cubicBezTo>
                <a:lnTo>
                  <a:pt x="2900125" y="2037294"/>
                </a:lnTo>
                <a:lnTo>
                  <a:pt x="2381250" y="2037294"/>
                </a:lnTo>
                <a:close/>
                <a:moveTo>
                  <a:pt x="992730" y="41904"/>
                </a:moveTo>
                <a:lnTo>
                  <a:pt x="1511605" y="41904"/>
                </a:lnTo>
                <a:lnTo>
                  <a:pt x="1511605" y="1538139"/>
                </a:lnTo>
                <a:cubicBezTo>
                  <a:pt x="1511605" y="1625234"/>
                  <a:pt x="1516330" y="1680901"/>
                  <a:pt x="1525779" y="1705140"/>
                </a:cubicBezTo>
                <a:cubicBezTo>
                  <a:pt x="1535228" y="1729379"/>
                  <a:pt x="1554331" y="1741498"/>
                  <a:pt x="1583089" y="1741498"/>
                </a:cubicBezTo>
                <a:cubicBezTo>
                  <a:pt x="1615956" y="1741498"/>
                  <a:pt x="1637113" y="1728146"/>
                  <a:pt x="1646562" y="1701443"/>
                </a:cubicBezTo>
                <a:cubicBezTo>
                  <a:pt x="1656011" y="1674739"/>
                  <a:pt x="1660736" y="1611677"/>
                  <a:pt x="1660736" y="1512256"/>
                </a:cubicBezTo>
                <a:lnTo>
                  <a:pt x="1660736" y="41904"/>
                </a:lnTo>
                <a:lnTo>
                  <a:pt x="2179611" y="41904"/>
                </a:lnTo>
                <a:lnTo>
                  <a:pt x="2179611" y="1375451"/>
                </a:lnTo>
                <a:cubicBezTo>
                  <a:pt x="2179611" y="1526635"/>
                  <a:pt x="2174681" y="1632834"/>
                  <a:pt x="2164821" y="1694048"/>
                </a:cubicBezTo>
                <a:cubicBezTo>
                  <a:pt x="2154961" y="1755261"/>
                  <a:pt x="2125793" y="1818118"/>
                  <a:pt x="2077315" y="1882618"/>
                </a:cubicBezTo>
                <a:cubicBezTo>
                  <a:pt x="2028837" y="1947118"/>
                  <a:pt x="1964954" y="1996006"/>
                  <a:pt x="1885664" y="2029283"/>
                </a:cubicBezTo>
                <a:cubicBezTo>
                  <a:pt x="1806374" y="2062560"/>
                  <a:pt x="1712911" y="2079198"/>
                  <a:pt x="1605274" y="2079198"/>
                </a:cubicBezTo>
                <a:cubicBezTo>
                  <a:pt x="1486134" y="2079198"/>
                  <a:pt x="1380962" y="2059479"/>
                  <a:pt x="1289758" y="2020039"/>
                </a:cubicBezTo>
                <a:cubicBezTo>
                  <a:pt x="1198555" y="1980600"/>
                  <a:pt x="1130357" y="1929247"/>
                  <a:pt x="1085166" y="1865979"/>
                </a:cubicBezTo>
                <a:cubicBezTo>
                  <a:pt x="1039975" y="1802712"/>
                  <a:pt x="1013271" y="1735952"/>
                  <a:pt x="1005055" y="1665701"/>
                </a:cubicBezTo>
                <a:cubicBezTo>
                  <a:pt x="996838" y="1595449"/>
                  <a:pt x="992730" y="1447757"/>
                  <a:pt x="992730" y="1222623"/>
                </a:cubicBezTo>
                <a:close/>
                <a:moveTo>
                  <a:pt x="0" y="41904"/>
                </a:moveTo>
                <a:lnTo>
                  <a:pt x="878760" y="41904"/>
                </a:lnTo>
                <a:lnTo>
                  <a:pt x="878760" y="441229"/>
                </a:lnTo>
                <a:lnTo>
                  <a:pt x="518875" y="441229"/>
                </a:lnTo>
                <a:lnTo>
                  <a:pt x="518875" y="819601"/>
                </a:lnTo>
                <a:lnTo>
                  <a:pt x="839321" y="819601"/>
                </a:lnTo>
                <a:lnTo>
                  <a:pt x="839321" y="1199206"/>
                </a:lnTo>
                <a:lnTo>
                  <a:pt x="518875" y="1199206"/>
                </a:lnTo>
                <a:lnTo>
                  <a:pt x="518875" y="2037294"/>
                </a:lnTo>
                <a:lnTo>
                  <a:pt x="0" y="2037294"/>
                </a:lnTo>
                <a:close/>
                <a:moveTo>
                  <a:pt x="6976704" y="0"/>
                </a:moveTo>
                <a:cubicBezTo>
                  <a:pt x="7083520" y="0"/>
                  <a:pt x="7179447" y="17460"/>
                  <a:pt x="7264489" y="52380"/>
                </a:cubicBezTo>
                <a:cubicBezTo>
                  <a:pt x="7349530" y="87301"/>
                  <a:pt x="7417933" y="139681"/>
                  <a:pt x="7469697" y="209522"/>
                </a:cubicBezTo>
                <a:cubicBezTo>
                  <a:pt x="7521461" y="279363"/>
                  <a:pt x="7552273" y="355366"/>
                  <a:pt x="7562133" y="437531"/>
                </a:cubicBezTo>
                <a:cubicBezTo>
                  <a:pt x="7571993" y="519697"/>
                  <a:pt x="7576923" y="663487"/>
                  <a:pt x="7576923" y="868900"/>
                </a:cubicBezTo>
                <a:lnTo>
                  <a:pt x="7576923" y="1210298"/>
                </a:lnTo>
                <a:cubicBezTo>
                  <a:pt x="7576923" y="1410782"/>
                  <a:pt x="7572199" y="1552723"/>
                  <a:pt x="7562750" y="1636121"/>
                </a:cubicBezTo>
                <a:cubicBezTo>
                  <a:pt x="7553301" y="1719519"/>
                  <a:pt x="7523721" y="1795728"/>
                  <a:pt x="7474011" y="1864747"/>
                </a:cubicBezTo>
                <a:cubicBezTo>
                  <a:pt x="7424301" y="1933765"/>
                  <a:pt x="7357131" y="1986762"/>
                  <a:pt x="7272500" y="2023737"/>
                </a:cubicBezTo>
                <a:cubicBezTo>
                  <a:pt x="7187870" y="2060711"/>
                  <a:pt x="7089271" y="2079198"/>
                  <a:pt x="6976704" y="2079198"/>
                </a:cubicBezTo>
                <a:cubicBezTo>
                  <a:pt x="6869889" y="2079198"/>
                  <a:pt x="6773961" y="2061738"/>
                  <a:pt x="6688919" y="2026818"/>
                </a:cubicBezTo>
                <a:cubicBezTo>
                  <a:pt x="6603878" y="1991898"/>
                  <a:pt x="6535475" y="1939517"/>
                  <a:pt x="6483711" y="1869676"/>
                </a:cubicBezTo>
                <a:cubicBezTo>
                  <a:pt x="6431947" y="1799836"/>
                  <a:pt x="6401134" y="1723833"/>
                  <a:pt x="6391275" y="1641667"/>
                </a:cubicBezTo>
                <a:cubicBezTo>
                  <a:pt x="6381415" y="1559502"/>
                  <a:pt x="6376485" y="1415712"/>
                  <a:pt x="6376485" y="1210298"/>
                </a:cubicBezTo>
                <a:lnTo>
                  <a:pt x="6376485" y="868900"/>
                </a:lnTo>
                <a:cubicBezTo>
                  <a:pt x="6376485" y="668417"/>
                  <a:pt x="6381209" y="526476"/>
                  <a:pt x="6390658" y="443078"/>
                </a:cubicBezTo>
                <a:cubicBezTo>
                  <a:pt x="6400108" y="359680"/>
                  <a:pt x="6429687" y="283471"/>
                  <a:pt x="6479397" y="214452"/>
                </a:cubicBezTo>
                <a:cubicBezTo>
                  <a:pt x="6529107" y="145433"/>
                  <a:pt x="6596278" y="92436"/>
                  <a:pt x="6680908" y="55462"/>
                </a:cubicBezTo>
                <a:cubicBezTo>
                  <a:pt x="6765539" y="18487"/>
                  <a:pt x="6864138" y="0"/>
                  <a:pt x="6976704" y="0"/>
                </a:cubicBezTo>
                <a:close/>
              </a:path>
            </a:pathLst>
          </a:cu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D3BC3C46-4080-C269-26F9-4F23F98DF74F}"/>
              </a:ext>
            </a:extLst>
          </p:cNvPr>
          <p:cNvPicPr>
            <a:picLocks noChangeAspect="1"/>
          </p:cNvPicPr>
          <p:nvPr/>
        </p:nvPicPr>
        <p:blipFill rotWithShape="1">
          <a:blip r:embed="rId3">
            <a:extLst>
              <a:ext uri="{28A0092B-C50C-407E-A947-70E740481C1C}">
                <a14:useLocalDpi xmlns:a14="http://schemas.microsoft.com/office/drawing/2010/main" val="0"/>
              </a:ext>
            </a:extLst>
          </a:blip>
          <a:srcRect l="31545" t="21225" r="1"/>
          <a:stretch/>
        </p:blipFill>
        <p:spPr>
          <a:xfrm>
            <a:off x="353592" y="1902538"/>
            <a:ext cx="7155608" cy="4631849"/>
          </a:xfrm>
          <a:prstGeom prst="rect">
            <a:avLst/>
          </a:prstGeom>
        </p:spPr>
      </p:pic>
      <p:sp>
        <p:nvSpPr>
          <p:cNvPr id="8" name="Rectangle 7">
            <a:extLst>
              <a:ext uri="{FF2B5EF4-FFF2-40B4-BE49-F238E27FC236}">
                <a16:creationId xmlns:a16="http://schemas.microsoft.com/office/drawing/2014/main" id="{E886878B-EDCF-AE01-AC82-84CED79E8910}"/>
              </a:ext>
            </a:extLst>
          </p:cNvPr>
          <p:cNvSpPr/>
          <p:nvPr/>
        </p:nvSpPr>
        <p:spPr>
          <a:xfrm>
            <a:off x="3836022" y="2175058"/>
            <a:ext cx="7942194" cy="4086808"/>
          </a:xfrm>
          <a:prstGeom prst="rect">
            <a:avLst/>
          </a:prstGeom>
          <a:solidFill>
            <a:schemeClr val="bg1">
              <a:alpha val="77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1800" dirty="0">
                <a:solidFill>
                  <a:schemeClr val="tx1"/>
                </a:solidFill>
                <a:effectLst/>
                <a:latin typeface="Bahnschrift" panose="020B0502040204020203" pitchFamily="34" charset="0"/>
                <a:ea typeface="Calibri" panose="020F0502020204030204" pitchFamily="34" charset="0"/>
                <a:cs typeface="Times New Roman" panose="02020603050405020304" pitchFamily="18" charset="0"/>
              </a:rPr>
              <a:t>Furanone is a chemical compound that includes a furan ring, which is a five-membered aromatic ring containing four carbon atoms and one oxygen atom</a:t>
            </a:r>
            <a:r>
              <a:rPr lang="en-US" dirty="0">
                <a:solidFill>
                  <a:schemeClr val="tx1"/>
                </a:solidFill>
                <a:latin typeface="Bahnschrift" panose="020B0502040204020203" pitchFamily="34" charset="0"/>
                <a:ea typeface="Calibri" panose="020F0502020204030204" pitchFamily="34" charset="0"/>
              </a:rPr>
              <a:t>.</a:t>
            </a:r>
          </a:p>
          <a:p>
            <a:endParaRPr lang="en-US" dirty="0">
              <a:solidFill>
                <a:schemeClr val="tx1"/>
              </a:solidFill>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solidFill>
                  <a:schemeClr val="tx1"/>
                </a:solidFill>
                <a:latin typeface="Bahnschrift" panose="020B0502040204020203" pitchFamily="34" charset="0"/>
                <a:ea typeface="Calibri" panose="020F0502020204030204" pitchFamily="34" charset="0"/>
              </a:rPr>
              <a:t>In the context of natural product synthesis, furanones are commonly referred to as "butenolides."  </a:t>
            </a:r>
          </a:p>
          <a:p>
            <a:endParaRPr lang="en-US" dirty="0">
              <a:solidFill>
                <a:schemeClr val="tx1"/>
              </a:solidFill>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solidFill>
                  <a:schemeClr val="tx1"/>
                </a:solidFill>
                <a:latin typeface="Bahnschrift" panose="020B0502040204020203" pitchFamily="34" charset="0"/>
                <a:ea typeface="Calibri" panose="020F0502020204030204" pitchFamily="34" charset="0"/>
              </a:rPr>
              <a:t>Wide range of therapeutic applications associated with furanone, many chemists have focused their attention on it as a novel synthetic target. </a:t>
            </a:r>
          </a:p>
          <a:p>
            <a:endParaRPr lang="en-US" dirty="0">
              <a:solidFill>
                <a:schemeClr val="tx1"/>
              </a:solidFill>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solidFill>
                  <a:schemeClr val="tx1"/>
                </a:solidFill>
                <a:latin typeface="Bahnschrift" panose="020B0502040204020203" pitchFamily="34" charset="0"/>
                <a:ea typeface="Calibri" panose="020F0502020204030204" pitchFamily="34" charset="0"/>
              </a:rPr>
              <a:t>Furanone derivatives are synthesized worldwide as highly potent drugs exhibiting various pharmacological activities (anticancer, analgesic, anti-inflammatory, antibacterial, anticonvulsant, antifungal, antimalarial, etc.)</a:t>
            </a:r>
          </a:p>
        </p:txBody>
      </p:sp>
      <p:pic>
        <p:nvPicPr>
          <p:cNvPr id="10" name="Picture 9">
            <a:extLst>
              <a:ext uri="{FF2B5EF4-FFF2-40B4-BE49-F238E27FC236}">
                <a16:creationId xmlns:a16="http://schemas.microsoft.com/office/drawing/2014/main" id="{5F1CDBD0-2586-F796-1C38-0ED9E02323AC}"/>
              </a:ext>
            </a:extLst>
          </p:cNvPr>
          <p:cNvPicPr>
            <a:picLocks noChangeAspect="1"/>
          </p:cNvPicPr>
          <p:nvPr/>
        </p:nvPicPr>
        <p:blipFill>
          <a:blip r:embed="rId4"/>
          <a:stretch>
            <a:fillRect/>
          </a:stretch>
        </p:blipFill>
        <p:spPr>
          <a:xfrm>
            <a:off x="7807119" y="920300"/>
            <a:ext cx="3873604" cy="1144474"/>
          </a:xfrm>
          <a:prstGeom prst="rect">
            <a:avLst/>
          </a:prstGeom>
        </p:spPr>
      </p:pic>
    </p:spTree>
    <p:extLst>
      <p:ext uri="{BB962C8B-B14F-4D97-AF65-F5344CB8AC3E}">
        <p14:creationId xmlns:p14="http://schemas.microsoft.com/office/powerpoint/2010/main" val="1619402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2257722055"/>
              </p:ext>
            </p:extLst>
          </p:nvPr>
        </p:nvGraphicFramePr>
        <p:xfrm>
          <a:off x="436465" y="1596743"/>
          <a:ext cx="11217472" cy="5016391"/>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dk1"/>
                          </a:solidFill>
                          <a:effectLst/>
                          <a:latin typeface="+mn-lt"/>
                          <a:ea typeface="+mn-ea"/>
                          <a:cs typeface="+mn-cs"/>
                        </a:rPr>
                        <a:t>Anna Byczek-Wyrostek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Synthesized series of 5-alkoxy derivatives of 3,4-dichloro-5 hydroxyfuran-2-(5H)-one (</a:t>
                      </a:r>
                      <a:r>
                        <a:rPr lang="en-US" sz="1800" b="1" kern="1200" dirty="0" err="1">
                          <a:solidFill>
                            <a:schemeClr val="dk1"/>
                          </a:solidFill>
                          <a:effectLst/>
                          <a:latin typeface="+mn-lt"/>
                          <a:ea typeface="+mn-ea"/>
                          <a:cs typeface="+mn-cs"/>
                        </a:rPr>
                        <a:t>mucochloric</a:t>
                      </a:r>
                      <a:r>
                        <a:rPr lang="en-US" sz="1800" b="1" kern="1200" dirty="0">
                          <a:solidFill>
                            <a:schemeClr val="dk1"/>
                          </a:solidFill>
                          <a:effectLst/>
                          <a:latin typeface="+mn-lt"/>
                          <a:ea typeface="+mn-ea"/>
                          <a:cs typeface="+mn-cs"/>
                        </a:rPr>
                        <a:t> acid, MC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Investigation revealed compound led to G2 phase cell cycle arrest and induction of caspase-independent cell death.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741734914"/>
                  </a:ext>
                </a:extLst>
              </a:tr>
              <a:tr h="1427583">
                <a:tc>
                  <a:txBody>
                    <a:bodyPr/>
                    <a:lstStyle/>
                    <a:p>
                      <a:r>
                        <a:rPr lang="en-US" sz="1800" b="1" kern="1200" dirty="0">
                          <a:solidFill>
                            <a:schemeClr val="dk1"/>
                          </a:solidFill>
                          <a:effectLst/>
                          <a:latin typeface="+mn-lt"/>
                          <a:ea typeface="+mn-ea"/>
                          <a:cs typeface="+mn-cs"/>
                        </a:rPr>
                        <a:t>Takayuki Irie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Designed, synthesized novel furanone derivatives through the HTS campaign in the presence of Cdc7 kinase inhibitor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was identified as a strong inhibitor of Cdc7 with an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of 0.6n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697768">
                <a:tc>
                  <a:txBody>
                    <a:bodyPr/>
                    <a:lstStyle/>
                    <a:p>
                      <a:r>
                        <a:rPr lang="en-US" sz="1800" b="1" kern="1200" dirty="0">
                          <a:solidFill>
                            <a:schemeClr val="dk1"/>
                          </a:solidFill>
                          <a:effectLst/>
                          <a:latin typeface="+mn-lt"/>
                          <a:ea typeface="+mn-ea"/>
                          <a:cs typeface="+mn-cs"/>
                        </a:rPr>
                        <a:t>Meng-Xue Wei </a:t>
                      </a:r>
                      <a:r>
                        <a:rPr lang="en-US" sz="1800" b="1" i="1" kern="1200" dirty="0">
                          <a:solidFill>
                            <a:schemeClr val="dk1"/>
                          </a:solidFill>
                          <a:effectLst/>
                          <a:latin typeface="+mn-lt"/>
                          <a:ea typeface="+mn-ea"/>
                          <a:cs typeface="+mn-cs"/>
                        </a:rPr>
                        <a:t>et al</a:t>
                      </a:r>
                      <a:r>
                        <a:rPr lang="en-US" sz="1800" b="1" kern="1200" dirty="0">
                          <a:solidFill>
                            <a:schemeClr val="dk1"/>
                          </a:solidFill>
                          <a:effectLst/>
                          <a:latin typeface="+mn-lt"/>
                          <a:ea typeface="+mn-ea"/>
                          <a:cs typeface="+mn-cs"/>
                        </a:rPr>
                        <a:t> (2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a series of novel dithiocarbamates that incorporate a 2(5H)-furanone-piperazine grou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demonstrated the highest activity against HeLa cell lines, with an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of 0.06 ± 0.01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descr="10 Books For Beginners To Start With Reading">
            <a:extLst>
              <a:ext uri="{FF2B5EF4-FFF2-40B4-BE49-F238E27FC236}">
                <a16:creationId xmlns:a16="http://schemas.microsoft.com/office/drawing/2014/main" id="{48BA9E71-0742-D566-AEAB-A9E6334DB6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273" t="40549" r="12426" b="29133"/>
          <a:stretch>
            <a:fillRect/>
          </a:stretch>
        </p:blipFill>
        <p:spPr bwMode="auto">
          <a:xfrm>
            <a:off x="436465" y="167354"/>
            <a:ext cx="5357845" cy="1110207"/>
          </a:xfrm>
          <a:custGeom>
            <a:avLst/>
            <a:gdLst/>
            <a:ahLst/>
            <a:cxnLst/>
            <a:rect l="l" t="t" r="r" b="b"/>
            <a:pathLst>
              <a:path w="10034187" h="2079198">
                <a:moveTo>
                  <a:pt x="4286234" y="486831"/>
                </a:moveTo>
                <a:cubicBezTo>
                  <a:pt x="4233378" y="868913"/>
                  <a:pt x="4200184" y="1148276"/>
                  <a:pt x="4186653" y="1324919"/>
                </a:cubicBezTo>
                <a:lnTo>
                  <a:pt x="4365267" y="1324919"/>
                </a:lnTo>
                <a:cubicBezTo>
                  <a:pt x="4339013" y="1098913"/>
                  <a:pt x="4312668" y="819550"/>
                  <a:pt x="4286234" y="486831"/>
                </a:cubicBezTo>
                <a:close/>
                <a:moveTo>
                  <a:pt x="2900125" y="383302"/>
                </a:moveTo>
                <a:lnTo>
                  <a:pt x="2900125" y="826996"/>
                </a:lnTo>
                <a:cubicBezTo>
                  <a:pt x="2958462" y="826996"/>
                  <a:pt x="2999340" y="818985"/>
                  <a:pt x="3022757" y="802963"/>
                </a:cubicBezTo>
                <a:cubicBezTo>
                  <a:pt x="3046175" y="786940"/>
                  <a:pt x="3057883" y="734971"/>
                  <a:pt x="3057883" y="647053"/>
                </a:cubicBezTo>
                <a:lnTo>
                  <a:pt x="3057883" y="537363"/>
                </a:lnTo>
                <a:cubicBezTo>
                  <a:pt x="3057883" y="474095"/>
                  <a:pt x="3046585" y="432601"/>
                  <a:pt x="3023990" y="412882"/>
                </a:cubicBezTo>
                <a:cubicBezTo>
                  <a:pt x="3001394" y="393162"/>
                  <a:pt x="2960106" y="383302"/>
                  <a:pt x="2900125" y="383302"/>
                </a:cubicBezTo>
                <a:close/>
                <a:moveTo>
                  <a:pt x="6979169" y="337700"/>
                </a:moveTo>
                <a:cubicBezTo>
                  <a:pt x="6952054" y="337700"/>
                  <a:pt x="6931308" y="348176"/>
                  <a:pt x="6916929" y="369129"/>
                </a:cubicBezTo>
                <a:cubicBezTo>
                  <a:pt x="6902550" y="390081"/>
                  <a:pt x="6895360" y="451910"/>
                  <a:pt x="6895360" y="554617"/>
                </a:cubicBezTo>
                <a:lnTo>
                  <a:pt x="6895360" y="1486374"/>
                </a:lnTo>
                <a:cubicBezTo>
                  <a:pt x="6895360" y="1602228"/>
                  <a:pt x="6900085" y="1673712"/>
                  <a:pt x="6909534" y="1700826"/>
                </a:cubicBezTo>
                <a:cubicBezTo>
                  <a:pt x="6918983" y="1727941"/>
                  <a:pt x="6940962" y="1741498"/>
                  <a:pt x="6975471" y="1741498"/>
                </a:cubicBezTo>
                <a:cubicBezTo>
                  <a:pt x="7010803" y="1741498"/>
                  <a:pt x="7033398" y="1725887"/>
                  <a:pt x="7043258" y="1694664"/>
                </a:cubicBezTo>
                <a:cubicBezTo>
                  <a:pt x="7053118" y="1663441"/>
                  <a:pt x="7058048" y="1589081"/>
                  <a:pt x="7058048" y="1471585"/>
                </a:cubicBezTo>
                <a:lnTo>
                  <a:pt x="7058048" y="554617"/>
                </a:lnTo>
                <a:cubicBezTo>
                  <a:pt x="7058048" y="461770"/>
                  <a:pt x="7052913" y="402406"/>
                  <a:pt x="7042642" y="376523"/>
                </a:cubicBezTo>
                <a:cubicBezTo>
                  <a:pt x="7032371" y="350641"/>
                  <a:pt x="7011213" y="337700"/>
                  <a:pt x="6979169" y="337700"/>
                </a:cubicBezTo>
                <a:close/>
                <a:moveTo>
                  <a:pt x="9134474" y="41904"/>
                </a:moveTo>
                <a:lnTo>
                  <a:pt x="9999677" y="41904"/>
                </a:lnTo>
                <a:lnTo>
                  <a:pt x="9999677" y="441229"/>
                </a:lnTo>
                <a:lnTo>
                  <a:pt x="9653350" y="441229"/>
                </a:lnTo>
                <a:lnTo>
                  <a:pt x="9653350" y="819601"/>
                </a:lnTo>
                <a:lnTo>
                  <a:pt x="9977493" y="819601"/>
                </a:lnTo>
                <a:lnTo>
                  <a:pt x="9977493" y="1199206"/>
                </a:lnTo>
                <a:lnTo>
                  <a:pt x="9653350" y="1199206"/>
                </a:lnTo>
                <a:lnTo>
                  <a:pt x="9653350" y="1637970"/>
                </a:lnTo>
                <a:lnTo>
                  <a:pt x="10034187" y="1637970"/>
                </a:lnTo>
                <a:lnTo>
                  <a:pt x="10034187" y="2037294"/>
                </a:lnTo>
                <a:lnTo>
                  <a:pt x="9134474" y="2037294"/>
                </a:lnTo>
                <a:close/>
                <a:moveTo>
                  <a:pt x="7772400" y="41904"/>
                </a:moveTo>
                <a:lnTo>
                  <a:pt x="8206233" y="41904"/>
                </a:lnTo>
                <a:lnTo>
                  <a:pt x="8497099" y="940384"/>
                </a:lnTo>
                <a:lnTo>
                  <a:pt x="8497099" y="41904"/>
                </a:lnTo>
                <a:lnTo>
                  <a:pt x="8930933" y="41904"/>
                </a:lnTo>
                <a:lnTo>
                  <a:pt x="8930933" y="2037294"/>
                </a:lnTo>
                <a:lnTo>
                  <a:pt x="8476147" y="2037294"/>
                </a:lnTo>
                <a:lnTo>
                  <a:pt x="8206233" y="1130187"/>
                </a:lnTo>
                <a:lnTo>
                  <a:pt x="8206233" y="2037294"/>
                </a:lnTo>
                <a:lnTo>
                  <a:pt x="7772400" y="2037294"/>
                </a:lnTo>
                <a:close/>
                <a:moveTo>
                  <a:pt x="5029200" y="41904"/>
                </a:moveTo>
                <a:lnTo>
                  <a:pt x="5463034" y="41904"/>
                </a:lnTo>
                <a:lnTo>
                  <a:pt x="5753900" y="940384"/>
                </a:lnTo>
                <a:lnTo>
                  <a:pt x="5753900" y="41904"/>
                </a:lnTo>
                <a:lnTo>
                  <a:pt x="6187734" y="41904"/>
                </a:lnTo>
                <a:lnTo>
                  <a:pt x="6187734" y="2037294"/>
                </a:lnTo>
                <a:lnTo>
                  <a:pt x="5732947" y="2037294"/>
                </a:lnTo>
                <a:lnTo>
                  <a:pt x="5463034" y="1130187"/>
                </a:lnTo>
                <a:lnTo>
                  <a:pt x="5463034" y="2037294"/>
                </a:lnTo>
                <a:lnTo>
                  <a:pt x="5029200" y="2037294"/>
                </a:lnTo>
                <a:close/>
                <a:moveTo>
                  <a:pt x="3890299" y="41904"/>
                </a:moveTo>
                <a:lnTo>
                  <a:pt x="4640265" y="41904"/>
                </a:lnTo>
                <a:lnTo>
                  <a:pt x="4936984" y="2037294"/>
                </a:lnTo>
                <a:lnTo>
                  <a:pt x="4406709" y="2037294"/>
                </a:lnTo>
                <a:lnTo>
                  <a:pt x="4378863" y="1678642"/>
                </a:lnTo>
                <a:lnTo>
                  <a:pt x="4193258" y="1678642"/>
                </a:lnTo>
                <a:lnTo>
                  <a:pt x="4162061" y="2037294"/>
                </a:lnTo>
                <a:lnTo>
                  <a:pt x="3625623" y="2037294"/>
                </a:lnTo>
                <a:close/>
                <a:moveTo>
                  <a:pt x="2381250" y="41904"/>
                </a:moveTo>
                <a:lnTo>
                  <a:pt x="2748530" y="41904"/>
                </a:lnTo>
                <a:cubicBezTo>
                  <a:pt x="2993383" y="41904"/>
                  <a:pt x="3159152" y="51353"/>
                  <a:pt x="3245837" y="70251"/>
                </a:cubicBezTo>
                <a:cubicBezTo>
                  <a:pt x="3332521" y="89150"/>
                  <a:pt x="3403184" y="137422"/>
                  <a:pt x="3457824" y="215068"/>
                </a:cubicBezTo>
                <a:cubicBezTo>
                  <a:pt x="3512464" y="292715"/>
                  <a:pt x="3539784" y="416579"/>
                  <a:pt x="3539784" y="586662"/>
                </a:cubicBezTo>
                <a:cubicBezTo>
                  <a:pt x="3539784" y="741955"/>
                  <a:pt x="3520475" y="846305"/>
                  <a:pt x="3481857" y="899712"/>
                </a:cubicBezTo>
                <a:cubicBezTo>
                  <a:pt x="3443239" y="953120"/>
                  <a:pt x="3367236" y="985165"/>
                  <a:pt x="3253848" y="995846"/>
                </a:cubicBezTo>
                <a:cubicBezTo>
                  <a:pt x="3356554" y="1021317"/>
                  <a:pt x="3425574" y="1055416"/>
                  <a:pt x="3460905" y="1098142"/>
                </a:cubicBezTo>
                <a:cubicBezTo>
                  <a:pt x="3496236" y="1140868"/>
                  <a:pt x="3518216" y="1180102"/>
                  <a:pt x="3526843" y="1215844"/>
                </a:cubicBezTo>
                <a:cubicBezTo>
                  <a:pt x="3535470" y="1251586"/>
                  <a:pt x="3539784" y="1349979"/>
                  <a:pt x="3539784" y="1511024"/>
                </a:cubicBezTo>
                <a:lnTo>
                  <a:pt x="3539784" y="2037294"/>
                </a:lnTo>
                <a:lnTo>
                  <a:pt x="3057883" y="2037294"/>
                </a:lnTo>
                <a:lnTo>
                  <a:pt x="3057883" y="1374218"/>
                </a:lnTo>
                <a:cubicBezTo>
                  <a:pt x="3057883" y="1267403"/>
                  <a:pt x="3049461" y="1201260"/>
                  <a:pt x="3032617" y="1175789"/>
                </a:cubicBezTo>
                <a:cubicBezTo>
                  <a:pt x="3015773" y="1150317"/>
                  <a:pt x="2971609" y="1137582"/>
                  <a:pt x="2900125" y="1137582"/>
                </a:cubicBezTo>
                <a:lnTo>
                  <a:pt x="2900125" y="2037294"/>
                </a:lnTo>
                <a:lnTo>
                  <a:pt x="2381250" y="2037294"/>
                </a:lnTo>
                <a:close/>
                <a:moveTo>
                  <a:pt x="992730" y="41904"/>
                </a:moveTo>
                <a:lnTo>
                  <a:pt x="1511605" y="41904"/>
                </a:lnTo>
                <a:lnTo>
                  <a:pt x="1511605" y="1538139"/>
                </a:lnTo>
                <a:cubicBezTo>
                  <a:pt x="1511605" y="1625234"/>
                  <a:pt x="1516330" y="1680901"/>
                  <a:pt x="1525779" y="1705140"/>
                </a:cubicBezTo>
                <a:cubicBezTo>
                  <a:pt x="1535228" y="1729379"/>
                  <a:pt x="1554331" y="1741498"/>
                  <a:pt x="1583089" y="1741498"/>
                </a:cubicBezTo>
                <a:cubicBezTo>
                  <a:pt x="1615956" y="1741498"/>
                  <a:pt x="1637113" y="1728146"/>
                  <a:pt x="1646562" y="1701443"/>
                </a:cubicBezTo>
                <a:cubicBezTo>
                  <a:pt x="1656011" y="1674739"/>
                  <a:pt x="1660736" y="1611677"/>
                  <a:pt x="1660736" y="1512256"/>
                </a:cubicBezTo>
                <a:lnTo>
                  <a:pt x="1660736" y="41904"/>
                </a:lnTo>
                <a:lnTo>
                  <a:pt x="2179611" y="41904"/>
                </a:lnTo>
                <a:lnTo>
                  <a:pt x="2179611" y="1375451"/>
                </a:lnTo>
                <a:cubicBezTo>
                  <a:pt x="2179611" y="1526635"/>
                  <a:pt x="2174681" y="1632834"/>
                  <a:pt x="2164821" y="1694048"/>
                </a:cubicBezTo>
                <a:cubicBezTo>
                  <a:pt x="2154961" y="1755261"/>
                  <a:pt x="2125793" y="1818118"/>
                  <a:pt x="2077315" y="1882618"/>
                </a:cubicBezTo>
                <a:cubicBezTo>
                  <a:pt x="2028837" y="1947118"/>
                  <a:pt x="1964954" y="1996006"/>
                  <a:pt x="1885664" y="2029283"/>
                </a:cubicBezTo>
                <a:cubicBezTo>
                  <a:pt x="1806374" y="2062560"/>
                  <a:pt x="1712911" y="2079198"/>
                  <a:pt x="1605274" y="2079198"/>
                </a:cubicBezTo>
                <a:cubicBezTo>
                  <a:pt x="1486134" y="2079198"/>
                  <a:pt x="1380962" y="2059479"/>
                  <a:pt x="1289758" y="2020039"/>
                </a:cubicBezTo>
                <a:cubicBezTo>
                  <a:pt x="1198555" y="1980600"/>
                  <a:pt x="1130357" y="1929247"/>
                  <a:pt x="1085166" y="1865979"/>
                </a:cubicBezTo>
                <a:cubicBezTo>
                  <a:pt x="1039975" y="1802712"/>
                  <a:pt x="1013271" y="1735952"/>
                  <a:pt x="1005055" y="1665701"/>
                </a:cubicBezTo>
                <a:cubicBezTo>
                  <a:pt x="996838" y="1595449"/>
                  <a:pt x="992730" y="1447757"/>
                  <a:pt x="992730" y="1222623"/>
                </a:cubicBezTo>
                <a:close/>
                <a:moveTo>
                  <a:pt x="0" y="41904"/>
                </a:moveTo>
                <a:lnTo>
                  <a:pt x="878760" y="41904"/>
                </a:lnTo>
                <a:lnTo>
                  <a:pt x="878760" y="441229"/>
                </a:lnTo>
                <a:lnTo>
                  <a:pt x="518875" y="441229"/>
                </a:lnTo>
                <a:lnTo>
                  <a:pt x="518875" y="819601"/>
                </a:lnTo>
                <a:lnTo>
                  <a:pt x="839321" y="819601"/>
                </a:lnTo>
                <a:lnTo>
                  <a:pt x="839321" y="1199206"/>
                </a:lnTo>
                <a:lnTo>
                  <a:pt x="518875" y="1199206"/>
                </a:lnTo>
                <a:lnTo>
                  <a:pt x="518875" y="2037294"/>
                </a:lnTo>
                <a:lnTo>
                  <a:pt x="0" y="2037294"/>
                </a:lnTo>
                <a:close/>
                <a:moveTo>
                  <a:pt x="6976704" y="0"/>
                </a:moveTo>
                <a:cubicBezTo>
                  <a:pt x="7083520" y="0"/>
                  <a:pt x="7179447" y="17460"/>
                  <a:pt x="7264489" y="52380"/>
                </a:cubicBezTo>
                <a:cubicBezTo>
                  <a:pt x="7349530" y="87301"/>
                  <a:pt x="7417933" y="139681"/>
                  <a:pt x="7469697" y="209522"/>
                </a:cubicBezTo>
                <a:cubicBezTo>
                  <a:pt x="7521461" y="279363"/>
                  <a:pt x="7552273" y="355366"/>
                  <a:pt x="7562133" y="437531"/>
                </a:cubicBezTo>
                <a:cubicBezTo>
                  <a:pt x="7571993" y="519697"/>
                  <a:pt x="7576923" y="663487"/>
                  <a:pt x="7576923" y="868900"/>
                </a:cubicBezTo>
                <a:lnTo>
                  <a:pt x="7576923" y="1210298"/>
                </a:lnTo>
                <a:cubicBezTo>
                  <a:pt x="7576923" y="1410782"/>
                  <a:pt x="7572199" y="1552723"/>
                  <a:pt x="7562750" y="1636121"/>
                </a:cubicBezTo>
                <a:cubicBezTo>
                  <a:pt x="7553301" y="1719519"/>
                  <a:pt x="7523721" y="1795728"/>
                  <a:pt x="7474011" y="1864747"/>
                </a:cubicBezTo>
                <a:cubicBezTo>
                  <a:pt x="7424301" y="1933765"/>
                  <a:pt x="7357131" y="1986762"/>
                  <a:pt x="7272500" y="2023737"/>
                </a:cubicBezTo>
                <a:cubicBezTo>
                  <a:pt x="7187870" y="2060711"/>
                  <a:pt x="7089271" y="2079198"/>
                  <a:pt x="6976704" y="2079198"/>
                </a:cubicBezTo>
                <a:cubicBezTo>
                  <a:pt x="6869889" y="2079198"/>
                  <a:pt x="6773961" y="2061738"/>
                  <a:pt x="6688919" y="2026818"/>
                </a:cubicBezTo>
                <a:cubicBezTo>
                  <a:pt x="6603878" y="1991898"/>
                  <a:pt x="6535475" y="1939517"/>
                  <a:pt x="6483711" y="1869676"/>
                </a:cubicBezTo>
                <a:cubicBezTo>
                  <a:pt x="6431947" y="1799836"/>
                  <a:pt x="6401134" y="1723833"/>
                  <a:pt x="6391275" y="1641667"/>
                </a:cubicBezTo>
                <a:cubicBezTo>
                  <a:pt x="6381415" y="1559502"/>
                  <a:pt x="6376485" y="1415712"/>
                  <a:pt x="6376485" y="1210298"/>
                </a:cubicBezTo>
                <a:lnTo>
                  <a:pt x="6376485" y="868900"/>
                </a:lnTo>
                <a:cubicBezTo>
                  <a:pt x="6376485" y="668417"/>
                  <a:pt x="6381209" y="526476"/>
                  <a:pt x="6390658" y="443078"/>
                </a:cubicBezTo>
                <a:cubicBezTo>
                  <a:pt x="6400108" y="359680"/>
                  <a:pt x="6429687" y="283471"/>
                  <a:pt x="6479397" y="214452"/>
                </a:cubicBezTo>
                <a:cubicBezTo>
                  <a:pt x="6529107" y="145433"/>
                  <a:pt x="6596278" y="92436"/>
                  <a:pt x="6680908" y="55462"/>
                </a:cubicBezTo>
                <a:cubicBezTo>
                  <a:pt x="6765539" y="18487"/>
                  <a:pt x="6864138" y="0"/>
                  <a:pt x="6976704" y="0"/>
                </a:cubicBezTo>
                <a:close/>
              </a:path>
            </a:pathLst>
          </a:cu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688B883D-B601-B44B-66E7-6B6F4D93AFD7}"/>
              </a:ext>
            </a:extLst>
          </p:cNvPr>
          <p:cNvPicPr>
            <a:picLocks noChangeAspect="1"/>
          </p:cNvPicPr>
          <p:nvPr/>
        </p:nvPicPr>
        <p:blipFill>
          <a:blip r:embed="rId3"/>
          <a:stretch>
            <a:fillRect/>
          </a:stretch>
        </p:blipFill>
        <p:spPr>
          <a:xfrm>
            <a:off x="9675688" y="2389814"/>
            <a:ext cx="1362425" cy="819430"/>
          </a:xfrm>
          <a:prstGeom prst="rect">
            <a:avLst/>
          </a:prstGeom>
        </p:spPr>
      </p:pic>
      <p:pic>
        <p:nvPicPr>
          <p:cNvPr id="8" name="Picture 7">
            <a:extLst>
              <a:ext uri="{FF2B5EF4-FFF2-40B4-BE49-F238E27FC236}">
                <a16:creationId xmlns:a16="http://schemas.microsoft.com/office/drawing/2014/main" id="{6E440060-55B4-3E0A-2CB6-BF9114E93345}"/>
              </a:ext>
            </a:extLst>
          </p:cNvPr>
          <p:cNvPicPr>
            <a:picLocks noChangeAspect="1"/>
          </p:cNvPicPr>
          <p:nvPr/>
        </p:nvPicPr>
        <p:blipFill>
          <a:blip r:embed="rId4"/>
          <a:stretch>
            <a:fillRect/>
          </a:stretch>
        </p:blipFill>
        <p:spPr>
          <a:xfrm>
            <a:off x="9768993" y="3648757"/>
            <a:ext cx="1175814" cy="1194282"/>
          </a:xfrm>
          <a:prstGeom prst="rect">
            <a:avLst/>
          </a:prstGeom>
        </p:spPr>
      </p:pic>
      <p:pic>
        <p:nvPicPr>
          <p:cNvPr id="11" name="Picture 10">
            <a:extLst>
              <a:ext uri="{FF2B5EF4-FFF2-40B4-BE49-F238E27FC236}">
                <a16:creationId xmlns:a16="http://schemas.microsoft.com/office/drawing/2014/main" id="{DBB5E587-6CA9-83E7-D899-AA9E2F378F84}"/>
              </a:ext>
            </a:extLst>
          </p:cNvPr>
          <p:cNvPicPr>
            <a:picLocks noChangeAspect="1"/>
          </p:cNvPicPr>
          <p:nvPr/>
        </p:nvPicPr>
        <p:blipFill>
          <a:blip r:embed="rId5"/>
          <a:stretch>
            <a:fillRect/>
          </a:stretch>
        </p:blipFill>
        <p:spPr>
          <a:xfrm>
            <a:off x="9434880" y="4991144"/>
            <a:ext cx="1844040" cy="1493520"/>
          </a:xfrm>
          <a:prstGeom prst="rect">
            <a:avLst/>
          </a:prstGeom>
        </p:spPr>
      </p:pic>
    </p:spTree>
    <p:extLst>
      <p:ext uri="{BB962C8B-B14F-4D97-AF65-F5344CB8AC3E}">
        <p14:creationId xmlns:p14="http://schemas.microsoft.com/office/powerpoint/2010/main" val="27258617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2641842081"/>
              </p:ext>
            </p:extLst>
          </p:nvPr>
        </p:nvGraphicFramePr>
        <p:xfrm>
          <a:off x="436465" y="1596743"/>
          <a:ext cx="11217472" cy="5016391"/>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dk1"/>
                          </a:solidFill>
                          <a:effectLst/>
                          <a:latin typeface="+mn-lt"/>
                          <a:ea typeface="+mn-ea"/>
                          <a:cs typeface="+mn-cs"/>
                        </a:rPr>
                        <a:t>Anna Byczek-Wyrostek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series of 5-alkoxy derivatives of 3,4-dichloro-5 hydroxyfuran-2-(5H)-one (</a:t>
                      </a:r>
                      <a:r>
                        <a:rPr lang="en-US" sz="1800" b="1" kern="1200" dirty="0" err="1">
                          <a:solidFill>
                            <a:schemeClr val="dk1"/>
                          </a:solidFill>
                          <a:effectLst/>
                          <a:latin typeface="+mn-lt"/>
                          <a:ea typeface="+mn-ea"/>
                          <a:cs typeface="+mn-cs"/>
                        </a:rPr>
                        <a:t>mucochloric</a:t>
                      </a:r>
                      <a:r>
                        <a:rPr lang="en-US" sz="1800" b="1" kern="1200" dirty="0">
                          <a:solidFill>
                            <a:schemeClr val="dk1"/>
                          </a:solidFill>
                          <a:effectLst/>
                          <a:latin typeface="+mn-lt"/>
                          <a:ea typeface="+mn-ea"/>
                          <a:cs typeface="+mn-cs"/>
                        </a:rPr>
                        <a:t> acid, MC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Investigation revealed compound led to G2 phase cell cycle arrest and induction of caspase-independent cell death.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427583">
                <a:tc>
                  <a:txBody>
                    <a:bodyPr/>
                    <a:lstStyle/>
                    <a:p>
                      <a:r>
                        <a:rPr lang="en-US" sz="1800" b="1" kern="1200" dirty="0">
                          <a:solidFill>
                            <a:schemeClr val="dk1"/>
                          </a:solidFill>
                          <a:effectLst/>
                          <a:latin typeface="+mn-lt"/>
                          <a:ea typeface="+mn-ea"/>
                          <a:cs typeface="+mn-cs"/>
                        </a:rPr>
                        <a:t>Takayuki Irie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Designed, synthesized novel furanone derivatives through the HTS campaign in the presence of Cdc7 kinase inhibitor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Compound was identified as a strong inhibitor of Cdc7 with an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of 0.6n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39490589"/>
                  </a:ext>
                </a:extLst>
              </a:tr>
              <a:tr h="1697768">
                <a:tc>
                  <a:txBody>
                    <a:bodyPr/>
                    <a:lstStyle/>
                    <a:p>
                      <a:r>
                        <a:rPr lang="en-US" sz="1800" b="1" kern="1200" dirty="0">
                          <a:solidFill>
                            <a:schemeClr val="dk1"/>
                          </a:solidFill>
                          <a:effectLst/>
                          <a:latin typeface="+mn-lt"/>
                          <a:ea typeface="+mn-ea"/>
                          <a:cs typeface="+mn-cs"/>
                        </a:rPr>
                        <a:t>Meng-Xue Wei </a:t>
                      </a:r>
                      <a:r>
                        <a:rPr lang="en-US" sz="1800" b="1" i="1" kern="1200" dirty="0">
                          <a:solidFill>
                            <a:schemeClr val="dk1"/>
                          </a:solidFill>
                          <a:effectLst/>
                          <a:latin typeface="+mn-lt"/>
                          <a:ea typeface="+mn-ea"/>
                          <a:cs typeface="+mn-cs"/>
                        </a:rPr>
                        <a:t>et al</a:t>
                      </a:r>
                      <a:r>
                        <a:rPr lang="en-US" sz="1800" b="1" kern="1200" dirty="0">
                          <a:solidFill>
                            <a:schemeClr val="dk1"/>
                          </a:solidFill>
                          <a:effectLst/>
                          <a:latin typeface="+mn-lt"/>
                          <a:ea typeface="+mn-ea"/>
                          <a:cs typeface="+mn-cs"/>
                        </a:rPr>
                        <a:t> (2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a series of novel dithiocarbamates that incorporate a 2(5H)-furanone-piperazine grou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demonstrated the highest activity against HeLa cell lines, with an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of 0.06 ± 0.01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688B883D-B601-B44B-66E7-6B6F4D93AFD7}"/>
              </a:ext>
            </a:extLst>
          </p:cNvPr>
          <p:cNvPicPr>
            <a:picLocks noChangeAspect="1"/>
          </p:cNvPicPr>
          <p:nvPr/>
        </p:nvPicPr>
        <p:blipFill>
          <a:blip r:embed="rId2"/>
          <a:stretch>
            <a:fillRect/>
          </a:stretch>
        </p:blipFill>
        <p:spPr>
          <a:xfrm>
            <a:off x="9675688" y="2389814"/>
            <a:ext cx="1362425" cy="819430"/>
          </a:xfrm>
          <a:prstGeom prst="rect">
            <a:avLst/>
          </a:prstGeom>
        </p:spPr>
      </p:pic>
      <p:pic>
        <p:nvPicPr>
          <p:cNvPr id="8" name="Picture 7">
            <a:extLst>
              <a:ext uri="{FF2B5EF4-FFF2-40B4-BE49-F238E27FC236}">
                <a16:creationId xmlns:a16="http://schemas.microsoft.com/office/drawing/2014/main" id="{6E440060-55B4-3E0A-2CB6-BF9114E93345}"/>
              </a:ext>
            </a:extLst>
          </p:cNvPr>
          <p:cNvPicPr>
            <a:picLocks noChangeAspect="1"/>
          </p:cNvPicPr>
          <p:nvPr/>
        </p:nvPicPr>
        <p:blipFill>
          <a:blip r:embed="rId3"/>
          <a:stretch>
            <a:fillRect/>
          </a:stretch>
        </p:blipFill>
        <p:spPr>
          <a:xfrm>
            <a:off x="9768993" y="3648757"/>
            <a:ext cx="1175814" cy="1194282"/>
          </a:xfrm>
          <a:prstGeom prst="rect">
            <a:avLst/>
          </a:prstGeom>
        </p:spPr>
      </p:pic>
      <p:pic>
        <p:nvPicPr>
          <p:cNvPr id="11" name="Picture 10">
            <a:extLst>
              <a:ext uri="{FF2B5EF4-FFF2-40B4-BE49-F238E27FC236}">
                <a16:creationId xmlns:a16="http://schemas.microsoft.com/office/drawing/2014/main" id="{DBB5E587-6CA9-83E7-D899-AA9E2F378F84}"/>
              </a:ext>
            </a:extLst>
          </p:cNvPr>
          <p:cNvPicPr>
            <a:picLocks noChangeAspect="1"/>
          </p:cNvPicPr>
          <p:nvPr/>
        </p:nvPicPr>
        <p:blipFill>
          <a:blip r:embed="rId4"/>
          <a:stretch>
            <a:fillRect/>
          </a:stretch>
        </p:blipFill>
        <p:spPr>
          <a:xfrm>
            <a:off x="9434880" y="4991144"/>
            <a:ext cx="1844040" cy="1493520"/>
          </a:xfrm>
          <a:prstGeom prst="rect">
            <a:avLst/>
          </a:prstGeom>
        </p:spPr>
      </p:pic>
      <p:pic>
        <p:nvPicPr>
          <p:cNvPr id="2" name="Picture 1" descr="10 Books For Beginners To Start With Reading">
            <a:extLst>
              <a:ext uri="{FF2B5EF4-FFF2-40B4-BE49-F238E27FC236}">
                <a16:creationId xmlns:a16="http://schemas.microsoft.com/office/drawing/2014/main" id="{5CBC68C7-E094-D4D0-AFAB-472C205A75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273" t="40549" r="12426" b="29133"/>
          <a:stretch>
            <a:fillRect/>
          </a:stretch>
        </p:blipFill>
        <p:spPr bwMode="auto">
          <a:xfrm>
            <a:off x="436465" y="167354"/>
            <a:ext cx="5357845" cy="1110207"/>
          </a:xfrm>
          <a:custGeom>
            <a:avLst/>
            <a:gdLst/>
            <a:ahLst/>
            <a:cxnLst/>
            <a:rect l="l" t="t" r="r" b="b"/>
            <a:pathLst>
              <a:path w="10034187" h="2079198">
                <a:moveTo>
                  <a:pt x="4286234" y="486831"/>
                </a:moveTo>
                <a:cubicBezTo>
                  <a:pt x="4233378" y="868913"/>
                  <a:pt x="4200184" y="1148276"/>
                  <a:pt x="4186653" y="1324919"/>
                </a:cubicBezTo>
                <a:lnTo>
                  <a:pt x="4365267" y="1324919"/>
                </a:lnTo>
                <a:cubicBezTo>
                  <a:pt x="4339013" y="1098913"/>
                  <a:pt x="4312668" y="819550"/>
                  <a:pt x="4286234" y="486831"/>
                </a:cubicBezTo>
                <a:close/>
                <a:moveTo>
                  <a:pt x="2900125" y="383302"/>
                </a:moveTo>
                <a:lnTo>
                  <a:pt x="2900125" y="826996"/>
                </a:lnTo>
                <a:cubicBezTo>
                  <a:pt x="2958462" y="826996"/>
                  <a:pt x="2999340" y="818985"/>
                  <a:pt x="3022757" y="802963"/>
                </a:cubicBezTo>
                <a:cubicBezTo>
                  <a:pt x="3046175" y="786940"/>
                  <a:pt x="3057883" y="734971"/>
                  <a:pt x="3057883" y="647053"/>
                </a:cubicBezTo>
                <a:lnTo>
                  <a:pt x="3057883" y="537363"/>
                </a:lnTo>
                <a:cubicBezTo>
                  <a:pt x="3057883" y="474095"/>
                  <a:pt x="3046585" y="432601"/>
                  <a:pt x="3023990" y="412882"/>
                </a:cubicBezTo>
                <a:cubicBezTo>
                  <a:pt x="3001394" y="393162"/>
                  <a:pt x="2960106" y="383302"/>
                  <a:pt x="2900125" y="383302"/>
                </a:cubicBezTo>
                <a:close/>
                <a:moveTo>
                  <a:pt x="6979169" y="337700"/>
                </a:moveTo>
                <a:cubicBezTo>
                  <a:pt x="6952054" y="337700"/>
                  <a:pt x="6931308" y="348176"/>
                  <a:pt x="6916929" y="369129"/>
                </a:cubicBezTo>
                <a:cubicBezTo>
                  <a:pt x="6902550" y="390081"/>
                  <a:pt x="6895360" y="451910"/>
                  <a:pt x="6895360" y="554617"/>
                </a:cubicBezTo>
                <a:lnTo>
                  <a:pt x="6895360" y="1486374"/>
                </a:lnTo>
                <a:cubicBezTo>
                  <a:pt x="6895360" y="1602228"/>
                  <a:pt x="6900085" y="1673712"/>
                  <a:pt x="6909534" y="1700826"/>
                </a:cubicBezTo>
                <a:cubicBezTo>
                  <a:pt x="6918983" y="1727941"/>
                  <a:pt x="6940962" y="1741498"/>
                  <a:pt x="6975471" y="1741498"/>
                </a:cubicBezTo>
                <a:cubicBezTo>
                  <a:pt x="7010803" y="1741498"/>
                  <a:pt x="7033398" y="1725887"/>
                  <a:pt x="7043258" y="1694664"/>
                </a:cubicBezTo>
                <a:cubicBezTo>
                  <a:pt x="7053118" y="1663441"/>
                  <a:pt x="7058048" y="1589081"/>
                  <a:pt x="7058048" y="1471585"/>
                </a:cubicBezTo>
                <a:lnTo>
                  <a:pt x="7058048" y="554617"/>
                </a:lnTo>
                <a:cubicBezTo>
                  <a:pt x="7058048" y="461770"/>
                  <a:pt x="7052913" y="402406"/>
                  <a:pt x="7042642" y="376523"/>
                </a:cubicBezTo>
                <a:cubicBezTo>
                  <a:pt x="7032371" y="350641"/>
                  <a:pt x="7011213" y="337700"/>
                  <a:pt x="6979169" y="337700"/>
                </a:cubicBezTo>
                <a:close/>
                <a:moveTo>
                  <a:pt x="9134474" y="41904"/>
                </a:moveTo>
                <a:lnTo>
                  <a:pt x="9999677" y="41904"/>
                </a:lnTo>
                <a:lnTo>
                  <a:pt x="9999677" y="441229"/>
                </a:lnTo>
                <a:lnTo>
                  <a:pt x="9653350" y="441229"/>
                </a:lnTo>
                <a:lnTo>
                  <a:pt x="9653350" y="819601"/>
                </a:lnTo>
                <a:lnTo>
                  <a:pt x="9977493" y="819601"/>
                </a:lnTo>
                <a:lnTo>
                  <a:pt x="9977493" y="1199206"/>
                </a:lnTo>
                <a:lnTo>
                  <a:pt x="9653350" y="1199206"/>
                </a:lnTo>
                <a:lnTo>
                  <a:pt x="9653350" y="1637970"/>
                </a:lnTo>
                <a:lnTo>
                  <a:pt x="10034187" y="1637970"/>
                </a:lnTo>
                <a:lnTo>
                  <a:pt x="10034187" y="2037294"/>
                </a:lnTo>
                <a:lnTo>
                  <a:pt x="9134474" y="2037294"/>
                </a:lnTo>
                <a:close/>
                <a:moveTo>
                  <a:pt x="7772400" y="41904"/>
                </a:moveTo>
                <a:lnTo>
                  <a:pt x="8206233" y="41904"/>
                </a:lnTo>
                <a:lnTo>
                  <a:pt x="8497099" y="940384"/>
                </a:lnTo>
                <a:lnTo>
                  <a:pt x="8497099" y="41904"/>
                </a:lnTo>
                <a:lnTo>
                  <a:pt x="8930933" y="41904"/>
                </a:lnTo>
                <a:lnTo>
                  <a:pt x="8930933" y="2037294"/>
                </a:lnTo>
                <a:lnTo>
                  <a:pt x="8476147" y="2037294"/>
                </a:lnTo>
                <a:lnTo>
                  <a:pt x="8206233" y="1130187"/>
                </a:lnTo>
                <a:lnTo>
                  <a:pt x="8206233" y="2037294"/>
                </a:lnTo>
                <a:lnTo>
                  <a:pt x="7772400" y="2037294"/>
                </a:lnTo>
                <a:close/>
                <a:moveTo>
                  <a:pt x="5029200" y="41904"/>
                </a:moveTo>
                <a:lnTo>
                  <a:pt x="5463034" y="41904"/>
                </a:lnTo>
                <a:lnTo>
                  <a:pt x="5753900" y="940384"/>
                </a:lnTo>
                <a:lnTo>
                  <a:pt x="5753900" y="41904"/>
                </a:lnTo>
                <a:lnTo>
                  <a:pt x="6187734" y="41904"/>
                </a:lnTo>
                <a:lnTo>
                  <a:pt x="6187734" y="2037294"/>
                </a:lnTo>
                <a:lnTo>
                  <a:pt x="5732947" y="2037294"/>
                </a:lnTo>
                <a:lnTo>
                  <a:pt x="5463034" y="1130187"/>
                </a:lnTo>
                <a:lnTo>
                  <a:pt x="5463034" y="2037294"/>
                </a:lnTo>
                <a:lnTo>
                  <a:pt x="5029200" y="2037294"/>
                </a:lnTo>
                <a:close/>
                <a:moveTo>
                  <a:pt x="3890299" y="41904"/>
                </a:moveTo>
                <a:lnTo>
                  <a:pt x="4640265" y="41904"/>
                </a:lnTo>
                <a:lnTo>
                  <a:pt x="4936984" y="2037294"/>
                </a:lnTo>
                <a:lnTo>
                  <a:pt x="4406709" y="2037294"/>
                </a:lnTo>
                <a:lnTo>
                  <a:pt x="4378863" y="1678642"/>
                </a:lnTo>
                <a:lnTo>
                  <a:pt x="4193258" y="1678642"/>
                </a:lnTo>
                <a:lnTo>
                  <a:pt x="4162061" y="2037294"/>
                </a:lnTo>
                <a:lnTo>
                  <a:pt x="3625623" y="2037294"/>
                </a:lnTo>
                <a:close/>
                <a:moveTo>
                  <a:pt x="2381250" y="41904"/>
                </a:moveTo>
                <a:lnTo>
                  <a:pt x="2748530" y="41904"/>
                </a:lnTo>
                <a:cubicBezTo>
                  <a:pt x="2993383" y="41904"/>
                  <a:pt x="3159152" y="51353"/>
                  <a:pt x="3245837" y="70251"/>
                </a:cubicBezTo>
                <a:cubicBezTo>
                  <a:pt x="3332521" y="89150"/>
                  <a:pt x="3403184" y="137422"/>
                  <a:pt x="3457824" y="215068"/>
                </a:cubicBezTo>
                <a:cubicBezTo>
                  <a:pt x="3512464" y="292715"/>
                  <a:pt x="3539784" y="416579"/>
                  <a:pt x="3539784" y="586662"/>
                </a:cubicBezTo>
                <a:cubicBezTo>
                  <a:pt x="3539784" y="741955"/>
                  <a:pt x="3520475" y="846305"/>
                  <a:pt x="3481857" y="899712"/>
                </a:cubicBezTo>
                <a:cubicBezTo>
                  <a:pt x="3443239" y="953120"/>
                  <a:pt x="3367236" y="985165"/>
                  <a:pt x="3253848" y="995846"/>
                </a:cubicBezTo>
                <a:cubicBezTo>
                  <a:pt x="3356554" y="1021317"/>
                  <a:pt x="3425574" y="1055416"/>
                  <a:pt x="3460905" y="1098142"/>
                </a:cubicBezTo>
                <a:cubicBezTo>
                  <a:pt x="3496236" y="1140868"/>
                  <a:pt x="3518216" y="1180102"/>
                  <a:pt x="3526843" y="1215844"/>
                </a:cubicBezTo>
                <a:cubicBezTo>
                  <a:pt x="3535470" y="1251586"/>
                  <a:pt x="3539784" y="1349979"/>
                  <a:pt x="3539784" y="1511024"/>
                </a:cubicBezTo>
                <a:lnTo>
                  <a:pt x="3539784" y="2037294"/>
                </a:lnTo>
                <a:lnTo>
                  <a:pt x="3057883" y="2037294"/>
                </a:lnTo>
                <a:lnTo>
                  <a:pt x="3057883" y="1374218"/>
                </a:lnTo>
                <a:cubicBezTo>
                  <a:pt x="3057883" y="1267403"/>
                  <a:pt x="3049461" y="1201260"/>
                  <a:pt x="3032617" y="1175789"/>
                </a:cubicBezTo>
                <a:cubicBezTo>
                  <a:pt x="3015773" y="1150317"/>
                  <a:pt x="2971609" y="1137582"/>
                  <a:pt x="2900125" y="1137582"/>
                </a:cubicBezTo>
                <a:lnTo>
                  <a:pt x="2900125" y="2037294"/>
                </a:lnTo>
                <a:lnTo>
                  <a:pt x="2381250" y="2037294"/>
                </a:lnTo>
                <a:close/>
                <a:moveTo>
                  <a:pt x="992730" y="41904"/>
                </a:moveTo>
                <a:lnTo>
                  <a:pt x="1511605" y="41904"/>
                </a:lnTo>
                <a:lnTo>
                  <a:pt x="1511605" y="1538139"/>
                </a:lnTo>
                <a:cubicBezTo>
                  <a:pt x="1511605" y="1625234"/>
                  <a:pt x="1516330" y="1680901"/>
                  <a:pt x="1525779" y="1705140"/>
                </a:cubicBezTo>
                <a:cubicBezTo>
                  <a:pt x="1535228" y="1729379"/>
                  <a:pt x="1554331" y="1741498"/>
                  <a:pt x="1583089" y="1741498"/>
                </a:cubicBezTo>
                <a:cubicBezTo>
                  <a:pt x="1615956" y="1741498"/>
                  <a:pt x="1637113" y="1728146"/>
                  <a:pt x="1646562" y="1701443"/>
                </a:cubicBezTo>
                <a:cubicBezTo>
                  <a:pt x="1656011" y="1674739"/>
                  <a:pt x="1660736" y="1611677"/>
                  <a:pt x="1660736" y="1512256"/>
                </a:cubicBezTo>
                <a:lnTo>
                  <a:pt x="1660736" y="41904"/>
                </a:lnTo>
                <a:lnTo>
                  <a:pt x="2179611" y="41904"/>
                </a:lnTo>
                <a:lnTo>
                  <a:pt x="2179611" y="1375451"/>
                </a:lnTo>
                <a:cubicBezTo>
                  <a:pt x="2179611" y="1526635"/>
                  <a:pt x="2174681" y="1632834"/>
                  <a:pt x="2164821" y="1694048"/>
                </a:cubicBezTo>
                <a:cubicBezTo>
                  <a:pt x="2154961" y="1755261"/>
                  <a:pt x="2125793" y="1818118"/>
                  <a:pt x="2077315" y="1882618"/>
                </a:cubicBezTo>
                <a:cubicBezTo>
                  <a:pt x="2028837" y="1947118"/>
                  <a:pt x="1964954" y="1996006"/>
                  <a:pt x="1885664" y="2029283"/>
                </a:cubicBezTo>
                <a:cubicBezTo>
                  <a:pt x="1806374" y="2062560"/>
                  <a:pt x="1712911" y="2079198"/>
                  <a:pt x="1605274" y="2079198"/>
                </a:cubicBezTo>
                <a:cubicBezTo>
                  <a:pt x="1486134" y="2079198"/>
                  <a:pt x="1380962" y="2059479"/>
                  <a:pt x="1289758" y="2020039"/>
                </a:cubicBezTo>
                <a:cubicBezTo>
                  <a:pt x="1198555" y="1980600"/>
                  <a:pt x="1130357" y="1929247"/>
                  <a:pt x="1085166" y="1865979"/>
                </a:cubicBezTo>
                <a:cubicBezTo>
                  <a:pt x="1039975" y="1802712"/>
                  <a:pt x="1013271" y="1735952"/>
                  <a:pt x="1005055" y="1665701"/>
                </a:cubicBezTo>
                <a:cubicBezTo>
                  <a:pt x="996838" y="1595449"/>
                  <a:pt x="992730" y="1447757"/>
                  <a:pt x="992730" y="1222623"/>
                </a:cubicBezTo>
                <a:close/>
                <a:moveTo>
                  <a:pt x="0" y="41904"/>
                </a:moveTo>
                <a:lnTo>
                  <a:pt x="878760" y="41904"/>
                </a:lnTo>
                <a:lnTo>
                  <a:pt x="878760" y="441229"/>
                </a:lnTo>
                <a:lnTo>
                  <a:pt x="518875" y="441229"/>
                </a:lnTo>
                <a:lnTo>
                  <a:pt x="518875" y="819601"/>
                </a:lnTo>
                <a:lnTo>
                  <a:pt x="839321" y="819601"/>
                </a:lnTo>
                <a:lnTo>
                  <a:pt x="839321" y="1199206"/>
                </a:lnTo>
                <a:lnTo>
                  <a:pt x="518875" y="1199206"/>
                </a:lnTo>
                <a:lnTo>
                  <a:pt x="518875" y="2037294"/>
                </a:lnTo>
                <a:lnTo>
                  <a:pt x="0" y="2037294"/>
                </a:lnTo>
                <a:close/>
                <a:moveTo>
                  <a:pt x="6976704" y="0"/>
                </a:moveTo>
                <a:cubicBezTo>
                  <a:pt x="7083520" y="0"/>
                  <a:pt x="7179447" y="17460"/>
                  <a:pt x="7264489" y="52380"/>
                </a:cubicBezTo>
                <a:cubicBezTo>
                  <a:pt x="7349530" y="87301"/>
                  <a:pt x="7417933" y="139681"/>
                  <a:pt x="7469697" y="209522"/>
                </a:cubicBezTo>
                <a:cubicBezTo>
                  <a:pt x="7521461" y="279363"/>
                  <a:pt x="7552273" y="355366"/>
                  <a:pt x="7562133" y="437531"/>
                </a:cubicBezTo>
                <a:cubicBezTo>
                  <a:pt x="7571993" y="519697"/>
                  <a:pt x="7576923" y="663487"/>
                  <a:pt x="7576923" y="868900"/>
                </a:cubicBezTo>
                <a:lnTo>
                  <a:pt x="7576923" y="1210298"/>
                </a:lnTo>
                <a:cubicBezTo>
                  <a:pt x="7576923" y="1410782"/>
                  <a:pt x="7572199" y="1552723"/>
                  <a:pt x="7562750" y="1636121"/>
                </a:cubicBezTo>
                <a:cubicBezTo>
                  <a:pt x="7553301" y="1719519"/>
                  <a:pt x="7523721" y="1795728"/>
                  <a:pt x="7474011" y="1864747"/>
                </a:cubicBezTo>
                <a:cubicBezTo>
                  <a:pt x="7424301" y="1933765"/>
                  <a:pt x="7357131" y="1986762"/>
                  <a:pt x="7272500" y="2023737"/>
                </a:cubicBezTo>
                <a:cubicBezTo>
                  <a:pt x="7187870" y="2060711"/>
                  <a:pt x="7089271" y="2079198"/>
                  <a:pt x="6976704" y="2079198"/>
                </a:cubicBezTo>
                <a:cubicBezTo>
                  <a:pt x="6869889" y="2079198"/>
                  <a:pt x="6773961" y="2061738"/>
                  <a:pt x="6688919" y="2026818"/>
                </a:cubicBezTo>
                <a:cubicBezTo>
                  <a:pt x="6603878" y="1991898"/>
                  <a:pt x="6535475" y="1939517"/>
                  <a:pt x="6483711" y="1869676"/>
                </a:cubicBezTo>
                <a:cubicBezTo>
                  <a:pt x="6431947" y="1799836"/>
                  <a:pt x="6401134" y="1723833"/>
                  <a:pt x="6391275" y="1641667"/>
                </a:cubicBezTo>
                <a:cubicBezTo>
                  <a:pt x="6381415" y="1559502"/>
                  <a:pt x="6376485" y="1415712"/>
                  <a:pt x="6376485" y="1210298"/>
                </a:cubicBezTo>
                <a:lnTo>
                  <a:pt x="6376485" y="868900"/>
                </a:lnTo>
                <a:cubicBezTo>
                  <a:pt x="6376485" y="668417"/>
                  <a:pt x="6381209" y="526476"/>
                  <a:pt x="6390658" y="443078"/>
                </a:cubicBezTo>
                <a:cubicBezTo>
                  <a:pt x="6400108" y="359680"/>
                  <a:pt x="6429687" y="283471"/>
                  <a:pt x="6479397" y="214452"/>
                </a:cubicBezTo>
                <a:cubicBezTo>
                  <a:pt x="6529107" y="145433"/>
                  <a:pt x="6596278" y="92436"/>
                  <a:pt x="6680908" y="55462"/>
                </a:cubicBezTo>
                <a:cubicBezTo>
                  <a:pt x="6765539" y="18487"/>
                  <a:pt x="6864138" y="0"/>
                  <a:pt x="6976704" y="0"/>
                </a:cubicBez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85888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1718156918"/>
              </p:ext>
            </p:extLst>
          </p:nvPr>
        </p:nvGraphicFramePr>
        <p:xfrm>
          <a:off x="436465" y="1596743"/>
          <a:ext cx="11217472" cy="5016391"/>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dk1"/>
                          </a:solidFill>
                          <a:effectLst/>
                          <a:latin typeface="+mn-lt"/>
                          <a:ea typeface="+mn-ea"/>
                          <a:cs typeface="+mn-cs"/>
                        </a:rPr>
                        <a:t>Anna Byczek-Wyrostek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series of 5-alkoxy derivatives of 3,4-dichloro-5 hydroxyfuran-2-(5H)-one (</a:t>
                      </a:r>
                      <a:r>
                        <a:rPr lang="en-US" sz="1800" b="1" kern="1200" dirty="0" err="1">
                          <a:solidFill>
                            <a:schemeClr val="dk1"/>
                          </a:solidFill>
                          <a:effectLst/>
                          <a:latin typeface="+mn-lt"/>
                          <a:ea typeface="+mn-ea"/>
                          <a:cs typeface="+mn-cs"/>
                        </a:rPr>
                        <a:t>mucochloric</a:t>
                      </a:r>
                      <a:r>
                        <a:rPr lang="en-US" sz="1800" b="1" kern="1200" dirty="0">
                          <a:solidFill>
                            <a:schemeClr val="dk1"/>
                          </a:solidFill>
                          <a:effectLst/>
                          <a:latin typeface="+mn-lt"/>
                          <a:ea typeface="+mn-ea"/>
                          <a:cs typeface="+mn-cs"/>
                        </a:rPr>
                        <a:t> acid, MC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Investigation revealed compound led to G2 phase cell cycle arrest and induction of caspase-independent cell death.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427583">
                <a:tc>
                  <a:txBody>
                    <a:bodyPr/>
                    <a:lstStyle/>
                    <a:p>
                      <a:r>
                        <a:rPr lang="en-US" sz="1800" b="1" kern="1200" dirty="0">
                          <a:solidFill>
                            <a:schemeClr val="dk1"/>
                          </a:solidFill>
                          <a:effectLst/>
                          <a:latin typeface="+mn-lt"/>
                          <a:ea typeface="+mn-ea"/>
                          <a:cs typeface="+mn-cs"/>
                        </a:rPr>
                        <a:t>Takayuki Irie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Designed, synthesized novel furanone derivatives through the HTS campaign in the presence of Cdc7 kinase inhibitor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was identified as a strong inhibitor of Cdc7 with an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of 0.6n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697768">
                <a:tc>
                  <a:txBody>
                    <a:bodyPr/>
                    <a:lstStyle/>
                    <a:p>
                      <a:r>
                        <a:rPr lang="en-US" sz="1800" b="1" kern="1200" dirty="0">
                          <a:solidFill>
                            <a:schemeClr val="dk1"/>
                          </a:solidFill>
                          <a:effectLst/>
                          <a:latin typeface="+mn-lt"/>
                          <a:ea typeface="+mn-ea"/>
                          <a:cs typeface="+mn-cs"/>
                        </a:rPr>
                        <a:t>Meng-Xue Wei </a:t>
                      </a:r>
                      <a:r>
                        <a:rPr lang="en-US" sz="1800" b="1" i="1" kern="1200" dirty="0">
                          <a:solidFill>
                            <a:schemeClr val="dk1"/>
                          </a:solidFill>
                          <a:effectLst/>
                          <a:latin typeface="+mn-lt"/>
                          <a:ea typeface="+mn-ea"/>
                          <a:cs typeface="+mn-cs"/>
                        </a:rPr>
                        <a:t>et al</a:t>
                      </a:r>
                      <a:r>
                        <a:rPr lang="en-US" sz="1800" b="1" kern="1200" dirty="0">
                          <a:solidFill>
                            <a:schemeClr val="dk1"/>
                          </a:solidFill>
                          <a:effectLst/>
                          <a:latin typeface="+mn-lt"/>
                          <a:ea typeface="+mn-ea"/>
                          <a:cs typeface="+mn-cs"/>
                        </a:rPr>
                        <a:t> (2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Synthesized a series of novel dithiocarbamates that incorporate a 2(5H)-furanone-piperazine grou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Compound demonstrated the highest activity against HeLa cell lines, with an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of 0.06 ± 0.01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688B883D-B601-B44B-66E7-6B6F4D93AFD7}"/>
              </a:ext>
            </a:extLst>
          </p:cNvPr>
          <p:cNvPicPr>
            <a:picLocks noChangeAspect="1"/>
          </p:cNvPicPr>
          <p:nvPr/>
        </p:nvPicPr>
        <p:blipFill>
          <a:blip r:embed="rId2"/>
          <a:stretch>
            <a:fillRect/>
          </a:stretch>
        </p:blipFill>
        <p:spPr>
          <a:xfrm>
            <a:off x="9675688" y="2389814"/>
            <a:ext cx="1362425" cy="819430"/>
          </a:xfrm>
          <a:prstGeom prst="rect">
            <a:avLst/>
          </a:prstGeom>
        </p:spPr>
      </p:pic>
      <p:pic>
        <p:nvPicPr>
          <p:cNvPr id="8" name="Picture 7">
            <a:extLst>
              <a:ext uri="{FF2B5EF4-FFF2-40B4-BE49-F238E27FC236}">
                <a16:creationId xmlns:a16="http://schemas.microsoft.com/office/drawing/2014/main" id="{6E440060-55B4-3E0A-2CB6-BF9114E93345}"/>
              </a:ext>
            </a:extLst>
          </p:cNvPr>
          <p:cNvPicPr>
            <a:picLocks noChangeAspect="1"/>
          </p:cNvPicPr>
          <p:nvPr/>
        </p:nvPicPr>
        <p:blipFill>
          <a:blip r:embed="rId3"/>
          <a:stretch>
            <a:fillRect/>
          </a:stretch>
        </p:blipFill>
        <p:spPr>
          <a:xfrm>
            <a:off x="9768993" y="3648757"/>
            <a:ext cx="1175814" cy="1194282"/>
          </a:xfrm>
          <a:prstGeom prst="rect">
            <a:avLst/>
          </a:prstGeom>
        </p:spPr>
      </p:pic>
      <p:pic>
        <p:nvPicPr>
          <p:cNvPr id="11" name="Picture 10">
            <a:extLst>
              <a:ext uri="{FF2B5EF4-FFF2-40B4-BE49-F238E27FC236}">
                <a16:creationId xmlns:a16="http://schemas.microsoft.com/office/drawing/2014/main" id="{DBB5E587-6CA9-83E7-D899-AA9E2F378F84}"/>
              </a:ext>
            </a:extLst>
          </p:cNvPr>
          <p:cNvPicPr>
            <a:picLocks noChangeAspect="1"/>
          </p:cNvPicPr>
          <p:nvPr/>
        </p:nvPicPr>
        <p:blipFill>
          <a:blip r:embed="rId4"/>
          <a:stretch>
            <a:fillRect/>
          </a:stretch>
        </p:blipFill>
        <p:spPr>
          <a:xfrm>
            <a:off x="9434880" y="4991144"/>
            <a:ext cx="1844040" cy="1493520"/>
          </a:xfrm>
          <a:prstGeom prst="rect">
            <a:avLst/>
          </a:prstGeom>
        </p:spPr>
      </p:pic>
      <p:pic>
        <p:nvPicPr>
          <p:cNvPr id="2" name="Picture 1" descr="10 Books For Beginners To Start With Reading">
            <a:extLst>
              <a:ext uri="{FF2B5EF4-FFF2-40B4-BE49-F238E27FC236}">
                <a16:creationId xmlns:a16="http://schemas.microsoft.com/office/drawing/2014/main" id="{14A71A8D-5DFE-83B4-71E0-B137A5C6E7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273" t="40549" r="12426" b="29133"/>
          <a:stretch>
            <a:fillRect/>
          </a:stretch>
        </p:blipFill>
        <p:spPr bwMode="auto">
          <a:xfrm>
            <a:off x="436465" y="167354"/>
            <a:ext cx="5357845" cy="1110207"/>
          </a:xfrm>
          <a:custGeom>
            <a:avLst/>
            <a:gdLst/>
            <a:ahLst/>
            <a:cxnLst/>
            <a:rect l="l" t="t" r="r" b="b"/>
            <a:pathLst>
              <a:path w="10034187" h="2079198">
                <a:moveTo>
                  <a:pt x="4286234" y="486831"/>
                </a:moveTo>
                <a:cubicBezTo>
                  <a:pt x="4233378" y="868913"/>
                  <a:pt x="4200184" y="1148276"/>
                  <a:pt x="4186653" y="1324919"/>
                </a:cubicBezTo>
                <a:lnTo>
                  <a:pt x="4365267" y="1324919"/>
                </a:lnTo>
                <a:cubicBezTo>
                  <a:pt x="4339013" y="1098913"/>
                  <a:pt x="4312668" y="819550"/>
                  <a:pt x="4286234" y="486831"/>
                </a:cubicBezTo>
                <a:close/>
                <a:moveTo>
                  <a:pt x="2900125" y="383302"/>
                </a:moveTo>
                <a:lnTo>
                  <a:pt x="2900125" y="826996"/>
                </a:lnTo>
                <a:cubicBezTo>
                  <a:pt x="2958462" y="826996"/>
                  <a:pt x="2999340" y="818985"/>
                  <a:pt x="3022757" y="802963"/>
                </a:cubicBezTo>
                <a:cubicBezTo>
                  <a:pt x="3046175" y="786940"/>
                  <a:pt x="3057883" y="734971"/>
                  <a:pt x="3057883" y="647053"/>
                </a:cubicBezTo>
                <a:lnTo>
                  <a:pt x="3057883" y="537363"/>
                </a:lnTo>
                <a:cubicBezTo>
                  <a:pt x="3057883" y="474095"/>
                  <a:pt x="3046585" y="432601"/>
                  <a:pt x="3023990" y="412882"/>
                </a:cubicBezTo>
                <a:cubicBezTo>
                  <a:pt x="3001394" y="393162"/>
                  <a:pt x="2960106" y="383302"/>
                  <a:pt x="2900125" y="383302"/>
                </a:cubicBezTo>
                <a:close/>
                <a:moveTo>
                  <a:pt x="6979169" y="337700"/>
                </a:moveTo>
                <a:cubicBezTo>
                  <a:pt x="6952054" y="337700"/>
                  <a:pt x="6931308" y="348176"/>
                  <a:pt x="6916929" y="369129"/>
                </a:cubicBezTo>
                <a:cubicBezTo>
                  <a:pt x="6902550" y="390081"/>
                  <a:pt x="6895360" y="451910"/>
                  <a:pt x="6895360" y="554617"/>
                </a:cubicBezTo>
                <a:lnTo>
                  <a:pt x="6895360" y="1486374"/>
                </a:lnTo>
                <a:cubicBezTo>
                  <a:pt x="6895360" y="1602228"/>
                  <a:pt x="6900085" y="1673712"/>
                  <a:pt x="6909534" y="1700826"/>
                </a:cubicBezTo>
                <a:cubicBezTo>
                  <a:pt x="6918983" y="1727941"/>
                  <a:pt x="6940962" y="1741498"/>
                  <a:pt x="6975471" y="1741498"/>
                </a:cubicBezTo>
                <a:cubicBezTo>
                  <a:pt x="7010803" y="1741498"/>
                  <a:pt x="7033398" y="1725887"/>
                  <a:pt x="7043258" y="1694664"/>
                </a:cubicBezTo>
                <a:cubicBezTo>
                  <a:pt x="7053118" y="1663441"/>
                  <a:pt x="7058048" y="1589081"/>
                  <a:pt x="7058048" y="1471585"/>
                </a:cubicBezTo>
                <a:lnTo>
                  <a:pt x="7058048" y="554617"/>
                </a:lnTo>
                <a:cubicBezTo>
                  <a:pt x="7058048" y="461770"/>
                  <a:pt x="7052913" y="402406"/>
                  <a:pt x="7042642" y="376523"/>
                </a:cubicBezTo>
                <a:cubicBezTo>
                  <a:pt x="7032371" y="350641"/>
                  <a:pt x="7011213" y="337700"/>
                  <a:pt x="6979169" y="337700"/>
                </a:cubicBezTo>
                <a:close/>
                <a:moveTo>
                  <a:pt x="9134474" y="41904"/>
                </a:moveTo>
                <a:lnTo>
                  <a:pt x="9999677" y="41904"/>
                </a:lnTo>
                <a:lnTo>
                  <a:pt x="9999677" y="441229"/>
                </a:lnTo>
                <a:lnTo>
                  <a:pt x="9653350" y="441229"/>
                </a:lnTo>
                <a:lnTo>
                  <a:pt x="9653350" y="819601"/>
                </a:lnTo>
                <a:lnTo>
                  <a:pt x="9977493" y="819601"/>
                </a:lnTo>
                <a:lnTo>
                  <a:pt x="9977493" y="1199206"/>
                </a:lnTo>
                <a:lnTo>
                  <a:pt x="9653350" y="1199206"/>
                </a:lnTo>
                <a:lnTo>
                  <a:pt x="9653350" y="1637970"/>
                </a:lnTo>
                <a:lnTo>
                  <a:pt x="10034187" y="1637970"/>
                </a:lnTo>
                <a:lnTo>
                  <a:pt x="10034187" y="2037294"/>
                </a:lnTo>
                <a:lnTo>
                  <a:pt x="9134474" y="2037294"/>
                </a:lnTo>
                <a:close/>
                <a:moveTo>
                  <a:pt x="7772400" y="41904"/>
                </a:moveTo>
                <a:lnTo>
                  <a:pt x="8206233" y="41904"/>
                </a:lnTo>
                <a:lnTo>
                  <a:pt x="8497099" y="940384"/>
                </a:lnTo>
                <a:lnTo>
                  <a:pt x="8497099" y="41904"/>
                </a:lnTo>
                <a:lnTo>
                  <a:pt x="8930933" y="41904"/>
                </a:lnTo>
                <a:lnTo>
                  <a:pt x="8930933" y="2037294"/>
                </a:lnTo>
                <a:lnTo>
                  <a:pt x="8476147" y="2037294"/>
                </a:lnTo>
                <a:lnTo>
                  <a:pt x="8206233" y="1130187"/>
                </a:lnTo>
                <a:lnTo>
                  <a:pt x="8206233" y="2037294"/>
                </a:lnTo>
                <a:lnTo>
                  <a:pt x="7772400" y="2037294"/>
                </a:lnTo>
                <a:close/>
                <a:moveTo>
                  <a:pt x="5029200" y="41904"/>
                </a:moveTo>
                <a:lnTo>
                  <a:pt x="5463034" y="41904"/>
                </a:lnTo>
                <a:lnTo>
                  <a:pt x="5753900" y="940384"/>
                </a:lnTo>
                <a:lnTo>
                  <a:pt x="5753900" y="41904"/>
                </a:lnTo>
                <a:lnTo>
                  <a:pt x="6187734" y="41904"/>
                </a:lnTo>
                <a:lnTo>
                  <a:pt x="6187734" y="2037294"/>
                </a:lnTo>
                <a:lnTo>
                  <a:pt x="5732947" y="2037294"/>
                </a:lnTo>
                <a:lnTo>
                  <a:pt x="5463034" y="1130187"/>
                </a:lnTo>
                <a:lnTo>
                  <a:pt x="5463034" y="2037294"/>
                </a:lnTo>
                <a:lnTo>
                  <a:pt x="5029200" y="2037294"/>
                </a:lnTo>
                <a:close/>
                <a:moveTo>
                  <a:pt x="3890299" y="41904"/>
                </a:moveTo>
                <a:lnTo>
                  <a:pt x="4640265" y="41904"/>
                </a:lnTo>
                <a:lnTo>
                  <a:pt x="4936984" y="2037294"/>
                </a:lnTo>
                <a:lnTo>
                  <a:pt x="4406709" y="2037294"/>
                </a:lnTo>
                <a:lnTo>
                  <a:pt x="4378863" y="1678642"/>
                </a:lnTo>
                <a:lnTo>
                  <a:pt x="4193258" y="1678642"/>
                </a:lnTo>
                <a:lnTo>
                  <a:pt x="4162061" y="2037294"/>
                </a:lnTo>
                <a:lnTo>
                  <a:pt x="3625623" y="2037294"/>
                </a:lnTo>
                <a:close/>
                <a:moveTo>
                  <a:pt x="2381250" y="41904"/>
                </a:moveTo>
                <a:lnTo>
                  <a:pt x="2748530" y="41904"/>
                </a:lnTo>
                <a:cubicBezTo>
                  <a:pt x="2993383" y="41904"/>
                  <a:pt x="3159152" y="51353"/>
                  <a:pt x="3245837" y="70251"/>
                </a:cubicBezTo>
                <a:cubicBezTo>
                  <a:pt x="3332521" y="89150"/>
                  <a:pt x="3403184" y="137422"/>
                  <a:pt x="3457824" y="215068"/>
                </a:cubicBezTo>
                <a:cubicBezTo>
                  <a:pt x="3512464" y="292715"/>
                  <a:pt x="3539784" y="416579"/>
                  <a:pt x="3539784" y="586662"/>
                </a:cubicBezTo>
                <a:cubicBezTo>
                  <a:pt x="3539784" y="741955"/>
                  <a:pt x="3520475" y="846305"/>
                  <a:pt x="3481857" y="899712"/>
                </a:cubicBezTo>
                <a:cubicBezTo>
                  <a:pt x="3443239" y="953120"/>
                  <a:pt x="3367236" y="985165"/>
                  <a:pt x="3253848" y="995846"/>
                </a:cubicBezTo>
                <a:cubicBezTo>
                  <a:pt x="3356554" y="1021317"/>
                  <a:pt x="3425574" y="1055416"/>
                  <a:pt x="3460905" y="1098142"/>
                </a:cubicBezTo>
                <a:cubicBezTo>
                  <a:pt x="3496236" y="1140868"/>
                  <a:pt x="3518216" y="1180102"/>
                  <a:pt x="3526843" y="1215844"/>
                </a:cubicBezTo>
                <a:cubicBezTo>
                  <a:pt x="3535470" y="1251586"/>
                  <a:pt x="3539784" y="1349979"/>
                  <a:pt x="3539784" y="1511024"/>
                </a:cubicBezTo>
                <a:lnTo>
                  <a:pt x="3539784" y="2037294"/>
                </a:lnTo>
                <a:lnTo>
                  <a:pt x="3057883" y="2037294"/>
                </a:lnTo>
                <a:lnTo>
                  <a:pt x="3057883" y="1374218"/>
                </a:lnTo>
                <a:cubicBezTo>
                  <a:pt x="3057883" y="1267403"/>
                  <a:pt x="3049461" y="1201260"/>
                  <a:pt x="3032617" y="1175789"/>
                </a:cubicBezTo>
                <a:cubicBezTo>
                  <a:pt x="3015773" y="1150317"/>
                  <a:pt x="2971609" y="1137582"/>
                  <a:pt x="2900125" y="1137582"/>
                </a:cubicBezTo>
                <a:lnTo>
                  <a:pt x="2900125" y="2037294"/>
                </a:lnTo>
                <a:lnTo>
                  <a:pt x="2381250" y="2037294"/>
                </a:lnTo>
                <a:close/>
                <a:moveTo>
                  <a:pt x="992730" y="41904"/>
                </a:moveTo>
                <a:lnTo>
                  <a:pt x="1511605" y="41904"/>
                </a:lnTo>
                <a:lnTo>
                  <a:pt x="1511605" y="1538139"/>
                </a:lnTo>
                <a:cubicBezTo>
                  <a:pt x="1511605" y="1625234"/>
                  <a:pt x="1516330" y="1680901"/>
                  <a:pt x="1525779" y="1705140"/>
                </a:cubicBezTo>
                <a:cubicBezTo>
                  <a:pt x="1535228" y="1729379"/>
                  <a:pt x="1554331" y="1741498"/>
                  <a:pt x="1583089" y="1741498"/>
                </a:cubicBezTo>
                <a:cubicBezTo>
                  <a:pt x="1615956" y="1741498"/>
                  <a:pt x="1637113" y="1728146"/>
                  <a:pt x="1646562" y="1701443"/>
                </a:cubicBezTo>
                <a:cubicBezTo>
                  <a:pt x="1656011" y="1674739"/>
                  <a:pt x="1660736" y="1611677"/>
                  <a:pt x="1660736" y="1512256"/>
                </a:cubicBezTo>
                <a:lnTo>
                  <a:pt x="1660736" y="41904"/>
                </a:lnTo>
                <a:lnTo>
                  <a:pt x="2179611" y="41904"/>
                </a:lnTo>
                <a:lnTo>
                  <a:pt x="2179611" y="1375451"/>
                </a:lnTo>
                <a:cubicBezTo>
                  <a:pt x="2179611" y="1526635"/>
                  <a:pt x="2174681" y="1632834"/>
                  <a:pt x="2164821" y="1694048"/>
                </a:cubicBezTo>
                <a:cubicBezTo>
                  <a:pt x="2154961" y="1755261"/>
                  <a:pt x="2125793" y="1818118"/>
                  <a:pt x="2077315" y="1882618"/>
                </a:cubicBezTo>
                <a:cubicBezTo>
                  <a:pt x="2028837" y="1947118"/>
                  <a:pt x="1964954" y="1996006"/>
                  <a:pt x="1885664" y="2029283"/>
                </a:cubicBezTo>
                <a:cubicBezTo>
                  <a:pt x="1806374" y="2062560"/>
                  <a:pt x="1712911" y="2079198"/>
                  <a:pt x="1605274" y="2079198"/>
                </a:cubicBezTo>
                <a:cubicBezTo>
                  <a:pt x="1486134" y="2079198"/>
                  <a:pt x="1380962" y="2059479"/>
                  <a:pt x="1289758" y="2020039"/>
                </a:cubicBezTo>
                <a:cubicBezTo>
                  <a:pt x="1198555" y="1980600"/>
                  <a:pt x="1130357" y="1929247"/>
                  <a:pt x="1085166" y="1865979"/>
                </a:cubicBezTo>
                <a:cubicBezTo>
                  <a:pt x="1039975" y="1802712"/>
                  <a:pt x="1013271" y="1735952"/>
                  <a:pt x="1005055" y="1665701"/>
                </a:cubicBezTo>
                <a:cubicBezTo>
                  <a:pt x="996838" y="1595449"/>
                  <a:pt x="992730" y="1447757"/>
                  <a:pt x="992730" y="1222623"/>
                </a:cubicBezTo>
                <a:close/>
                <a:moveTo>
                  <a:pt x="0" y="41904"/>
                </a:moveTo>
                <a:lnTo>
                  <a:pt x="878760" y="41904"/>
                </a:lnTo>
                <a:lnTo>
                  <a:pt x="878760" y="441229"/>
                </a:lnTo>
                <a:lnTo>
                  <a:pt x="518875" y="441229"/>
                </a:lnTo>
                <a:lnTo>
                  <a:pt x="518875" y="819601"/>
                </a:lnTo>
                <a:lnTo>
                  <a:pt x="839321" y="819601"/>
                </a:lnTo>
                <a:lnTo>
                  <a:pt x="839321" y="1199206"/>
                </a:lnTo>
                <a:lnTo>
                  <a:pt x="518875" y="1199206"/>
                </a:lnTo>
                <a:lnTo>
                  <a:pt x="518875" y="2037294"/>
                </a:lnTo>
                <a:lnTo>
                  <a:pt x="0" y="2037294"/>
                </a:lnTo>
                <a:close/>
                <a:moveTo>
                  <a:pt x="6976704" y="0"/>
                </a:moveTo>
                <a:cubicBezTo>
                  <a:pt x="7083520" y="0"/>
                  <a:pt x="7179447" y="17460"/>
                  <a:pt x="7264489" y="52380"/>
                </a:cubicBezTo>
                <a:cubicBezTo>
                  <a:pt x="7349530" y="87301"/>
                  <a:pt x="7417933" y="139681"/>
                  <a:pt x="7469697" y="209522"/>
                </a:cubicBezTo>
                <a:cubicBezTo>
                  <a:pt x="7521461" y="279363"/>
                  <a:pt x="7552273" y="355366"/>
                  <a:pt x="7562133" y="437531"/>
                </a:cubicBezTo>
                <a:cubicBezTo>
                  <a:pt x="7571993" y="519697"/>
                  <a:pt x="7576923" y="663487"/>
                  <a:pt x="7576923" y="868900"/>
                </a:cubicBezTo>
                <a:lnTo>
                  <a:pt x="7576923" y="1210298"/>
                </a:lnTo>
                <a:cubicBezTo>
                  <a:pt x="7576923" y="1410782"/>
                  <a:pt x="7572199" y="1552723"/>
                  <a:pt x="7562750" y="1636121"/>
                </a:cubicBezTo>
                <a:cubicBezTo>
                  <a:pt x="7553301" y="1719519"/>
                  <a:pt x="7523721" y="1795728"/>
                  <a:pt x="7474011" y="1864747"/>
                </a:cubicBezTo>
                <a:cubicBezTo>
                  <a:pt x="7424301" y="1933765"/>
                  <a:pt x="7357131" y="1986762"/>
                  <a:pt x="7272500" y="2023737"/>
                </a:cubicBezTo>
                <a:cubicBezTo>
                  <a:pt x="7187870" y="2060711"/>
                  <a:pt x="7089271" y="2079198"/>
                  <a:pt x="6976704" y="2079198"/>
                </a:cubicBezTo>
                <a:cubicBezTo>
                  <a:pt x="6869889" y="2079198"/>
                  <a:pt x="6773961" y="2061738"/>
                  <a:pt x="6688919" y="2026818"/>
                </a:cubicBezTo>
                <a:cubicBezTo>
                  <a:pt x="6603878" y="1991898"/>
                  <a:pt x="6535475" y="1939517"/>
                  <a:pt x="6483711" y="1869676"/>
                </a:cubicBezTo>
                <a:cubicBezTo>
                  <a:pt x="6431947" y="1799836"/>
                  <a:pt x="6401134" y="1723833"/>
                  <a:pt x="6391275" y="1641667"/>
                </a:cubicBezTo>
                <a:cubicBezTo>
                  <a:pt x="6381415" y="1559502"/>
                  <a:pt x="6376485" y="1415712"/>
                  <a:pt x="6376485" y="1210298"/>
                </a:cubicBezTo>
                <a:lnTo>
                  <a:pt x="6376485" y="868900"/>
                </a:lnTo>
                <a:cubicBezTo>
                  <a:pt x="6376485" y="668417"/>
                  <a:pt x="6381209" y="526476"/>
                  <a:pt x="6390658" y="443078"/>
                </a:cubicBezTo>
                <a:cubicBezTo>
                  <a:pt x="6400108" y="359680"/>
                  <a:pt x="6429687" y="283471"/>
                  <a:pt x="6479397" y="214452"/>
                </a:cubicBezTo>
                <a:cubicBezTo>
                  <a:pt x="6529107" y="145433"/>
                  <a:pt x="6596278" y="92436"/>
                  <a:pt x="6680908" y="55462"/>
                </a:cubicBezTo>
                <a:cubicBezTo>
                  <a:pt x="6765539" y="18487"/>
                  <a:pt x="6864138" y="0"/>
                  <a:pt x="6976704" y="0"/>
                </a:cubicBez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65288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2309604694"/>
              </p:ext>
            </p:extLst>
          </p:nvPr>
        </p:nvGraphicFramePr>
        <p:xfrm>
          <a:off x="436465" y="1596743"/>
          <a:ext cx="11217472" cy="5098697"/>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dk1"/>
                          </a:solidFill>
                          <a:effectLst/>
                          <a:latin typeface="+mn-lt"/>
                          <a:ea typeface="+mn-ea"/>
                          <a:cs typeface="+mn-cs"/>
                        </a:rPr>
                        <a:t>Yan-Cheng Wu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Designed and synthesized 4-biphenylamino-5-halo-2(5H)-furanones by incorporating the aminobiphenyl or benzidine 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17.92% of the MCF-7 cells  treated with 40 </a:t>
                      </a:r>
                      <a:r>
                        <a:rPr lang="en-US" sz="1800" b="1" kern="1200" dirty="0" err="1">
                          <a:solidFill>
                            <a:schemeClr val="dk1"/>
                          </a:solidFill>
                          <a:effectLst/>
                          <a:latin typeface="+mn-lt"/>
                          <a:ea typeface="+mn-ea"/>
                          <a:cs typeface="+mn-cs"/>
                        </a:rPr>
                        <a:t>μM</a:t>
                      </a:r>
                      <a:r>
                        <a:rPr lang="en-US" sz="1800" b="1" kern="1200" dirty="0">
                          <a:solidFill>
                            <a:schemeClr val="dk1"/>
                          </a:solidFill>
                          <a:effectLst/>
                          <a:latin typeface="+mn-lt"/>
                          <a:ea typeface="+mn-ea"/>
                          <a:cs typeface="+mn-cs"/>
                        </a:rPr>
                        <a:t> of compound were arrested in the G2/M phase. This proportion increased to 35.13% after 72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741734914"/>
                  </a:ext>
                </a:extLst>
              </a:tr>
              <a:tr h="1384040">
                <a:tc>
                  <a:txBody>
                    <a:bodyPr/>
                    <a:lstStyle/>
                    <a:p>
                      <a:r>
                        <a:rPr lang="en-US" sz="1800" b="1" kern="1200" dirty="0">
                          <a:solidFill>
                            <a:schemeClr val="dk1"/>
                          </a:solidFill>
                          <a:effectLst/>
                          <a:latin typeface="+mn-lt"/>
                          <a:ea typeface="+mn-ea"/>
                          <a:cs typeface="+mn-cs"/>
                        </a:rPr>
                        <a:t>Shi-He Luo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series of amino acid derivatives via a metal-free C–N coupling reaction of 5-alkoxy-3,4-dihalo-2(5H)-furanones and amino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have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40.22 ± 0.57 for Max concentration: 300 </a:t>
                      </a:r>
                      <a:r>
                        <a:rPr lang="el-GR" sz="1800" b="1" kern="1200" dirty="0">
                          <a:solidFill>
                            <a:schemeClr val="dk1"/>
                          </a:solidFill>
                          <a:effectLst/>
                          <a:latin typeface="+mn-lt"/>
                          <a:ea typeface="+mn-ea"/>
                          <a:cs typeface="+mn-cs"/>
                        </a:rPr>
                        <a:t>Μ</a:t>
                      </a:r>
                      <a:r>
                        <a:rPr lang="en-US" sz="1800" b="1" kern="1200" dirty="0">
                          <a:solidFill>
                            <a:schemeClr val="dk1"/>
                          </a:solidFill>
                          <a:effectLst/>
                          <a:latin typeface="+mn-lt"/>
                          <a:ea typeface="+mn-ea"/>
                          <a:cs typeface="+mn-cs"/>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470297">
                <a:tc>
                  <a:txBody>
                    <a:bodyPr/>
                    <a:lstStyle/>
                    <a:p>
                      <a:r>
                        <a:rPr lang="en-US" sz="1800" b="1" kern="1200" dirty="0">
                          <a:solidFill>
                            <a:schemeClr val="dk1"/>
                          </a:solidFill>
                          <a:effectLst/>
                          <a:latin typeface="+mn-lt"/>
                          <a:ea typeface="+mn-ea"/>
                          <a:cs typeface="+mn-cs"/>
                        </a:rPr>
                        <a:t>Kai Yang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Designed and efficiently synthesized series of (E)-N-2(5H)-</a:t>
                      </a:r>
                      <a:r>
                        <a:rPr lang="en-US" sz="1800" b="1" kern="1200" dirty="0" err="1">
                          <a:solidFill>
                            <a:schemeClr val="dk1"/>
                          </a:solidFill>
                          <a:effectLst/>
                          <a:latin typeface="+mn-lt"/>
                          <a:ea typeface="+mn-ea"/>
                          <a:cs typeface="+mn-cs"/>
                        </a:rPr>
                        <a:t>furanonyl</a:t>
                      </a:r>
                      <a:r>
                        <a:rPr lang="en-US" sz="1800" b="1" kern="1200" dirty="0">
                          <a:solidFill>
                            <a:schemeClr val="dk1"/>
                          </a:solidFill>
                          <a:effectLst/>
                          <a:latin typeface="+mn-lt"/>
                          <a:ea typeface="+mn-ea"/>
                          <a:cs typeface="+mn-cs"/>
                        </a:rPr>
                        <a:t> sulfonyl hydrazone derivatives via one-pot reaction at room tempera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exhibits high cytotoxic activity against MCF-7 human breast cancer cells with an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of 14.35 </a:t>
                      </a:r>
                      <a:r>
                        <a:rPr lang="en-US" sz="1800" b="1" kern="1200" dirty="0" err="1">
                          <a:solidFill>
                            <a:schemeClr val="dk1"/>
                          </a:solidFill>
                          <a:effectLst/>
                          <a:latin typeface="+mn-lt"/>
                          <a:ea typeface="+mn-ea"/>
                          <a:cs typeface="+mn-cs"/>
                        </a:rPr>
                        <a:t>μM</a:t>
                      </a:r>
                      <a:r>
                        <a:rPr lang="en-US" sz="1800" b="1" kern="1200" dirty="0">
                          <a:solidFill>
                            <a:schemeClr val="dk1"/>
                          </a:solidFill>
                          <a:effectLst/>
                          <a:latin typeface="+mn-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691ED41C-1A82-D910-5B31-DBBF2FB1CB09}"/>
              </a:ext>
            </a:extLst>
          </p:cNvPr>
          <p:cNvPicPr>
            <a:picLocks noChangeAspect="1"/>
          </p:cNvPicPr>
          <p:nvPr/>
        </p:nvPicPr>
        <p:blipFill>
          <a:blip r:embed="rId2"/>
          <a:stretch>
            <a:fillRect/>
          </a:stretch>
        </p:blipFill>
        <p:spPr>
          <a:xfrm>
            <a:off x="9339630" y="2367783"/>
            <a:ext cx="2034540" cy="1021080"/>
          </a:xfrm>
          <a:prstGeom prst="rect">
            <a:avLst/>
          </a:prstGeom>
        </p:spPr>
      </p:pic>
      <p:pic>
        <p:nvPicPr>
          <p:cNvPr id="10" name="Picture 9">
            <a:extLst>
              <a:ext uri="{FF2B5EF4-FFF2-40B4-BE49-F238E27FC236}">
                <a16:creationId xmlns:a16="http://schemas.microsoft.com/office/drawing/2014/main" id="{A0C2BB3A-33D3-967C-364A-C2DD1D12D16C}"/>
              </a:ext>
            </a:extLst>
          </p:cNvPr>
          <p:cNvPicPr>
            <a:picLocks noChangeAspect="1"/>
          </p:cNvPicPr>
          <p:nvPr/>
        </p:nvPicPr>
        <p:blipFill>
          <a:blip r:embed="rId3"/>
          <a:stretch>
            <a:fillRect/>
          </a:stretch>
        </p:blipFill>
        <p:spPr>
          <a:xfrm>
            <a:off x="9741428" y="3894317"/>
            <a:ext cx="1230944" cy="1059682"/>
          </a:xfrm>
          <a:prstGeom prst="rect">
            <a:avLst/>
          </a:prstGeom>
        </p:spPr>
      </p:pic>
      <p:pic>
        <p:nvPicPr>
          <p:cNvPr id="14" name="Picture 13">
            <a:extLst>
              <a:ext uri="{FF2B5EF4-FFF2-40B4-BE49-F238E27FC236}">
                <a16:creationId xmlns:a16="http://schemas.microsoft.com/office/drawing/2014/main" id="{E86CF9D9-DE6E-B0D7-DACF-A716E89E9F2D}"/>
              </a:ext>
            </a:extLst>
          </p:cNvPr>
          <p:cNvPicPr>
            <a:picLocks noChangeAspect="1"/>
          </p:cNvPicPr>
          <p:nvPr/>
        </p:nvPicPr>
        <p:blipFill>
          <a:blip r:embed="rId4"/>
          <a:stretch>
            <a:fillRect/>
          </a:stretch>
        </p:blipFill>
        <p:spPr>
          <a:xfrm>
            <a:off x="9492030" y="5459453"/>
            <a:ext cx="1729740" cy="1097280"/>
          </a:xfrm>
          <a:prstGeom prst="rect">
            <a:avLst/>
          </a:prstGeom>
        </p:spPr>
      </p:pic>
      <p:pic>
        <p:nvPicPr>
          <p:cNvPr id="2" name="Picture 1" descr="10 Books For Beginners To Start With Reading">
            <a:extLst>
              <a:ext uri="{FF2B5EF4-FFF2-40B4-BE49-F238E27FC236}">
                <a16:creationId xmlns:a16="http://schemas.microsoft.com/office/drawing/2014/main" id="{9D3F520E-85D6-26EA-C31F-1341755C7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273" t="40549" r="12426" b="29133"/>
          <a:stretch>
            <a:fillRect/>
          </a:stretch>
        </p:blipFill>
        <p:spPr bwMode="auto">
          <a:xfrm>
            <a:off x="436465" y="167354"/>
            <a:ext cx="5357845" cy="1110207"/>
          </a:xfrm>
          <a:custGeom>
            <a:avLst/>
            <a:gdLst/>
            <a:ahLst/>
            <a:cxnLst/>
            <a:rect l="l" t="t" r="r" b="b"/>
            <a:pathLst>
              <a:path w="10034187" h="2079198">
                <a:moveTo>
                  <a:pt x="4286234" y="486831"/>
                </a:moveTo>
                <a:cubicBezTo>
                  <a:pt x="4233378" y="868913"/>
                  <a:pt x="4200184" y="1148276"/>
                  <a:pt x="4186653" y="1324919"/>
                </a:cubicBezTo>
                <a:lnTo>
                  <a:pt x="4365267" y="1324919"/>
                </a:lnTo>
                <a:cubicBezTo>
                  <a:pt x="4339013" y="1098913"/>
                  <a:pt x="4312668" y="819550"/>
                  <a:pt x="4286234" y="486831"/>
                </a:cubicBezTo>
                <a:close/>
                <a:moveTo>
                  <a:pt x="2900125" y="383302"/>
                </a:moveTo>
                <a:lnTo>
                  <a:pt x="2900125" y="826996"/>
                </a:lnTo>
                <a:cubicBezTo>
                  <a:pt x="2958462" y="826996"/>
                  <a:pt x="2999340" y="818985"/>
                  <a:pt x="3022757" y="802963"/>
                </a:cubicBezTo>
                <a:cubicBezTo>
                  <a:pt x="3046175" y="786940"/>
                  <a:pt x="3057883" y="734971"/>
                  <a:pt x="3057883" y="647053"/>
                </a:cubicBezTo>
                <a:lnTo>
                  <a:pt x="3057883" y="537363"/>
                </a:lnTo>
                <a:cubicBezTo>
                  <a:pt x="3057883" y="474095"/>
                  <a:pt x="3046585" y="432601"/>
                  <a:pt x="3023990" y="412882"/>
                </a:cubicBezTo>
                <a:cubicBezTo>
                  <a:pt x="3001394" y="393162"/>
                  <a:pt x="2960106" y="383302"/>
                  <a:pt x="2900125" y="383302"/>
                </a:cubicBezTo>
                <a:close/>
                <a:moveTo>
                  <a:pt x="6979169" y="337700"/>
                </a:moveTo>
                <a:cubicBezTo>
                  <a:pt x="6952054" y="337700"/>
                  <a:pt x="6931308" y="348176"/>
                  <a:pt x="6916929" y="369129"/>
                </a:cubicBezTo>
                <a:cubicBezTo>
                  <a:pt x="6902550" y="390081"/>
                  <a:pt x="6895360" y="451910"/>
                  <a:pt x="6895360" y="554617"/>
                </a:cubicBezTo>
                <a:lnTo>
                  <a:pt x="6895360" y="1486374"/>
                </a:lnTo>
                <a:cubicBezTo>
                  <a:pt x="6895360" y="1602228"/>
                  <a:pt x="6900085" y="1673712"/>
                  <a:pt x="6909534" y="1700826"/>
                </a:cubicBezTo>
                <a:cubicBezTo>
                  <a:pt x="6918983" y="1727941"/>
                  <a:pt x="6940962" y="1741498"/>
                  <a:pt x="6975471" y="1741498"/>
                </a:cubicBezTo>
                <a:cubicBezTo>
                  <a:pt x="7010803" y="1741498"/>
                  <a:pt x="7033398" y="1725887"/>
                  <a:pt x="7043258" y="1694664"/>
                </a:cubicBezTo>
                <a:cubicBezTo>
                  <a:pt x="7053118" y="1663441"/>
                  <a:pt x="7058048" y="1589081"/>
                  <a:pt x="7058048" y="1471585"/>
                </a:cubicBezTo>
                <a:lnTo>
                  <a:pt x="7058048" y="554617"/>
                </a:lnTo>
                <a:cubicBezTo>
                  <a:pt x="7058048" y="461770"/>
                  <a:pt x="7052913" y="402406"/>
                  <a:pt x="7042642" y="376523"/>
                </a:cubicBezTo>
                <a:cubicBezTo>
                  <a:pt x="7032371" y="350641"/>
                  <a:pt x="7011213" y="337700"/>
                  <a:pt x="6979169" y="337700"/>
                </a:cubicBezTo>
                <a:close/>
                <a:moveTo>
                  <a:pt x="9134474" y="41904"/>
                </a:moveTo>
                <a:lnTo>
                  <a:pt x="9999677" y="41904"/>
                </a:lnTo>
                <a:lnTo>
                  <a:pt x="9999677" y="441229"/>
                </a:lnTo>
                <a:lnTo>
                  <a:pt x="9653350" y="441229"/>
                </a:lnTo>
                <a:lnTo>
                  <a:pt x="9653350" y="819601"/>
                </a:lnTo>
                <a:lnTo>
                  <a:pt x="9977493" y="819601"/>
                </a:lnTo>
                <a:lnTo>
                  <a:pt x="9977493" y="1199206"/>
                </a:lnTo>
                <a:lnTo>
                  <a:pt x="9653350" y="1199206"/>
                </a:lnTo>
                <a:lnTo>
                  <a:pt x="9653350" y="1637970"/>
                </a:lnTo>
                <a:lnTo>
                  <a:pt x="10034187" y="1637970"/>
                </a:lnTo>
                <a:lnTo>
                  <a:pt x="10034187" y="2037294"/>
                </a:lnTo>
                <a:lnTo>
                  <a:pt x="9134474" y="2037294"/>
                </a:lnTo>
                <a:close/>
                <a:moveTo>
                  <a:pt x="7772400" y="41904"/>
                </a:moveTo>
                <a:lnTo>
                  <a:pt x="8206233" y="41904"/>
                </a:lnTo>
                <a:lnTo>
                  <a:pt x="8497099" y="940384"/>
                </a:lnTo>
                <a:lnTo>
                  <a:pt x="8497099" y="41904"/>
                </a:lnTo>
                <a:lnTo>
                  <a:pt x="8930933" y="41904"/>
                </a:lnTo>
                <a:lnTo>
                  <a:pt x="8930933" y="2037294"/>
                </a:lnTo>
                <a:lnTo>
                  <a:pt x="8476147" y="2037294"/>
                </a:lnTo>
                <a:lnTo>
                  <a:pt x="8206233" y="1130187"/>
                </a:lnTo>
                <a:lnTo>
                  <a:pt x="8206233" y="2037294"/>
                </a:lnTo>
                <a:lnTo>
                  <a:pt x="7772400" y="2037294"/>
                </a:lnTo>
                <a:close/>
                <a:moveTo>
                  <a:pt x="5029200" y="41904"/>
                </a:moveTo>
                <a:lnTo>
                  <a:pt x="5463034" y="41904"/>
                </a:lnTo>
                <a:lnTo>
                  <a:pt x="5753900" y="940384"/>
                </a:lnTo>
                <a:lnTo>
                  <a:pt x="5753900" y="41904"/>
                </a:lnTo>
                <a:lnTo>
                  <a:pt x="6187734" y="41904"/>
                </a:lnTo>
                <a:lnTo>
                  <a:pt x="6187734" y="2037294"/>
                </a:lnTo>
                <a:lnTo>
                  <a:pt x="5732947" y="2037294"/>
                </a:lnTo>
                <a:lnTo>
                  <a:pt x="5463034" y="1130187"/>
                </a:lnTo>
                <a:lnTo>
                  <a:pt x="5463034" y="2037294"/>
                </a:lnTo>
                <a:lnTo>
                  <a:pt x="5029200" y="2037294"/>
                </a:lnTo>
                <a:close/>
                <a:moveTo>
                  <a:pt x="3890299" y="41904"/>
                </a:moveTo>
                <a:lnTo>
                  <a:pt x="4640265" y="41904"/>
                </a:lnTo>
                <a:lnTo>
                  <a:pt x="4936984" y="2037294"/>
                </a:lnTo>
                <a:lnTo>
                  <a:pt x="4406709" y="2037294"/>
                </a:lnTo>
                <a:lnTo>
                  <a:pt x="4378863" y="1678642"/>
                </a:lnTo>
                <a:lnTo>
                  <a:pt x="4193258" y="1678642"/>
                </a:lnTo>
                <a:lnTo>
                  <a:pt x="4162061" y="2037294"/>
                </a:lnTo>
                <a:lnTo>
                  <a:pt x="3625623" y="2037294"/>
                </a:lnTo>
                <a:close/>
                <a:moveTo>
                  <a:pt x="2381250" y="41904"/>
                </a:moveTo>
                <a:lnTo>
                  <a:pt x="2748530" y="41904"/>
                </a:lnTo>
                <a:cubicBezTo>
                  <a:pt x="2993383" y="41904"/>
                  <a:pt x="3159152" y="51353"/>
                  <a:pt x="3245837" y="70251"/>
                </a:cubicBezTo>
                <a:cubicBezTo>
                  <a:pt x="3332521" y="89150"/>
                  <a:pt x="3403184" y="137422"/>
                  <a:pt x="3457824" y="215068"/>
                </a:cubicBezTo>
                <a:cubicBezTo>
                  <a:pt x="3512464" y="292715"/>
                  <a:pt x="3539784" y="416579"/>
                  <a:pt x="3539784" y="586662"/>
                </a:cubicBezTo>
                <a:cubicBezTo>
                  <a:pt x="3539784" y="741955"/>
                  <a:pt x="3520475" y="846305"/>
                  <a:pt x="3481857" y="899712"/>
                </a:cubicBezTo>
                <a:cubicBezTo>
                  <a:pt x="3443239" y="953120"/>
                  <a:pt x="3367236" y="985165"/>
                  <a:pt x="3253848" y="995846"/>
                </a:cubicBezTo>
                <a:cubicBezTo>
                  <a:pt x="3356554" y="1021317"/>
                  <a:pt x="3425574" y="1055416"/>
                  <a:pt x="3460905" y="1098142"/>
                </a:cubicBezTo>
                <a:cubicBezTo>
                  <a:pt x="3496236" y="1140868"/>
                  <a:pt x="3518216" y="1180102"/>
                  <a:pt x="3526843" y="1215844"/>
                </a:cubicBezTo>
                <a:cubicBezTo>
                  <a:pt x="3535470" y="1251586"/>
                  <a:pt x="3539784" y="1349979"/>
                  <a:pt x="3539784" y="1511024"/>
                </a:cubicBezTo>
                <a:lnTo>
                  <a:pt x="3539784" y="2037294"/>
                </a:lnTo>
                <a:lnTo>
                  <a:pt x="3057883" y="2037294"/>
                </a:lnTo>
                <a:lnTo>
                  <a:pt x="3057883" y="1374218"/>
                </a:lnTo>
                <a:cubicBezTo>
                  <a:pt x="3057883" y="1267403"/>
                  <a:pt x="3049461" y="1201260"/>
                  <a:pt x="3032617" y="1175789"/>
                </a:cubicBezTo>
                <a:cubicBezTo>
                  <a:pt x="3015773" y="1150317"/>
                  <a:pt x="2971609" y="1137582"/>
                  <a:pt x="2900125" y="1137582"/>
                </a:cubicBezTo>
                <a:lnTo>
                  <a:pt x="2900125" y="2037294"/>
                </a:lnTo>
                <a:lnTo>
                  <a:pt x="2381250" y="2037294"/>
                </a:lnTo>
                <a:close/>
                <a:moveTo>
                  <a:pt x="992730" y="41904"/>
                </a:moveTo>
                <a:lnTo>
                  <a:pt x="1511605" y="41904"/>
                </a:lnTo>
                <a:lnTo>
                  <a:pt x="1511605" y="1538139"/>
                </a:lnTo>
                <a:cubicBezTo>
                  <a:pt x="1511605" y="1625234"/>
                  <a:pt x="1516330" y="1680901"/>
                  <a:pt x="1525779" y="1705140"/>
                </a:cubicBezTo>
                <a:cubicBezTo>
                  <a:pt x="1535228" y="1729379"/>
                  <a:pt x="1554331" y="1741498"/>
                  <a:pt x="1583089" y="1741498"/>
                </a:cubicBezTo>
                <a:cubicBezTo>
                  <a:pt x="1615956" y="1741498"/>
                  <a:pt x="1637113" y="1728146"/>
                  <a:pt x="1646562" y="1701443"/>
                </a:cubicBezTo>
                <a:cubicBezTo>
                  <a:pt x="1656011" y="1674739"/>
                  <a:pt x="1660736" y="1611677"/>
                  <a:pt x="1660736" y="1512256"/>
                </a:cubicBezTo>
                <a:lnTo>
                  <a:pt x="1660736" y="41904"/>
                </a:lnTo>
                <a:lnTo>
                  <a:pt x="2179611" y="41904"/>
                </a:lnTo>
                <a:lnTo>
                  <a:pt x="2179611" y="1375451"/>
                </a:lnTo>
                <a:cubicBezTo>
                  <a:pt x="2179611" y="1526635"/>
                  <a:pt x="2174681" y="1632834"/>
                  <a:pt x="2164821" y="1694048"/>
                </a:cubicBezTo>
                <a:cubicBezTo>
                  <a:pt x="2154961" y="1755261"/>
                  <a:pt x="2125793" y="1818118"/>
                  <a:pt x="2077315" y="1882618"/>
                </a:cubicBezTo>
                <a:cubicBezTo>
                  <a:pt x="2028837" y="1947118"/>
                  <a:pt x="1964954" y="1996006"/>
                  <a:pt x="1885664" y="2029283"/>
                </a:cubicBezTo>
                <a:cubicBezTo>
                  <a:pt x="1806374" y="2062560"/>
                  <a:pt x="1712911" y="2079198"/>
                  <a:pt x="1605274" y="2079198"/>
                </a:cubicBezTo>
                <a:cubicBezTo>
                  <a:pt x="1486134" y="2079198"/>
                  <a:pt x="1380962" y="2059479"/>
                  <a:pt x="1289758" y="2020039"/>
                </a:cubicBezTo>
                <a:cubicBezTo>
                  <a:pt x="1198555" y="1980600"/>
                  <a:pt x="1130357" y="1929247"/>
                  <a:pt x="1085166" y="1865979"/>
                </a:cubicBezTo>
                <a:cubicBezTo>
                  <a:pt x="1039975" y="1802712"/>
                  <a:pt x="1013271" y="1735952"/>
                  <a:pt x="1005055" y="1665701"/>
                </a:cubicBezTo>
                <a:cubicBezTo>
                  <a:pt x="996838" y="1595449"/>
                  <a:pt x="992730" y="1447757"/>
                  <a:pt x="992730" y="1222623"/>
                </a:cubicBezTo>
                <a:close/>
                <a:moveTo>
                  <a:pt x="0" y="41904"/>
                </a:moveTo>
                <a:lnTo>
                  <a:pt x="878760" y="41904"/>
                </a:lnTo>
                <a:lnTo>
                  <a:pt x="878760" y="441229"/>
                </a:lnTo>
                <a:lnTo>
                  <a:pt x="518875" y="441229"/>
                </a:lnTo>
                <a:lnTo>
                  <a:pt x="518875" y="819601"/>
                </a:lnTo>
                <a:lnTo>
                  <a:pt x="839321" y="819601"/>
                </a:lnTo>
                <a:lnTo>
                  <a:pt x="839321" y="1199206"/>
                </a:lnTo>
                <a:lnTo>
                  <a:pt x="518875" y="1199206"/>
                </a:lnTo>
                <a:lnTo>
                  <a:pt x="518875" y="2037294"/>
                </a:lnTo>
                <a:lnTo>
                  <a:pt x="0" y="2037294"/>
                </a:lnTo>
                <a:close/>
                <a:moveTo>
                  <a:pt x="6976704" y="0"/>
                </a:moveTo>
                <a:cubicBezTo>
                  <a:pt x="7083520" y="0"/>
                  <a:pt x="7179447" y="17460"/>
                  <a:pt x="7264489" y="52380"/>
                </a:cubicBezTo>
                <a:cubicBezTo>
                  <a:pt x="7349530" y="87301"/>
                  <a:pt x="7417933" y="139681"/>
                  <a:pt x="7469697" y="209522"/>
                </a:cubicBezTo>
                <a:cubicBezTo>
                  <a:pt x="7521461" y="279363"/>
                  <a:pt x="7552273" y="355366"/>
                  <a:pt x="7562133" y="437531"/>
                </a:cubicBezTo>
                <a:cubicBezTo>
                  <a:pt x="7571993" y="519697"/>
                  <a:pt x="7576923" y="663487"/>
                  <a:pt x="7576923" y="868900"/>
                </a:cubicBezTo>
                <a:lnTo>
                  <a:pt x="7576923" y="1210298"/>
                </a:lnTo>
                <a:cubicBezTo>
                  <a:pt x="7576923" y="1410782"/>
                  <a:pt x="7572199" y="1552723"/>
                  <a:pt x="7562750" y="1636121"/>
                </a:cubicBezTo>
                <a:cubicBezTo>
                  <a:pt x="7553301" y="1719519"/>
                  <a:pt x="7523721" y="1795728"/>
                  <a:pt x="7474011" y="1864747"/>
                </a:cubicBezTo>
                <a:cubicBezTo>
                  <a:pt x="7424301" y="1933765"/>
                  <a:pt x="7357131" y="1986762"/>
                  <a:pt x="7272500" y="2023737"/>
                </a:cubicBezTo>
                <a:cubicBezTo>
                  <a:pt x="7187870" y="2060711"/>
                  <a:pt x="7089271" y="2079198"/>
                  <a:pt x="6976704" y="2079198"/>
                </a:cubicBezTo>
                <a:cubicBezTo>
                  <a:pt x="6869889" y="2079198"/>
                  <a:pt x="6773961" y="2061738"/>
                  <a:pt x="6688919" y="2026818"/>
                </a:cubicBezTo>
                <a:cubicBezTo>
                  <a:pt x="6603878" y="1991898"/>
                  <a:pt x="6535475" y="1939517"/>
                  <a:pt x="6483711" y="1869676"/>
                </a:cubicBezTo>
                <a:cubicBezTo>
                  <a:pt x="6431947" y="1799836"/>
                  <a:pt x="6401134" y="1723833"/>
                  <a:pt x="6391275" y="1641667"/>
                </a:cubicBezTo>
                <a:cubicBezTo>
                  <a:pt x="6381415" y="1559502"/>
                  <a:pt x="6376485" y="1415712"/>
                  <a:pt x="6376485" y="1210298"/>
                </a:cubicBezTo>
                <a:lnTo>
                  <a:pt x="6376485" y="868900"/>
                </a:lnTo>
                <a:cubicBezTo>
                  <a:pt x="6376485" y="668417"/>
                  <a:pt x="6381209" y="526476"/>
                  <a:pt x="6390658" y="443078"/>
                </a:cubicBezTo>
                <a:cubicBezTo>
                  <a:pt x="6400108" y="359680"/>
                  <a:pt x="6429687" y="283471"/>
                  <a:pt x="6479397" y="214452"/>
                </a:cubicBezTo>
                <a:cubicBezTo>
                  <a:pt x="6529107" y="145433"/>
                  <a:pt x="6596278" y="92436"/>
                  <a:pt x="6680908" y="55462"/>
                </a:cubicBezTo>
                <a:cubicBezTo>
                  <a:pt x="6765539" y="18487"/>
                  <a:pt x="6864138" y="0"/>
                  <a:pt x="6976704" y="0"/>
                </a:cubicBez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38706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556675589"/>
              </p:ext>
            </p:extLst>
          </p:nvPr>
        </p:nvGraphicFramePr>
        <p:xfrm>
          <a:off x="436465" y="1596743"/>
          <a:ext cx="11217472" cy="5098697"/>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dk1"/>
                          </a:solidFill>
                          <a:effectLst/>
                          <a:latin typeface="+mn-lt"/>
                          <a:ea typeface="+mn-ea"/>
                          <a:cs typeface="+mn-cs"/>
                        </a:rPr>
                        <a:t>Yan-Cheng Wu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Designed and synthesized 4-biphenylamino-5-halo-2(5H)-furanones by incorporating the aminobiphenyl or benzidine 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17.92% of the MCF-7 cells  treated with 40 </a:t>
                      </a:r>
                      <a:r>
                        <a:rPr lang="en-US" sz="1800" b="1" kern="1200" dirty="0" err="1">
                          <a:solidFill>
                            <a:schemeClr val="dk1"/>
                          </a:solidFill>
                          <a:effectLst/>
                          <a:latin typeface="+mn-lt"/>
                          <a:ea typeface="+mn-ea"/>
                          <a:cs typeface="+mn-cs"/>
                        </a:rPr>
                        <a:t>μM</a:t>
                      </a:r>
                      <a:r>
                        <a:rPr lang="en-US" sz="1800" b="1" kern="1200" dirty="0">
                          <a:solidFill>
                            <a:schemeClr val="dk1"/>
                          </a:solidFill>
                          <a:effectLst/>
                          <a:latin typeface="+mn-lt"/>
                          <a:ea typeface="+mn-ea"/>
                          <a:cs typeface="+mn-cs"/>
                        </a:rPr>
                        <a:t> of compound were arrested in the G2/M phase. This proportion increased to 35.13% after 72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384040">
                <a:tc>
                  <a:txBody>
                    <a:bodyPr/>
                    <a:lstStyle/>
                    <a:p>
                      <a:r>
                        <a:rPr lang="en-US" sz="1800" b="1" kern="1200" dirty="0">
                          <a:solidFill>
                            <a:schemeClr val="dk1"/>
                          </a:solidFill>
                          <a:effectLst/>
                          <a:latin typeface="+mn-lt"/>
                          <a:ea typeface="+mn-ea"/>
                          <a:cs typeface="+mn-cs"/>
                        </a:rPr>
                        <a:t>Shi-He Luo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Synthesized series of amino acid derivatives via a metal-free C–N coupling reaction of 5-alkoxy-3,4-dihalo-2(5H)-furanones and amino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Compound have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40.22 ± 0.57 for Max concentration: 300 </a:t>
                      </a:r>
                      <a:r>
                        <a:rPr lang="el-GR" sz="1800" b="1" kern="1200" dirty="0">
                          <a:solidFill>
                            <a:schemeClr val="dk1"/>
                          </a:solidFill>
                          <a:effectLst/>
                          <a:latin typeface="+mn-lt"/>
                          <a:ea typeface="+mn-ea"/>
                          <a:cs typeface="+mn-cs"/>
                        </a:rPr>
                        <a:t>Μ</a:t>
                      </a:r>
                      <a:r>
                        <a:rPr lang="en-US" sz="1800" b="1" kern="1200" dirty="0">
                          <a:solidFill>
                            <a:schemeClr val="dk1"/>
                          </a:solidFill>
                          <a:effectLst/>
                          <a:latin typeface="+mn-lt"/>
                          <a:ea typeface="+mn-ea"/>
                          <a:cs typeface="+mn-cs"/>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39490589"/>
                  </a:ext>
                </a:extLst>
              </a:tr>
              <a:tr h="1470297">
                <a:tc>
                  <a:txBody>
                    <a:bodyPr/>
                    <a:lstStyle/>
                    <a:p>
                      <a:r>
                        <a:rPr lang="en-US" sz="1800" b="1" kern="1200" dirty="0">
                          <a:solidFill>
                            <a:schemeClr val="dk1"/>
                          </a:solidFill>
                          <a:effectLst/>
                          <a:latin typeface="+mn-lt"/>
                          <a:ea typeface="+mn-ea"/>
                          <a:cs typeface="+mn-cs"/>
                        </a:rPr>
                        <a:t>Kai Yang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Designed and efficiently synthesized series of (E)-N-2(5H)-</a:t>
                      </a:r>
                      <a:r>
                        <a:rPr lang="en-US" sz="1800" b="1" kern="1200" dirty="0" err="1">
                          <a:solidFill>
                            <a:schemeClr val="dk1"/>
                          </a:solidFill>
                          <a:effectLst/>
                          <a:latin typeface="+mn-lt"/>
                          <a:ea typeface="+mn-ea"/>
                          <a:cs typeface="+mn-cs"/>
                        </a:rPr>
                        <a:t>furanonyl</a:t>
                      </a:r>
                      <a:r>
                        <a:rPr lang="en-US" sz="1800" b="1" kern="1200" dirty="0">
                          <a:solidFill>
                            <a:schemeClr val="dk1"/>
                          </a:solidFill>
                          <a:effectLst/>
                          <a:latin typeface="+mn-lt"/>
                          <a:ea typeface="+mn-ea"/>
                          <a:cs typeface="+mn-cs"/>
                        </a:rPr>
                        <a:t> sulfonyl hydrazone derivatives via one-pot reaction at room tempera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exhibits high cytotoxic activity against MCF-7 human breast cancer cells with an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of 14.35 </a:t>
                      </a:r>
                      <a:r>
                        <a:rPr lang="en-US" sz="1800" b="1" kern="1200" dirty="0" err="1">
                          <a:solidFill>
                            <a:schemeClr val="dk1"/>
                          </a:solidFill>
                          <a:effectLst/>
                          <a:latin typeface="+mn-lt"/>
                          <a:ea typeface="+mn-ea"/>
                          <a:cs typeface="+mn-cs"/>
                        </a:rPr>
                        <a:t>μM</a:t>
                      </a:r>
                      <a:r>
                        <a:rPr lang="en-US" sz="1800" b="1" kern="1200" dirty="0">
                          <a:solidFill>
                            <a:schemeClr val="dk1"/>
                          </a:solidFill>
                          <a:effectLst/>
                          <a:latin typeface="+mn-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691ED41C-1A82-D910-5B31-DBBF2FB1CB09}"/>
              </a:ext>
            </a:extLst>
          </p:cNvPr>
          <p:cNvPicPr>
            <a:picLocks noChangeAspect="1"/>
          </p:cNvPicPr>
          <p:nvPr/>
        </p:nvPicPr>
        <p:blipFill>
          <a:blip r:embed="rId2"/>
          <a:stretch>
            <a:fillRect/>
          </a:stretch>
        </p:blipFill>
        <p:spPr>
          <a:xfrm>
            <a:off x="9339630" y="2367783"/>
            <a:ext cx="2034540" cy="1021080"/>
          </a:xfrm>
          <a:prstGeom prst="rect">
            <a:avLst/>
          </a:prstGeom>
        </p:spPr>
      </p:pic>
      <p:pic>
        <p:nvPicPr>
          <p:cNvPr id="10" name="Picture 9">
            <a:extLst>
              <a:ext uri="{FF2B5EF4-FFF2-40B4-BE49-F238E27FC236}">
                <a16:creationId xmlns:a16="http://schemas.microsoft.com/office/drawing/2014/main" id="{A0C2BB3A-33D3-967C-364A-C2DD1D12D16C}"/>
              </a:ext>
            </a:extLst>
          </p:cNvPr>
          <p:cNvPicPr>
            <a:picLocks noChangeAspect="1"/>
          </p:cNvPicPr>
          <p:nvPr/>
        </p:nvPicPr>
        <p:blipFill>
          <a:blip r:embed="rId3"/>
          <a:stretch>
            <a:fillRect/>
          </a:stretch>
        </p:blipFill>
        <p:spPr>
          <a:xfrm>
            <a:off x="9741428" y="3894317"/>
            <a:ext cx="1230944" cy="1059682"/>
          </a:xfrm>
          <a:prstGeom prst="rect">
            <a:avLst/>
          </a:prstGeom>
        </p:spPr>
      </p:pic>
      <p:pic>
        <p:nvPicPr>
          <p:cNvPr id="14" name="Picture 13">
            <a:extLst>
              <a:ext uri="{FF2B5EF4-FFF2-40B4-BE49-F238E27FC236}">
                <a16:creationId xmlns:a16="http://schemas.microsoft.com/office/drawing/2014/main" id="{E86CF9D9-DE6E-B0D7-DACF-A716E89E9F2D}"/>
              </a:ext>
            </a:extLst>
          </p:cNvPr>
          <p:cNvPicPr>
            <a:picLocks noChangeAspect="1"/>
          </p:cNvPicPr>
          <p:nvPr/>
        </p:nvPicPr>
        <p:blipFill>
          <a:blip r:embed="rId4"/>
          <a:stretch>
            <a:fillRect/>
          </a:stretch>
        </p:blipFill>
        <p:spPr>
          <a:xfrm>
            <a:off x="9492030" y="5459453"/>
            <a:ext cx="1729740" cy="1097280"/>
          </a:xfrm>
          <a:prstGeom prst="rect">
            <a:avLst/>
          </a:prstGeom>
        </p:spPr>
      </p:pic>
      <p:pic>
        <p:nvPicPr>
          <p:cNvPr id="2" name="Picture 1" descr="10 Books For Beginners To Start With Reading">
            <a:extLst>
              <a:ext uri="{FF2B5EF4-FFF2-40B4-BE49-F238E27FC236}">
                <a16:creationId xmlns:a16="http://schemas.microsoft.com/office/drawing/2014/main" id="{B47D6D2B-F705-3B97-CD7E-E7D9943874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273" t="40549" r="12426" b="29133"/>
          <a:stretch>
            <a:fillRect/>
          </a:stretch>
        </p:blipFill>
        <p:spPr bwMode="auto">
          <a:xfrm>
            <a:off x="436465" y="167354"/>
            <a:ext cx="5357845" cy="1110207"/>
          </a:xfrm>
          <a:custGeom>
            <a:avLst/>
            <a:gdLst/>
            <a:ahLst/>
            <a:cxnLst/>
            <a:rect l="l" t="t" r="r" b="b"/>
            <a:pathLst>
              <a:path w="10034187" h="2079198">
                <a:moveTo>
                  <a:pt x="4286234" y="486831"/>
                </a:moveTo>
                <a:cubicBezTo>
                  <a:pt x="4233378" y="868913"/>
                  <a:pt x="4200184" y="1148276"/>
                  <a:pt x="4186653" y="1324919"/>
                </a:cubicBezTo>
                <a:lnTo>
                  <a:pt x="4365267" y="1324919"/>
                </a:lnTo>
                <a:cubicBezTo>
                  <a:pt x="4339013" y="1098913"/>
                  <a:pt x="4312668" y="819550"/>
                  <a:pt x="4286234" y="486831"/>
                </a:cubicBezTo>
                <a:close/>
                <a:moveTo>
                  <a:pt x="2900125" y="383302"/>
                </a:moveTo>
                <a:lnTo>
                  <a:pt x="2900125" y="826996"/>
                </a:lnTo>
                <a:cubicBezTo>
                  <a:pt x="2958462" y="826996"/>
                  <a:pt x="2999340" y="818985"/>
                  <a:pt x="3022757" y="802963"/>
                </a:cubicBezTo>
                <a:cubicBezTo>
                  <a:pt x="3046175" y="786940"/>
                  <a:pt x="3057883" y="734971"/>
                  <a:pt x="3057883" y="647053"/>
                </a:cubicBezTo>
                <a:lnTo>
                  <a:pt x="3057883" y="537363"/>
                </a:lnTo>
                <a:cubicBezTo>
                  <a:pt x="3057883" y="474095"/>
                  <a:pt x="3046585" y="432601"/>
                  <a:pt x="3023990" y="412882"/>
                </a:cubicBezTo>
                <a:cubicBezTo>
                  <a:pt x="3001394" y="393162"/>
                  <a:pt x="2960106" y="383302"/>
                  <a:pt x="2900125" y="383302"/>
                </a:cubicBezTo>
                <a:close/>
                <a:moveTo>
                  <a:pt x="6979169" y="337700"/>
                </a:moveTo>
                <a:cubicBezTo>
                  <a:pt x="6952054" y="337700"/>
                  <a:pt x="6931308" y="348176"/>
                  <a:pt x="6916929" y="369129"/>
                </a:cubicBezTo>
                <a:cubicBezTo>
                  <a:pt x="6902550" y="390081"/>
                  <a:pt x="6895360" y="451910"/>
                  <a:pt x="6895360" y="554617"/>
                </a:cubicBezTo>
                <a:lnTo>
                  <a:pt x="6895360" y="1486374"/>
                </a:lnTo>
                <a:cubicBezTo>
                  <a:pt x="6895360" y="1602228"/>
                  <a:pt x="6900085" y="1673712"/>
                  <a:pt x="6909534" y="1700826"/>
                </a:cubicBezTo>
                <a:cubicBezTo>
                  <a:pt x="6918983" y="1727941"/>
                  <a:pt x="6940962" y="1741498"/>
                  <a:pt x="6975471" y="1741498"/>
                </a:cubicBezTo>
                <a:cubicBezTo>
                  <a:pt x="7010803" y="1741498"/>
                  <a:pt x="7033398" y="1725887"/>
                  <a:pt x="7043258" y="1694664"/>
                </a:cubicBezTo>
                <a:cubicBezTo>
                  <a:pt x="7053118" y="1663441"/>
                  <a:pt x="7058048" y="1589081"/>
                  <a:pt x="7058048" y="1471585"/>
                </a:cubicBezTo>
                <a:lnTo>
                  <a:pt x="7058048" y="554617"/>
                </a:lnTo>
                <a:cubicBezTo>
                  <a:pt x="7058048" y="461770"/>
                  <a:pt x="7052913" y="402406"/>
                  <a:pt x="7042642" y="376523"/>
                </a:cubicBezTo>
                <a:cubicBezTo>
                  <a:pt x="7032371" y="350641"/>
                  <a:pt x="7011213" y="337700"/>
                  <a:pt x="6979169" y="337700"/>
                </a:cubicBezTo>
                <a:close/>
                <a:moveTo>
                  <a:pt x="9134474" y="41904"/>
                </a:moveTo>
                <a:lnTo>
                  <a:pt x="9999677" y="41904"/>
                </a:lnTo>
                <a:lnTo>
                  <a:pt x="9999677" y="441229"/>
                </a:lnTo>
                <a:lnTo>
                  <a:pt x="9653350" y="441229"/>
                </a:lnTo>
                <a:lnTo>
                  <a:pt x="9653350" y="819601"/>
                </a:lnTo>
                <a:lnTo>
                  <a:pt x="9977493" y="819601"/>
                </a:lnTo>
                <a:lnTo>
                  <a:pt x="9977493" y="1199206"/>
                </a:lnTo>
                <a:lnTo>
                  <a:pt x="9653350" y="1199206"/>
                </a:lnTo>
                <a:lnTo>
                  <a:pt x="9653350" y="1637970"/>
                </a:lnTo>
                <a:lnTo>
                  <a:pt x="10034187" y="1637970"/>
                </a:lnTo>
                <a:lnTo>
                  <a:pt x="10034187" y="2037294"/>
                </a:lnTo>
                <a:lnTo>
                  <a:pt x="9134474" y="2037294"/>
                </a:lnTo>
                <a:close/>
                <a:moveTo>
                  <a:pt x="7772400" y="41904"/>
                </a:moveTo>
                <a:lnTo>
                  <a:pt x="8206233" y="41904"/>
                </a:lnTo>
                <a:lnTo>
                  <a:pt x="8497099" y="940384"/>
                </a:lnTo>
                <a:lnTo>
                  <a:pt x="8497099" y="41904"/>
                </a:lnTo>
                <a:lnTo>
                  <a:pt x="8930933" y="41904"/>
                </a:lnTo>
                <a:lnTo>
                  <a:pt x="8930933" y="2037294"/>
                </a:lnTo>
                <a:lnTo>
                  <a:pt x="8476147" y="2037294"/>
                </a:lnTo>
                <a:lnTo>
                  <a:pt x="8206233" y="1130187"/>
                </a:lnTo>
                <a:lnTo>
                  <a:pt x="8206233" y="2037294"/>
                </a:lnTo>
                <a:lnTo>
                  <a:pt x="7772400" y="2037294"/>
                </a:lnTo>
                <a:close/>
                <a:moveTo>
                  <a:pt x="5029200" y="41904"/>
                </a:moveTo>
                <a:lnTo>
                  <a:pt x="5463034" y="41904"/>
                </a:lnTo>
                <a:lnTo>
                  <a:pt x="5753900" y="940384"/>
                </a:lnTo>
                <a:lnTo>
                  <a:pt x="5753900" y="41904"/>
                </a:lnTo>
                <a:lnTo>
                  <a:pt x="6187734" y="41904"/>
                </a:lnTo>
                <a:lnTo>
                  <a:pt x="6187734" y="2037294"/>
                </a:lnTo>
                <a:lnTo>
                  <a:pt x="5732947" y="2037294"/>
                </a:lnTo>
                <a:lnTo>
                  <a:pt x="5463034" y="1130187"/>
                </a:lnTo>
                <a:lnTo>
                  <a:pt x="5463034" y="2037294"/>
                </a:lnTo>
                <a:lnTo>
                  <a:pt x="5029200" y="2037294"/>
                </a:lnTo>
                <a:close/>
                <a:moveTo>
                  <a:pt x="3890299" y="41904"/>
                </a:moveTo>
                <a:lnTo>
                  <a:pt x="4640265" y="41904"/>
                </a:lnTo>
                <a:lnTo>
                  <a:pt x="4936984" y="2037294"/>
                </a:lnTo>
                <a:lnTo>
                  <a:pt x="4406709" y="2037294"/>
                </a:lnTo>
                <a:lnTo>
                  <a:pt x="4378863" y="1678642"/>
                </a:lnTo>
                <a:lnTo>
                  <a:pt x="4193258" y="1678642"/>
                </a:lnTo>
                <a:lnTo>
                  <a:pt x="4162061" y="2037294"/>
                </a:lnTo>
                <a:lnTo>
                  <a:pt x="3625623" y="2037294"/>
                </a:lnTo>
                <a:close/>
                <a:moveTo>
                  <a:pt x="2381250" y="41904"/>
                </a:moveTo>
                <a:lnTo>
                  <a:pt x="2748530" y="41904"/>
                </a:lnTo>
                <a:cubicBezTo>
                  <a:pt x="2993383" y="41904"/>
                  <a:pt x="3159152" y="51353"/>
                  <a:pt x="3245837" y="70251"/>
                </a:cubicBezTo>
                <a:cubicBezTo>
                  <a:pt x="3332521" y="89150"/>
                  <a:pt x="3403184" y="137422"/>
                  <a:pt x="3457824" y="215068"/>
                </a:cubicBezTo>
                <a:cubicBezTo>
                  <a:pt x="3512464" y="292715"/>
                  <a:pt x="3539784" y="416579"/>
                  <a:pt x="3539784" y="586662"/>
                </a:cubicBezTo>
                <a:cubicBezTo>
                  <a:pt x="3539784" y="741955"/>
                  <a:pt x="3520475" y="846305"/>
                  <a:pt x="3481857" y="899712"/>
                </a:cubicBezTo>
                <a:cubicBezTo>
                  <a:pt x="3443239" y="953120"/>
                  <a:pt x="3367236" y="985165"/>
                  <a:pt x="3253848" y="995846"/>
                </a:cubicBezTo>
                <a:cubicBezTo>
                  <a:pt x="3356554" y="1021317"/>
                  <a:pt x="3425574" y="1055416"/>
                  <a:pt x="3460905" y="1098142"/>
                </a:cubicBezTo>
                <a:cubicBezTo>
                  <a:pt x="3496236" y="1140868"/>
                  <a:pt x="3518216" y="1180102"/>
                  <a:pt x="3526843" y="1215844"/>
                </a:cubicBezTo>
                <a:cubicBezTo>
                  <a:pt x="3535470" y="1251586"/>
                  <a:pt x="3539784" y="1349979"/>
                  <a:pt x="3539784" y="1511024"/>
                </a:cubicBezTo>
                <a:lnTo>
                  <a:pt x="3539784" y="2037294"/>
                </a:lnTo>
                <a:lnTo>
                  <a:pt x="3057883" y="2037294"/>
                </a:lnTo>
                <a:lnTo>
                  <a:pt x="3057883" y="1374218"/>
                </a:lnTo>
                <a:cubicBezTo>
                  <a:pt x="3057883" y="1267403"/>
                  <a:pt x="3049461" y="1201260"/>
                  <a:pt x="3032617" y="1175789"/>
                </a:cubicBezTo>
                <a:cubicBezTo>
                  <a:pt x="3015773" y="1150317"/>
                  <a:pt x="2971609" y="1137582"/>
                  <a:pt x="2900125" y="1137582"/>
                </a:cubicBezTo>
                <a:lnTo>
                  <a:pt x="2900125" y="2037294"/>
                </a:lnTo>
                <a:lnTo>
                  <a:pt x="2381250" y="2037294"/>
                </a:lnTo>
                <a:close/>
                <a:moveTo>
                  <a:pt x="992730" y="41904"/>
                </a:moveTo>
                <a:lnTo>
                  <a:pt x="1511605" y="41904"/>
                </a:lnTo>
                <a:lnTo>
                  <a:pt x="1511605" y="1538139"/>
                </a:lnTo>
                <a:cubicBezTo>
                  <a:pt x="1511605" y="1625234"/>
                  <a:pt x="1516330" y="1680901"/>
                  <a:pt x="1525779" y="1705140"/>
                </a:cubicBezTo>
                <a:cubicBezTo>
                  <a:pt x="1535228" y="1729379"/>
                  <a:pt x="1554331" y="1741498"/>
                  <a:pt x="1583089" y="1741498"/>
                </a:cubicBezTo>
                <a:cubicBezTo>
                  <a:pt x="1615956" y="1741498"/>
                  <a:pt x="1637113" y="1728146"/>
                  <a:pt x="1646562" y="1701443"/>
                </a:cubicBezTo>
                <a:cubicBezTo>
                  <a:pt x="1656011" y="1674739"/>
                  <a:pt x="1660736" y="1611677"/>
                  <a:pt x="1660736" y="1512256"/>
                </a:cubicBezTo>
                <a:lnTo>
                  <a:pt x="1660736" y="41904"/>
                </a:lnTo>
                <a:lnTo>
                  <a:pt x="2179611" y="41904"/>
                </a:lnTo>
                <a:lnTo>
                  <a:pt x="2179611" y="1375451"/>
                </a:lnTo>
                <a:cubicBezTo>
                  <a:pt x="2179611" y="1526635"/>
                  <a:pt x="2174681" y="1632834"/>
                  <a:pt x="2164821" y="1694048"/>
                </a:cubicBezTo>
                <a:cubicBezTo>
                  <a:pt x="2154961" y="1755261"/>
                  <a:pt x="2125793" y="1818118"/>
                  <a:pt x="2077315" y="1882618"/>
                </a:cubicBezTo>
                <a:cubicBezTo>
                  <a:pt x="2028837" y="1947118"/>
                  <a:pt x="1964954" y="1996006"/>
                  <a:pt x="1885664" y="2029283"/>
                </a:cubicBezTo>
                <a:cubicBezTo>
                  <a:pt x="1806374" y="2062560"/>
                  <a:pt x="1712911" y="2079198"/>
                  <a:pt x="1605274" y="2079198"/>
                </a:cubicBezTo>
                <a:cubicBezTo>
                  <a:pt x="1486134" y="2079198"/>
                  <a:pt x="1380962" y="2059479"/>
                  <a:pt x="1289758" y="2020039"/>
                </a:cubicBezTo>
                <a:cubicBezTo>
                  <a:pt x="1198555" y="1980600"/>
                  <a:pt x="1130357" y="1929247"/>
                  <a:pt x="1085166" y="1865979"/>
                </a:cubicBezTo>
                <a:cubicBezTo>
                  <a:pt x="1039975" y="1802712"/>
                  <a:pt x="1013271" y="1735952"/>
                  <a:pt x="1005055" y="1665701"/>
                </a:cubicBezTo>
                <a:cubicBezTo>
                  <a:pt x="996838" y="1595449"/>
                  <a:pt x="992730" y="1447757"/>
                  <a:pt x="992730" y="1222623"/>
                </a:cubicBezTo>
                <a:close/>
                <a:moveTo>
                  <a:pt x="0" y="41904"/>
                </a:moveTo>
                <a:lnTo>
                  <a:pt x="878760" y="41904"/>
                </a:lnTo>
                <a:lnTo>
                  <a:pt x="878760" y="441229"/>
                </a:lnTo>
                <a:lnTo>
                  <a:pt x="518875" y="441229"/>
                </a:lnTo>
                <a:lnTo>
                  <a:pt x="518875" y="819601"/>
                </a:lnTo>
                <a:lnTo>
                  <a:pt x="839321" y="819601"/>
                </a:lnTo>
                <a:lnTo>
                  <a:pt x="839321" y="1199206"/>
                </a:lnTo>
                <a:lnTo>
                  <a:pt x="518875" y="1199206"/>
                </a:lnTo>
                <a:lnTo>
                  <a:pt x="518875" y="2037294"/>
                </a:lnTo>
                <a:lnTo>
                  <a:pt x="0" y="2037294"/>
                </a:lnTo>
                <a:close/>
                <a:moveTo>
                  <a:pt x="6976704" y="0"/>
                </a:moveTo>
                <a:cubicBezTo>
                  <a:pt x="7083520" y="0"/>
                  <a:pt x="7179447" y="17460"/>
                  <a:pt x="7264489" y="52380"/>
                </a:cubicBezTo>
                <a:cubicBezTo>
                  <a:pt x="7349530" y="87301"/>
                  <a:pt x="7417933" y="139681"/>
                  <a:pt x="7469697" y="209522"/>
                </a:cubicBezTo>
                <a:cubicBezTo>
                  <a:pt x="7521461" y="279363"/>
                  <a:pt x="7552273" y="355366"/>
                  <a:pt x="7562133" y="437531"/>
                </a:cubicBezTo>
                <a:cubicBezTo>
                  <a:pt x="7571993" y="519697"/>
                  <a:pt x="7576923" y="663487"/>
                  <a:pt x="7576923" y="868900"/>
                </a:cubicBezTo>
                <a:lnTo>
                  <a:pt x="7576923" y="1210298"/>
                </a:lnTo>
                <a:cubicBezTo>
                  <a:pt x="7576923" y="1410782"/>
                  <a:pt x="7572199" y="1552723"/>
                  <a:pt x="7562750" y="1636121"/>
                </a:cubicBezTo>
                <a:cubicBezTo>
                  <a:pt x="7553301" y="1719519"/>
                  <a:pt x="7523721" y="1795728"/>
                  <a:pt x="7474011" y="1864747"/>
                </a:cubicBezTo>
                <a:cubicBezTo>
                  <a:pt x="7424301" y="1933765"/>
                  <a:pt x="7357131" y="1986762"/>
                  <a:pt x="7272500" y="2023737"/>
                </a:cubicBezTo>
                <a:cubicBezTo>
                  <a:pt x="7187870" y="2060711"/>
                  <a:pt x="7089271" y="2079198"/>
                  <a:pt x="6976704" y="2079198"/>
                </a:cubicBezTo>
                <a:cubicBezTo>
                  <a:pt x="6869889" y="2079198"/>
                  <a:pt x="6773961" y="2061738"/>
                  <a:pt x="6688919" y="2026818"/>
                </a:cubicBezTo>
                <a:cubicBezTo>
                  <a:pt x="6603878" y="1991898"/>
                  <a:pt x="6535475" y="1939517"/>
                  <a:pt x="6483711" y="1869676"/>
                </a:cubicBezTo>
                <a:cubicBezTo>
                  <a:pt x="6431947" y="1799836"/>
                  <a:pt x="6401134" y="1723833"/>
                  <a:pt x="6391275" y="1641667"/>
                </a:cubicBezTo>
                <a:cubicBezTo>
                  <a:pt x="6381415" y="1559502"/>
                  <a:pt x="6376485" y="1415712"/>
                  <a:pt x="6376485" y="1210298"/>
                </a:cubicBezTo>
                <a:lnTo>
                  <a:pt x="6376485" y="868900"/>
                </a:lnTo>
                <a:cubicBezTo>
                  <a:pt x="6376485" y="668417"/>
                  <a:pt x="6381209" y="526476"/>
                  <a:pt x="6390658" y="443078"/>
                </a:cubicBezTo>
                <a:cubicBezTo>
                  <a:pt x="6400108" y="359680"/>
                  <a:pt x="6429687" y="283471"/>
                  <a:pt x="6479397" y="214452"/>
                </a:cubicBezTo>
                <a:cubicBezTo>
                  <a:pt x="6529107" y="145433"/>
                  <a:pt x="6596278" y="92436"/>
                  <a:pt x="6680908" y="55462"/>
                </a:cubicBezTo>
                <a:cubicBezTo>
                  <a:pt x="6765539" y="18487"/>
                  <a:pt x="6864138" y="0"/>
                  <a:pt x="6976704" y="0"/>
                </a:cubicBez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0902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New device could accelerate the development of T-cell immunotherapies for  cancer | Imperial News | Imperial College London">
            <a:extLst>
              <a:ext uri="{FF2B5EF4-FFF2-40B4-BE49-F238E27FC236}">
                <a16:creationId xmlns:a16="http://schemas.microsoft.com/office/drawing/2014/main" id="{3C1A315E-2882-9DEA-DB7A-28374C785BD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 t="-313" r="-52" b="-388"/>
          <a:stretch/>
        </p:blipFill>
        <p:spPr bwMode="auto">
          <a:xfrm>
            <a:off x="609599" y="-1593470"/>
            <a:ext cx="8668139" cy="6032324"/>
          </a:xfrm>
          <a:custGeom>
            <a:avLst/>
            <a:gdLst/>
            <a:ahLst/>
            <a:cxnLst/>
            <a:rect l="l" t="t" r="r" b="b"/>
            <a:pathLst>
              <a:path w="8623581" h="5981253">
                <a:moveTo>
                  <a:pt x="0" y="5962591"/>
                </a:moveTo>
                <a:lnTo>
                  <a:pt x="8623581" y="5962591"/>
                </a:lnTo>
                <a:lnTo>
                  <a:pt x="8623581" y="5981253"/>
                </a:lnTo>
                <a:lnTo>
                  <a:pt x="0" y="5981253"/>
                </a:lnTo>
                <a:close/>
                <a:moveTo>
                  <a:pt x="2417971" y="2568206"/>
                </a:moveTo>
                <a:cubicBezTo>
                  <a:pt x="2365115" y="2950288"/>
                  <a:pt x="2331922" y="3229651"/>
                  <a:pt x="2318390" y="3406294"/>
                </a:cubicBezTo>
                <a:lnTo>
                  <a:pt x="2497004" y="3406294"/>
                </a:lnTo>
                <a:cubicBezTo>
                  <a:pt x="2470749" y="3180288"/>
                  <a:pt x="2444405" y="2900925"/>
                  <a:pt x="2417971" y="2568206"/>
                </a:cubicBezTo>
                <a:close/>
                <a:moveTo>
                  <a:pt x="7489812" y="2464677"/>
                </a:moveTo>
                <a:lnTo>
                  <a:pt x="7489812" y="2908371"/>
                </a:lnTo>
                <a:cubicBezTo>
                  <a:pt x="7548150" y="2908371"/>
                  <a:pt x="7589027" y="2900360"/>
                  <a:pt x="7612444" y="2884338"/>
                </a:cubicBezTo>
                <a:cubicBezTo>
                  <a:pt x="7635861" y="2868315"/>
                  <a:pt x="7647570" y="2816346"/>
                  <a:pt x="7647570" y="2728428"/>
                </a:cubicBezTo>
                <a:lnTo>
                  <a:pt x="7647570" y="2618738"/>
                </a:lnTo>
                <a:cubicBezTo>
                  <a:pt x="7647570" y="2555470"/>
                  <a:pt x="7636272" y="2513976"/>
                  <a:pt x="7613676" y="2494257"/>
                </a:cubicBezTo>
                <a:cubicBezTo>
                  <a:pt x="7591081" y="2474537"/>
                  <a:pt x="7549793" y="2464677"/>
                  <a:pt x="7489812" y="2464677"/>
                </a:cubicBezTo>
                <a:close/>
                <a:moveTo>
                  <a:pt x="6970937" y="2123279"/>
                </a:moveTo>
                <a:lnTo>
                  <a:pt x="7338216" y="2123279"/>
                </a:lnTo>
                <a:cubicBezTo>
                  <a:pt x="7583070" y="2123279"/>
                  <a:pt x="7748839" y="2132728"/>
                  <a:pt x="7835523" y="2151626"/>
                </a:cubicBezTo>
                <a:cubicBezTo>
                  <a:pt x="7922208" y="2170525"/>
                  <a:pt x="7992871" y="2218797"/>
                  <a:pt x="8047510" y="2296443"/>
                </a:cubicBezTo>
                <a:cubicBezTo>
                  <a:pt x="8102151" y="2374090"/>
                  <a:pt x="8129471" y="2497954"/>
                  <a:pt x="8129471" y="2668037"/>
                </a:cubicBezTo>
                <a:cubicBezTo>
                  <a:pt x="8129471" y="2823330"/>
                  <a:pt x="8110161" y="2927680"/>
                  <a:pt x="8071543" y="2981087"/>
                </a:cubicBezTo>
                <a:cubicBezTo>
                  <a:pt x="8032926" y="3034495"/>
                  <a:pt x="7956923" y="3066540"/>
                  <a:pt x="7843534" y="3077221"/>
                </a:cubicBezTo>
                <a:cubicBezTo>
                  <a:pt x="7946242" y="3102692"/>
                  <a:pt x="8015261" y="3136791"/>
                  <a:pt x="8050591" y="3179517"/>
                </a:cubicBezTo>
                <a:cubicBezTo>
                  <a:pt x="8085923" y="3222243"/>
                  <a:pt x="8107902" y="3261477"/>
                  <a:pt x="8116529" y="3297219"/>
                </a:cubicBezTo>
                <a:cubicBezTo>
                  <a:pt x="8125157" y="3332961"/>
                  <a:pt x="8129471" y="3431354"/>
                  <a:pt x="8129471" y="3592399"/>
                </a:cubicBezTo>
                <a:lnTo>
                  <a:pt x="8129471" y="4118669"/>
                </a:lnTo>
                <a:lnTo>
                  <a:pt x="7647570" y="4118669"/>
                </a:lnTo>
                <a:lnTo>
                  <a:pt x="7647570" y="3455593"/>
                </a:lnTo>
                <a:cubicBezTo>
                  <a:pt x="7647570" y="3348778"/>
                  <a:pt x="7639148" y="3282635"/>
                  <a:pt x="7622304" y="3257164"/>
                </a:cubicBezTo>
                <a:cubicBezTo>
                  <a:pt x="7605460" y="3231692"/>
                  <a:pt x="7561296" y="3218957"/>
                  <a:pt x="7489812" y="3218957"/>
                </a:cubicBezTo>
                <a:lnTo>
                  <a:pt x="7489812" y="4118669"/>
                </a:lnTo>
                <a:lnTo>
                  <a:pt x="6970937" y="4118669"/>
                </a:lnTo>
                <a:close/>
                <a:moveTo>
                  <a:pt x="5923187" y="2123279"/>
                </a:moveTo>
                <a:lnTo>
                  <a:pt x="6788390" y="2123279"/>
                </a:lnTo>
                <a:lnTo>
                  <a:pt x="6788390" y="2522604"/>
                </a:lnTo>
                <a:lnTo>
                  <a:pt x="6442062" y="2522604"/>
                </a:lnTo>
                <a:lnTo>
                  <a:pt x="6442062" y="2900976"/>
                </a:lnTo>
                <a:lnTo>
                  <a:pt x="6766205" y="2900976"/>
                </a:lnTo>
                <a:lnTo>
                  <a:pt x="6766205" y="3280581"/>
                </a:lnTo>
                <a:lnTo>
                  <a:pt x="6442062" y="3280581"/>
                </a:lnTo>
                <a:lnTo>
                  <a:pt x="6442062" y="3719345"/>
                </a:lnTo>
                <a:lnTo>
                  <a:pt x="6822899" y="3719345"/>
                </a:lnTo>
                <a:lnTo>
                  <a:pt x="6822899" y="4118669"/>
                </a:lnTo>
                <a:lnTo>
                  <a:pt x="5923187" y="4118669"/>
                </a:lnTo>
                <a:close/>
                <a:moveTo>
                  <a:pt x="3160937" y="2123279"/>
                </a:moveTo>
                <a:lnTo>
                  <a:pt x="3594771" y="2123279"/>
                </a:lnTo>
                <a:lnTo>
                  <a:pt x="3885637" y="3021759"/>
                </a:lnTo>
                <a:lnTo>
                  <a:pt x="3885637" y="2123279"/>
                </a:lnTo>
                <a:lnTo>
                  <a:pt x="4319471" y="2123279"/>
                </a:lnTo>
                <a:lnTo>
                  <a:pt x="4319471" y="4118669"/>
                </a:lnTo>
                <a:lnTo>
                  <a:pt x="3864684" y="4118669"/>
                </a:lnTo>
                <a:lnTo>
                  <a:pt x="3594771" y="3211562"/>
                </a:lnTo>
                <a:lnTo>
                  <a:pt x="3594771" y="4118669"/>
                </a:lnTo>
                <a:lnTo>
                  <a:pt x="3160937" y="4118669"/>
                </a:lnTo>
                <a:close/>
                <a:moveTo>
                  <a:pt x="2022036" y="2123279"/>
                </a:moveTo>
                <a:lnTo>
                  <a:pt x="2772001" y="2123279"/>
                </a:lnTo>
                <a:lnTo>
                  <a:pt x="3068721" y="4118669"/>
                </a:lnTo>
                <a:lnTo>
                  <a:pt x="2538446" y="4118669"/>
                </a:lnTo>
                <a:lnTo>
                  <a:pt x="2510600" y="3760017"/>
                </a:lnTo>
                <a:lnTo>
                  <a:pt x="2324995" y="3760017"/>
                </a:lnTo>
                <a:lnTo>
                  <a:pt x="2293798" y="4118669"/>
                </a:lnTo>
                <a:lnTo>
                  <a:pt x="1757360" y="4118669"/>
                </a:lnTo>
                <a:close/>
                <a:moveTo>
                  <a:pt x="5113371" y="2081375"/>
                </a:moveTo>
                <a:cubicBezTo>
                  <a:pt x="5266199" y="2081375"/>
                  <a:pt x="5392323" y="2110916"/>
                  <a:pt x="5491743" y="2169998"/>
                </a:cubicBezTo>
                <a:cubicBezTo>
                  <a:pt x="5591163" y="2229080"/>
                  <a:pt x="5656485" y="2302724"/>
                  <a:pt x="5687708" y="2390930"/>
                </a:cubicBezTo>
                <a:cubicBezTo>
                  <a:pt x="5718931" y="2479137"/>
                  <a:pt x="5734542" y="2616369"/>
                  <a:pt x="5734542" y="2802628"/>
                </a:cubicBezTo>
                <a:lnTo>
                  <a:pt x="5734542" y="2992180"/>
                </a:lnTo>
                <a:lnTo>
                  <a:pt x="5215667" y="2992180"/>
                </a:lnTo>
                <a:lnTo>
                  <a:pt x="5215667" y="2645371"/>
                </a:lnTo>
                <a:cubicBezTo>
                  <a:pt x="5215667" y="2544525"/>
                  <a:pt x="5210121" y="2481598"/>
                  <a:pt x="5199028" y="2456589"/>
                </a:cubicBezTo>
                <a:cubicBezTo>
                  <a:pt x="5187936" y="2431580"/>
                  <a:pt x="5163492" y="2419075"/>
                  <a:pt x="5125696" y="2419075"/>
                </a:cubicBezTo>
                <a:cubicBezTo>
                  <a:pt x="5082970" y="2419075"/>
                  <a:pt x="5055855" y="2434276"/>
                  <a:pt x="5044352" y="2464677"/>
                </a:cubicBezTo>
                <a:cubicBezTo>
                  <a:pt x="5032849" y="2495078"/>
                  <a:pt x="5027097" y="2560811"/>
                  <a:pt x="5027097" y="2661874"/>
                </a:cubicBezTo>
                <a:lnTo>
                  <a:pt x="5027097" y="3588702"/>
                </a:lnTo>
                <a:cubicBezTo>
                  <a:pt x="5027097" y="3685657"/>
                  <a:pt x="5032849" y="3748924"/>
                  <a:pt x="5044352" y="3778504"/>
                </a:cubicBezTo>
                <a:cubicBezTo>
                  <a:pt x="5055855" y="3808083"/>
                  <a:pt x="5081737" y="3822873"/>
                  <a:pt x="5121999" y="3822873"/>
                </a:cubicBezTo>
                <a:cubicBezTo>
                  <a:pt x="5160616" y="3822873"/>
                  <a:pt x="5185882" y="3808048"/>
                  <a:pt x="5197796" y="3778398"/>
                </a:cubicBezTo>
                <a:cubicBezTo>
                  <a:pt x="5209710" y="3748748"/>
                  <a:pt x="5215667" y="3679148"/>
                  <a:pt x="5215667" y="3569598"/>
                </a:cubicBezTo>
                <a:lnTo>
                  <a:pt x="5215667" y="3318788"/>
                </a:lnTo>
                <a:lnTo>
                  <a:pt x="5734542" y="3318788"/>
                </a:lnTo>
                <a:lnTo>
                  <a:pt x="5734542" y="3396550"/>
                </a:lnTo>
                <a:cubicBezTo>
                  <a:pt x="5734542" y="3603080"/>
                  <a:pt x="5719958" y="3749547"/>
                  <a:pt x="5690789" y="3835949"/>
                </a:cubicBezTo>
                <a:cubicBezTo>
                  <a:pt x="5661621" y="3922351"/>
                  <a:pt x="5597120" y="3998056"/>
                  <a:pt x="5497289" y="4063063"/>
                </a:cubicBezTo>
                <a:cubicBezTo>
                  <a:pt x="5397458" y="4128070"/>
                  <a:pt x="5274416" y="4160573"/>
                  <a:pt x="5128161" y="4160573"/>
                </a:cubicBezTo>
                <a:cubicBezTo>
                  <a:pt x="4976155" y="4160573"/>
                  <a:pt x="4850852" y="4133048"/>
                  <a:pt x="4752254" y="4077997"/>
                </a:cubicBezTo>
                <a:cubicBezTo>
                  <a:pt x="4653655" y="4022946"/>
                  <a:pt x="4588333" y="3946738"/>
                  <a:pt x="4556289" y="3849372"/>
                </a:cubicBezTo>
                <a:cubicBezTo>
                  <a:pt x="4524244" y="3752005"/>
                  <a:pt x="4508222" y="3605545"/>
                  <a:pt x="4508222" y="3409992"/>
                </a:cubicBezTo>
                <a:lnTo>
                  <a:pt x="4508222" y="2827027"/>
                </a:lnTo>
                <a:cubicBezTo>
                  <a:pt x="4508222" y="2683238"/>
                  <a:pt x="4513152" y="2575395"/>
                  <a:pt x="4523012" y="2503500"/>
                </a:cubicBezTo>
                <a:cubicBezTo>
                  <a:pt x="4532872" y="2431605"/>
                  <a:pt x="4562246" y="2362381"/>
                  <a:pt x="4611134" y="2295827"/>
                </a:cubicBezTo>
                <a:cubicBezTo>
                  <a:pt x="4660023" y="2229273"/>
                  <a:pt x="4727810" y="2176892"/>
                  <a:pt x="4814494" y="2138686"/>
                </a:cubicBezTo>
                <a:cubicBezTo>
                  <a:pt x="4901179" y="2100478"/>
                  <a:pt x="5000805" y="2081375"/>
                  <a:pt x="5113371" y="2081375"/>
                </a:cubicBezTo>
                <a:close/>
                <a:moveTo>
                  <a:pt x="1065246" y="2081375"/>
                </a:moveTo>
                <a:cubicBezTo>
                  <a:pt x="1218074" y="2081375"/>
                  <a:pt x="1344198" y="2110916"/>
                  <a:pt x="1443618" y="2169998"/>
                </a:cubicBezTo>
                <a:cubicBezTo>
                  <a:pt x="1543039" y="2229080"/>
                  <a:pt x="1608361" y="2302724"/>
                  <a:pt x="1639583" y="2390930"/>
                </a:cubicBezTo>
                <a:cubicBezTo>
                  <a:pt x="1670806" y="2479137"/>
                  <a:pt x="1686418" y="2616369"/>
                  <a:pt x="1686418" y="2802628"/>
                </a:cubicBezTo>
                <a:lnTo>
                  <a:pt x="1686418" y="2992180"/>
                </a:lnTo>
                <a:lnTo>
                  <a:pt x="1167542" y="2992180"/>
                </a:lnTo>
                <a:lnTo>
                  <a:pt x="1167542" y="2645371"/>
                </a:lnTo>
                <a:cubicBezTo>
                  <a:pt x="1167542" y="2544525"/>
                  <a:pt x="1161996" y="2481598"/>
                  <a:pt x="1150904" y="2456589"/>
                </a:cubicBezTo>
                <a:cubicBezTo>
                  <a:pt x="1139811" y="2431580"/>
                  <a:pt x="1115367" y="2419075"/>
                  <a:pt x="1077571" y="2419075"/>
                </a:cubicBezTo>
                <a:cubicBezTo>
                  <a:pt x="1034845" y="2419075"/>
                  <a:pt x="1007730" y="2434276"/>
                  <a:pt x="996227" y="2464677"/>
                </a:cubicBezTo>
                <a:cubicBezTo>
                  <a:pt x="984724" y="2495078"/>
                  <a:pt x="978972" y="2560811"/>
                  <a:pt x="978972" y="2661874"/>
                </a:cubicBezTo>
                <a:lnTo>
                  <a:pt x="978972" y="3588702"/>
                </a:lnTo>
                <a:cubicBezTo>
                  <a:pt x="978972" y="3685657"/>
                  <a:pt x="984724" y="3748924"/>
                  <a:pt x="996227" y="3778504"/>
                </a:cubicBezTo>
                <a:cubicBezTo>
                  <a:pt x="1007730" y="3808083"/>
                  <a:pt x="1033612" y="3822873"/>
                  <a:pt x="1073873" y="3822873"/>
                </a:cubicBezTo>
                <a:cubicBezTo>
                  <a:pt x="1112491" y="3822873"/>
                  <a:pt x="1137757" y="3808048"/>
                  <a:pt x="1149671" y="3778398"/>
                </a:cubicBezTo>
                <a:cubicBezTo>
                  <a:pt x="1161585" y="3748748"/>
                  <a:pt x="1167542" y="3679148"/>
                  <a:pt x="1167542" y="3569598"/>
                </a:cubicBezTo>
                <a:lnTo>
                  <a:pt x="1167542" y="3318788"/>
                </a:lnTo>
                <a:lnTo>
                  <a:pt x="1686418" y="3318788"/>
                </a:lnTo>
                <a:lnTo>
                  <a:pt x="1686418" y="3396550"/>
                </a:lnTo>
                <a:cubicBezTo>
                  <a:pt x="1686418" y="3603080"/>
                  <a:pt x="1671833" y="3749547"/>
                  <a:pt x="1642665" y="3835949"/>
                </a:cubicBezTo>
                <a:cubicBezTo>
                  <a:pt x="1613496" y="3922351"/>
                  <a:pt x="1548996" y="3998056"/>
                  <a:pt x="1449165" y="4063063"/>
                </a:cubicBezTo>
                <a:cubicBezTo>
                  <a:pt x="1349334" y="4128070"/>
                  <a:pt x="1226291" y="4160573"/>
                  <a:pt x="1080036" y="4160573"/>
                </a:cubicBezTo>
                <a:cubicBezTo>
                  <a:pt x="928030" y="4160573"/>
                  <a:pt x="802727" y="4133048"/>
                  <a:pt x="704129" y="4077997"/>
                </a:cubicBezTo>
                <a:cubicBezTo>
                  <a:pt x="605530" y="4022946"/>
                  <a:pt x="540208" y="3946738"/>
                  <a:pt x="508164" y="3849372"/>
                </a:cubicBezTo>
                <a:cubicBezTo>
                  <a:pt x="476119" y="3752005"/>
                  <a:pt x="460097" y="3605545"/>
                  <a:pt x="460097" y="3409992"/>
                </a:cubicBezTo>
                <a:lnTo>
                  <a:pt x="460097" y="2827027"/>
                </a:lnTo>
                <a:cubicBezTo>
                  <a:pt x="460097" y="2683238"/>
                  <a:pt x="465027" y="2575395"/>
                  <a:pt x="474887" y="2503500"/>
                </a:cubicBezTo>
                <a:cubicBezTo>
                  <a:pt x="484747" y="2431605"/>
                  <a:pt x="514121" y="2362381"/>
                  <a:pt x="563009" y="2295827"/>
                </a:cubicBezTo>
                <a:cubicBezTo>
                  <a:pt x="611898" y="2229273"/>
                  <a:pt x="679684" y="2176892"/>
                  <a:pt x="766369" y="2138686"/>
                </a:cubicBezTo>
                <a:cubicBezTo>
                  <a:pt x="853054" y="2100478"/>
                  <a:pt x="952679" y="2081375"/>
                  <a:pt x="1065246" y="2081375"/>
                </a:cubicBezTo>
                <a:close/>
                <a:moveTo>
                  <a:pt x="0" y="0"/>
                </a:moveTo>
                <a:lnTo>
                  <a:pt x="8623581" y="0"/>
                </a:lnTo>
                <a:lnTo>
                  <a:pt x="8623581" y="18662"/>
                </a:lnTo>
                <a:lnTo>
                  <a:pt x="0" y="18662"/>
                </a:lnTo>
                <a:close/>
              </a:path>
            </a:pathLst>
          </a:cu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3FABABA7-4541-7760-2525-B65C983EB9B2}"/>
              </a:ext>
            </a:extLst>
          </p:cNvPr>
          <p:cNvSpPr txBox="1"/>
          <p:nvPr/>
        </p:nvSpPr>
        <p:spPr>
          <a:xfrm>
            <a:off x="953279" y="2836188"/>
            <a:ext cx="2771190" cy="3262432"/>
          </a:xfrm>
          <a:prstGeom prst="rect">
            <a:avLst/>
          </a:prstGeom>
          <a:noFill/>
        </p:spPr>
        <p:txBody>
          <a:bodyPr wrap="square" rtlCol="0">
            <a:spAutoFit/>
          </a:bodyPr>
          <a:lstStyle/>
          <a:p>
            <a:pPr algn="ctr">
              <a:lnSpc>
                <a:spcPct val="150000"/>
              </a:lnSpc>
            </a:pPr>
            <a:r>
              <a:rPr lang="en-IN" sz="3600" b="1" dirty="0">
                <a:latin typeface="Bahnschrift" panose="020B0502040204020203" pitchFamily="34" charset="0"/>
                <a:ea typeface="Segoe UI Black" panose="020B0A02040204020203" pitchFamily="34" charset="0"/>
              </a:rPr>
              <a:t>01</a:t>
            </a:r>
          </a:p>
          <a:p>
            <a:pPr algn="ctr"/>
            <a:r>
              <a:rPr lang="en-IN" sz="2000" b="1" dirty="0">
                <a:latin typeface="Bahnschrift" panose="020B0502040204020203" pitchFamily="34" charset="0"/>
                <a:ea typeface="Calibri" panose="020F0502020204030204" pitchFamily="34" charset="0"/>
              </a:rPr>
              <a:t>Cancer is </a:t>
            </a:r>
            <a:r>
              <a:rPr lang="en-IN" sz="2000" b="1" dirty="0">
                <a:latin typeface="Bahnschrift" panose="020B0502040204020203" pitchFamily="34" charset="0"/>
                <a:ea typeface="Calibri" panose="020F0502020204030204" pitchFamily="34" charset="0"/>
                <a:cs typeface="Times New Roman" panose="02020603050405020304" pitchFamily="18" charset="0"/>
              </a:rPr>
              <a:t>termed as a </a:t>
            </a:r>
            <a:r>
              <a:rPr lang="en-US" sz="2000" b="1" i="0" dirty="0">
                <a:effectLst/>
                <a:latin typeface="Bahnschrift" panose="020B0502040204020203" pitchFamily="34" charset="0"/>
                <a:cs typeface="Times New Roman" panose="02020603050405020304" pitchFamily="18" charset="0"/>
              </a:rPr>
              <a:t>group of diseases featuring abnormal cell growth by disregarding normal rules of cell division</a:t>
            </a:r>
            <a:r>
              <a:rPr lang="en-US" sz="1600" b="1" i="0" dirty="0">
                <a:effectLst/>
                <a:latin typeface="Bahnschrift" panose="020B0502040204020203" pitchFamily="34" charset="0"/>
                <a:cs typeface="Times New Roman" panose="02020603050405020304" pitchFamily="18" charset="0"/>
              </a:rPr>
              <a:t>.</a:t>
            </a:r>
          </a:p>
          <a:p>
            <a:pPr algn="ctr"/>
            <a:endParaRPr lang="en-US" sz="1600" b="1" dirty="0">
              <a:latin typeface="Bahnschrift" panose="020B0502040204020203" pitchFamily="34" charset="0"/>
              <a:cs typeface="Times New Roman" panose="02020603050405020304" pitchFamily="18" charset="0"/>
            </a:endParaRPr>
          </a:p>
          <a:p>
            <a:pPr algn="ctr"/>
            <a:endParaRPr lang="en-US" sz="1600" b="1" i="0" dirty="0">
              <a:effectLst/>
              <a:latin typeface="Bahnschrift" panose="020B0502040204020203"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70FC823E-E1AE-A970-A045-2AE664FA5E60}"/>
              </a:ext>
            </a:extLst>
          </p:cNvPr>
          <p:cNvSpPr txBox="1"/>
          <p:nvPr/>
        </p:nvSpPr>
        <p:spPr>
          <a:xfrm>
            <a:off x="4795935" y="2836189"/>
            <a:ext cx="2600130" cy="2769989"/>
          </a:xfrm>
          <a:prstGeom prst="rect">
            <a:avLst/>
          </a:prstGeom>
          <a:noFill/>
        </p:spPr>
        <p:txBody>
          <a:bodyPr wrap="square" rtlCol="0">
            <a:spAutoFit/>
          </a:bodyPr>
          <a:lstStyle/>
          <a:p>
            <a:pPr algn="ctr">
              <a:lnSpc>
                <a:spcPct val="150000"/>
              </a:lnSpc>
            </a:pPr>
            <a:r>
              <a:rPr lang="en-IN" sz="3600" b="1" dirty="0">
                <a:latin typeface="Bahnschrift" panose="020B0502040204020203" pitchFamily="34" charset="0"/>
                <a:ea typeface="Segoe UI Black" panose="020B0A02040204020203" pitchFamily="34" charset="0"/>
              </a:rPr>
              <a:t>02</a:t>
            </a:r>
          </a:p>
          <a:p>
            <a:pPr algn="ctr"/>
            <a:r>
              <a:rPr lang="en-IN" sz="2000" b="1" dirty="0">
                <a:latin typeface="Bahnschrift" panose="020B0502040204020203" pitchFamily="34" charset="0"/>
                <a:ea typeface="Calibri" panose="020F0502020204030204" pitchFamily="34" charset="0"/>
              </a:rPr>
              <a:t>Normal cells are constantly subjected to signals that dictate whether the cell should divide, differentiate or die</a:t>
            </a:r>
            <a:r>
              <a:rPr lang="en-IN" sz="2000" b="1" dirty="0">
                <a:effectLst/>
                <a:latin typeface="Bahnschrift" panose="020B0502040204020203" pitchFamily="34" charset="0"/>
                <a:ea typeface="Calibri" panose="020F0502020204030204" pitchFamily="34" charset="0"/>
              </a:rPr>
              <a:t>.</a:t>
            </a:r>
            <a:endParaRPr lang="en-US" sz="1600" b="1" i="0" dirty="0">
              <a:effectLst/>
              <a:latin typeface="Bahnschrift" panose="020B0502040204020203"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3DA642AC-C5FB-6696-4E81-19D6F757CFAD}"/>
              </a:ext>
            </a:extLst>
          </p:cNvPr>
          <p:cNvSpPr txBox="1"/>
          <p:nvPr/>
        </p:nvSpPr>
        <p:spPr>
          <a:xfrm>
            <a:off x="8467531" y="2836189"/>
            <a:ext cx="2701208" cy="2769989"/>
          </a:xfrm>
          <a:prstGeom prst="rect">
            <a:avLst/>
          </a:prstGeom>
          <a:noFill/>
        </p:spPr>
        <p:txBody>
          <a:bodyPr wrap="square" rtlCol="0">
            <a:spAutoFit/>
          </a:bodyPr>
          <a:lstStyle/>
          <a:p>
            <a:pPr algn="ctr">
              <a:lnSpc>
                <a:spcPct val="150000"/>
              </a:lnSpc>
            </a:pPr>
            <a:r>
              <a:rPr lang="en-IN" sz="3600" b="1" dirty="0">
                <a:latin typeface="Bahnschrift" panose="020B0502040204020203" pitchFamily="34" charset="0"/>
                <a:ea typeface="Segoe UI Black" panose="020B0A02040204020203" pitchFamily="34" charset="0"/>
              </a:rPr>
              <a:t>03</a:t>
            </a:r>
          </a:p>
          <a:p>
            <a:pPr algn="ctr"/>
            <a:r>
              <a:rPr lang="en-IN" sz="2000" b="1" dirty="0">
                <a:latin typeface="Bahnschrift" panose="020B0502040204020203" pitchFamily="34" charset="0"/>
                <a:ea typeface="Calibri" panose="020F0502020204030204" pitchFamily="34" charset="0"/>
              </a:rPr>
              <a:t>Cancer cells develop a degree of autonomy from these signals, resulting in uncontrolled growth and proliferation.</a:t>
            </a:r>
          </a:p>
        </p:txBody>
      </p:sp>
    </p:spTree>
    <p:extLst>
      <p:ext uri="{BB962C8B-B14F-4D97-AF65-F5344CB8AC3E}">
        <p14:creationId xmlns:p14="http://schemas.microsoft.com/office/powerpoint/2010/main" val="21102487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3130001034"/>
              </p:ext>
            </p:extLst>
          </p:nvPr>
        </p:nvGraphicFramePr>
        <p:xfrm>
          <a:off x="436465" y="1596743"/>
          <a:ext cx="11217472" cy="5098697"/>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dk1"/>
                          </a:solidFill>
                          <a:effectLst/>
                          <a:latin typeface="+mn-lt"/>
                          <a:ea typeface="+mn-ea"/>
                          <a:cs typeface="+mn-cs"/>
                        </a:rPr>
                        <a:t>Yan-Cheng Wu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Designed and synthesized 4-biphenylamino-5-halo-2(5H)-furanones by incorporating the aminobiphenyl or benzidine 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17.92% of the MCF-7 cells  treated with 40 </a:t>
                      </a:r>
                      <a:r>
                        <a:rPr lang="en-US" sz="1800" b="1" kern="1200" dirty="0" err="1">
                          <a:solidFill>
                            <a:schemeClr val="dk1"/>
                          </a:solidFill>
                          <a:effectLst/>
                          <a:latin typeface="+mn-lt"/>
                          <a:ea typeface="+mn-ea"/>
                          <a:cs typeface="+mn-cs"/>
                        </a:rPr>
                        <a:t>μM</a:t>
                      </a:r>
                      <a:r>
                        <a:rPr lang="en-US" sz="1800" b="1" kern="1200" dirty="0">
                          <a:solidFill>
                            <a:schemeClr val="dk1"/>
                          </a:solidFill>
                          <a:effectLst/>
                          <a:latin typeface="+mn-lt"/>
                          <a:ea typeface="+mn-ea"/>
                          <a:cs typeface="+mn-cs"/>
                        </a:rPr>
                        <a:t> of compound were arrested in the G2/M phase. This proportion increased to 35.13% after 72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384040">
                <a:tc>
                  <a:txBody>
                    <a:bodyPr/>
                    <a:lstStyle/>
                    <a:p>
                      <a:r>
                        <a:rPr lang="en-US" sz="1800" b="1" kern="1200" dirty="0">
                          <a:solidFill>
                            <a:schemeClr val="dk1"/>
                          </a:solidFill>
                          <a:effectLst/>
                          <a:latin typeface="+mn-lt"/>
                          <a:ea typeface="+mn-ea"/>
                          <a:cs typeface="+mn-cs"/>
                        </a:rPr>
                        <a:t>Shi-He Luo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series of amino acid derivatives via a metal-free C–N coupling reaction of 5-alkoxy-3,4-dihalo-2(5H)-furanones and amino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have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40.22 ± 0.57 for Max concentration: 300 </a:t>
                      </a:r>
                      <a:r>
                        <a:rPr lang="el-GR" sz="1800" b="1" kern="1200" dirty="0">
                          <a:solidFill>
                            <a:schemeClr val="dk1"/>
                          </a:solidFill>
                          <a:effectLst/>
                          <a:latin typeface="+mn-lt"/>
                          <a:ea typeface="+mn-ea"/>
                          <a:cs typeface="+mn-cs"/>
                        </a:rPr>
                        <a:t>Μ</a:t>
                      </a:r>
                      <a:r>
                        <a:rPr lang="en-US" sz="1800" b="1" kern="1200" dirty="0">
                          <a:solidFill>
                            <a:schemeClr val="dk1"/>
                          </a:solidFill>
                          <a:effectLst/>
                          <a:latin typeface="+mn-lt"/>
                          <a:ea typeface="+mn-ea"/>
                          <a:cs typeface="+mn-cs"/>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470297">
                <a:tc>
                  <a:txBody>
                    <a:bodyPr/>
                    <a:lstStyle/>
                    <a:p>
                      <a:r>
                        <a:rPr lang="en-US" sz="1800" b="1" kern="1200" dirty="0">
                          <a:solidFill>
                            <a:schemeClr val="dk1"/>
                          </a:solidFill>
                          <a:effectLst/>
                          <a:latin typeface="+mn-lt"/>
                          <a:ea typeface="+mn-ea"/>
                          <a:cs typeface="+mn-cs"/>
                        </a:rPr>
                        <a:t>Kai Yang </a:t>
                      </a:r>
                      <a:r>
                        <a:rPr lang="en-US" sz="1800" b="1" i="1" kern="1200" dirty="0">
                          <a:solidFill>
                            <a:schemeClr val="dk1"/>
                          </a:solidFill>
                          <a:effectLst/>
                          <a:latin typeface="+mn-lt"/>
                          <a:ea typeface="+mn-ea"/>
                          <a:cs typeface="+mn-cs"/>
                        </a:rPr>
                        <a:t>et al </a:t>
                      </a:r>
                      <a:r>
                        <a:rPr lang="en-US" sz="1800" b="1" kern="1200" dirty="0">
                          <a:solidFill>
                            <a:schemeClr val="dk1"/>
                          </a:solidFill>
                          <a:effectLst/>
                          <a:latin typeface="+mn-lt"/>
                          <a:ea typeface="+mn-ea"/>
                          <a:cs typeface="+mn-cs"/>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Designed and efficiently synthesized series of (E)-N-2(5H)-</a:t>
                      </a:r>
                      <a:r>
                        <a:rPr lang="en-US" sz="1800" b="1" kern="1200" dirty="0" err="1">
                          <a:solidFill>
                            <a:schemeClr val="dk1"/>
                          </a:solidFill>
                          <a:effectLst/>
                          <a:latin typeface="+mn-lt"/>
                          <a:ea typeface="+mn-ea"/>
                          <a:cs typeface="+mn-cs"/>
                        </a:rPr>
                        <a:t>furanonyl</a:t>
                      </a:r>
                      <a:r>
                        <a:rPr lang="en-US" sz="1800" b="1" kern="1200" dirty="0">
                          <a:solidFill>
                            <a:schemeClr val="dk1"/>
                          </a:solidFill>
                          <a:effectLst/>
                          <a:latin typeface="+mn-lt"/>
                          <a:ea typeface="+mn-ea"/>
                          <a:cs typeface="+mn-cs"/>
                        </a:rPr>
                        <a:t> sulfonyl hydrazone derivatives via one-pot reaction at room tempera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Compound exhibits high cytotoxic activity against MCF-7 human breast cancer cells with an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 of 14.35 </a:t>
                      </a:r>
                      <a:r>
                        <a:rPr lang="en-US" sz="1800" b="1" kern="1200" dirty="0" err="1">
                          <a:solidFill>
                            <a:schemeClr val="dk1"/>
                          </a:solidFill>
                          <a:effectLst/>
                          <a:latin typeface="+mn-lt"/>
                          <a:ea typeface="+mn-ea"/>
                          <a:cs typeface="+mn-cs"/>
                        </a:rPr>
                        <a:t>μM</a:t>
                      </a:r>
                      <a:r>
                        <a:rPr lang="en-US" sz="1800" b="1" kern="1200" dirty="0">
                          <a:solidFill>
                            <a:schemeClr val="dk1"/>
                          </a:solidFill>
                          <a:effectLst/>
                          <a:latin typeface="+mn-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691ED41C-1A82-D910-5B31-DBBF2FB1CB09}"/>
              </a:ext>
            </a:extLst>
          </p:cNvPr>
          <p:cNvPicPr>
            <a:picLocks noChangeAspect="1"/>
          </p:cNvPicPr>
          <p:nvPr/>
        </p:nvPicPr>
        <p:blipFill>
          <a:blip r:embed="rId2"/>
          <a:stretch>
            <a:fillRect/>
          </a:stretch>
        </p:blipFill>
        <p:spPr>
          <a:xfrm>
            <a:off x="9339630" y="2367783"/>
            <a:ext cx="2034540" cy="1021080"/>
          </a:xfrm>
          <a:prstGeom prst="rect">
            <a:avLst/>
          </a:prstGeom>
        </p:spPr>
      </p:pic>
      <p:pic>
        <p:nvPicPr>
          <p:cNvPr id="10" name="Picture 9">
            <a:extLst>
              <a:ext uri="{FF2B5EF4-FFF2-40B4-BE49-F238E27FC236}">
                <a16:creationId xmlns:a16="http://schemas.microsoft.com/office/drawing/2014/main" id="{A0C2BB3A-33D3-967C-364A-C2DD1D12D16C}"/>
              </a:ext>
            </a:extLst>
          </p:cNvPr>
          <p:cNvPicPr>
            <a:picLocks noChangeAspect="1"/>
          </p:cNvPicPr>
          <p:nvPr/>
        </p:nvPicPr>
        <p:blipFill>
          <a:blip r:embed="rId3"/>
          <a:stretch>
            <a:fillRect/>
          </a:stretch>
        </p:blipFill>
        <p:spPr>
          <a:xfrm>
            <a:off x="9741428" y="3894317"/>
            <a:ext cx="1230944" cy="1059682"/>
          </a:xfrm>
          <a:prstGeom prst="rect">
            <a:avLst/>
          </a:prstGeom>
        </p:spPr>
      </p:pic>
      <p:pic>
        <p:nvPicPr>
          <p:cNvPr id="14" name="Picture 13">
            <a:extLst>
              <a:ext uri="{FF2B5EF4-FFF2-40B4-BE49-F238E27FC236}">
                <a16:creationId xmlns:a16="http://schemas.microsoft.com/office/drawing/2014/main" id="{E86CF9D9-DE6E-B0D7-DACF-A716E89E9F2D}"/>
              </a:ext>
            </a:extLst>
          </p:cNvPr>
          <p:cNvPicPr>
            <a:picLocks noChangeAspect="1"/>
          </p:cNvPicPr>
          <p:nvPr/>
        </p:nvPicPr>
        <p:blipFill>
          <a:blip r:embed="rId4"/>
          <a:stretch>
            <a:fillRect/>
          </a:stretch>
        </p:blipFill>
        <p:spPr>
          <a:xfrm>
            <a:off x="9492030" y="5459453"/>
            <a:ext cx="1729740" cy="1097280"/>
          </a:xfrm>
          <a:prstGeom prst="rect">
            <a:avLst/>
          </a:prstGeom>
        </p:spPr>
      </p:pic>
      <p:pic>
        <p:nvPicPr>
          <p:cNvPr id="2" name="Picture 1" descr="10 Books For Beginners To Start With Reading">
            <a:extLst>
              <a:ext uri="{FF2B5EF4-FFF2-40B4-BE49-F238E27FC236}">
                <a16:creationId xmlns:a16="http://schemas.microsoft.com/office/drawing/2014/main" id="{5F411698-4102-AFF5-2187-E9DA827FAB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273" t="40549" r="12426" b="29133"/>
          <a:stretch>
            <a:fillRect/>
          </a:stretch>
        </p:blipFill>
        <p:spPr bwMode="auto">
          <a:xfrm>
            <a:off x="436465" y="167354"/>
            <a:ext cx="5357845" cy="1110207"/>
          </a:xfrm>
          <a:custGeom>
            <a:avLst/>
            <a:gdLst/>
            <a:ahLst/>
            <a:cxnLst/>
            <a:rect l="l" t="t" r="r" b="b"/>
            <a:pathLst>
              <a:path w="10034187" h="2079198">
                <a:moveTo>
                  <a:pt x="4286234" y="486831"/>
                </a:moveTo>
                <a:cubicBezTo>
                  <a:pt x="4233378" y="868913"/>
                  <a:pt x="4200184" y="1148276"/>
                  <a:pt x="4186653" y="1324919"/>
                </a:cubicBezTo>
                <a:lnTo>
                  <a:pt x="4365267" y="1324919"/>
                </a:lnTo>
                <a:cubicBezTo>
                  <a:pt x="4339013" y="1098913"/>
                  <a:pt x="4312668" y="819550"/>
                  <a:pt x="4286234" y="486831"/>
                </a:cubicBezTo>
                <a:close/>
                <a:moveTo>
                  <a:pt x="2900125" y="383302"/>
                </a:moveTo>
                <a:lnTo>
                  <a:pt x="2900125" y="826996"/>
                </a:lnTo>
                <a:cubicBezTo>
                  <a:pt x="2958462" y="826996"/>
                  <a:pt x="2999340" y="818985"/>
                  <a:pt x="3022757" y="802963"/>
                </a:cubicBezTo>
                <a:cubicBezTo>
                  <a:pt x="3046175" y="786940"/>
                  <a:pt x="3057883" y="734971"/>
                  <a:pt x="3057883" y="647053"/>
                </a:cubicBezTo>
                <a:lnTo>
                  <a:pt x="3057883" y="537363"/>
                </a:lnTo>
                <a:cubicBezTo>
                  <a:pt x="3057883" y="474095"/>
                  <a:pt x="3046585" y="432601"/>
                  <a:pt x="3023990" y="412882"/>
                </a:cubicBezTo>
                <a:cubicBezTo>
                  <a:pt x="3001394" y="393162"/>
                  <a:pt x="2960106" y="383302"/>
                  <a:pt x="2900125" y="383302"/>
                </a:cubicBezTo>
                <a:close/>
                <a:moveTo>
                  <a:pt x="6979169" y="337700"/>
                </a:moveTo>
                <a:cubicBezTo>
                  <a:pt x="6952054" y="337700"/>
                  <a:pt x="6931308" y="348176"/>
                  <a:pt x="6916929" y="369129"/>
                </a:cubicBezTo>
                <a:cubicBezTo>
                  <a:pt x="6902550" y="390081"/>
                  <a:pt x="6895360" y="451910"/>
                  <a:pt x="6895360" y="554617"/>
                </a:cubicBezTo>
                <a:lnTo>
                  <a:pt x="6895360" y="1486374"/>
                </a:lnTo>
                <a:cubicBezTo>
                  <a:pt x="6895360" y="1602228"/>
                  <a:pt x="6900085" y="1673712"/>
                  <a:pt x="6909534" y="1700826"/>
                </a:cubicBezTo>
                <a:cubicBezTo>
                  <a:pt x="6918983" y="1727941"/>
                  <a:pt x="6940962" y="1741498"/>
                  <a:pt x="6975471" y="1741498"/>
                </a:cubicBezTo>
                <a:cubicBezTo>
                  <a:pt x="7010803" y="1741498"/>
                  <a:pt x="7033398" y="1725887"/>
                  <a:pt x="7043258" y="1694664"/>
                </a:cubicBezTo>
                <a:cubicBezTo>
                  <a:pt x="7053118" y="1663441"/>
                  <a:pt x="7058048" y="1589081"/>
                  <a:pt x="7058048" y="1471585"/>
                </a:cubicBezTo>
                <a:lnTo>
                  <a:pt x="7058048" y="554617"/>
                </a:lnTo>
                <a:cubicBezTo>
                  <a:pt x="7058048" y="461770"/>
                  <a:pt x="7052913" y="402406"/>
                  <a:pt x="7042642" y="376523"/>
                </a:cubicBezTo>
                <a:cubicBezTo>
                  <a:pt x="7032371" y="350641"/>
                  <a:pt x="7011213" y="337700"/>
                  <a:pt x="6979169" y="337700"/>
                </a:cubicBezTo>
                <a:close/>
                <a:moveTo>
                  <a:pt x="9134474" y="41904"/>
                </a:moveTo>
                <a:lnTo>
                  <a:pt x="9999677" y="41904"/>
                </a:lnTo>
                <a:lnTo>
                  <a:pt x="9999677" y="441229"/>
                </a:lnTo>
                <a:lnTo>
                  <a:pt x="9653350" y="441229"/>
                </a:lnTo>
                <a:lnTo>
                  <a:pt x="9653350" y="819601"/>
                </a:lnTo>
                <a:lnTo>
                  <a:pt x="9977493" y="819601"/>
                </a:lnTo>
                <a:lnTo>
                  <a:pt x="9977493" y="1199206"/>
                </a:lnTo>
                <a:lnTo>
                  <a:pt x="9653350" y="1199206"/>
                </a:lnTo>
                <a:lnTo>
                  <a:pt x="9653350" y="1637970"/>
                </a:lnTo>
                <a:lnTo>
                  <a:pt x="10034187" y="1637970"/>
                </a:lnTo>
                <a:lnTo>
                  <a:pt x="10034187" y="2037294"/>
                </a:lnTo>
                <a:lnTo>
                  <a:pt x="9134474" y="2037294"/>
                </a:lnTo>
                <a:close/>
                <a:moveTo>
                  <a:pt x="7772400" y="41904"/>
                </a:moveTo>
                <a:lnTo>
                  <a:pt x="8206233" y="41904"/>
                </a:lnTo>
                <a:lnTo>
                  <a:pt x="8497099" y="940384"/>
                </a:lnTo>
                <a:lnTo>
                  <a:pt x="8497099" y="41904"/>
                </a:lnTo>
                <a:lnTo>
                  <a:pt x="8930933" y="41904"/>
                </a:lnTo>
                <a:lnTo>
                  <a:pt x="8930933" y="2037294"/>
                </a:lnTo>
                <a:lnTo>
                  <a:pt x="8476147" y="2037294"/>
                </a:lnTo>
                <a:lnTo>
                  <a:pt x="8206233" y="1130187"/>
                </a:lnTo>
                <a:lnTo>
                  <a:pt x="8206233" y="2037294"/>
                </a:lnTo>
                <a:lnTo>
                  <a:pt x="7772400" y="2037294"/>
                </a:lnTo>
                <a:close/>
                <a:moveTo>
                  <a:pt x="5029200" y="41904"/>
                </a:moveTo>
                <a:lnTo>
                  <a:pt x="5463034" y="41904"/>
                </a:lnTo>
                <a:lnTo>
                  <a:pt x="5753900" y="940384"/>
                </a:lnTo>
                <a:lnTo>
                  <a:pt x="5753900" y="41904"/>
                </a:lnTo>
                <a:lnTo>
                  <a:pt x="6187734" y="41904"/>
                </a:lnTo>
                <a:lnTo>
                  <a:pt x="6187734" y="2037294"/>
                </a:lnTo>
                <a:lnTo>
                  <a:pt x="5732947" y="2037294"/>
                </a:lnTo>
                <a:lnTo>
                  <a:pt x="5463034" y="1130187"/>
                </a:lnTo>
                <a:lnTo>
                  <a:pt x="5463034" y="2037294"/>
                </a:lnTo>
                <a:lnTo>
                  <a:pt x="5029200" y="2037294"/>
                </a:lnTo>
                <a:close/>
                <a:moveTo>
                  <a:pt x="3890299" y="41904"/>
                </a:moveTo>
                <a:lnTo>
                  <a:pt x="4640265" y="41904"/>
                </a:lnTo>
                <a:lnTo>
                  <a:pt x="4936984" y="2037294"/>
                </a:lnTo>
                <a:lnTo>
                  <a:pt x="4406709" y="2037294"/>
                </a:lnTo>
                <a:lnTo>
                  <a:pt x="4378863" y="1678642"/>
                </a:lnTo>
                <a:lnTo>
                  <a:pt x="4193258" y="1678642"/>
                </a:lnTo>
                <a:lnTo>
                  <a:pt x="4162061" y="2037294"/>
                </a:lnTo>
                <a:lnTo>
                  <a:pt x="3625623" y="2037294"/>
                </a:lnTo>
                <a:close/>
                <a:moveTo>
                  <a:pt x="2381250" y="41904"/>
                </a:moveTo>
                <a:lnTo>
                  <a:pt x="2748530" y="41904"/>
                </a:lnTo>
                <a:cubicBezTo>
                  <a:pt x="2993383" y="41904"/>
                  <a:pt x="3159152" y="51353"/>
                  <a:pt x="3245837" y="70251"/>
                </a:cubicBezTo>
                <a:cubicBezTo>
                  <a:pt x="3332521" y="89150"/>
                  <a:pt x="3403184" y="137422"/>
                  <a:pt x="3457824" y="215068"/>
                </a:cubicBezTo>
                <a:cubicBezTo>
                  <a:pt x="3512464" y="292715"/>
                  <a:pt x="3539784" y="416579"/>
                  <a:pt x="3539784" y="586662"/>
                </a:cubicBezTo>
                <a:cubicBezTo>
                  <a:pt x="3539784" y="741955"/>
                  <a:pt x="3520475" y="846305"/>
                  <a:pt x="3481857" y="899712"/>
                </a:cubicBezTo>
                <a:cubicBezTo>
                  <a:pt x="3443239" y="953120"/>
                  <a:pt x="3367236" y="985165"/>
                  <a:pt x="3253848" y="995846"/>
                </a:cubicBezTo>
                <a:cubicBezTo>
                  <a:pt x="3356554" y="1021317"/>
                  <a:pt x="3425574" y="1055416"/>
                  <a:pt x="3460905" y="1098142"/>
                </a:cubicBezTo>
                <a:cubicBezTo>
                  <a:pt x="3496236" y="1140868"/>
                  <a:pt x="3518216" y="1180102"/>
                  <a:pt x="3526843" y="1215844"/>
                </a:cubicBezTo>
                <a:cubicBezTo>
                  <a:pt x="3535470" y="1251586"/>
                  <a:pt x="3539784" y="1349979"/>
                  <a:pt x="3539784" y="1511024"/>
                </a:cubicBezTo>
                <a:lnTo>
                  <a:pt x="3539784" y="2037294"/>
                </a:lnTo>
                <a:lnTo>
                  <a:pt x="3057883" y="2037294"/>
                </a:lnTo>
                <a:lnTo>
                  <a:pt x="3057883" y="1374218"/>
                </a:lnTo>
                <a:cubicBezTo>
                  <a:pt x="3057883" y="1267403"/>
                  <a:pt x="3049461" y="1201260"/>
                  <a:pt x="3032617" y="1175789"/>
                </a:cubicBezTo>
                <a:cubicBezTo>
                  <a:pt x="3015773" y="1150317"/>
                  <a:pt x="2971609" y="1137582"/>
                  <a:pt x="2900125" y="1137582"/>
                </a:cubicBezTo>
                <a:lnTo>
                  <a:pt x="2900125" y="2037294"/>
                </a:lnTo>
                <a:lnTo>
                  <a:pt x="2381250" y="2037294"/>
                </a:lnTo>
                <a:close/>
                <a:moveTo>
                  <a:pt x="992730" y="41904"/>
                </a:moveTo>
                <a:lnTo>
                  <a:pt x="1511605" y="41904"/>
                </a:lnTo>
                <a:lnTo>
                  <a:pt x="1511605" y="1538139"/>
                </a:lnTo>
                <a:cubicBezTo>
                  <a:pt x="1511605" y="1625234"/>
                  <a:pt x="1516330" y="1680901"/>
                  <a:pt x="1525779" y="1705140"/>
                </a:cubicBezTo>
                <a:cubicBezTo>
                  <a:pt x="1535228" y="1729379"/>
                  <a:pt x="1554331" y="1741498"/>
                  <a:pt x="1583089" y="1741498"/>
                </a:cubicBezTo>
                <a:cubicBezTo>
                  <a:pt x="1615956" y="1741498"/>
                  <a:pt x="1637113" y="1728146"/>
                  <a:pt x="1646562" y="1701443"/>
                </a:cubicBezTo>
                <a:cubicBezTo>
                  <a:pt x="1656011" y="1674739"/>
                  <a:pt x="1660736" y="1611677"/>
                  <a:pt x="1660736" y="1512256"/>
                </a:cubicBezTo>
                <a:lnTo>
                  <a:pt x="1660736" y="41904"/>
                </a:lnTo>
                <a:lnTo>
                  <a:pt x="2179611" y="41904"/>
                </a:lnTo>
                <a:lnTo>
                  <a:pt x="2179611" y="1375451"/>
                </a:lnTo>
                <a:cubicBezTo>
                  <a:pt x="2179611" y="1526635"/>
                  <a:pt x="2174681" y="1632834"/>
                  <a:pt x="2164821" y="1694048"/>
                </a:cubicBezTo>
                <a:cubicBezTo>
                  <a:pt x="2154961" y="1755261"/>
                  <a:pt x="2125793" y="1818118"/>
                  <a:pt x="2077315" y="1882618"/>
                </a:cubicBezTo>
                <a:cubicBezTo>
                  <a:pt x="2028837" y="1947118"/>
                  <a:pt x="1964954" y="1996006"/>
                  <a:pt x="1885664" y="2029283"/>
                </a:cubicBezTo>
                <a:cubicBezTo>
                  <a:pt x="1806374" y="2062560"/>
                  <a:pt x="1712911" y="2079198"/>
                  <a:pt x="1605274" y="2079198"/>
                </a:cubicBezTo>
                <a:cubicBezTo>
                  <a:pt x="1486134" y="2079198"/>
                  <a:pt x="1380962" y="2059479"/>
                  <a:pt x="1289758" y="2020039"/>
                </a:cubicBezTo>
                <a:cubicBezTo>
                  <a:pt x="1198555" y="1980600"/>
                  <a:pt x="1130357" y="1929247"/>
                  <a:pt x="1085166" y="1865979"/>
                </a:cubicBezTo>
                <a:cubicBezTo>
                  <a:pt x="1039975" y="1802712"/>
                  <a:pt x="1013271" y="1735952"/>
                  <a:pt x="1005055" y="1665701"/>
                </a:cubicBezTo>
                <a:cubicBezTo>
                  <a:pt x="996838" y="1595449"/>
                  <a:pt x="992730" y="1447757"/>
                  <a:pt x="992730" y="1222623"/>
                </a:cubicBezTo>
                <a:close/>
                <a:moveTo>
                  <a:pt x="0" y="41904"/>
                </a:moveTo>
                <a:lnTo>
                  <a:pt x="878760" y="41904"/>
                </a:lnTo>
                <a:lnTo>
                  <a:pt x="878760" y="441229"/>
                </a:lnTo>
                <a:lnTo>
                  <a:pt x="518875" y="441229"/>
                </a:lnTo>
                <a:lnTo>
                  <a:pt x="518875" y="819601"/>
                </a:lnTo>
                <a:lnTo>
                  <a:pt x="839321" y="819601"/>
                </a:lnTo>
                <a:lnTo>
                  <a:pt x="839321" y="1199206"/>
                </a:lnTo>
                <a:lnTo>
                  <a:pt x="518875" y="1199206"/>
                </a:lnTo>
                <a:lnTo>
                  <a:pt x="518875" y="2037294"/>
                </a:lnTo>
                <a:lnTo>
                  <a:pt x="0" y="2037294"/>
                </a:lnTo>
                <a:close/>
                <a:moveTo>
                  <a:pt x="6976704" y="0"/>
                </a:moveTo>
                <a:cubicBezTo>
                  <a:pt x="7083520" y="0"/>
                  <a:pt x="7179447" y="17460"/>
                  <a:pt x="7264489" y="52380"/>
                </a:cubicBezTo>
                <a:cubicBezTo>
                  <a:pt x="7349530" y="87301"/>
                  <a:pt x="7417933" y="139681"/>
                  <a:pt x="7469697" y="209522"/>
                </a:cubicBezTo>
                <a:cubicBezTo>
                  <a:pt x="7521461" y="279363"/>
                  <a:pt x="7552273" y="355366"/>
                  <a:pt x="7562133" y="437531"/>
                </a:cubicBezTo>
                <a:cubicBezTo>
                  <a:pt x="7571993" y="519697"/>
                  <a:pt x="7576923" y="663487"/>
                  <a:pt x="7576923" y="868900"/>
                </a:cubicBezTo>
                <a:lnTo>
                  <a:pt x="7576923" y="1210298"/>
                </a:lnTo>
                <a:cubicBezTo>
                  <a:pt x="7576923" y="1410782"/>
                  <a:pt x="7572199" y="1552723"/>
                  <a:pt x="7562750" y="1636121"/>
                </a:cubicBezTo>
                <a:cubicBezTo>
                  <a:pt x="7553301" y="1719519"/>
                  <a:pt x="7523721" y="1795728"/>
                  <a:pt x="7474011" y="1864747"/>
                </a:cubicBezTo>
                <a:cubicBezTo>
                  <a:pt x="7424301" y="1933765"/>
                  <a:pt x="7357131" y="1986762"/>
                  <a:pt x="7272500" y="2023737"/>
                </a:cubicBezTo>
                <a:cubicBezTo>
                  <a:pt x="7187870" y="2060711"/>
                  <a:pt x="7089271" y="2079198"/>
                  <a:pt x="6976704" y="2079198"/>
                </a:cubicBezTo>
                <a:cubicBezTo>
                  <a:pt x="6869889" y="2079198"/>
                  <a:pt x="6773961" y="2061738"/>
                  <a:pt x="6688919" y="2026818"/>
                </a:cubicBezTo>
                <a:cubicBezTo>
                  <a:pt x="6603878" y="1991898"/>
                  <a:pt x="6535475" y="1939517"/>
                  <a:pt x="6483711" y="1869676"/>
                </a:cubicBezTo>
                <a:cubicBezTo>
                  <a:pt x="6431947" y="1799836"/>
                  <a:pt x="6401134" y="1723833"/>
                  <a:pt x="6391275" y="1641667"/>
                </a:cubicBezTo>
                <a:cubicBezTo>
                  <a:pt x="6381415" y="1559502"/>
                  <a:pt x="6376485" y="1415712"/>
                  <a:pt x="6376485" y="1210298"/>
                </a:cubicBezTo>
                <a:lnTo>
                  <a:pt x="6376485" y="868900"/>
                </a:lnTo>
                <a:cubicBezTo>
                  <a:pt x="6376485" y="668417"/>
                  <a:pt x="6381209" y="526476"/>
                  <a:pt x="6390658" y="443078"/>
                </a:cubicBezTo>
                <a:cubicBezTo>
                  <a:pt x="6400108" y="359680"/>
                  <a:pt x="6429687" y="283471"/>
                  <a:pt x="6479397" y="214452"/>
                </a:cubicBezTo>
                <a:cubicBezTo>
                  <a:pt x="6529107" y="145433"/>
                  <a:pt x="6596278" y="92436"/>
                  <a:pt x="6680908" y="55462"/>
                </a:cubicBezTo>
                <a:cubicBezTo>
                  <a:pt x="6765539" y="18487"/>
                  <a:pt x="6864138" y="0"/>
                  <a:pt x="6976704" y="0"/>
                </a:cubicBez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45080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15 ways to store and display your books at home | Architectural Digest India">
            <a:extLst>
              <a:ext uri="{FF2B5EF4-FFF2-40B4-BE49-F238E27FC236}">
                <a16:creationId xmlns:a16="http://schemas.microsoft.com/office/drawing/2014/main" id="{B27B7612-BB5E-7D95-23AF-CC4D0C17B6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016" t="42895" r="4698" b="26787"/>
          <a:stretch>
            <a:fillRect/>
          </a:stretch>
        </p:blipFill>
        <p:spPr bwMode="auto">
          <a:xfrm>
            <a:off x="367689" y="278981"/>
            <a:ext cx="6191731" cy="1156724"/>
          </a:xfrm>
          <a:custGeom>
            <a:avLst/>
            <a:gdLst/>
            <a:ahLst/>
            <a:cxnLst/>
            <a:rect l="l" t="t" r="r" b="b"/>
            <a:pathLst>
              <a:path w="11129562" h="2079198">
                <a:moveTo>
                  <a:pt x="4338400" y="383302"/>
                </a:moveTo>
                <a:lnTo>
                  <a:pt x="4338400" y="826996"/>
                </a:lnTo>
                <a:cubicBezTo>
                  <a:pt x="4396738" y="826996"/>
                  <a:pt x="4437615" y="818985"/>
                  <a:pt x="4461033" y="802963"/>
                </a:cubicBezTo>
                <a:cubicBezTo>
                  <a:pt x="4484449" y="786940"/>
                  <a:pt x="4496158" y="734971"/>
                  <a:pt x="4496158" y="647053"/>
                </a:cubicBezTo>
                <a:lnTo>
                  <a:pt x="4496158" y="537363"/>
                </a:lnTo>
                <a:cubicBezTo>
                  <a:pt x="4496158" y="474095"/>
                  <a:pt x="4484860" y="432601"/>
                  <a:pt x="4462265" y="412882"/>
                </a:cubicBezTo>
                <a:cubicBezTo>
                  <a:pt x="4439670" y="393162"/>
                  <a:pt x="4398381" y="383302"/>
                  <a:pt x="4338400" y="383302"/>
                </a:cubicBezTo>
                <a:close/>
                <a:moveTo>
                  <a:pt x="2976325" y="383302"/>
                </a:moveTo>
                <a:lnTo>
                  <a:pt x="2976325" y="826996"/>
                </a:lnTo>
                <a:cubicBezTo>
                  <a:pt x="3034662" y="826996"/>
                  <a:pt x="3075540" y="818985"/>
                  <a:pt x="3098957" y="802963"/>
                </a:cubicBezTo>
                <a:cubicBezTo>
                  <a:pt x="3122375" y="786940"/>
                  <a:pt x="3134083" y="734971"/>
                  <a:pt x="3134083" y="647053"/>
                </a:cubicBezTo>
                <a:lnTo>
                  <a:pt x="3134083" y="537363"/>
                </a:lnTo>
                <a:cubicBezTo>
                  <a:pt x="3134083" y="474095"/>
                  <a:pt x="3122785" y="432601"/>
                  <a:pt x="3100190" y="412882"/>
                </a:cubicBezTo>
                <a:cubicBezTo>
                  <a:pt x="3077594" y="393162"/>
                  <a:pt x="3036306" y="383302"/>
                  <a:pt x="2976325" y="383302"/>
                </a:cubicBezTo>
                <a:close/>
                <a:moveTo>
                  <a:pt x="518875" y="383302"/>
                </a:moveTo>
                <a:lnTo>
                  <a:pt x="518875" y="891085"/>
                </a:lnTo>
                <a:cubicBezTo>
                  <a:pt x="533665" y="891907"/>
                  <a:pt x="546401" y="892318"/>
                  <a:pt x="557082" y="892318"/>
                </a:cubicBezTo>
                <a:cubicBezTo>
                  <a:pt x="604738" y="892318"/>
                  <a:pt x="637810" y="880609"/>
                  <a:pt x="656297" y="857192"/>
                </a:cubicBezTo>
                <a:cubicBezTo>
                  <a:pt x="674784" y="833775"/>
                  <a:pt x="684028" y="785092"/>
                  <a:pt x="684028" y="711143"/>
                </a:cubicBezTo>
                <a:lnTo>
                  <a:pt x="684028" y="547222"/>
                </a:lnTo>
                <a:cubicBezTo>
                  <a:pt x="684028" y="479025"/>
                  <a:pt x="673346" y="434656"/>
                  <a:pt x="651983" y="414114"/>
                </a:cubicBezTo>
                <a:cubicBezTo>
                  <a:pt x="630620" y="393573"/>
                  <a:pt x="586251" y="383302"/>
                  <a:pt x="518875" y="383302"/>
                </a:cubicBezTo>
                <a:close/>
                <a:moveTo>
                  <a:pt x="8074543" y="337700"/>
                </a:moveTo>
                <a:cubicBezTo>
                  <a:pt x="8047429" y="337700"/>
                  <a:pt x="8026682" y="348176"/>
                  <a:pt x="8012303" y="369129"/>
                </a:cubicBezTo>
                <a:cubicBezTo>
                  <a:pt x="7997925" y="390081"/>
                  <a:pt x="7990735" y="451910"/>
                  <a:pt x="7990735" y="554617"/>
                </a:cubicBezTo>
                <a:lnTo>
                  <a:pt x="7990735" y="1486374"/>
                </a:lnTo>
                <a:cubicBezTo>
                  <a:pt x="7990735" y="1602228"/>
                  <a:pt x="7995459" y="1673712"/>
                  <a:pt x="8004909" y="1700826"/>
                </a:cubicBezTo>
                <a:cubicBezTo>
                  <a:pt x="8014357" y="1727941"/>
                  <a:pt x="8036337" y="1741498"/>
                  <a:pt x="8070846" y="1741498"/>
                </a:cubicBezTo>
                <a:cubicBezTo>
                  <a:pt x="8106177" y="1741498"/>
                  <a:pt x="8128773" y="1725887"/>
                  <a:pt x="8138633" y="1694664"/>
                </a:cubicBezTo>
                <a:cubicBezTo>
                  <a:pt x="8148493" y="1663441"/>
                  <a:pt x="8153423" y="1589081"/>
                  <a:pt x="8153423" y="1471585"/>
                </a:cubicBezTo>
                <a:lnTo>
                  <a:pt x="8153423" y="554617"/>
                </a:lnTo>
                <a:cubicBezTo>
                  <a:pt x="8153423" y="461770"/>
                  <a:pt x="8148287" y="402406"/>
                  <a:pt x="8138017" y="376523"/>
                </a:cubicBezTo>
                <a:cubicBezTo>
                  <a:pt x="8127745" y="350641"/>
                  <a:pt x="8106588" y="337700"/>
                  <a:pt x="8074543" y="337700"/>
                </a:cubicBezTo>
                <a:close/>
                <a:moveTo>
                  <a:pt x="5769494" y="337700"/>
                </a:moveTo>
                <a:cubicBezTo>
                  <a:pt x="5742379" y="337700"/>
                  <a:pt x="5721632" y="348176"/>
                  <a:pt x="5707254" y="369129"/>
                </a:cubicBezTo>
                <a:cubicBezTo>
                  <a:pt x="5692875" y="390081"/>
                  <a:pt x="5685685" y="451910"/>
                  <a:pt x="5685685" y="554617"/>
                </a:cubicBezTo>
                <a:lnTo>
                  <a:pt x="5685685" y="1486374"/>
                </a:lnTo>
                <a:cubicBezTo>
                  <a:pt x="5685685" y="1602228"/>
                  <a:pt x="5690410" y="1673712"/>
                  <a:pt x="5699859" y="1700826"/>
                </a:cubicBezTo>
                <a:cubicBezTo>
                  <a:pt x="5709307" y="1727941"/>
                  <a:pt x="5731287" y="1741498"/>
                  <a:pt x="5765796" y="1741498"/>
                </a:cubicBezTo>
                <a:cubicBezTo>
                  <a:pt x="5801127" y="1741498"/>
                  <a:pt x="5823723" y="1725887"/>
                  <a:pt x="5833583" y="1694664"/>
                </a:cubicBezTo>
                <a:cubicBezTo>
                  <a:pt x="5843443" y="1663441"/>
                  <a:pt x="5848373" y="1589081"/>
                  <a:pt x="5848373" y="1471585"/>
                </a:cubicBezTo>
                <a:lnTo>
                  <a:pt x="5848373" y="554617"/>
                </a:lnTo>
                <a:cubicBezTo>
                  <a:pt x="5848373" y="461770"/>
                  <a:pt x="5843238" y="402406"/>
                  <a:pt x="5832967" y="376523"/>
                </a:cubicBezTo>
                <a:cubicBezTo>
                  <a:pt x="5822696" y="350641"/>
                  <a:pt x="5801538" y="337700"/>
                  <a:pt x="5769494" y="337700"/>
                </a:cubicBezTo>
                <a:close/>
                <a:moveTo>
                  <a:pt x="10229849" y="41904"/>
                </a:moveTo>
                <a:lnTo>
                  <a:pt x="11095052" y="41904"/>
                </a:lnTo>
                <a:lnTo>
                  <a:pt x="11095052" y="441229"/>
                </a:lnTo>
                <a:lnTo>
                  <a:pt x="10748725" y="441229"/>
                </a:lnTo>
                <a:lnTo>
                  <a:pt x="10748725" y="819601"/>
                </a:lnTo>
                <a:lnTo>
                  <a:pt x="11072868" y="819601"/>
                </a:lnTo>
                <a:lnTo>
                  <a:pt x="11072868" y="1199206"/>
                </a:lnTo>
                <a:lnTo>
                  <a:pt x="10748725" y="1199206"/>
                </a:lnTo>
                <a:lnTo>
                  <a:pt x="10748725" y="1637970"/>
                </a:lnTo>
                <a:lnTo>
                  <a:pt x="11129562" y="1637970"/>
                </a:lnTo>
                <a:lnTo>
                  <a:pt x="11129562" y="2037294"/>
                </a:lnTo>
                <a:lnTo>
                  <a:pt x="10229849" y="2037294"/>
                </a:lnTo>
                <a:close/>
                <a:moveTo>
                  <a:pt x="8867774" y="41904"/>
                </a:moveTo>
                <a:lnTo>
                  <a:pt x="9301608" y="41904"/>
                </a:lnTo>
                <a:lnTo>
                  <a:pt x="9592474" y="940384"/>
                </a:lnTo>
                <a:lnTo>
                  <a:pt x="9592474" y="41904"/>
                </a:lnTo>
                <a:lnTo>
                  <a:pt x="10026308" y="41904"/>
                </a:lnTo>
                <a:lnTo>
                  <a:pt x="10026308" y="2037294"/>
                </a:lnTo>
                <a:lnTo>
                  <a:pt x="9571522" y="2037294"/>
                </a:lnTo>
                <a:lnTo>
                  <a:pt x="9301608" y="1130187"/>
                </a:lnTo>
                <a:lnTo>
                  <a:pt x="9301608" y="2037294"/>
                </a:lnTo>
                <a:lnTo>
                  <a:pt x="8867774" y="2037294"/>
                </a:lnTo>
                <a:close/>
                <a:moveTo>
                  <a:pt x="6562725" y="41904"/>
                </a:moveTo>
                <a:lnTo>
                  <a:pt x="7081600" y="41904"/>
                </a:lnTo>
                <a:lnTo>
                  <a:pt x="7081600" y="1637970"/>
                </a:lnTo>
                <a:lnTo>
                  <a:pt x="7397116" y="1637970"/>
                </a:lnTo>
                <a:lnTo>
                  <a:pt x="7397116" y="2037294"/>
                </a:lnTo>
                <a:lnTo>
                  <a:pt x="6562725" y="2037294"/>
                </a:lnTo>
                <a:close/>
                <a:moveTo>
                  <a:pt x="3819525" y="41904"/>
                </a:moveTo>
                <a:lnTo>
                  <a:pt x="4186805" y="41904"/>
                </a:lnTo>
                <a:cubicBezTo>
                  <a:pt x="4431658" y="41904"/>
                  <a:pt x="4597427" y="51353"/>
                  <a:pt x="4684112" y="70251"/>
                </a:cubicBezTo>
                <a:cubicBezTo>
                  <a:pt x="4770796" y="89150"/>
                  <a:pt x="4841459" y="137422"/>
                  <a:pt x="4896098" y="215068"/>
                </a:cubicBezTo>
                <a:cubicBezTo>
                  <a:pt x="4950739" y="292715"/>
                  <a:pt x="4978059" y="416579"/>
                  <a:pt x="4978059" y="586662"/>
                </a:cubicBezTo>
                <a:cubicBezTo>
                  <a:pt x="4978059" y="741955"/>
                  <a:pt x="4958750" y="846305"/>
                  <a:pt x="4920132" y="899712"/>
                </a:cubicBezTo>
                <a:cubicBezTo>
                  <a:pt x="4881514" y="953120"/>
                  <a:pt x="4805511" y="985165"/>
                  <a:pt x="4692123" y="995846"/>
                </a:cubicBezTo>
                <a:cubicBezTo>
                  <a:pt x="4794830" y="1021317"/>
                  <a:pt x="4863849" y="1055416"/>
                  <a:pt x="4899180" y="1098142"/>
                </a:cubicBezTo>
                <a:cubicBezTo>
                  <a:pt x="4934511" y="1140868"/>
                  <a:pt x="4956490" y="1180102"/>
                  <a:pt x="4965117" y="1215844"/>
                </a:cubicBezTo>
                <a:cubicBezTo>
                  <a:pt x="4973745" y="1251586"/>
                  <a:pt x="4978059" y="1349979"/>
                  <a:pt x="4978059" y="1511024"/>
                </a:cubicBezTo>
                <a:lnTo>
                  <a:pt x="4978059" y="2037294"/>
                </a:lnTo>
                <a:lnTo>
                  <a:pt x="4496158" y="2037294"/>
                </a:lnTo>
                <a:lnTo>
                  <a:pt x="4496158" y="1374218"/>
                </a:lnTo>
                <a:cubicBezTo>
                  <a:pt x="4496158" y="1267403"/>
                  <a:pt x="4487736" y="1201260"/>
                  <a:pt x="4470892" y="1175789"/>
                </a:cubicBezTo>
                <a:cubicBezTo>
                  <a:pt x="4454048" y="1150317"/>
                  <a:pt x="4409884" y="1137582"/>
                  <a:pt x="4338400" y="1137582"/>
                </a:cubicBezTo>
                <a:lnTo>
                  <a:pt x="4338400" y="2037294"/>
                </a:lnTo>
                <a:lnTo>
                  <a:pt x="3819525" y="2037294"/>
                </a:lnTo>
                <a:close/>
                <a:moveTo>
                  <a:pt x="2457450" y="41904"/>
                </a:moveTo>
                <a:lnTo>
                  <a:pt x="2824730" y="41904"/>
                </a:lnTo>
                <a:cubicBezTo>
                  <a:pt x="3069583" y="41904"/>
                  <a:pt x="3235352" y="51353"/>
                  <a:pt x="3322037" y="70251"/>
                </a:cubicBezTo>
                <a:cubicBezTo>
                  <a:pt x="3408721" y="89150"/>
                  <a:pt x="3479384" y="137422"/>
                  <a:pt x="3534024" y="215068"/>
                </a:cubicBezTo>
                <a:cubicBezTo>
                  <a:pt x="3588664" y="292715"/>
                  <a:pt x="3615984" y="416579"/>
                  <a:pt x="3615984" y="586662"/>
                </a:cubicBezTo>
                <a:cubicBezTo>
                  <a:pt x="3615984" y="741955"/>
                  <a:pt x="3596675" y="846305"/>
                  <a:pt x="3558057" y="899712"/>
                </a:cubicBezTo>
                <a:cubicBezTo>
                  <a:pt x="3519440" y="953120"/>
                  <a:pt x="3443436" y="985165"/>
                  <a:pt x="3330048" y="995846"/>
                </a:cubicBezTo>
                <a:cubicBezTo>
                  <a:pt x="3432754" y="1021317"/>
                  <a:pt x="3501774" y="1055416"/>
                  <a:pt x="3537105" y="1098142"/>
                </a:cubicBezTo>
                <a:cubicBezTo>
                  <a:pt x="3572436" y="1140868"/>
                  <a:pt x="3594416" y="1180102"/>
                  <a:pt x="3603043" y="1215844"/>
                </a:cubicBezTo>
                <a:cubicBezTo>
                  <a:pt x="3611670" y="1251586"/>
                  <a:pt x="3615984" y="1349979"/>
                  <a:pt x="3615984" y="1511024"/>
                </a:cubicBezTo>
                <a:lnTo>
                  <a:pt x="3615984" y="2037294"/>
                </a:lnTo>
                <a:lnTo>
                  <a:pt x="3134083" y="2037294"/>
                </a:lnTo>
                <a:lnTo>
                  <a:pt x="3134083" y="1374218"/>
                </a:lnTo>
                <a:cubicBezTo>
                  <a:pt x="3134083" y="1267403"/>
                  <a:pt x="3125661" y="1201260"/>
                  <a:pt x="3108817" y="1175789"/>
                </a:cubicBezTo>
                <a:cubicBezTo>
                  <a:pt x="3091973" y="1150317"/>
                  <a:pt x="3047809" y="1137582"/>
                  <a:pt x="2976325" y="1137582"/>
                </a:cubicBezTo>
                <a:lnTo>
                  <a:pt x="2976325" y="2037294"/>
                </a:lnTo>
                <a:lnTo>
                  <a:pt x="2457450" y="2037294"/>
                </a:lnTo>
                <a:close/>
                <a:moveTo>
                  <a:pt x="1148507" y="41904"/>
                </a:moveTo>
                <a:lnTo>
                  <a:pt x="1625169" y="41904"/>
                </a:lnTo>
                <a:cubicBezTo>
                  <a:pt x="1699658" y="431382"/>
                  <a:pt x="1741665" y="693490"/>
                  <a:pt x="1751191" y="828228"/>
                </a:cubicBezTo>
                <a:cubicBezTo>
                  <a:pt x="1779949" y="615330"/>
                  <a:pt x="1828118" y="353222"/>
                  <a:pt x="1895699" y="41904"/>
                </a:cubicBezTo>
                <a:lnTo>
                  <a:pt x="2372362" y="41904"/>
                </a:lnTo>
                <a:lnTo>
                  <a:pt x="1993990" y="1315059"/>
                </a:lnTo>
                <a:lnTo>
                  <a:pt x="1993990" y="2037294"/>
                </a:lnTo>
                <a:lnTo>
                  <a:pt x="1513321" y="2037294"/>
                </a:lnTo>
                <a:lnTo>
                  <a:pt x="1513321" y="1315059"/>
                </a:lnTo>
                <a:close/>
                <a:moveTo>
                  <a:pt x="0" y="41904"/>
                </a:moveTo>
                <a:lnTo>
                  <a:pt x="522572" y="41904"/>
                </a:lnTo>
                <a:cubicBezTo>
                  <a:pt x="663897" y="41904"/>
                  <a:pt x="772561" y="52997"/>
                  <a:pt x="848564" y="75181"/>
                </a:cubicBezTo>
                <a:cubicBezTo>
                  <a:pt x="924567" y="97366"/>
                  <a:pt x="981672" y="129411"/>
                  <a:pt x="1019879" y="171315"/>
                </a:cubicBezTo>
                <a:cubicBezTo>
                  <a:pt x="1058086" y="213219"/>
                  <a:pt x="1083969" y="263957"/>
                  <a:pt x="1097526" y="323527"/>
                </a:cubicBezTo>
                <a:cubicBezTo>
                  <a:pt x="1111083" y="383097"/>
                  <a:pt x="1117862" y="475327"/>
                  <a:pt x="1117862" y="600219"/>
                </a:cubicBezTo>
                <a:lnTo>
                  <a:pt x="1117862" y="773999"/>
                </a:lnTo>
                <a:cubicBezTo>
                  <a:pt x="1117862" y="901356"/>
                  <a:pt x="1104715" y="994203"/>
                  <a:pt x="1078422" y="1052540"/>
                </a:cubicBezTo>
                <a:cubicBezTo>
                  <a:pt x="1052130" y="1110878"/>
                  <a:pt x="1003857" y="1155658"/>
                  <a:pt x="933606" y="1186881"/>
                </a:cubicBezTo>
                <a:cubicBezTo>
                  <a:pt x="863354" y="1218104"/>
                  <a:pt x="771534" y="1233715"/>
                  <a:pt x="658146" y="1233715"/>
                </a:cubicBezTo>
                <a:lnTo>
                  <a:pt x="518875" y="1233715"/>
                </a:lnTo>
                <a:lnTo>
                  <a:pt x="518875" y="2037294"/>
                </a:lnTo>
                <a:lnTo>
                  <a:pt x="0" y="2037294"/>
                </a:lnTo>
                <a:close/>
                <a:moveTo>
                  <a:pt x="8072079" y="0"/>
                </a:moveTo>
                <a:cubicBezTo>
                  <a:pt x="8178893" y="0"/>
                  <a:pt x="8274822" y="17460"/>
                  <a:pt x="8359863" y="52380"/>
                </a:cubicBezTo>
                <a:cubicBezTo>
                  <a:pt x="8444905" y="87301"/>
                  <a:pt x="8513308" y="139681"/>
                  <a:pt x="8565072" y="209522"/>
                </a:cubicBezTo>
                <a:cubicBezTo>
                  <a:pt x="8616836" y="279363"/>
                  <a:pt x="8647648" y="355366"/>
                  <a:pt x="8657508" y="437531"/>
                </a:cubicBezTo>
                <a:cubicBezTo>
                  <a:pt x="8667368" y="519697"/>
                  <a:pt x="8672298" y="663487"/>
                  <a:pt x="8672298" y="868900"/>
                </a:cubicBezTo>
                <a:lnTo>
                  <a:pt x="8672298" y="1210298"/>
                </a:lnTo>
                <a:cubicBezTo>
                  <a:pt x="8672298" y="1410782"/>
                  <a:pt x="8667573" y="1552723"/>
                  <a:pt x="8658124" y="1636121"/>
                </a:cubicBezTo>
                <a:cubicBezTo>
                  <a:pt x="8648675" y="1719519"/>
                  <a:pt x="8619096" y="1795728"/>
                  <a:pt x="8569386" y="1864747"/>
                </a:cubicBezTo>
                <a:cubicBezTo>
                  <a:pt x="8519675" y="1933765"/>
                  <a:pt x="8452505" y="1986762"/>
                  <a:pt x="8367875" y="2023737"/>
                </a:cubicBezTo>
                <a:cubicBezTo>
                  <a:pt x="8283244" y="2060711"/>
                  <a:pt x="8184645" y="2079198"/>
                  <a:pt x="8072079" y="2079198"/>
                </a:cubicBezTo>
                <a:cubicBezTo>
                  <a:pt x="7965263" y="2079198"/>
                  <a:pt x="7869336" y="2061738"/>
                  <a:pt x="7784294" y="2026818"/>
                </a:cubicBezTo>
                <a:cubicBezTo>
                  <a:pt x="7699253" y="1991898"/>
                  <a:pt x="7630850" y="1939517"/>
                  <a:pt x="7579086" y="1869676"/>
                </a:cubicBezTo>
                <a:cubicBezTo>
                  <a:pt x="7527322" y="1799836"/>
                  <a:pt x="7496509" y="1723833"/>
                  <a:pt x="7486650" y="1641667"/>
                </a:cubicBezTo>
                <a:cubicBezTo>
                  <a:pt x="7476790" y="1559502"/>
                  <a:pt x="7471860" y="1415712"/>
                  <a:pt x="7471860" y="1210298"/>
                </a:cubicBezTo>
                <a:lnTo>
                  <a:pt x="7471860" y="868900"/>
                </a:lnTo>
                <a:cubicBezTo>
                  <a:pt x="7471860" y="668417"/>
                  <a:pt x="7476584" y="526476"/>
                  <a:pt x="7486033" y="443078"/>
                </a:cubicBezTo>
                <a:cubicBezTo>
                  <a:pt x="7495482" y="359680"/>
                  <a:pt x="7525062" y="283471"/>
                  <a:pt x="7574772" y="214452"/>
                </a:cubicBezTo>
                <a:cubicBezTo>
                  <a:pt x="7624482" y="145433"/>
                  <a:pt x="7691653" y="92436"/>
                  <a:pt x="7776283" y="55462"/>
                </a:cubicBezTo>
                <a:cubicBezTo>
                  <a:pt x="7860913" y="18487"/>
                  <a:pt x="7959511" y="0"/>
                  <a:pt x="8072079" y="0"/>
                </a:cubicBezTo>
                <a:close/>
                <a:moveTo>
                  <a:pt x="5767029" y="0"/>
                </a:moveTo>
                <a:cubicBezTo>
                  <a:pt x="5873844" y="0"/>
                  <a:pt x="5969772" y="17460"/>
                  <a:pt x="6054814" y="52380"/>
                </a:cubicBezTo>
                <a:cubicBezTo>
                  <a:pt x="6139855" y="87301"/>
                  <a:pt x="6208258" y="139681"/>
                  <a:pt x="6260022" y="209522"/>
                </a:cubicBezTo>
                <a:cubicBezTo>
                  <a:pt x="6311786" y="279363"/>
                  <a:pt x="6342598" y="355366"/>
                  <a:pt x="6352458" y="437531"/>
                </a:cubicBezTo>
                <a:cubicBezTo>
                  <a:pt x="6362318" y="519697"/>
                  <a:pt x="6367248" y="663487"/>
                  <a:pt x="6367248" y="868900"/>
                </a:cubicBezTo>
                <a:lnTo>
                  <a:pt x="6367248" y="1210298"/>
                </a:lnTo>
                <a:cubicBezTo>
                  <a:pt x="6367248" y="1410782"/>
                  <a:pt x="6362523" y="1552723"/>
                  <a:pt x="6353075" y="1636121"/>
                </a:cubicBezTo>
                <a:cubicBezTo>
                  <a:pt x="6343626" y="1719519"/>
                  <a:pt x="6314046" y="1795728"/>
                  <a:pt x="6264336" y="1864747"/>
                </a:cubicBezTo>
                <a:cubicBezTo>
                  <a:pt x="6214625" y="1933765"/>
                  <a:pt x="6147455" y="1986762"/>
                  <a:pt x="6062825" y="2023737"/>
                </a:cubicBezTo>
                <a:cubicBezTo>
                  <a:pt x="5978195" y="2060711"/>
                  <a:pt x="5879596" y="2079198"/>
                  <a:pt x="5767029" y="2079198"/>
                </a:cubicBezTo>
                <a:cubicBezTo>
                  <a:pt x="5660214" y="2079198"/>
                  <a:pt x="5564286" y="2061738"/>
                  <a:pt x="5479244" y="2026818"/>
                </a:cubicBezTo>
                <a:cubicBezTo>
                  <a:pt x="5394203" y="1991898"/>
                  <a:pt x="5325800" y="1939517"/>
                  <a:pt x="5274036" y="1869676"/>
                </a:cubicBezTo>
                <a:cubicBezTo>
                  <a:pt x="5222272" y="1799836"/>
                  <a:pt x="5191459" y="1723833"/>
                  <a:pt x="5181600" y="1641667"/>
                </a:cubicBezTo>
                <a:cubicBezTo>
                  <a:pt x="5171740" y="1559502"/>
                  <a:pt x="5166810" y="1415712"/>
                  <a:pt x="5166810" y="1210298"/>
                </a:cubicBezTo>
                <a:lnTo>
                  <a:pt x="5166810" y="868900"/>
                </a:lnTo>
                <a:cubicBezTo>
                  <a:pt x="5166810" y="668417"/>
                  <a:pt x="5171534" y="526476"/>
                  <a:pt x="5180983" y="443078"/>
                </a:cubicBezTo>
                <a:cubicBezTo>
                  <a:pt x="5190432" y="359680"/>
                  <a:pt x="5220012" y="283471"/>
                  <a:pt x="5269722" y="214452"/>
                </a:cubicBezTo>
                <a:cubicBezTo>
                  <a:pt x="5319432" y="145433"/>
                  <a:pt x="5386603" y="92436"/>
                  <a:pt x="5471233" y="55462"/>
                </a:cubicBezTo>
                <a:cubicBezTo>
                  <a:pt x="5555863" y="18487"/>
                  <a:pt x="5654462" y="0"/>
                  <a:pt x="5767029" y="0"/>
                </a:cubicBezTo>
                <a:close/>
              </a:path>
            </a:pathLst>
          </a:cu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541CC219-3816-AFD1-0770-E1BDAABD9FDB}"/>
              </a:ext>
            </a:extLst>
          </p:cNvPr>
          <p:cNvGrpSpPr/>
          <p:nvPr/>
        </p:nvGrpSpPr>
        <p:grpSpPr>
          <a:xfrm>
            <a:off x="367689" y="1813141"/>
            <a:ext cx="5903808" cy="4765878"/>
            <a:chOff x="367689" y="1813141"/>
            <a:chExt cx="5903808" cy="4765878"/>
          </a:xfrm>
        </p:grpSpPr>
        <p:pic>
          <p:nvPicPr>
            <p:cNvPr id="5" name="Picture 4">
              <a:extLst>
                <a:ext uri="{FF2B5EF4-FFF2-40B4-BE49-F238E27FC236}">
                  <a16:creationId xmlns:a16="http://schemas.microsoft.com/office/drawing/2014/main" id="{8147A6CA-C88B-54E0-62FA-E244A0AC4C08}"/>
                </a:ext>
              </a:extLst>
            </p:cNvPr>
            <p:cNvPicPr>
              <a:picLocks noChangeAspect="1"/>
            </p:cNvPicPr>
            <p:nvPr/>
          </p:nvPicPr>
          <p:blipFill rotWithShape="1">
            <a:blip r:embed="rId3"/>
            <a:srcRect l="23662"/>
            <a:stretch/>
          </p:blipFill>
          <p:spPr>
            <a:xfrm>
              <a:off x="367689" y="1813141"/>
              <a:ext cx="3724272" cy="4765878"/>
            </a:xfrm>
            <a:prstGeom prst="rect">
              <a:avLst/>
            </a:prstGeom>
          </p:spPr>
        </p:pic>
        <p:pic>
          <p:nvPicPr>
            <p:cNvPr id="2052" name="Picture 4" descr="Science made alive: Chemistry/Solutions">
              <a:extLst>
                <a:ext uri="{FF2B5EF4-FFF2-40B4-BE49-F238E27FC236}">
                  <a16:creationId xmlns:a16="http://schemas.microsoft.com/office/drawing/2014/main" id="{9A8FD673-FF05-3764-2438-A376052104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706" y="1813141"/>
              <a:ext cx="3218791" cy="4765878"/>
            </a:xfrm>
            <a:prstGeom prst="rect">
              <a:avLst/>
            </a:prstGeom>
            <a:solidFill>
              <a:schemeClr val="bg1"/>
            </a:solidFill>
          </p:spPr>
        </p:pic>
      </p:grpSp>
      <p:sp>
        <p:nvSpPr>
          <p:cNvPr id="7" name="Rectangle 6">
            <a:extLst>
              <a:ext uri="{FF2B5EF4-FFF2-40B4-BE49-F238E27FC236}">
                <a16:creationId xmlns:a16="http://schemas.microsoft.com/office/drawing/2014/main" id="{18DD86F6-CB7C-8790-ECA8-616EAC9565C2}"/>
              </a:ext>
            </a:extLst>
          </p:cNvPr>
          <p:cNvSpPr/>
          <p:nvPr/>
        </p:nvSpPr>
        <p:spPr>
          <a:xfrm>
            <a:off x="4905351" y="2123440"/>
            <a:ext cx="6918960" cy="4196080"/>
          </a:xfrm>
          <a:prstGeom prst="rect">
            <a:avLst/>
          </a:prstGeom>
          <a:solidFill>
            <a:schemeClr val="bg1">
              <a:alpha val="33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dirty="0">
                <a:solidFill>
                  <a:schemeClr val="tx1"/>
                </a:solidFill>
                <a:latin typeface="Bahnschrift" panose="020B0502040204020203" pitchFamily="34" charset="0"/>
                <a:ea typeface="Calibri" panose="020F0502020204030204" pitchFamily="34" charset="0"/>
              </a:rPr>
              <a:t>A group of five-membered heterocyclic lactams, which can exist as either Δ</a:t>
            </a:r>
            <a:r>
              <a:rPr lang="en-US" baseline="30000" dirty="0">
                <a:solidFill>
                  <a:schemeClr val="tx1"/>
                </a:solidFill>
                <a:latin typeface="Bahnschrift" panose="020B0502040204020203" pitchFamily="34" charset="0"/>
                <a:ea typeface="Calibri" panose="020F0502020204030204" pitchFamily="34" charset="0"/>
              </a:rPr>
              <a:t>3</a:t>
            </a:r>
            <a:r>
              <a:rPr lang="en-US" dirty="0">
                <a:solidFill>
                  <a:schemeClr val="tx1"/>
                </a:solidFill>
                <a:latin typeface="Bahnschrift" panose="020B0502040204020203" pitchFamily="34" charset="0"/>
                <a:ea typeface="Calibri" panose="020F0502020204030204" pitchFamily="34" charset="0"/>
              </a:rPr>
              <a:t> (I) or Δ</a:t>
            </a:r>
            <a:r>
              <a:rPr lang="en-US" baseline="30000" dirty="0">
                <a:solidFill>
                  <a:schemeClr val="tx1"/>
                </a:solidFill>
                <a:latin typeface="Bahnschrift" panose="020B0502040204020203" pitchFamily="34" charset="0"/>
                <a:ea typeface="Calibri" panose="020F0502020204030204" pitchFamily="34" charset="0"/>
              </a:rPr>
              <a:t>4</a:t>
            </a:r>
            <a:r>
              <a:rPr lang="en-US" dirty="0">
                <a:solidFill>
                  <a:schemeClr val="tx1"/>
                </a:solidFill>
                <a:latin typeface="Bahnschrift" panose="020B0502040204020203" pitchFamily="34" charset="0"/>
                <a:ea typeface="Calibri" panose="020F0502020204030204" pitchFamily="34" charset="0"/>
              </a:rPr>
              <a:t> (II) derivatives. These compounds are commonly referred to as pyrrolin-2-ones. </a:t>
            </a:r>
          </a:p>
          <a:p>
            <a:endParaRPr lang="en-US" dirty="0">
              <a:solidFill>
                <a:schemeClr val="tx1"/>
              </a:solidFill>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solidFill>
                  <a:schemeClr val="tx1"/>
                </a:solidFill>
                <a:latin typeface="Bahnschrift" panose="020B0502040204020203" pitchFamily="34" charset="0"/>
                <a:ea typeface="Calibri" panose="020F0502020204030204" pitchFamily="34" charset="0"/>
              </a:rPr>
              <a:t>The highly reactive γ-lactone ring found in butenolide derivatives has been utilized for synthesizing nitrogen heterocycles, specifically pyrrolone derivatives, with potential biological activity.</a:t>
            </a:r>
          </a:p>
          <a:p>
            <a:endParaRPr lang="en-US" dirty="0">
              <a:solidFill>
                <a:schemeClr val="tx1"/>
              </a:solidFill>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solidFill>
                  <a:schemeClr val="tx1"/>
                </a:solidFill>
                <a:latin typeface="Bahnschrift" panose="020B0502040204020203" pitchFamily="34" charset="0"/>
                <a:ea typeface="Calibri" panose="020F0502020204030204" pitchFamily="34" charset="0"/>
              </a:rPr>
              <a:t>Structure-activity relationship have revealed that substituting the oxygen atom of butanolide with a benzylamine moiety (N-benzyl-</a:t>
            </a:r>
            <a:r>
              <a:rPr lang="en-US" dirty="0" err="1">
                <a:solidFill>
                  <a:schemeClr val="tx1"/>
                </a:solidFill>
                <a:latin typeface="Bahnschrift" panose="020B0502040204020203" pitchFamily="34" charset="0"/>
                <a:ea typeface="Calibri" panose="020F0502020204030204" pitchFamily="34" charset="0"/>
              </a:rPr>
              <a:t>pyrrolones</a:t>
            </a:r>
            <a:r>
              <a:rPr lang="en-US" dirty="0">
                <a:solidFill>
                  <a:schemeClr val="tx1"/>
                </a:solidFill>
                <a:latin typeface="Bahnschrift" panose="020B0502040204020203" pitchFamily="34" charset="0"/>
                <a:ea typeface="Calibri" panose="020F0502020204030204" pitchFamily="34" charset="0"/>
              </a:rPr>
              <a:t>) significantly enhances anti-inflammatory/anti-tumor activity</a:t>
            </a:r>
          </a:p>
        </p:txBody>
      </p:sp>
      <p:sp>
        <p:nvSpPr>
          <p:cNvPr id="8" name="Rectangle 6">
            <a:extLst>
              <a:ext uri="{FF2B5EF4-FFF2-40B4-BE49-F238E27FC236}">
                <a16:creationId xmlns:a16="http://schemas.microsoft.com/office/drawing/2014/main" id="{DF783F02-EE75-57C9-F3E5-615ADD74F912}"/>
              </a:ext>
            </a:extLst>
          </p:cNvPr>
          <p:cNvSpPr>
            <a:spLocks noChangeArrowheads="1"/>
          </p:cNvSpPr>
          <p:nvPr/>
        </p:nvSpPr>
        <p:spPr bwMode="auto">
          <a:xfrm>
            <a:off x="8879840" y="13106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874976B2-0903-D7D7-80E8-F40F1B8E7BA0}"/>
              </a:ext>
            </a:extLst>
          </p:cNvPr>
          <p:cNvGraphicFramePr>
            <a:graphicFrameLocks noChangeAspect="1"/>
          </p:cNvGraphicFramePr>
          <p:nvPr>
            <p:extLst>
              <p:ext uri="{D42A27DB-BD31-4B8C-83A1-F6EECF244321}">
                <p14:modId xmlns:p14="http://schemas.microsoft.com/office/powerpoint/2010/main" val="329353223"/>
              </p:ext>
            </p:extLst>
          </p:nvPr>
        </p:nvGraphicFramePr>
        <p:xfrm>
          <a:off x="8639711" y="993943"/>
          <a:ext cx="1398368" cy="1242993"/>
        </p:xfrm>
        <a:graphic>
          <a:graphicData uri="http://schemas.openxmlformats.org/presentationml/2006/ole">
            <mc:AlternateContent xmlns:mc="http://schemas.openxmlformats.org/markup-compatibility/2006">
              <mc:Choice xmlns:v="urn:schemas-microsoft-com:vml" Requires="v">
                <p:oleObj name="CS ChemDraw Drawing" r:id="rId5" imgW="566928" imgH="478505" progId="ChemDraw.Document.6.0">
                  <p:embed/>
                </p:oleObj>
              </mc:Choice>
              <mc:Fallback>
                <p:oleObj name="CS ChemDraw Drawing" r:id="rId5" imgW="566928" imgH="478505" progId="ChemDraw.Document.6.0">
                  <p:embed/>
                  <p:pic>
                    <p:nvPicPr>
                      <p:cNvPr id="9" name="Object 8">
                        <a:extLst>
                          <a:ext uri="{FF2B5EF4-FFF2-40B4-BE49-F238E27FC236}">
                            <a16:creationId xmlns:a16="http://schemas.microsoft.com/office/drawing/2014/main" id="{874976B2-0903-D7D7-80E8-F40F1B8E7B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9711" y="993943"/>
                        <a:ext cx="1398368" cy="1242993"/>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110DC014-F296-CB27-9DEF-50A1C506784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1C23D931-DAC2-55B1-F14E-5091B75EC2E0}"/>
              </a:ext>
            </a:extLst>
          </p:cNvPr>
          <p:cNvGraphicFramePr>
            <a:graphicFrameLocks noChangeAspect="1"/>
          </p:cNvGraphicFramePr>
          <p:nvPr>
            <p:extLst>
              <p:ext uri="{D42A27DB-BD31-4B8C-83A1-F6EECF244321}">
                <p14:modId xmlns:p14="http://schemas.microsoft.com/office/powerpoint/2010/main" val="3483004200"/>
              </p:ext>
            </p:extLst>
          </p:nvPr>
        </p:nvGraphicFramePr>
        <p:xfrm>
          <a:off x="10278208" y="992656"/>
          <a:ext cx="1398368" cy="1242994"/>
        </p:xfrm>
        <a:graphic>
          <a:graphicData uri="http://schemas.openxmlformats.org/presentationml/2006/ole">
            <mc:AlternateContent xmlns:mc="http://schemas.openxmlformats.org/markup-compatibility/2006">
              <mc:Choice xmlns:v="urn:schemas-microsoft-com:vml" Requires="v">
                <p:oleObj name="CS ChemDraw Drawing" r:id="rId7" imgW="566928" imgH="478505" progId="ChemDraw.Document.6.0">
                  <p:embed/>
                </p:oleObj>
              </mc:Choice>
              <mc:Fallback>
                <p:oleObj name="CS ChemDraw Drawing" r:id="rId7" imgW="566928" imgH="478505" progId="ChemDraw.Document.6.0">
                  <p:embed/>
                  <p:pic>
                    <p:nvPicPr>
                      <p:cNvPr id="11" name="Object 10">
                        <a:extLst>
                          <a:ext uri="{FF2B5EF4-FFF2-40B4-BE49-F238E27FC236}">
                            <a16:creationId xmlns:a16="http://schemas.microsoft.com/office/drawing/2014/main" id="{1C23D931-DAC2-55B1-F14E-5091B75EC2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78208" y="992656"/>
                        <a:ext cx="1398368" cy="1242994"/>
                      </a:xfrm>
                      <a:prstGeom prst="rect">
                        <a:avLst/>
                      </a:prstGeom>
                      <a:noFill/>
                    </p:spPr>
                  </p:pic>
                </p:oleObj>
              </mc:Fallback>
            </mc:AlternateContent>
          </a:graphicData>
        </a:graphic>
      </p:graphicFrame>
    </p:spTree>
    <p:extLst>
      <p:ext uri="{BB962C8B-B14F-4D97-AF65-F5344CB8AC3E}">
        <p14:creationId xmlns:p14="http://schemas.microsoft.com/office/powerpoint/2010/main" val="16249595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3350212511"/>
              </p:ext>
            </p:extLst>
          </p:nvPr>
        </p:nvGraphicFramePr>
        <p:xfrm>
          <a:off x="436465" y="1596743"/>
          <a:ext cx="11217472" cy="5098697"/>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dk1"/>
                          </a:solidFill>
                          <a:effectLst/>
                          <a:latin typeface="+mn-lt"/>
                          <a:ea typeface="+mn-ea"/>
                          <a:cs typeface="+mn-cs"/>
                        </a:rPr>
                        <a:t>Samar Hafez Abbas </a:t>
                      </a:r>
                      <a:r>
                        <a:rPr lang="en-US" sz="1800" b="1" i="1" kern="1200" dirty="0">
                          <a:solidFill>
                            <a:schemeClr val="dk1"/>
                          </a:solidFill>
                          <a:effectLst/>
                          <a:latin typeface="+mn-lt"/>
                          <a:ea typeface="+mn-ea"/>
                          <a:cs typeface="+mn-cs"/>
                        </a:rPr>
                        <a:t>et 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Synthesized and characterized series of new pyrrol-2(3H)-ones. The tested compounds revealed moderate activity against 60 cell lin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showed good cytotoxic activity against HepG2 with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s of 7.11 </a:t>
                      </a:r>
                      <a:r>
                        <a:rPr lang="el-GR" sz="1800" b="1" kern="1200" dirty="0">
                          <a:solidFill>
                            <a:schemeClr val="dk1"/>
                          </a:solidFill>
                          <a:effectLst/>
                          <a:latin typeface="+mn-lt"/>
                          <a:ea typeface="+mn-ea"/>
                          <a:cs typeface="+mn-cs"/>
                        </a:rPr>
                        <a:t>Μ</a:t>
                      </a:r>
                      <a:r>
                        <a:rPr lang="en-US" sz="1800" b="1" kern="1200" dirty="0">
                          <a:solidFill>
                            <a:schemeClr val="dk1"/>
                          </a:solidFill>
                          <a:effectLst/>
                          <a:latin typeface="+mn-lt"/>
                          <a:ea typeface="+mn-ea"/>
                          <a:cs typeface="+mn-cs"/>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741734914"/>
                  </a:ext>
                </a:extLst>
              </a:tr>
              <a:tr h="1384040">
                <a:tc>
                  <a:txBody>
                    <a:bodyPr/>
                    <a:lstStyle/>
                    <a:p>
                      <a:r>
                        <a:rPr lang="en-US" sz="1800" b="1" kern="1200" dirty="0">
                          <a:solidFill>
                            <a:schemeClr val="dk1"/>
                          </a:solidFill>
                          <a:effectLst/>
                          <a:latin typeface="+mn-lt"/>
                          <a:ea typeface="+mn-ea"/>
                          <a:cs typeface="+mn-cs"/>
                        </a:rPr>
                        <a:t>Mahmoud S. Abdelbaset </a:t>
                      </a:r>
                      <a:r>
                        <a:rPr lang="en-US" sz="1800" b="1" i="1" kern="1200" dirty="0">
                          <a:solidFill>
                            <a:schemeClr val="dk1"/>
                          </a:solidFill>
                          <a:effectLst/>
                          <a:latin typeface="+mn-lt"/>
                          <a:ea typeface="+mn-ea"/>
                          <a:cs typeface="+mn-cs"/>
                        </a:rPr>
                        <a:t>et 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and characterized novel quinolinyl pyrrolone derivativ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reveal EGFR inhibition with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of 7.8–12.5 </a:t>
                      </a:r>
                      <a:r>
                        <a:rPr lang="en-US" sz="1800" b="1" kern="1200" dirty="0" err="1">
                          <a:solidFill>
                            <a:schemeClr val="dk1"/>
                          </a:solidFill>
                          <a:effectLst/>
                          <a:latin typeface="+mn-lt"/>
                          <a:ea typeface="+mn-ea"/>
                          <a:cs typeface="+mn-cs"/>
                        </a:rPr>
                        <a:t>μM</a:t>
                      </a:r>
                      <a:r>
                        <a:rPr lang="en-US" sz="1800" b="1" kern="1200" dirty="0">
                          <a:solidFill>
                            <a:schemeClr val="dk1"/>
                          </a:solidFill>
                          <a:effectLst/>
                          <a:latin typeface="+mn-lt"/>
                          <a:ea typeface="+mn-ea"/>
                          <a:cs typeface="+mn-cs"/>
                        </a:rPr>
                        <a:t> (tubulin polymerization inhibitory activity, cell cycle arrest at G2/M phas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470297">
                <a:tc>
                  <a:txBody>
                    <a:bodyPr/>
                    <a:lstStyle/>
                    <a:p>
                      <a:r>
                        <a:rPr lang="en-US" sz="1800" b="1" kern="1200" dirty="0">
                          <a:solidFill>
                            <a:schemeClr val="dk1"/>
                          </a:solidFill>
                          <a:effectLst/>
                          <a:latin typeface="+mn-lt"/>
                          <a:ea typeface="+mn-ea"/>
                          <a:cs typeface="+mn-cs"/>
                        </a:rPr>
                        <a:t>Sayed K. Ramadan </a:t>
                      </a:r>
                      <a:r>
                        <a:rPr lang="en-US" sz="1800" b="1" i="1" kern="1200" dirty="0">
                          <a:solidFill>
                            <a:schemeClr val="dk1"/>
                          </a:solidFill>
                          <a:effectLst/>
                          <a:latin typeface="+mn-lt"/>
                          <a:ea typeface="+mn-ea"/>
                          <a:cs typeface="+mn-cs"/>
                        </a:rPr>
                        <a:t>et 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series of some pyrrolone derivatives from the acid hydrazide derived from a pyrazolyl-2(3H)-fura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Activity against MCF7 cell line revealed that compound have highest percentage viability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at 8.51 ± 2.3 µ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descr="15 ways to store and display your books at home | Architectural Digest India">
            <a:extLst>
              <a:ext uri="{FF2B5EF4-FFF2-40B4-BE49-F238E27FC236}">
                <a16:creationId xmlns:a16="http://schemas.microsoft.com/office/drawing/2014/main" id="{5F1EE3A8-3EED-C606-E254-988013458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016" t="42895" r="4698" b="26787"/>
          <a:stretch>
            <a:fillRect/>
          </a:stretch>
        </p:blipFill>
        <p:spPr bwMode="auto">
          <a:xfrm>
            <a:off x="436465" y="178876"/>
            <a:ext cx="5949135" cy="1111403"/>
          </a:xfrm>
          <a:custGeom>
            <a:avLst/>
            <a:gdLst/>
            <a:ahLst/>
            <a:cxnLst/>
            <a:rect l="l" t="t" r="r" b="b"/>
            <a:pathLst>
              <a:path w="11129562" h="2079198">
                <a:moveTo>
                  <a:pt x="4338400" y="383302"/>
                </a:moveTo>
                <a:lnTo>
                  <a:pt x="4338400" y="826996"/>
                </a:lnTo>
                <a:cubicBezTo>
                  <a:pt x="4396738" y="826996"/>
                  <a:pt x="4437615" y="818985"/>
                  <a:pt x="4461033" y="802963"/>
                </a:cubicBezTo>
                <a:cubicBezTo>
                  <a:pt x="4484449" y="786940"/>
                  <a:pt x="4496158" y="734971"/>
                  <a:pt x="4496158" y="647053"/>
                </a:cubicBezTo>
                <a:lnTo>
                  <a:pt x="4496158" y="537363"/>
                </a:lnTo>
                <a:cubicBezTo>
                  <a:pt x="4496158" y="474095"/>
                  <a:pt x="4484860" y="432601"/>
                  <a:pt x="4462265" y="412882"/>
                </a:cubicBezTo>
                <a:cubicBezTo>
                  <a:pt x="4439670" y="393162"/>
                  <a:pt x="4398381" y="383302"/>
                  <a:pt x="4338400" y="383302"/>
                </a:cubicBezTo>
                <a:close/>
                <a:moveTo>
                  <a:pt x="2976325" y="383302"/>
                </a:moveTo>
                <a:lnTo>
                  <a:pt x="2976325" y="826996"/>
                </a:lnTo>
                <a:cubicBezTo>
                  <a:pt x="3034662" y="826996"/>
                  <a:pt x="3075540" y="818985"/>
                  <a:pt x="3098957" y="802963"/>
                </a:cubicBezTo>
                <a:cubicBezTo>
                  <a:pt x="3122375" y="786940"/>
                  <a:pt x="3134083" y="734971"/>
                  <a:pt x="3134083" y="647053"/>
                </a:cubicBezTo>
                <a:lnTo>
                  <a:pt x="3134083" y="537363"/>
                </a:lnTo>
                <a:cubicBezTo>
                  <a:pt x="3134083" y="474095"/>
                  <a:pt x="3122785" y="432601"/>
                  <a:pt x="3100190" y="412882"/>
                </a:cubicBezTo>
                <a:cubicBezTo>
                  <a:pt x="3077594" y="393162"/>
                  <a:pt x="3036306" y="383302"/>
                  <a:pt x="2976325" y="383302"/>
                </a:cubicBezTo>
                <a:close/>
                <a:moveTo>
                  <a:pt x="518875" y="383302"/>
                </a:moveTo>
                <a:lnTo>
                  <a:pt x="518875" y="891085"/>
                </a:lnTo>
                <a:cubicBezTo>
                  <a:pt x="533665" y="891907"/>
                  <a:pt x="546401" y="892318"/>
                  <a:pt x="557082" y="892318"/>
                </a:cubicBezTo>
                <a:cubicBezTo>
                  <a:pt x="604738" y="892318"/>
                  <a:pt x="637810" y="880609"/>
                  <a:pt x="656297" y="857192"/>
                </a:cubicBezTo>
                <a:cubicBezTo>
                  <a:pt x="674784" y="833775"/>
                  <a:pt x="684028" y="785092"/>
                  <a:pt x="684028" y="711143"/>
                </a:cubicBezTo>
                <a:lnTo>
                  <a:pt x="684028" y="547222"/>
                </a:lnTo>
                <a:cubicBezTo>
                  <a:pt x="684028" y="479025"/>
                  <a:pt x="673346" y="434656"/>
                  <a:pt x="651983" y="414114"/>
                </a:cubicBezTo>
                <a:cubicBezTo>
                  <a:pt x="630620" y="393573"/>
                  <a:pt x="586251" y="383302"/>
                  <a:pt x="518875" y="383302"/>
                </a:cubicBezTo>
                <a:close/>
                <a:moveTo>
                  <a:pt x="8074543" y="337700"/>
                </a:moveTo>
                <a:cubicBezTo>
                  <a:pt x="8047429" y="337700"/>
                  <a:pt x="8026682" y="348176"/>
                  <a:pt x="8012303" y="369129"/>
                </a:cubicBezTo>
                <a:cubicBezTo>
                  <a:pt x="7997925" y="390081"/>
                  <a:pt x="7990735" y="451910"/>
                  <a:pt x="7990735" y="554617"/>
                </a:cubicBezTo>
                <a:lnTo>
                  <a:pt x="7990735" y="1486374"/>
                </a:lnTo>
                <a:cubicBezTo>
                  <a:pt x="7990735" y="1602228"/>
                  <a:pt x="7995459" y="1673712"/>
                  <a:pt x="8004909" y="1700826"/>
                </a:cubicBezTo>
                <a:cubicBezTo>
                  <a:pt x="8014357" y="1727941"/>
                  <a:pt x="8036337" y="1741498"/>
                  <a:pt x="8070846" y="1741498"/>
                </a:cubicBezTo>
                <a:cubicBezTo>
                  <a:pt x="8106177" y="1741498"/>
                  <a:pt x="8128773" y="1725887"/>
                  <a:pt x="8138633" y="1694664"/>
                </a:cubicBezTo>
                <a:cubicBezTo>
                  <a:pt x="8148493" y="1663441"/>
                  <a:pt x="8153423" y="1589081"/>
                  <a:pt x="8153423" y="1471585"/>
                </a:cubicBezTo>
                <a:lnTo>
                  <a:pt x="8153423" y="554617"/>
                </a:lnTo>
                <a:cubicBezTo>
                  <a:pt x="8153423" y="461770"/>
                  <a:pt x="8148287" y="402406"/>
                  <a:pt x="8138017" y="376523"/>
                </a:cubicBezTo>
                <a:cubicBezTo>
                  <a:pt x="8127745" y="350641"/>
                  <a:pt x="8106588" y="337700"/>
                  <a:pt x="8074543" y="337700"/>
                </a:cubicBezTo>
                <a:close/>
                <a:moveTo>
                  <a:pt x="5769494" y="337700"/>
                </a:moveTo>
                <a:cubicBezTo>
                  <a:pt x="5742379" y="337700"/>
                  <a:pt x="5721632" y="348176"/>
                  <a:pt x="5707254" y="369129"/>
                </a:cubicBezTo>
                <a:cubicBezTo>
                  <a:pt x="5692875" y="390081"/>
                  <a:pt x="5685685" y="451910"/>
                  <a:pt x="5685685" y="554617"/>
                </a:cubicBezTo>
                <a:lnTo>
                  <a:pt x="5685685" y="1486374"/>
                </a:lnTo>
                <a:cubicBezTo>
                  <a:pt x="5685685" y="1602228"/>
                  <a:pt x="5690410" y="1673712"/>
                  <a:pt x="5699859" y="1700826"/>
                </a:cubicBezTo>
                <a:cubicBezTo>
                  <a:pt x="5709307" y="1727941"/>
                  <a:pt x="5731287" y="1741498"/>
                  <a:pt x="5765796" y="1741498"/>
                </a:cubicBezTo>
                <a:cubicBezTo>
                  <a:pt x="5801127" y="1741498"/>
                  <a:pt x="5823723" y="1725887"/>
                  <a:pt x="5833583" y="1694664"/>
                </a:cubicBezTo>
                <a:cubicBezTo>
                  <a:pt x="5843443" y="1663441"/>
                  <a:pt x="5848373" y="1589081"/>
                  <a:pt x="5848373" y="1471585"/>
                </a:cubicBezTo>
                <a:lnTo>
                  <a:pt x="5848373" y="554617"/>
                </a:lnTo>
                <a:cubicBezTo>
                  <a:pt x="5848373" y="461770"/>
                  <a:pt x="5843238" y="402406"/>
                  <a:pt x="5832967" y="376523"/>
                </a:cubicBezTo>
                <a:cubicBezTo>
                  <a:pt x="5822696" y="350641"/>
                  <a:pt x="5801538" y="337700"/>
                  <a:pt x="5769494" y="337700"/>
                </a:cubicBezTo>
                <a:close/>
                <a:moveTo>
                  <a:pt x="10229849" y="41904"/>
                </a:moveTo>
                <a:lnTo>
                  <a:pt x="11095052" y="41904"/>
                </a:lnTo>
                <a:lnTo>
                  <a:pt x="11095052" y="441229"/>
                </a:lnTo>
                <a:lnTo>
                  <a:pt x="10748725" y="441229"/>
                </a:lnTo>
                <a:lnTo>
                  <a:pt x="10748725" y="819601"/>
                </a:lnTo>
                <a:lnTo>
                  <a:pt x="11072868" y="819601"/>
                </a:lnTo>
                <a:lnTo>
                  <a:pt x="11072868" y="1199206"/>
                </a:lnTo>
                <a:lnTo>
                  <a:pt x="10748725" y="1199206"/>
                </a:lnTo>
                <a:lnTo>
                  <a:pt x="10748725" y="1637970"/>
                </a:lnTo>
                <a:lnTo>
                  <a:pt x="11129562" y="1637970"/>
                </a:lnTo>
                <a:lnTo>
                  <a:pt x="11129562" y="2037294"/>
                </a:lnTo>
                <a:lnTo>
                  <a:pt x="10229849" y="2037294"/>
                </a:lnTo>
                <a:close/>
                <a:moveTo>
                  <a:pt x="8867774" y="41904"/>
                </a:moveTo>
                <a:lnTo>
                  <a:pt x="9301608" y="41904"/>
                </a:lnTo>
                <a:lnTo>
                  <a:pt x="9592474" y="940384"/>
                </a:lnTo>
                <a:lnTo>
                  <a:pt x="9592474" y="41904"/>
                </a:lnTo>
                <a:lnTo>
                  <a:pt x="10026308" y="41904"/>
                </a:lnTo>
                <a:lnTo>
                  <a:pt x="10026308" y="2037294"/>
                </a:lnTo>
                <a:lnTo>
                  <a:pt x="9571522" y="2037294"/>
                </a:lnTo>
                <a:lnTo>
                  <a:pt x="9301608" y="1130187"/>
                </a:lnTo>
                <a:lnTo>
                  <a:pt x="9301608" y="2037294"/>
                </a:lnTo>
                <a:lnTo>
                  <a:pt x="8867774" y="2037294"/>
                </a:lnTo>
                <a:close/>
                <a:moveTo>
                  <a:pt x="6562725" y="41904"/>
                </a:moveTo>
                <a:lnTo>
                  <a:pt x="7081600" y="41904"/>
                </a:lnTo>
                <a:lnTo>
                  <a:pt x="7081600" y="1637970"/>
                </a:lnTo>
                <a:lnTo>
                  <a:pt x="7397116" y="1637970"/>
                </a:lnTo>
                <a:lnTo>
                  <a:pt x="7397116" y="2037294"/>
                </a:lnTo>
                <a:lnTo>
                  <a:pt x="6562725" y="2037294"/>
                </a:lnTo>
                <a:close/>
                <a:moveTo>
                  <a:pt x="3819525" y="41904"/>
                </a:moveTo>
                <a:lnTo>
                  <a:pt x="4186805" y="41904"/>
                </a:lnTo>
                <a:cubicBezTo>
                  <a:pt x="4431658" y="41904"/>
                  <a:pt x="4597427" y="51353"/>
                  <a:pt x="4684112" y="70251"/>
                </a:cubicBezTo>
                <a:cubicBezTo>
                  <a:pt x="4770796" y="89150"/>
                  <a:pt x="4841459" y="137422"/>
                  <a:pt x="4896098" y="215068"/>
                </a:cubicBezTo>
                <a:cubicBezTo>
                  <a:pt x="4950739" y="292715"/>
                  <a:pt x="4978059" y="416579"/>
                  <a:pt x="4978059" y="586662"/>
                </a:cubicBezTo>
                <a:cubicBezTo>
                  <a:pt x="4978059" y="741955"/>
                  <a:pt x="4958750" y="846305"/>
                  <a:pt x="4920132" y="899712"/>
                </a:cubicBezTo>
                <a:cubicBezTo>
                  <a:pt x="4881514" y="953120"/>
                  <a:pt x="4805511" y="985165"/>
                  <a:pt x="4692123" y="995846"/>
                </a:cubicBezTo>
                <a:cubicBezTo>
                  <a:pt x="4794830" y="1021317"/>
                  <a:pt x="4863849" y="1055416"/>
                  <a:pt x="4899180" y="1098142"/>
                </a:cubicBezTo>
                <a:cubicBezTo>
                  <a:pt x="4934511" y="1140868"/>
                  <a:pt x="4956490" y="1180102"/>
                  <a:pt x="4965117" y="1215844"/>
                </a:cubicBezTo>
                <a:cubicBezTo>
                  <a:pt x="4973745" y="1251586"/>
                  <a:pt x="4978059" y="1349979"/>
                  <a:pt x="4978059" y="1511024"/>
                </a:cubicBezTo>
                <a:lnTo>
                  <a:pt x="4978059" y="2037294"/>
                </a:lnTo>
                <a:lnTo>
                  <a:pt x="4496158" y="2037294"/>
                </a:lnTo>
                <a:lnTo>
                  <a:pt x="4496158" y="1374218"/>
                </a:lnTo>
                <a:cubicBezTo>
                  <a:pt x="4496158" y="1267403"/>
                  <a:pt x="4487736" y="1201260"/>
                  <a:pt x="4470892" y="1175789"/>
                </a:cubicBezTo>
                <a:cubicBezTo>
                  <a:pt x="4454048" y="1150317"/>
                  <a:pt x="4409884" y="1137582"/>
                  <a:pt x="4338400" y="1137582"/>
                </a:cubicBezTo>
                <a:lnTo>
                  <a:pt x="4338400" y="2037294"/>
                </a:lnTo>
                <a:lnTo>
                  <a:pt x="3819525" y="2037294"/>
                </a:lnTo>
                <a:close/>
                <a:moveTo>
                  <a:pt x="2457450" y="41904"/>
                </a:moveTo>
                <a:lnTo>
                  <a:pt x="2824730" y="41904"/>
                </a:lnTo>
                <a:cubicBezTo>
                  <a:pt x="3069583" y="41904"/>
                  <a:pt x="3235352" y="51353"/>
                  <a:pt x="3322037" y="70251"/>
                </a:cubicBezTo>
                <a:cubicBezTo>
                  <a:pt x="3408721" y="89150"/>
                  <a:pt x="3479384" y="137422"/>
                  <a:pt x="3534024" y="215068"/>
                </a:cubicBezTo>
                <a:cubicBezTo>
                  <a:pt x="3588664" y="292715"/>
                  <a:pt x="3615984" y="416579"/>
                  <a:pt x="3615984" y="586662"/>
                </a:cubicBezTo>
                <a:cubicBezTo>
                  <a:pt x="3615984" y="741955"/>
                  <a:pt x="3596675" y="846305"/>
                  <a:pt x="3558057" y="899712"/>
                </a:cubicBezTo>
                <a:cubicBezTo>
                  <a:pt x="3519440" y="953120"/>
                  <a:pt x="3443436" y="985165"/>
                  <a:pt x="3330048" y="995846"/>
                </a:cubicBezTo>
                <a:cubicBezTo>
                  <a:pt x="3432754" y="1021317"/>
                  <a:pt x="3501774" y="1055416"/>
                  <a:pt x="3537105" y="1098142"/>
                </a:cubicBezTo>
                <a:cubicBezTo>
                  <a:pt x="3572436" y="1140868"/>
                  <a:pt x="3594416" y="1180102"/>
                  <a:pt x="3603043" y="1215844"/>
                </a:cubicBezTo>
                <a:cubicBezTo>
                  <a:pt x="3611670" y="1251586"/>
                  <a:pt x="3615984" y="1349979"/>
                  <a:pt x="3615984" y="1511024"/>
                </a:cubicBezTo>
                <a:lnTo>
                  <a:pt x="3615984" y="2037294"/>
                </a:lnTo>
                <a:lnTo>
                  <a:pt x="3134083" y="2037294"/>
                </a:lnTo>
                <a:lnTo>
                  <a:pt x="3134083" y="1374218"/>
                </a:lnTo>
                <a:cubicBezTo>
                  <a:pt x="3134083" y="1267403"/>
                  <a:pt x="3125661" y="1201260"/>
                  <a:pt x="3108817" y="1175789"/>
                </a:cubicBezTo>
                <a:cubicBezTo>
                  <a:pt x="3091973" y="1150317"/>
                  <a:pt x="3047809" y="1137582"/>
                  <a:pt x="2976325" y="1137582"/>
                </a:cubicBezTo>
                <a:lnTo>
                  <a:pt x="2976325" y="2037294"/>
                </a:lnTo>
                <a:lnTo>
                  <a:pt x="2457450" y="2037294"/>
                </a:lnTo>
                <a:close/>
                <a:moveTo>
                  <a:pt x="1148507" y="41904"/>
                </a:moveTo>
                <a:lnTo>
                  <a:pt x="1625169" y="41904"/>
                </a:lnTo>
                <a:cubicBezTo>
                  <a:pt x="1699658" y="431382"/>
                  <a:pt x="1741665" y="693490"/>
                  <a:pt x="1751191" y="828228"/>
                </a:cubicBezTo>
                <a:cubicBezTo>
                  <a:pt x="1779949" y="615330"/>
                  <a:pt x="1828118" y="353222"/>
                  <a:pt x="1895699" y="41904"/>
                </a:cubicBezTo>
                <a:lnTo>
                  <a:pt x="2372362" y="41904"/>
                </a:lnTo>
                <a:lnTo>
                  <a:pt x="1993990" y="1315059"/>
                </a:lnTo>
                <a:lnTo>
                  <a:pt x="1993990" y="2037294"/>
                </a:lnTo>
                <a:lnTo>
                  <a:pt x="1513321" y="2037294"/>
                </a:lnTo>
                <a:lnTo>
                  <a:pt x="1513321" y="1315059"/>
                </a:lnTo>
                <a:close/>
                <a:moveTo>
                  <a:pt x="0" y="41904"/>
                </a:moveTo>
                <a:lnTo>
                  <a:pt x="522572" y="41904"/>
                </a:lnTo>
                <a:cubicBezTo>
                  <a:pt x="663897" y="41904"/>
                  <a:pt x="772561" y="52997"/>
                  <a:pt x="848564" y="75181"/>
                </a:cubicBezTo>
                <a:cubicBezTo>
                  <a:pt x="924567" y="97366"/>
                  <a:pt x="981672" y="129411"/>
                  <a:pt x="1019879" y="171315"/>
                </a:cubicBezTo>
                <a:cubicBezTo>
                  <a:pt x="1058086" y="213219"/>
                  <a:pt x="1083969" y="263957"/>
                  <a:pt x="1097526" y="323527"/>
                </a:cubicBezTo>
                <a:cubicBezTo>
                  <a:pt x="1111083" y="383097"/>
                  <a:pt x="1117862" y="475327"/>
                  <a:pt x="1117862" y="600219"/>
                </a:cubicBezTo>
                <a:lnTo>
                  <a:pt x="1117862" y="773999"/>
                </a:lnTo>
                <a:cubicBezTo>
                  <a:pt x="1117862" y="901356"/>
                  <a:pt x="1104715" y="994203"/>
                  <a:pt x="1078422" y="1052540"/>
                </a:cubicBezTo>
                <a:cubicBezTo>
                  <a:pt x="1052130" y="1110878"/>
                  <a:pt x="1003857" y="1155658"/>
                  <a:pt x="933606" y="1186881"/>
                </a:cubicBezTo>
                <a:cubicBezTo>
                  <a:pt x="863354" y="1218104"/>
                  <a:pt x="771534" y="1233715"/>
                  <a:pt x="658146" y="1233715"/>
                </a:cubicBezTo>
                <a:lnTo>
                  <a:pt x="518875" y="1233715"/>
                </a:lnTo>
                <a:lnTo>
                  <a:pt x="518875" y="2037294"/>
                </a:lnTo>
                <a:lnTo>
                  <a:pt x="0" y="2037294"/>
                </a:lnTo>
                <a:close/>
                <a:moveTo>
                  <a:pt x="8072079" y="0"/>
                </a:moveTo>
                <a:cubicBezTo>
                  <a:pt x="8178893" y="0"/>
                  <a:pt x="8274822" y="17460"/>
                  <a:pt x="8359863" y="52380"/>
                </a:cubicBezTo>
                <a:cubicBezTo>
                  <a:pt x="8444905" y="87301"/>
                  <a:pt x="8513308" y="139681"/>
                  <a:pt x="8565072" y="209522"/>
                </a:cubicBezTo>
                <a:cubicBezTo>
                  <a:pt x="8616836" y="279363"/>
                  <a:pt x="8647648" y="355366"/>
                  <a:pt x="8657508" y="437531"/>
                </a:cubicBezTo>
                <a:cubicBezTo>
                  <a:pt x="8667368" y="519697"/>
                  <a:pt x="8672298" y="663487"/>
                  <a:pt x="8672298" y="868900"/>
                </a:cubicBezTo>
                <a:lnTo>
                  <a:pt x="8672298" y="1210298"/>
                </a:lnTo>
                <a:cubicBezTo>
                  <a:pt x="8672298" y="1410782"/>
                  <a:pt x="8667573" y="1552723"/>
                  <a:pt x="8658124" y="1636121"/>
                </a:cubicBezTo>
                <a:cubicBezTo>
                  <a:pt x="8648675" y="1719519"/>
                  <a:pt x="8619096" y="1795728"/>
                  <a:pt x="8569386" y="1864747"/>
                </a:cubicBezTo>
                <a:cubicBezTo>
                  <a:pt x="8519675" y="1933765"/>
                  <a:pt x="8452505" y="1986762"/>
                  <a:pt x="8367875" y="2023737"/>
                </a:cubicBezTo>
                <a:cubicBezTo>
                  <a:pt x="8283244" y="2060711"/>
                  <a:pt x="8184645" y="2079198"/>
                  <a:pt x="8072079" y="2079198"/>
                </a:cubicBezTo>
                <a:cubicBezTo>
                  <a:pt x="7965263" y="2079198"/>
                  <a:pt x="7869336" y="2061738"/>
                  <a:pt x="7784294" y="2026818"/>
                </a:cubicBezTo>
                <a:cubicBezTo>
                  <a:pt x="7699253" y="1991898"/>
                  <a:pt x="7630850" y="1939517"/>
                  <a:pt x="7579086" y="1869676"/>
                </a:cubicBezTo>
                <a:cubicBezTo>
                  <a:pt x="7527322" y="1799836"/>
                  <a:pt x="7496509" y="1723833"/>
                  <a:pt x="7486650" y="1641667"/>
                </a:cubicBezTo>
                <a:cubicBezTo>
                  <a:pt x="7476790" y="1559502"/>
                  <a:pt x="7471860" y="1415712"/>
                  <a:pt x="7471860" y="1210298"/>
                </a:cubicBezTo>
                <a:lnTo>
                  <a:pt x="7471860" y="868900"/>
                </a:lnTo>
                <a:cubicBezTo>
                  <a:pt x="7471860" y="668417"/>
                  <a:pt x="7476584" y="526476"/>
                  <a:pt x="7486033" y="443078"/>
                </a:cubicBezTo>
                <a:cubicBezTo>
                  <a:pt x="7495482" y="359680"/>
                  <a:pt x="7525062" y="283471"/>
                  <a:pt x="7574772" y="214452"/>
                </a:cubicBezTo>
                <a:cubicBezTo>
                  <a:pt x="7624482" y="145433"/>
                  <a:pt x="7691653" y="92436"/>
                  <a:pt x="7776283" y="55462"/>
                </a:cubicBezTo>
                <a:cubicBezTo>
                  <a:pt x="7860913" y="18487"/>
                  <a:pt x="7959511" y="0"/>
                  <a:pt x="8072079" y="0"/>
                </a:cubicBezTo>
                <a:close/>
                <a:moveTo>
                  <a:pt x="5767029" y="0"/>
                </a:moveTo>
                <a:cubicBezTo>
                  <a:pt x="5873844" y="0"/>
                  <a:pt x="5969772" y="17460"/>
                  <a:pt x="6054814" y="52380"/>
                </a:cubicBezTo>
                <a:cubicBezTo>
                  <a:pt x="6139855" y="87301"/>
                  <a:pt x="6208258" y="139681"/>
                  <a:pt x="6260022" y="209522"/>
                </a:cubicBezTo>
                <a:cubicBezTo>
                  <a:pt x="6311786" y="279363"/>
                  <a:pt x="6342598" y="355366"/>
                  <a:pt x="6352458" y="437531"/>
                </a:cubicBezTo>
                <a:cubicBezTo>
                  <a:pt x="6362318" y="519697"/>
                  <a:pt x="6367248" y="663487"/>
                  <a:pt x="6367248" y="868900"/>
                </a:cubicBezTo>
                <a:lnTo>
                  <a:pt x="6367248" y="1210298"/>
                </a:lnTo>
                <a:cubicBezTo>
                  <a:pt x="6367248" y="1410782"/>
                  <a:pt x="6362523" y="1552723"/>
                  <a:pt x="6353075" y="1636121"/>
                </a:cubicBezTo>
                <a:cubicBezTo>
                  <a:pt x="6343626" y="1719519"/>
                  <a:pt x="6314046" y="1795728"/>
                  <a:pt x="6264336" y="1864747"/>
                </a:cubicBezTo>
                <a:cubicBezTo>
                  <a:pt x="6214625" y="1933765"/>
                  <a:pt x="6147455" y="1986762"/>
                  <a:pt x="6062825" y="2023737"/>
                </a:cubicBezTo>
                <a:cubicBezTo>
                  <a:pt x="5978195" y="2060711"/>
                  <a:pt x="5879596" y="2079198"/>
                  <a:pt x="5767029" y="2079198"/>
                </a:cubicBezTo>
                <a:cubicBezTo>
                  <a:pt x="5660214" y="2079198"/>
                  <a:pt x="5564286" y="2061738"/>
                  <a:pt x="5479244" y="2026818"/>
                </a:cubicBezTo>
                <a:cubicBezTo>
                  <a:pt x="5394203" y="1991898"/>
                  <a:pt x="5325800" y="1939517"/>
                  <a:pt x="5274036" y="1869676"/>
                </a:cubicBezTo>
                <a:cubicBezTo>
                  <a:pt x="5222272" y="1799836"/>
                  <a:pt x="5191459" y="1723833"/>
                  <a:pt x="5181600" y="1641667"/>
                </a:cubicBezTo>
                <a:cubicBezTo>
                  <a:pt x="5171740" y="1559502"/>
                  <a:pt x="5166810" y="1415712"/>
                  <a:pt x="5166810" y="1210298"/>
                </a:cubicBezTo>
                <a:lnTo>
                  <a:pt x="5166810" y="868900"/>
                </a:lnTo>
                <a:cubicBezTo>
                  <a:pt x="5166810" y="668417"/>
                  <a:pt x="5171534" y="526476"/>
                  <a:pt x="5180983" y="443078"/>
                </a:cubicBezTo>
                <a:cubicBezTo>
                  <a:pt x="5190432" y="359680"/>
                  <a:pt x="5220012" y="283471"/>
                  <a:pt x="5269722" y="214452"/>
                </a:cubicBezTo>
                <a:cubicBezTo>
                  <a:pt x="5319432" y="145433"/>
                  <a:pt x="5386603" y="92436"/>
                  <a:pt x="5471233" y="55462"/>
                </a:cubicBezTo>
                <a:cubicBezTo>
                  <a:pt x="5555863" y="18487"/>
                  <a:pt x="5654462" y="0"/>
                  <a:pt x="5767029" y="0"/>
                </a:cubicBezTo>
                <a:close/>
              </a:path>
            </a:pathLst>
          </a:cu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A7203EAE-6F56-1C49-2260-ED0A72BAE084}"/>
              </a:ext>
            </a:extLst>
          </p:cNvPr>
          <p:cNvPicPr>
            <a:picLocks noChangeAspect="1"/>
          </p:cNvPicPr>
          <p:nvPr/>
        </p:nvPicPr>
        <p:blipFill>
          <a:blip r:embed="rId3"/>
          <a:stretch>
            <a:fillRect/>
          </a:stretch>
        </p:blipFill>
        <p:spPr>
          <a:xfrm>
            <a:off x="9492030" y="2093047"/>
            <a:ext cx="1632100" cy="1335953"/>
          </a:xfrm>
          <a:prstGeom prst="rect">
            <a:avLst/>
          </a:prstGeom>
        </p:spPr>
      </p:pic>
      <p:pic>
        <p:nvPicPr>
          <p:cNvPr id="12" name="Picture 11">
            <a:extLst>
              <a:ext uri="{FF2B5EF4-FFF2-40B4-BE49-F238E27FC236}">
                <a16:creationId xmlns:a16="http://schemas.microsoft.com/office/drawing/2014/main" id="{1D4D51C7-7D6D-83D6-A9F3-832EED56C716}"/>
              </a:ext>
            </a:extLst>
          </p:cNvPr>
          <p:cNvPicPr>
            <a:picLocks noChangeAspect="1"/>
          </p:cNvPicPr>
          <p:nvPr/>
        </p:nvPicPr>
        <p:blipFill>
          <a:blip r:embed="rId4"/>
          <a:stretch>
            <a:fillRect/>
          </a:stretch>
        </p:blipFill>
        <p:spPr>
          <a:xfrm>
            <a:off x="9637520" y="3539798"/>
            <a:ext cx="1341120" cy="1531620"/>
          </a:xfrm>
          <a:prstGeom prst="rect">
            <a:avLst/>
          </a:prstGeom>
        </p:spPr>
      </p:pic>
      <p:pic>
        <p:nvPicPr>
          <p:cNvPr id="15" name="Picture 14">
            <a:extLst>
              <a:ext uri="{FF2B5EF4-FFF2-40B4-BE49-F238E27FC236}">
                <a16:creationId xmlns:a16="http://schemas.microsoft.com/office/drawing/2014/main" id="{7F1A92A3-C42B-612A-A9A8-754B18BD975D}"/>
              </a:ext>
            </a:extLst>
          </p:cNvPr>
          <p:cNvPicPr>
            <a:picLocks noChangeAspect="1"/>
          </p:cNvPicPr>
          <p:nvPr/>
        </p:nvPicPr>
        <p:blipFill>
          <a:blip r:embed="rId5"/>
          <a:stretch>
            <a:fillRect/>
          </a:stretch>
        </p:blipFill>
        <p:spPr>
          <a:xfrm>
            <a:off x="9250824" y="5496772"/>
            <a:ext cx="2114511" cy="901267"/>
          </a:xfrm>
          <a:prstGeom prst="rect">
            <a:avLst/>
          </a:prstGeom>
        </p:spPr>
      </p:pic>
    </p:spTree>
    <p:extLst>
      <p:ext uri="{BB962C8B-B14F-4D97-AF65-F5344CB8AC3E}">
        <p14:creationId xmlns:p14="http://schemas.microsoft.com/office/powerpoint/2010/main" val="23888068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1876493006"/>
              </p:ext>
            </p:extLst>
          </p:nvPr>
        </p:nvGraphicFramePr>
        <p:xfrm>
          <a:off x="436465" y="1596743"/>
          <a:ext cx="11217472" cy="5098697"/>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dk1"/>
                          </a:solidFill>
                          <a:effectLst/>
                          <a:latin typeface="+mn-lt"/>
                          <a:ea typeface="+mn-ea"/>
                          <a:cs typeface="+mn-cs"/>
                        </a:rPr>
                        <a:t>Samar Hafez Abbas </a:t>
                      </a:r>
                      <a:r>
                        <a:rPr lang="en-US" sz="1800" b="1" i="1" kern="1200" dirty="0">
                          <a:solidFill>
                            <a:schemeClr val="dk1"/>
                          </a:solidFill>
                          <a:effectLst/>
                          <a:latin typeface="+mn-lt"/>
                          <a:ea typeface="+mn-ea"/>
                          <a:cs typeface="+mn-cs"/>
                        </a:rPr>
                        <a:t>et 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and characterized series of new pyrrol-2(3H)-ones. The tested compounds revealed moderate activity against 60 cell lin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howed good cytotoxic activity against HepG2 with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s of 7.11 </a:t>
                      </a:r>
                      <a:r>
                        <a:rPr lang="el-GR" sz="1800" b="1" kern="1200" dirty="0">
                          <a:solidFill>
                            <a:schemeClr val="dk1"/>
                          </a:solidFill>
                          <a:effectLst/>
                          <a:latin typeface="+mn-lt"/>
                          <a:ea typeface="+mn-ea"/>
                          <a:cs typeface="+mn-cs"/>
                        </a:rPr>
                        <a:t>Μ</a:t>
                      </a:r>
                      <a:r>
                        <a:rPr lang="en-US" sz="1800" b="1" kern="1200" dirty="0">
                          <a:solidFill>
                            <a:schemeClr val="dk1"/>
                          </a:solidFill>
                          <a:effectLst/>
                          <a:latin typeface="+mn-lt"/>
                          <a:ea typeface="+mn-ea"/>
                          <a:cs typeface="+mn-cs"/>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384040">
                <a:tc>
                  <a:txBody>
                    <a:bodyPr/>
                    <a:lstStyle/>
                    <a:p>
                      <a:r>
                        <a:rPr lang="en-US" sz="1800" b="1" kern="1200" dirty="0">
                          <a:solidFill>
                            <a:schemeClr val="dk1"/>
                          </a:solidFill>
                          <a:effectLst/>
                          <a:latin typeface="+mn-lt"/>
                          <a:ea typeface="+mn-ea"/>
                          <a:cs typeface="+mn-cs"/>
                        </a:rPr>
                        <a:t>Mahmoud S. Abdelbaset </a:t>
                      </a:r>
                      <a:r>
                        <a:rPr lang="en-US" sz="1800" b="1" i="1" kern="1200" dirty="0">
                          <a:solidFill>
                            <a:schemeClr val="dk1"/>
                          </a:solidFill>
                          <a:effectLst/>
                          <a:latin typeface="+mn-lt"/>
                          <a:ea typeface="+mn-ea"/>
                          <a:cs typeface="+mn-cs"/>
                        </a:rPr>
                        <a:t>et 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Synthesized and characterized novel quinolinyl pyrrolone derivativ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Compound reveal EGFR inhibition with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of 7.8–12.5 </a:t>
                      </a:r>
                      <a:r>
                        <a:rPr lang="en-US" sz="1800" b="1" kern="1200" dirty="0" err="1">
                          <a:solidFill>
                            <a:schemeClr val="dk1"/>
                          </a:solidFill>
                          <a:effectLst/>
                          <a:latin typeface="+mn-lt"/>
                          <a:ea typeface="+mn-ea"/>
                          <a:cs typeface="+mn-cs"/>
                        </a:rPr>
                        <a:t>μM</a:t>
                      </a:r>
                      <a:r>
                        <a:rPr lang="en-US" sz="1800" b="1" kern="1200" dirty="0">
                          <a:solidFill>
                            <a:schemeClr val="dk1"/>
                          </a:solidFill>
                          <a:effectLst/>
                          <a:latin typeface="+mn-lt"/>
                          <a:ea typeface="+mn-ea"/>
                          <a:cs typeface="+mn-cs"/>
                        </a:rPr>
                        <a:t> (tubulin polymerization inhibitory activity, cell cycle arrest at G2/M phas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39490589"/>
                  </a:ext>
                </a:extLst>
              </a:tr>
              <a:tr h="1470297">
                <a:tc>
                  <a:txBody>
                    <a:bodyPr/>
                    <a:lstStyle/>
                    <a:p>
                      <a:r>
                        <a:rPr lang="en-US" sz="1800" b="1" kern="1200" dirty="0">
                          <a:solidFill>
                            <a:schemeClr val="dk1"/>
                          </a:solidFill>
                          <a:effectLst/>
                          <a:latin typeface="+mn-lt"/>
                          <a:ea typeface="+mn-ea"/>
                          <a:cs typeface="+mn-cs"/>
                        </a:rPr>
                        <a:t>Sayed K. Ramadan </a:t>
                      </a:r>
                      <a:r>
                        <a:rPr lang="en-US" sz="1800" b="1" i="1" kern="1200" dirty="0">
                          <a:solidFill>
                            <a:schemeClr val="dk1"/>
                          </a:solidFill>
                          <a:effectLst/>
                          <a:latin typeface="+mn-lt"/>
                          <a:ea typeface="+mn-ea"/>
                          <a:cs typeface="+mn-cs"/>
                        </a:rPr>
                        <a:t>et 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series of some pyrrolone derivatives from the acid hydrazide derived from a pyrazolyl-2(3H)-fura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Activity against MCF7 cell line revealed that compound have highest percentage viability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at 8.51 ± 2.3 µ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descr="15 ways to store and display your books at home | Architectural Digest India">
            <a:extLst>
              <a:ext uri="{FF2B5EF4-FFF2-40B4-BE49-F238E27FC236}">
                <a16:creationId xmlns:a16="http://schemas.microsoft.com/office/drawing/2014/main" id="{5F1EE3A8-3EED-C606-E254-988013458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016" t="42895" r="4698" b="26787"/>
          <a:stretch>
            <a:fillRect/>
          </a:stretch>
        </p:blipFill>
        <p:spPr bwMode="auto">
          <a:xfrm>
            <a:off x="436465" y="178876"/>
            <a:ext cx="5949135" cy="1111403"/>
          </a:xfrm>
          <a:custGeom>
            <a:avLst/>
            <a:gdLst/>
            <a:ahLst/>
            <a:cxnLst/>
            <a:rect l="l" t="t" r="r" b="b"/>
            <a:pathLst>
              <a:path w="11129562" h="2079198">
                <a:moveTo>
                  <a:pt x="4338400" y="383302"/>
                </a:moveTo>
                <a:lnTo>
                  <a:pt x="4338400" y="826996"/>
                </a:lnTo>
                <a:cubicBezTo>
                  <a:pt x="4396738" y="826996"/>
                  <a:pt x="4437615" y="818985"/>
                  <a:pt x="4461033" y="802963"/>
                </a:cubicBezTo>
                <a:cubicBezTo>
                  <a:pt x="4484449" y="786940"/>
                  <a:pt x="4496158" y="734971"/>
                  <a:pt x="4496158" y="647053"/>
                </a:cubicBezTo>
                <a:lnTo>
                  <a:pt x="4496158" y="537363"/>
                </a:lnTo>
                <a:cubicBezTo>
                  <a:pt x="4496158" y="474095"/>
                  <a:pt x="4484860" y="432601"/>
                  <a:pt x="4462265" y="412882"/>
                </a:cubicBezTo>
                <a:cubicBezTo>
                  <a:pt x="4439670" y="393162"/>
                  <a:pt x="4398381" y="383302"/>
                  <a:pt x="4338400" y="383302"/>
                </a:cubicBezTo>
                <a:close/>
                <a:moveTo>
                  <a:pt x="2976325" y="383302"/>
                </a:moveTo>
                <a:lnTo>
                  <a:pt x="2976325" y="826996"/>
                </a:lnTo>
                <a:cubicBezTo>
                  <a:pt x="3034662" y="826996"/>
                  <a:pt x="3075540" y="818985"/>
                  <a:pt x="3098957" y="802963"/>
                </a:cubicBezTo>
                <a:cubicBezTo>
                  <a:pt x="3122375" y="786940"/>
                  <a:pt x="3134083" y="734971"/>
                  <a:pt x="3134083" y="647053"/>
                </a:cubicBezTo>
                <a:lnTo>
                  <a:pt x="3134083" y="537363"/>
                </a:lnTo>
                <a:cubicBezTo>
                  <a:pt x="3134083" y="474095"/>
                  <a:pt x="3122785" y="432601"/>
                  <a:pt x="3100190" y="412882"/>
                </a:cubicBezTo>
                <a:cubicBezTo>
                  <a:pt x="3077594" y="393162"/>
                  <a:pt x="3036306" y="383302"/>
                  <a:pt x="2976325" y="383302"/>
                </a:cubicBezTo>
                <a:close/>
                <a:moveTo>
                  <a:pt x="518875" y="383302"/>
                </a:moveTo>
                <a:lnTo>
                  <a:pt x="518875" y="891085"/>
                </a:lnTo>
                <a:cubicBezTo>
                  <a:pt x="533665" y="891907"/>
                  <a:pt x="546401" y="892318"/>
                  <a:pt x="557082" y="892318"/>
                </a:cubicBezTo>
                <a:cubicBezTo>
                  <a:pt x="604738" y="892318"/>
                  <a:pt x="637810" y="880609"/>
                  <a:pt x="656297" y="857192"/>
                </a:cubicBezTo>
                <a:cubicBezTo>
                  <a:pt x="674784" y="833775"/>
                  <a:pt x="684028" y="785092"/>
                  <a:pt x="684028" y="711143"/>
                </a:cubicBezTo>
                <a:lnTo>
                  <a:pt x="684028" y="547222"/>
                </a:lnTo>
                <a:cubicBezTo>
                  <a:pt x="684028" y="479025"/>
                  <a:pt x="673346" y="434656"/>
                  <a:pt x="651983" y="414114"/>
                </a:cubicBezTo>
                <a:cubicBezTo>
                  <a:pt x="630620" y="393573"/>
                  <a:pt x="586251" y="383302"/>
                  <a:pt x="518875" y="383302"/>
                </a:cubicBezTo>
                <a:close/>
                <a:moveTo>
                  <a:pt x="8074543" y="337700"/>
                </a:moveTo>
                <a:cubicBezTo>
                  <a:pt x="8047429" y="337700"/>
                  <a:pt x="8026682" y="348176"/>
                  <a:pt x="8012303" y="369129"/>
                </a:cubicBezTo>
                <a:cubicBezTo>
                  <a:pt x="7997925" y="390081"/>
                  <a:pt x="7990735" y="451910"/>
                  <a:pt x="7990735" y="554617"/>
                </a:cubicBezTo>
                <a:lnTo>
                  <a:pt x="7990735" y="1486374"/>
                </a:lnTo>
                <a:cubicBezTo>
                  <a:pt x="7990735" y="1602228"/>
                  <a:pt x="7995459" y="1673712"/>
                  <a:pt x="8004909" y="1700826"/>
                </a:cubicBezTo>
                <a:cubicBezTo>
                  <a:pt x="8014357" y="1727941"/>
                  <a:pt x="8036337" y="1741498"/>
                  <a:pt x="8070846" y="1741498"/>
                </a:cubicBezTo>
                <a:cubicBezTo>
                  <a:pt x="8106177" y="1741498"/>
                  <a:pt x="8128773" y="1725887"/>
                  <a:pt x="8138633" y="1694664"/>
                </a:cubicBezTo>
                <a:cubicBezTo>
                  <a:pt x="8148493" y="1663441"/>
                  <a:pt x="8153423" y="1589081"/>
                  <a:pt x="8153423" y="1471585"/>
                </a:cubicBezTo>
                <a:lnTo>
                  <a:pt x="8153423" y="554617"/>
                </a:lnTo>
                <a:cubicBezTo>
                  <a:pt x="8153423" y="461770"/>
                  <a:pt x="8148287" y="402406"/>
                  <a:pt x="8138017" y="376523"/>
                </a:cubicBezTo>
                <a:cubicBezTo>
                  <a:pt x="8127745" y="350641"/>
                  <a:pt x="8106588" y="337700"/>
                  <a:pt x="8074543" y="337700"/>
                </a:cubicBezTo>
                <a:close/>
                <a:moveTo>
                  <a:pt x="5769494" y="337700"/>
                </a:moveTo>
                <a:cubicBezTo>
                  <a:pt x="5742379" y="337700"/>
                  <a:pt x="5721632" y="348176"/>
                  <a:pt x="5707254" y="369129"/>
                </a:cubicBezTo>
                <a:cubicBezTo>
                  <a:pt x="5692875" y="390081"/>
                  <a:pt x="5685685" y="451910"/>
                  <a:pt x="5685685" y="554617"/>
                </a:cubicBezTo>
                <a:lnTo>
                  <a:pt x="5685685" y="1486374"/>
                </a:lnTo>
                <a:cubicBezTo>
                  <a:pt x="5685685" y="1602228"/>
                  <a:pt x="5690410" y="1673712"/>
                  <a:pt x="5699859" y="1700826"/>
                </a:cubicBezTo>
                <a:cubicBezTo>
                  <a:pt x="5709307" y="1727941"/>
                  <a:pt x="5731287" y="1741498"/>
                  <a:pt x="5765796" y="1741498"/>
                </a:cubicBezTo>
                <a:cubicBezTo>
                  <a:pt x="5801127" y="1741498"/>
                  <a:pt x="5823723" y="1725887"/>
                  <a:pt x="5833583" y="1694664"/>
                </a:cubicBezTo>
                <a:cubicBezTo>
                  <a:pt x="5843443" y="1663441"/>
                  <a:pt x="5848373" y="1589081"/>
                  <a:pt x="5848373" y="1471585"/>
                </a:cubicBezTo>
                <a:lnTo>
                  <a:pt x="5848373" y="554617"/>
                </a:lnTo>
                <a:cubicBezTo>
                  <a:pt x="5848373" y="461770"/>
                  <a:pt x="5843238" y="402406"/>
                  <a:pt x="5832967" y="376523"/>
                </a:cubicBezTo>
                <a:cubicBezTo>
                  <a:pt x="5822696" y="350641"/>
                  <a:pt x="5801538" y="337700"/>
                  <a:pt x="5769494" y="337700"/>
                </a:cubicBezTo>
                <a:close/>
                <a:moveTo>
                  <a:pt x="10229849" y="41904"/>
                </a:moveTo>
                <a:lnTo>
                  <a:pt x="11095052" y="41904"/>
                </a:lnTo>
                <a:lnTo>
                  <a:pt x="11095052" y="441229"/>
                </a:lnTo>
                <a:lnTo>
                  <a:pt x="10748725" y="441229"/>
                </a:lnTo>
                <a:lnTo>
                  <a:pt x="10748725" y="819601"/>
                </a:lnTo>
                <a:lnTo>
                  <a:pt x="11072868" y="819601"/>
                </a:lnTo>
                <a:lnTo>
                  <a:pt x="11072868" y="1199206"/>
                </a:lnTo>
                <a:lnTo>
                  <a:pt x="10748725" y="1199206"/>
                </a:lnTo>
                <a:lnTo>
                  <a:pt x="10748725" y="1637970"/>
                </a:lnTo>
                <a:lnTo>
                  <a:pt x="11129562" y="1637970"/>
                </a:lnTo>
                <a:lnTo>
                  <a:pt x="11129562" y="2037294"/>
                </a:lnTo>
                <a:lnTo>
                  <a:pt x="10229849" y="2037294"/>
                </a:lnTo>
                <a:close/>
                <a:moveTo>
                  <a:pt x="8867774" y="41904"/>
                </a:moveTo>
                <a:lnTo>
                  <a:pt x="9301608" y="41904"/>
                </a:lnTo>
                <a:lnTo>
                  <a:pt x="9592474" y="940384"/>
                </a:lnTo>
                <a:lnTo>
                  <a:pt x="9592474" y="41904"/>
                </a:lnTo>
                <a:lnTo>
                  <a:pt x="10026308" y="41904"/>
                </a:lnTo>
                <a:lnTo>
                  <a:pt x="10026308" y="2037294"/>
                </a:lnTo>
                <a:lnTo>
                  <a:pt x="9571522" y="2037294"/>
                </a:lnTo>
                <a:lnTo>
                  <a:pt x="9301608" y="1130187"/>
                </a:lnTo>
                <a:lnTo>
                  <a:pt x="9301608" y="2037294"/>
                </a:lnTo>
                <a:lnTo>
                  <a:pt x="8867774" y="2037294"/>
                </a:lnTo>
                <a:close/>
                <a:moveTo>
                  <a:pt x="6562725" y="41904"/>
                </a:moveTo>
                <a:lnTo>
                  <a:pt x="7081600" y="41904"/>
                </a:lnTo>
                <a:lnTo>
                  <a:pt x="7081600" y="1637970"/>
                </a:lnTo>
                <a:lnTo>
                  <a:pt x="7397116" y="1637970"/>
                </a:lnTo>
                <a:lnTo>
                  <a:pt x="7397116" y="2037294"/>
                </a:lnTo>
                <a:lnTo>
                  <a:pt x="6562725" y="2037294"/>
                </a:lnTo>
                <a:close/>
                <a:moveTo>
                  <a:pt x="3819525" y="41904"/>
                </a:moveTo>
                <a:lnTo>
                  <a:pt x="4186805" y="41904"/>
                </a:lnTo>
                <a:cubicBezTo>
                  <a:pt x="4431658" y="41904"/>
                  <a:pt x="4597427" y="51353"/>
                  <a:pt x="4684112" y="70251"/>
                </a:cubicBezTo>
                <a:cubicBezTo>
                  <a:pt x="4770796" y="89150"/>
                  <a:pt x="4841459" y="137422"/>
                  <a:pt x="4896098" y="215068"/>
                </a:cubicBezTo>
                <a:cubicBezTo>
                  <a:pt x="4950739" y="292715"/>
                  <a:pt x="4978059" y="416579"/>
                  <a:pt x="4978059" y="586662"/>
                </a:cubicBezTo>
                <a:cubicBezTo>
                  <a:pt x="4978059" y="741955"/>
                  <a:pt x="4958750" y="846305"/>
                  <a:pt x="4920132" y="899712"/>
                </a:cubicBezTo>
                <a:cubicBezTo>
                  <a:pt x="4881514" y="953120"/>
                  <a:pt x="4805511" y="985165"/>
                  <a:pt x="4692123" y="995846"/>
                </a:cubicBezTo>
                <a:cubicBezTo>
                  <a:pt x="4794830" y="1021317"/>
                  <a:pt x="4863849" y="1055416"/>
                  <a:pt x="4899180" y="1098142"/>
                </a:cubicBezTo>
                <a:cubicBezTo>
                  <a:pt x="4934511" y="1140868"/>
                  <a:pt x="4956490" y="1180102"/>
                  <a:pt x="4965117" y="1215844"/>
                </a:cubicBezTo>
                <a:cubicBezTo>
                  <a:pt x="4973745" y="1251586"/>
                  <a:pt x="4978059" y="1349979"/>
                  <a:pt x="4978059" y="1511024"/>
                </a:cubicBezTo>
                <a:lnTo>
                  <a:pt x="4978059" y="2037294"/>
                </a:lnTo>
                <a:lnTo>
                  <a:pt x="4496158" y="2037294"/>
                </a:lnTo>
                <a:lnTo>
                  <a:pt x="4496158" y="1374218"/>
                </a:lnTo>
                <a:cubicBezTo>
                  <a:pt x="4496158" y="1267403"/>
                  <a:pt x="4487736" y="1201260"/>
                  <a:pt x="4470892" y="1175789"/>
                </a:cubicBezTo>
                <a:cubicBezTo>
                  <a:pt x="4454048" y="1150317"/>
                  <a:pt x="4409884" y="1137582"/>
                  <a:pt x="4338400" y="1137582"/>
                </a:cubicBezTo>
                <a:lnTo>
                  <a:pt x="4338400" y="2037294"/>
                </a:lnTo>
                <a:lnTo>
                  <a:pt x="3819525" y="2037294"/>
                </a:lnTo>
                <a:close/>
                <a:moveTo>
                  <a:pt x="2457450" y="41904"/>
                </a:moveTo>
                <a:lnTo>
                  <a:pt x="2824730" y="41904"/>
                </a:lnTo>
                <a:cubicBezTo>
                  <a:pt x="3069583" y="41904"/>
                  <a:pt x="3235352" y="51353"/>
                  <a:pt x="3322037" y="70251"/>
                </a:cubicBezTo>
                <a:cubicBezTo>
                  <a:pt x="3408721" y="89150"/>
                  <a:pt x="3479384" y="137422"/>
                  <a:pt x="3534024" y="215068"/>
                </a:cubicBezTo>
                <a:cubicBezTo>
                  <a:pt x="3588664" y="292715"/>
                  <a:pt x="3615984" y="416579"/>
                  <a:pt x="3615984" y="586662"/>
                </a:cubicBezTo>
                <a:cubicBezTo>
                  <a:pt x="3615984" y="741955"/>
                  <a:pt x="3596675" y="846305"/>
                  <a:pt x="3558057" y="899712"/>
                </a:cubicBezTo>
                <a:cubicBezTo>
                  <a:pt x="3519440" y="953120"/>
                  <a:pt x="3443436" y="985165"/>
                  <a:pt x="3330048" y="995846"/>
                </a:cubicBezTo>
                <a:cubicBezTo>
                  <a:pt x="3432754" y="1021317"/>
                  <a:pt x="3501774" y="1055416"/>
                  <a:pt x="3537105" y="1098142"/>
                </a:cubicBezTo>
                <a:cubicBezTo>
                  <a:pt x="3572436" y="1140868"/>
                  <a:pt x="3594416" y="1180102"/>
                  <a:pt x="3603043" y="1215844"/>
                </a:cubicBezTo>
                <a:cubicBezTo>
                  <a:pt x="3611670" y="1251586"/>
                  <a:pt x="3615984" y="1349979"/>
                  <a:pt x="3615984" y="1511024"/>
                </a:cubicBezTo>
                <a:lnTo>
                  <a:pt x="3615984" y="2037294"/>
                </a:lnTo>
                <a:lnTo>
                  <a:pt x="3134083" y="2037294"/>
                </a:lnTo>
                <a:lnTo>
                  <a:pt x="3134083" y="1374218"/>
                </a:lnTo>
                <a:cubicBezTo>
                  <a:pt x="3134083" y="1267403"/>
                  <a:pt x="3125661" y="1201260"/>
                  <a:pt x="3108817" y="1175789"/>
                </a:cubicBezTo>
                <a:cubicBezTo>
                  <a:pt x="3091973" y="1150317"/>
                  <a:pt x="3047809" y="1137582"/>
                  <a:pt x="2976325" y="1137582"/>
                </a:cubicBezTo>
                <a:lnTo>
                  <a:pt x="2976325" y="2037294"/>
                </a:lnTo>
                <a:lnTo>
                  <a:pt x="2457450" y="2037294"/>
                </a:lnTo>
                <a:close/>
                <a:moveTo>
                  <a:pt x="1148507" y="41904"/>
                </a:moveTo>
                <a:lnTo>
                  <a:pt x="1625169" y="41904"/>
                </a:lnTo>
                <a:cubicBezTo>
                  <a:pt x="1699658" y="431382"/>
                  <a:pt x="1741665" y="693490"/>
                  <a:pt x="1751191" y="828228"/>
                </a:cubicBezTo>
                <a:cubicBezTo>
                  <a:pt x="1779949" y="615330"/>
                  <a:pt x="1828118" y="353222"/>
                  <a:pt x="1895699" y="41904"/>
                </a:cubicBezTo>
                <a:lnTo>
                  <a:pt x="2372362" y="41904"/>
                </a:lnTo>
                <a:lnTo>
                  <a:pt x="1993990" y="1315059"/>
                </a:lnTo>
                <a:lnTo>
                  <a:pt x="1993990" y="2037294"/>
                </a:lnTo>
                <a:lnTo>
                  <a:pt x="1513321" y="2037294"/>
                </a:lnTo>
                <a:lnTo>
                  <a:pt x="1513321" y="1315059"/>
                </a:lnTo>
                <a:close/>
                <a:moveTo>
                  <a:pt x="0" y="41904"/>
                </a:moveTo>
                <a:lnTo>
                  <a:pt x="522572" y="41904"/>
                </a:lnTo>
                <a:cubicBezTo>
                  <a:pt x="663897" y="41904"/>
                  <a:pt x="772561" y="52997"/>
                  <a:pt x="848564" y="75181"/>
                </a:cubicBezTo>
                <a:cubicBezTo>
                  <a:pt x="924567" y="97366"/>
                  <a:pt x="981672" y="129411"/>
                  <a:pt x="1019879" y="171315"/>
                </a:cubicBezTo>
                <a:cubicBezTo>
                  <a:pt x="1058086" y="213219"/>
                  <a:pt x="1083969" y="263957"/>
                  <a:pt x="1097526" y="323527"/>
                </a:cubicBezTo>
                <a:cubicBezTo>
                  <a:pt x="1111083" y="383097"/>
                  <a:pt x="1117862" y="475327"/>
                  <a:pt x="1117862" y="600219"/>
                </a:cubicBezTo>
                <a:lnTo>
                  <a:pt x="1117862" y="773999"/>
                </a:lnTo>
                <a:cubicBezTo>
                  <a:pt x="1117862" y="901356"/>
                  <a:pt x="1104715" y="994203"/>
                  <a:pt x="1078422" y="1052540"/>
                </a:cubicBezTo>
                <a:cubicBezTo>
                  <a:pt x="1052130" y="1110878"/>
                  <a:pt x="1003857" y="1155658"/>
                  <a:pt x="933606" y="1186881"/>
                </a:cubicBezTo>
                <a:cubicBezTo>
                  <a:pt x="863354" y="1218104"/>
                  <a:pt x="771534" y="1233715"/>
                  <a:pt x="658146" y="1233715"/>
                </a:cubicBezTo>
                <a:lnTo>
                  <a:pt x="518875" y="1233715"/>
                </a:lnTo>
                <a:lnTo>
                  <a:pt x="518875" y="2037294"/>
                </a:lnTo>
                <a:lnTo>
                  <a:pt x="0" y="2037294"/>
                </a:lnTo>
                <a:close/>
                <a:moveTo>
                  <a:pt x="8072079" y="0"/>
                </a:moveTo>
                <a:cubicBezTo>
                  <a:pt x="8178893" y="0"/>
                  <a:pt x="8274822" y="17460"/>
                  <a:pt x="8359863" y="52380"/>
                </a:cubicBezTo>
                <a:cubicBezTo>
                  <a:pt x="8444905" y="87301"/>
                  <a:pt x="8513308" y="139681"/>
                  <a:pt x="8565072" y="209522"/>
                </a:cubicBezTo>
                <a:cubicBezTo>
                  <a:pt x="8616836" y="279363"/>
                  <a:pt x="8647648" y="355366"/>
                  <a:pt x="8657508" y="437531"/>
                </a:cubicBezTo>
                <a:cubicBezTo>
                  <a:pt x="8667368" y="519697"/>
                  <a:pt x="8672298" y="663487"/>
                  <a:pt x="8672298" y="868900"/>
                </a:cubicBezTo>
                <a:lnTo>
                  <a:pt x="8672298" y="1210298"/>
                </a:lnTo>
                <a:cubicBezTo>
                  <a:pt x="8672298" y="1410782"/>
                  <a:pt x="8667573" y="1552723"/>
                  <a:pt x="8658124" y="1636121"/>
                </a:cubicBezTo>
                <a:cubicBezTo>
                  <a:pt x="8648675" y="1719519"/>
                  <a:pt x="8619096" y="1795728"/>
                  <a:pt x="8569386" y="1864747"/>
                </a:cubicBezTo>
                <a:cubicBezTo>
                  <a:pt x="8519675" y="1933765"/>
                  <a:pt x="8452505" y="1986762"/>
                  <a:pt x="8367875" y="2023737"/>
                </a:cubicBezTo>
                <a:cubicBezTo>
                  <a:pt x="8283244" y="2060711"/>
                  <a:pt x="8184645" y="2079198"/>
                  <a:pt x="8072079" y="2079198"/>
                </a:cubicBezTo>
                <a:cubicBezTo>
                  <a:pt x="7965263" y="2079198"/>
                  <a:pt x="7869336" y="2061738"/>
                  <a:pt x="7784294" y="2026818"/>
                </a:cubicBezTo>
                <a:cubicBezTo>
                  <a:pt x="7699253" y="1991898"/>
                  <a:pt x="7630850" y="1939517"/>
                  <a:pt x="7579086" y="1869676"/>
                </a:cubicBezTo>
                <a:cubicBezTo>
                  <a:pt x="7527322" y="1799836"/>
                  <a:pt x="7496509" y="1723833"/>
                  <a:pt x="7486650" y="1641667"/>
                </a:cubicBezTo>
                <a:cubicBezTo>
                  <a:pt x="7476790" y="1559502"/>
                  <a:pt x="7471860" y="1415712"/>
                  <a:pt x="7471860" y="1210298"/>
                </a:cubicBezTo>
                <a:lnTo>
                  <a:pt x="7471860" y="868900"/>
                </a:lnTo>
                <a:cubicBezTo>
                  <a:pt x="7471860" y="668417"/>
                  <a:pt x="7476584" y="526476"/>
                  <a:pt x="7486033" y="443078"/>
                </a:cubicBezTo>
                <a:cubicBezTo>
                  <a:pt x="7495482" y="359680"/>
                  <a:pt x="7525062" y="283471"/>
                  <a:pt x="7574772" y="214452"/>
                </a:cubicBezTo>
                <a:cubicBezTo>
                  <a:pt x="7624482" y="145433"/>
                  <a:pt x="7691653" y="92436"/>
                  <a:pt x="7776283" y="55462"/>
                </a:cubicBezTo>
                <a:cubicBezTo>
                  <a:pt x="7860913" y="18487"/>
                  <a:pt x="7959511" y="0"/>
                  <a:pt x="8072079" y="0"/>
                </a:cubicBezTo>
                <a:close/>
                <a:moveTo>
                  <a:pt x="5767029" y="0"/>
                </a:moveTo>
                <a:cubicBezTo>
                  <a:pt x="5873844" y="0"/>
                  <a:pt x="5969772" y="17460"/>
                  <a:pt x="6054814" y="52380"/>
                </a:cubicBezTo>
                <a:cubicBezTo>
                  <a:pt x="6139855" y="87301"/>
                  <a:pt x="6208258" y="139681"/>
                  <a:pt x="6260022" y="209522"/>
                </a:cubicBezTo>
                <a:cubicBezTo>
                  <a:pt x="6311786" y="279363"/>
                  <a:pt x="6342598" y="355366"/>
                  <a:pt x="6352458" y="437531"/>
                </a:cubicBezTo>
                <a:cubicBezTo>
                  <a:pt x="6362318" y="519697"/>
                  <a:pt x="6367248" y="663487"/>
                  <a:pt x="6367248" y="868900"/>
                </a:cubicBezTo>
                <a:lnTo>
                  <a:pt x="6367248" y="1210298"/>
                </a:lnTo>
                <a:cubicBezTo>
                  <a:pt x="6367248" y="1410782"/>
                  <a:pt x="6362523" y="1552723"/>
                  <a:pt x="6353075" y="1636121"/>
                </a:cubicBezTo>
                <a:cubicBezTo>
                  <a:pt x="6343626" y="1719519"/>
                  <a:pt x="6314046" y="1795728"/>
                  <a:pt x="6264336" y="1864747"/>
                </a:cubicBezTo>
                <a:cubicBezTo>
                  <a:pt x="6214625" y="1933765"/>
                  <a:pt x="6147455" y="1986762"/>
                  <a:pt x="6062825" y="2023737"/>
                </a:cubicBezTo>
                <a:cubicBezTo>
                  <a:pt x="5978195" y="2060711"/>
                  <a:pt x="5879596" y="2079198"/>
                  <a:pt x="5767029" y="2079198"/>
                </a:cubicBezTo>
                <a:cubicBezTo>
                  <a:pt x="5660214" y="2079198"/>
                  <a:pt x="5564286" y="2061738"/>
                  <a:pt x="5479244" y="2026818"/>
                </a:cubicBezTo>
                <a:cubicBezTo>
                  <a:pt x="5394203" y="1991898"/>
                  <a:pt x="5325800" y="1939517"/>
                  <a:pt x="5274036" y="1869676"/>
                </a:cubicBezTo>
                <a:cubicBezTo>
                  <a:pt x="5222272" y="1799836"/>
                  <a:pt x="5191459" y="1723833"/>
                  <a:pt x="5181600" y="1641667"/>
                </a:cubicBezTo>
                <a:cubicBezTo>
                  <a:pt x="5171740" y="1559502"/>
                  <a:pt x="5166810" y="1415712"/>
                  <a:pt x="5166810" y="1210298"/>
                </a:cubicBezTo>
                <a:lnTo>
                  <a:pt x="5166810" y="868900"/>
                </a:lnTo>
                <a:cubicBezTo>
                  <a:pt x="5166810" y="668417"/>
                  <a:pt x="5171534" y="526476"/>
                  <a:pt x="5180983" y="443078"/>
                </a:cubicBezTo>
                <a:cubicBezTo>
                  <a:pt x="5190432" y="359680"/>
                  <a:pt x="5220012" y="283471"/>
                  <a:pt x="5269722" y="214452"/>
                </a:cubicBezTo>
                <a:cubicBezTo>
                  <a:pt x="5319432" y="145433"/>
                  <a:pt x="5386603" y="92436"/>
                  <a:pt x="5471233" y="55462"/>
                </a:cubicBezTo>
                <a:cubicBezTo>
                  <a:pt x="5555863" y="18487"/>
                  <a:pt x="5654462" y="0"/>
                  <a:pt x="5767029" y="0"/>
                </a:cubicBezTo>
                <a:close/>
              </a:path>
            </a:pathLst>
          </a:cu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A7203EAE-6F56-1C49-2260-ED0A72BAE084}"/>
              </a:ext>
            </a:extLst>
          </p:cNvPr>
          <p:cNvPicPr>
            <a:picLocks noChangeAspect="1"/>
          </p:cNvPicPr>
          <p:nvPr/>
        </p:nvPicPr>
        <p:blipFill>
          <a:blip r:embed="rId3"/>
          <a:stretch>
            <a:fillRect/>
          </a:stretch>
        </p:blipFill>
        <p:spPr>
          <a:xfrm>
            <a:off x="9492030" y="2093047"/>
            <a:ext cx="1632100" cy="1335953"/>
          </a:xfrm>
          <a:prstGeom prst="rect">
            <a:avLst/>
          </a:prstGeom>
        </p:spPr>
      </p:pic>
      <p:pic>
        <p:nvPicPr>
          <p:cNvPr id="12" name="Picture 11">
            <a:extLst>
              <a:ext uri="{FF2B5EF4-FFF2-40B4-BE49-F238E27FC236}">
                <a16:creationId xmlns:a16="http://schemas.microsoft.com/office/drawing/2014/main" id="{1D4D51C7-7D6D-83D6-A9F3-832EED56C716}"/>
              </a:ext>
            </a:extLst>
          </p:cNvPr>
          <p:cNvPicPr>
            <a:picLocks noChangeAspect="1"/>
          </p:cNvPicPr>
          <p:nvPr/>
        </p:nvPicPr>
        <p:blipFill>
          <a:blip r:embed="rId4"/>
          <a:stretch>
            <a:fillRect/>
          </a:stretch>
        </p:blipFill>
        <p:spPr>
          <a:xfrm>
            <a:off x="9637520" y="3539798"/>
            <a:ext cx="1341120" cy="1531620"/>
          </a:xfrm>
          <a:prstGeom prst="rect">
            <a:avLst/>
          </a:prstGeom>
        </p:spPr>
      </p:pic>
      <p:pic>
        <p:nvPicPr>
          <p:cNvPr id="15" name="Picture 14">
            <a:extLst>
              <a:ext uri="{FF2B5EF4-FFF2-40B4-BE49-F238E27FC236}">
                <a16:creationId xmlns:a16="http://schemas.microsoft.com/office/drawing/2014/main" id="{7F1A92A3-C42B-612A-A9A8-754B18BD975D}"/>
              </a:ext>
            </a:extLst>
          </p:cNvPr>
          <p:cNvPicPr>
            <a:picLocks noChangeAspect="1"/>
          </p:cNvPicPr>
          <p:nvPr/>
        </p:nvPicPr>
        <p:blipFill>
          <a:blip r:embed="rId5"/>
          <a:stretch>
            <a:fillRect/>
          </a:stretch>
        </p:blipFill>
        <p:spPr>
          <a:xfrm>
            <a:off x="9250824" y="5496772"/>
            <a:ext cx="2114511" cy="901267"/>
          </a:xfrm>
          <a:prstGeom prst="rect">
            <a:avLst/>
          </a:prstGeom>
        </p:spPr>
      </p:pic>
    </p:spTree>
    <p:extLst>
      <p:ext uri="{BB962C8B-B14F-4D97-AF65-F5344CB8AC3E}">
        <p14:creationId xmlns:p14="http://schemas.microsoft.com/office/powerpoint/2010/main" val="27936450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A7923649-68A0-23A3-507F-CB9287F94716}"/>
              </a:ext>
            </a:extLst>
          </p:cNvPr>
          <p:cNvGraphicFramePr>
            <a:graphicFrameLocks noGrp="1"/>
          </p:cNvGraphicFramePr>
          <p:nvPr>
            <p:extLst>
              <p:ext uri="{D42A27DB-BD31-4B8C-83A1-F6EECF244321}">
                <p14:modId xmlns:p14="http://schemas.microsoft.com/office/powerpoint/2010/main" val="3529750597"/>
              </p:ext>
            </p:extLst>
          </p:nvPr>
        </p:nvGraphicFramePr>
        <p:xfrm>
          <a:off x="436465" y="1596743"/>
          <a:ext cx="11217472" cy="5098697"/>
        </p:xfrm>
        <a:graphic>
          <a:graphicData uri="http://schemas.openxmlformats.org/drawingml/2006/table">
            <a:tbl>
              <a:tblPr firstRow="1" bandRow="1">
                <a:solidFill>
                  <a:srgbClr val="FFCC99"/>
                </a:solidFill>
                <a:tableStyleId>{00A15C55-8517-42AA-B614-E9B94910E393}</a:tableStyleId>
              </a:tblPr>
              <a:tblGrid>
                <a:gridCol w="2428033">
                  <a:extLst>
                    <a:ext uri="{9D8B030D-6E8A-4147-A177-3AD203B41FA5}">
                      <a16:colId xmlns:a16="http://schemas.microsoft.com/office/drawing/2014/main" val="1056487206"/>
                    </a:ext>
                  </a:extLst>
                </a:gridCol>
                <a:gridCol w="3554963">
                  <a:extLst>
                    <a:ext uri="{9D8B030D-6E8A-4147-A177-3AD203B41FA5}">
                      <a16:colId xmlns:a16="http://schemas.microsoft.com/office/drawing/2014/main" val="3293526054"/>
                    </a:ext>
                  </a:extLst>
                </a:gridCol>
                <a:gridCol w="2743200">
                  <a:extLst>
                    <a:ext uri="{9D8B030D-6E8A-4147-A177-3AD203B41FA5}">
                      <a16:colId xmlns:a16="http://schemas.microsoft.com/office/drawing/2014/main" val="2756138416"/>
                    </a:ext>
                  </a:extLst>
                </a:gridCol>
                <a:gridCol w="2491276">
                  <a:extLst>
                    <a:ext uri="{9D8B030D-6E8A-4147-A177-3AD203B41FA5}">
                      <a16:colId xmlns:a16="http://schemas.microsoft.com/office/drawing/2014/main" val="2818039809"/>
                    </a:ext>
                  </a:extLst>
                </a:gridCol>
              </a:tblGrid>
              <a:tr h="428000">
                <a:tc>
                  <a:txBody>
                    <a:bodyPr/>
                    <a:lstStyle/>
                    <a:p>
                      <a:pPr algn="ctr"/>
                      <a:r>
                        <a:rPr lang="en-US" dirty="0">
                          <a:solidFill>
                            <a:schemeClr val="tx1"/>
                          </a:solidFill>
                          <a:latin typeface="Bahnschrift" panose="020B0502040204020203" pitchFamily="34" charset="0"/>
                        </a:rPr>
                        <a:t>Auth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Sche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latin typeface="Bahnschrift" panose="020B0502040204020203" pitchFamily="34" charset="0"/>
                        </a:rPr>
                        <a:t>Find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r>
                        <a:rPr lang="en-US" dirty="0">
                          <a:solidFill>
                            <a:schemeClr val="tx1"/>
                          </a:solidFill>
                        </a:rPr>
                        <a:t>Stru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2878550489"/>
                  </a:ext>
                </a:extLst>
              </a:tr>
              <a:tr h="1445037">
                <a:tc>
                  <a:txBody>
                    <a:bodyPr/>
                    <a:lstStyle/>
                    <a:p>
                      <a:r>
                        <a:rPr lang="en-US" sz="1800" b="1" kern="1200" dirty="0">
                          <a:solidFill>
                            <a:schemeClr val="dk1"/>
                          </a:solidFill>
                          <a:effectLst/>
                          <a:latin typeface="+mn-lt"/>
                          <a:ea typeface="+mn-ea"/>
                          <a:cs typeface="+mn-cs"/>
                        </a:rPr>
                        <a:t>Samar Hafez Abbas </a:t>
                      </a:r>
                      <a:r>
                        <a:rPr lang="en-US" sz="1800" b="1" i="1" kern="1200" dirty="0">
                          <a:solidFill>
                            <a:schemeClr val="dk1"/>
                          </a:solidFill>
                          <a:effectLst/>
                          <a:latin typeface="+mn-lt"/>
                          <a:ea typeface="+mn-ea"/>
                          <a:cs typeface="+mn-cs"/>
                        </a:rPr>
                        <a:t>et 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and characterized series of new pyrrol-2(3H)-ones. The tested compounds revealed moderate activity against 60 cell lin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howed good cytotoxic activity against HepG2 with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values of 7.11 </a:t>
                      </a:r>
                      <a:r>
                        <a:rPr lang="el-GR" sz="1800" b="1" kern="1200" dirty="0">
                          <a:solidFill>
                            <a:schemeClr val="dk1"/>
                          </a:solidFill>
                          <a:effectLst/>
                          <a:latin typeface="+mn-lt"/>
                          <a:ea typeface="+mn-ea"/>
                          <a:cs typeface="+mn-cs"/>
                        </a:rPr>
                        <a:t>Μ</a:t>
                      </a:r>
                      <a:r>
                        <a:rPr lang="en-US" sz="1800" b="1" kern="1200" dirty="0">
                          <a:solidFill>
                            <a:schemeClr val="dk1"/>
                          </a:solidFill>
                          <a:effectLst/>
                          <a:latin typeface="+mn-lt"/>
                          <a:ea typeface="+mn-ea"/>
                          <a:cs typeface="+mn-cs"/>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1734914"/>
                  </a:ext>
                </a:extLst>
              </a:tr>
              <a:tr h="1384040">
                <a:tc>
                  <a:txBody>
                    <a:bodyPr/>
                    <a:lstStyle/>
                    <a:p>
                      <a:r>
                        <a:rPr lang="en-US" sz="1800" b="1" kern="1200" dirty="0">
                          <a:solidFill>
                            <a:schemeClr val="dk1"/>
                          </a:solidFill>
                          <a:effectLst/>
                          <a:latin typeface="+mn-lt"/>
                          <a:ea typeface="+mn-ea"/>
                          <a:cs typeface="+mn-cs"/>
                        </a:rPr>
                        <a:t>Mahmoud S. Abdelbaset </a:t>
                      </a:r>
                      <a:r>
                        <a:rPr lang="en-US" sz="1800" b="1" i="1" kern="1200" dirty="0">
                          <a:solidFill>
                            <a:schemeClr val="dk1"/>
                          </a:solidFill>
                          <a:effectLst/>
                          <a:latin typeface="+mn-lt"/>
                          <a:ea typeface="+mn-ea"/>
                          <a:cs typeface="+mn-cs"/>
                        </a:rPr>
                        <a:t>et 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Synthesized and characterized novel quinolinyl pyrrolone derivativ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kern="1200" dirty="0">
                          <a:solidFill>
                            <a:schemeClr val="dk1"/>
                          </a:solidFill>
                          <a:effectLst/>
                          <a:latin typeface="+mn-lt"/>
                          <a:ea typeface="+mn-ea"/>
                          <a:cs typeface="+mn-cs"/>
                        </a:rPr>
                        <a:t>Compound reveal EGFR inhibition with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of 7.8–12.5 </a:t>
                      </a:r>
                      <a:r>
                        <a:rPr lang="en-US" sz="1800" b="1" kern="1200" dirty="0" err="1">
                          <a:solidFill>
                            <a:schemeClr val="dk1"/>
                          </a:solidFill>
                          <a:effectLst/>
                          <a:latin typeface="+mn-lt"/>
                          <a:ea typeface="+mn-ea"/>
                          <a:cs typeface="+mn-cs"/>
                        </a:rPr>
                        <a:t>μM</a:t>
                      </a:r>
                      <a:r>
                        <a:rPr lang="en-US" sz="1800" b="1" kern="1200" dirty="0">
                          <a:solidFill>
                            <a:schemeClr val="dk1"/>
                          </a:solidFill>
                          <a:effectLst/>
                          <a:latin typeface="+mn-lt"/>
                          <a:ea typeface="+mn-ea"/>
                          <a:cs typeface="+mn-cs"/>
                        </a:rPr>
                        <a:t> (tubulin polymerization inhibitory activity, cell cycle arrest at G2/M phas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490589"/>
                  </a:ext>
                </a:extLst>
              </a:tr>
              <a:tr h="1470297">
                <a:tc>
                  <a:txBody>
                    <a:bodyPr/>
                    <a:lstStyle/>
                    <a:p>
                      <a:r>
                        <a:rPr lang="en-US" sz="1800" b="1" kern="1200" dirty="0">
                          <a:solidFill>
                            <a:schemeClr val="dk1"/>
                          </a:solidFill>
                          <a:effectLst/>
                          <a:latin typeface="+mn-lt"/>
                          <a:ea typeface="+mn-ea"/>
                          <a:cs typeface="+mn-cs"/>
                        </a:rPr>
                        <a:t>Sayed K. Ramadan </a:t>
                      </a:r>
                      <a:r>
                        <a:rPr lang="en-US" sz="1800" b="1" i="1" kern="1200" dirty="0">
                          <a:solidFill>
                            <a:schemeClr val="dk1"/>
                          </a:solidFill>
                          <a:effectLst/>
                          <a:latin typeface="+mn-lt"/>
                          <a:ea typeface="+mn-ea"/>
                          <a:cs typeface="+mn-cs"/>
                        </a:rPr>
                        <a:t>et 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Synthesized series of some pyrrolone derivatives from the acid hydrazide derived from a pyrazolyl-2(3H)-fura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r>
                        <a:rPr lang="en-US" sz="1800" b="1" kern="1200" dirty="0">
                          <a:solidFill>
                            <a:schemeClr val="dk1"/>
                          </a:solidFill>
                          <a:effectLst/>
                          <a:latin typeface="+mn-lt"/>
                          <a:ea typeface="+mn-ea"/>
                          <a:cs typeface="+mn-cs"/>
                        </a:rPr>
                        <a:t>Activity against MCF7 cell line revealed that compound have highest percentage viability IC</a:t>
                      </a:r>
                      <a:r>
                        <a:rPr lang="en-US" sz="1800" b="1" kern="1200" baseline="-25000" dirty="0">
                          <a:solidFill>
                            <a:schemeClr val="dk1"/>
                          </a:solidFill>
                          <a:effectLst/>
                          <a:latin typeface="+mn-lt"/>
                          <a:ea typeface="+mn-ea"/>
                          <a:cs typeface="+mn-cs"/>
                        </a:rPr>
                        <a:t>50</a:t>
                      </a:r>
                      <a:r>
                        <a:rPr lang="en-US" sz="1800" b="1" kern="1200" dirty="0">
                          <a:solidFill>
                            <a:schemeClr val="dk1"/>
                          </a:solidFill>
                          <a:effectLst/>
                          <a:latin typeface="+mn-lt"/>
                          <a:ea typeface="+mn-ea"/>
                          <a:cs typeface="+mn-cs"/>
                        </a:rPr>
                        <a:t> at 8.51 ± 2.3 µ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434530872"/>
                  </a:ext>
                </a:extLst>
              </a:tr>
            </a:tbl>
          </a:graphicData>
        </a:graphic>
      </p:graphicFrame>
      <p:sp>
        <p:nvSpPr>
          <p:cNvPr id="4" name="Rectangle 2">
            <a:extLst>
              <a:ext uri="{FF2B5EF4-FFF2-40B4-BE49-F238E27FC236}">
                <a16:creationId xmlns:a16="http://schemas.microsoft.com/office/drawing/2014/main" id="{52E3970F-047F-34D9-6C4C-794DECD0C269}"/>
              </a:ext>
            </a:extLst>
          </p:cNvPr>
          <p:cNvSpPr>
            <a:spLocks noChangeArrowheads="1"/>
          </p:cNvSpPr>
          <p:nvPr/>
        </p:nvSpPr>
        <p:spPr bwMode="auto">
          <a:xfrm>
            <a:off x="222001" y="1786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descr="15 ways to store and display your books at home | Architectural Digest India">
            <a:extLst>
              <a:ext uri="{FF2B5EF4-FFF2-40B4-BE49-F238E27FC236}">
                <a16:creationId xmlns:a16="http://schemas.microsoft.com/office/drawing/2014/main" id="{5F1EE3A8-3EED-C606-E254-988013458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016" t="42895" r="4698" b="26787"/>
          <a:stretch>
            <a:fillRect/>
          </a:stretch>
        </p:blipFill>
        <p:spPr bwMode="auto">
          <a:xfrm>
            <a:off x="436465" y="178876"/>
            <a:ext cx="5949135" cy="1111403"/>
          </a:xfrm>
          <a:custGeom>
            <a:avLst/>
            <a:gdLst/>
            <a:ahLst/>
            <a:cxnLst/>
            <a:rect l="l" t="t" r="r" b="b"/>
            <a:pathLst>
              <a:path w="11129562" h="2079198">
                <a:moveTo>
                  <a:pt x="4338400" y="383302"/>
                </a:moveTo>
                <a:lnTo>
                  <a:pt x="4338400" y="826996"/>
                </a:lnTo>
                <a:cubicBezTo>
                  <a:pt x="4396738" y="826996"/>
                  <a:pt x="4437615" y="818985"/>
                  <a:pt x="4461033" y="802963"/>
                </a:cubicBezTo>
                <a:cubicBezTo>
                  <a:pt x="4484449" y="786940"/>
                  <a:pt x="4496158" y="734971"/>
                  <a:pt x="4496158" y="647053"/>
                </a:cubicBezTo>
                <a:lnTo>
                  <a:pt x="4496158" y="537363"/>
                </a:lnTo>
                <a:cubicBezTo>
                  <a:pt x="4496158" y="474095"/>
                  <a:pt x="4484860" y="432601"/>
                  <a:pt x="4462265" y="412882"/>
                </a:cubicBezTo>
                <a:cubicBezTo>
                  <a:pt x="4439670" y="393162"/>
                  <a:pt x="4398381" y="383302"/>
                  <a:pt x="4338400" y="383302"/>
                </a:cubicBezTo>
                <a:close/>
                <a:moveTo>
                  <a:pt x="2976325" y="383302"/>
                </a:moveTo>
                <a:lnTo>
                  <a:pt x="2976325" y="826996"/>
                </a:lnTo>
                <a:cubicBezTo>
                  <a:pt x="3034662" y="826996"/>
                  <a:pt x="3075540" y="818985"/>
                  <a:pt x="3098957" y="802963"/>
                </a:cubicBezTo>
                <a:cubicBezTo>
                  <a:pt x="3122375" y="786940"/>
                  <a:pt x="3134083" y="734971"/>
                  <a:pt x="3134083" y="647053"/>
                </a:cubicBezTo>
                <a:lnTo>
                  <a:pt x="3134083" y="537363"/>
                </a:lnTo>
                <a:cubicBezTo>
                  <a:pt x="3134083" y="474095"/>
                  <a:pt x="3122785" y="432601"/>
                  <a:pt x="3100190" y="412882"/>
                </a:cubicBezTo>
                <a:cubicBezTo>
                  <a:pt x="3077594" y="393162"/>
                  <a:pt x="3036306" y="383302"/>
                  <a:pt x="2976325" y="383302"/>
                </a:cubicBezTo>
                <a:close/>
                <a:moveTo>
                  <a:pt x="518875" y="383302"/>
                </a:moveTo>
                <a:lnTo>
                  <a:pt x="518875" y="891085"/>
                </a:lnTo>
                <a:cubicBezTo>
                  <a:pt x="533665" y="891907"/>
                  <a:pt x="546401" y="892318"/>
                  <a:pt x="557082" y="892318"/>
                </a:cubicBezTo>
                <a:cubicBezTo>
                  <a:pt x="604738" y="892318"/>
                  <a:pt x="637810" y="880609"/>
                  <a:pt x="656297" y="857192"/>
                </a:cubicBezTo>
                <a:cubicBezTo>
                  <a:pt x="674784" y="833775"/>
                  <a:pt x="684028" y="785092"/>
                  <a:pt x="684028" y="711143"/>
                </a:cubicBezTo>
                <a:lnTo>
                  <a:pt x="684028" y="547222"/>
                </a:lnTo>
                <a:cubicBezTo>
                  <a:pt x="684028" y="479025"/>
                  <a:pt x="673346" y="434656"/>
                  <a:pt x="651983" y="414114"/>
                </a:cubicBezTo>
                <a:cubicBezTo>
                  <a:pt x="630620" y="393573"/>
                  <a:pt x="586251" y="383302"/>
                  <a:pt x="518875" y="383302"/>
                </a:cubicBezTo>
                <a:close/>
                <a:moveTo>
                  <a:pt x="8074543" y="337700"/>
                </a:moveTo>
                <a:cubicBezTo>
                  <a:pt x="8047429" y="337700"/>
                  <a:pt x="8026682" y="348176"/>
                  <a:pt x="8012303" y="369129"/>
                </a:cubicBezTo>
                <a:cubicBezTo>
                  <a:pt x="7997925" y="390081"/>
                  <a:pt x="7990735" y="451910"/>
                  <a:pt x="7990735" y="554617"/>
                </a:cubicBezTo>
                <a:lnTo>
                  <a:pt x="7990735" y="1486374"/>
                </a:lnTo>
                <a:cubicBezTo>
                  <a:pt x="7990735" y="1602228"/>
                  <a:pt x="7995459" y="1673712"/>
                  <a:pt x="8004909" y="1700826"/>
                </a:cubicBezTo>
                <a:cubicBezTo>
                  <a:pt x="8014357" y="1727941"/>
                  <a:pt x="8036337" y="1741498"/>
                  <a:pt x="8070846" y="1741498"/>
                </a:cubicBezTo>
                <a:cubicBezTo>
                  <a:pt x="8106177" y="1741498"/>
                  <a:pt x="8128773" y="1725887"/>
                  <a:pt x="8138633" y="1694664"/>
                </a:cubicBezTo>
                <a:cubicBezTo>
                  <a:pt x="8148493" y="1663441"/>
                  <a:pt x="8153423" y="1589081"/>
                  <a:pt x="8153423" y="1471585"/>
                </a:cubicBezTo>
                <a:lnTo>
                  <a:pt x="8153423" y="554617"/>
                </a:lnTo>
                <a:cubicBezTo>
                  <a:pt x="8153423" y="461770"/>
                  <a:pt x="8148287" y="402406"/>
                  <a:pt x="8138017" y="376523"/>
                </a:cubicBezTo>
                <a:cubicBezTo>
                  <a:pt x="8127745" y="350641"/>
                  <a:pt x="8106588" y="337700"/>
                  <a:pt x="8074543" y="337700"/>
                </a:cubicBezTo>
                <a:close/>
                <a:moveTo>
                  <a:pt x="5769494" y="337700"/>
                </a:moveTo>
                <a:cubicBezTo>
                  <a:pt x="5742379" y="337700"/>
                  <a:pt x="5721632" y="348176"/>
                  <a:pt x="5707254" y="369129"/>
                </a:cubicBezTo>
                <a:cubicBezTo>
                  <a:pt x="5692875" y="390081"/>
                  <a:pt x="5685685" y="451910"/>
                  <a:pt x="5685685" y="554617"/>
                </a:cubicBezTo>
                <a:lnTo>
                  <a:pt x="5685685" y="1486374"/>
                </a:lnTo>
                <a:cubicBezTo>
                  <a:pt x="5685685" y="1602228"/>
                  <a:pt x="5690410" y="1673712"/>
                  <a:pt x="5699859" y="1700826"/>
                </a:cubicBezTo>
                <a:cubicBezTo>
                  <a:pt x="5709307" y="1727941"/>
                  <a:pt x="5731287" y="1741498"/>
                  <a:pt x="5765796" y="1741498"/>
                </a:cubicBezTo>
                <a:cubicBezTo>
                  <a:pt x="5801127" y="1741498"/>
                  <a:pt x="5823723" y="1725887"/>
                  <a:pt x="5833583" y="1694664"/>
                </a:cubicBezTo>
                <a:cubicBezTo>
                  <a:pt x="5843443" y="1663441"/>
                  <a:pt x="5848373" y="1589081"/>
                  <a:pt x="5848373" y="1471585"/>
                </a:cubicBezTo>
                <a:lnTo>
                  <a:pt x="5848373" y="554617"/>
                </a:lnTo>
                <a:cubicBezTo>
                  <a:pt x="5848373" y="461770"/>
                  <a:pt x="5843238" y="402406"/>
                  <a:pt x="5832967" y="376523"/>
                </a:cubicBezTo>
                <a:cubicBezTo>
                  <a:pt x="5822696" y="350641"/>
                  <a:pt x="5801538" y="337700"/>
                  <a:pt x="5769494" y="337700"/>
                </a:cubicBezTo>
                <a:close/>
                <a:moveTo>
                  <a:pt x="10229849" y="41904"/>
                </a:moveTo>
                <a:lnTo>
                  <a:pt x="11095052" y="41904"/>
                </a:lnTo>
                <a:lnTo>
                  <a:pt x="11095052" y="441229"/>
                </a:lnTo>
                <a:lnTo>
                  <a:pt x="10748725" y="441229"/>
                </a:lnTo>
                <a:lnTo>
                  <a:pt x="10748725" y="819601"/>
                </a:lnTo>
                <a:lnTo>
                  <a:pt x="11072868" y="819601"/>
                </a:lnTo>
                <a:lnTo>
                  <a:pt x="11072868" y="1199206"/>
                </a:lnTo>
                <a:lnTo>
                  <a:pt x="10748725" y="1199206"/>
                </a:lnTo>
                <a:lnTo>
                  <a:pt x="10748725" y="1637970"/>
                </a:lnTo>
                <a:lnTo>
                  <a:pt x="11129562" y="1637970"/>
                </a:lnTo>
                <a:lnTo>
                  <a:pt x="11129562" y="2037294"/>
                </a:lnTo>
                <a:lnTo>
                  <a:pt x="10229849" y="2037294"/>
                </a:lnTo>
                <a:close/>
                <a:moveTo>
                  <a:pt x="8867774" y="41904"/>
                </a:moveTo>
                <a:lnTo>
                  <a:pt x="9301608" y="41904"/>
                </a:lnTo>
                <a:lnTo>
                  <a:pt x="9592474" y="940384"/>
                </a:lnTo>
                <a:lnTo>
                  <a:pt x="9592474" y="41904"/>
                </a:lnTo>
                <a:lnTo>
                  <a:pt x="10026308" y="41904"/>
                </a:lnTo>
                <a:lnTo>
                  <a:pt x="10026308" y="2037294"/>
                </a:lnTo>
                <a:lnTo>
                  <a:pt x="9571522" y="2037294"/>
                </a:lnTo>
                <a:lnTo>
                  <a:pt x="9301608" y="1130187"/>
                </a:lnTo>
                <a:lnTo>
                  <a:pt x="9301608" y="2037294"/>
                </a:lnTo>
                <a:lnTo>
                  <a:pt x="8867774" y="2037294"/>
                </a:lnTo>
                <a:close/>
                <a:moveTo>
                  <a:pt x="6562725" y="41904"/>
                </a:moveTo>
                <a:lnTo>
                  <a:pt x="7081600" y="41904"/>
                </a:lnTo>
                <a:lnTo>
                  <a:pt x="7081600" y="1637970"/>
                </a:lnTo>
                <a:lnTo>
                  <a:pt x="7397116" y="1637970"/>
                </a:lnTo>
                <a:lnTo>
                  <a:pt x="7397116" y="2037294"/>
                </a:lnTo>
                <a:lnTo>
                  <a:pt x="6562725" y="2037294"/>
                </a:lnTo>
                <a:close/>
                <a:moveTo>
                  <a:pt x="3819525" y="41904"/>
                </a:moveTo>
                <a:lnTo>
                  <a:pt x="4186805" y="41904"/>
                </a:lnTo>
                <a:cubicBezTo>
                  <a:pt x="4431658" y="41904"/>
                  <a:pt x="4597427" y="51353"/>
                  <a:pt x="4684112" y="70251"/>
                </a:cubicBezTo>
                <a:cubicBezTo>
                  <a:pt x="4770796" y="89150"/>
                  <a:pt x="4841459" y="137422"/>
                  <a:pt x="4896098" y="215068"/>
                </a:cubicBezTo>
                <a:cubicBezTo>
                  <a:pt x="4950739" y="292715"/>
                  <a:pt x="4978059" y="416579"/>
                  <a:pt x="4978059" y="586662"/>
                </a:cubicBezTo>
                <a:cubicBezTo>
                  <a:pt x="4978059" y="741955"/>
                  <a:pt x="4958750" y="846305"/>
                  <a:pt x="4920132" y="899712"/>
                </a:cubicBezTo>
                <a:cubicBezTo>
                  <a:pt x="4881514" y="953120"/>
                  <a:pt x="4805511" y="985165"/>
                  <a:pt x="4692123" y="995846"/>
                </a:cubicBezTo>
                <a:cubicBezTo>
                  <a:pt x="4794830" y="1021317"/>
                  <a:pt x="4863849" y="1055416"/>
                  <a:pt x="4899180" y="1098142"/>
                </a:cubicBezTo>
                <a:cubicBezTo>
                  <a:pt x="4934511" y="1140868"/>
                  <a:pt x="4956490" y="1180102"/>
                  <a:pt x="4965117" y="1215844"/>
                </a:cubicBezTo>
                <a:cubicBezTo>
                  <a:pt x="4973745" y="1251586"/>
                  <a:pt x="4978059" y="1349979"/>
                  <a:pt x="4978059" y="1511024"/>
                </a:cubicBezTo>
                <a:lnTo>
                  <a:pt x="4978059" y="2037294"/>
                </a:lnTo>
                <a:lnTo>
                  <a:pt x="4496158" y="2037294"/>
                </a:lnTo>
                <a:lnTo>
                  <a:pt x="4496158" y="1374218"/>
                </a:lnTo>
                <a:cubicBezTo>
                  <a:pt x="4496158" y="1267403"/>
                  <a:pt x="4487736" y="1201260"/>
                  <a:pt x="4470892" y="1175789"/>
                </a:cubicBezTo>
                <a:cubicBezTo>
                  <a:pt x="4454048" y="1150317"/>
                  <a:pt x="4409884" y="1137582"/>
                  <a:pt x="4338400" y="1137582"/>
                </a:cubicBezTo>
                <a:lnTo>
                  <a:pt x="4338400" y="2037294"/>
                </a:lnTo>
                <a:lnTo>
                  <a:pt x="3819525" y="2037294"/>
                </a:lnTo>
                <a:close/>
                <a:moveTo>
                  <a:pt x="2457450" y="41904"/>
                </a:moveTo>
                <a:lnTo>
                  <a:pt x="2824730" y="41904"/>
                </a:lnTo>
                <a:cubicBezTo>
                  <a:pt x="3069583" y="41904"/>
                  <a:pt x="3235352" y="51353"/>
                  <a:pt x="3322037" y="70251"/>
                </a:cubicBezTo>
                <a:cubicBezTo>
                  <a:pt x="3408721" y="89150"/>
                  <a:pt x="3479384" y="137422"/>
                  <a:pt x="3534024" y="215068"/>
                </a:cubicBezTo>
                <a:cubicBezTo>
                  <a:pt x="3588664" y="292715"/>
                  <a:pt x="3615984" y="416579"/>
                  <a:pt x="3615984" y="586662"/>
                </a:cubicBezTo>
                <a:cubicBezTo>
                  <a:pt x="3615984" y="741955"/>
                  <a:pt x="3596675" y="846305"/>
                  <a:pt x="3558057" y="899712"/>
                </a:cubicBezTo>
                <a:cubicBezTo>
                  <a:pt x="3519440" y="953120"/>
                  <a:pt x="3443436" y="985165"/>
                  <a:pt x="3330048" y="995846"/>
                </a:cubicBezTo>
                <a:cubicBezTo>
                  <a:pt x="3432754" y="1021317"/>
                  <a:pt x="3501774" y="1055416"/>
                  <a:pt x="3537105" y="1098142"/>
                </a:cubicBezTo>
                <a:cubicBezTo>
                  <a:pt x="3572436" y="1140868"/>
                  <a:pt x="3594416" y="1180102"/>
                  <a:pt x="3603043" y="1215844"/>
                </a:cubicBezTo>
                <a:cubicBezTo>
                  <a:pt x="3611670" y="1251586"/>
                  <a:pt x="3615984" y="1349979"/>
                  <a:pt x="3615984" y="1511024"/>
                </a:cubicBezTo>
                <a:lnTo>
                  <a:pt x="3615984" y="2037294"/>
                </a:lnTo>
                <a:lnTo>
                  <a:pt x="3134083" y="2037294"/>
                </a:lnTo>
                <a:lnTo>
                  <a:pt x="3134083" y="1374218"/>
                </a:lnTo>
                <a:cubicBezTo>
                  <a:pt x="3134083" y="1267403"/>
                  <a:pt x="3125661" y="1201260"/>
                  <a:pt x="3108817" y="1175789"/>
                </a:cubicBezTo>
                <a:cubicBezTo>
                  <a:pt x="3091973" y="1150317"/>
                  <a:pt x="3047809" y="1137582"/>
                  <a:pt x="2976325" y="1137582"/>
                </a:cubicBezTo>
                <a:lnTo>
                  <a:pt x="2976325" y="2037294"/>
                </a:lnTo>
                <a:lnTo>
                  <a:pt x="2457450" y="2037294"/>
                </a:lnTo>
                <a:close/>
                <a:moveTo>
                  <a:pt x="1148507" y="41904"/>
                </a:moveTo>
                <a:lnTo>
                  <a:pt x="1625169" y="41904"/>
                </a:lnTo>
                <a:cubicBezTo>
                  <a:pt x="1699658" y="431382"/>
                  <a:pt x="1741665" y="693490"/>
                  <a:pt x="1751191" y="828228"/>
                </a:cubicBezTo>
                <a:cubicBezTo>
                  <a:pt x="1779949" y="615330"/>
                  <a:pt x="1828118" y="353222"/>
                  <a:pt x="1895699" y="41904"/>
                </a:cubicBezTo>
                <a:lnTo>
                  <a:pt x="2372362" y="41904"/>
                </a:lnTo>
                <a:lnTo>
                  <a:pt x="1993990" y="1315059"/>
                </a:lnTo>
                <a:lnTo>
                  <a:pt x="1993990" y="2037294"/>
                </a:lnTo>
                <a:lnTo>
                  <a:pt x="1513321" y="2037294"/>
                </a:lnTo>
                <a:lnTo>
                  <a:pt x="1513321" y="1315059"/>
                </a:lnTo>
                <a:close/>
                <a:moveTo>
                  <a:pt x="0" y="41904"/>
                </a:moveTo>
                <a:lnTo>
                  <a:pt x="522572" y="41904"/>
                </a:lnTo>
                <a:cubicBezTo>
                  <a:pt x="663897" y="41904"/>
                  <a:pt x="772561" y="52997"/>
                  <a:pt x="848564" y="75181"/>
                </a:cubicBezTo>
                <a:cubicBezTo>
                  <a:pt x="924567" y="97366"/>
                  <a:pt x="981672" y="129411"/>
                  <a:pt x="1019879" y="171315"/>
                </a:cubicBezTo>
                <a:cubicBezTo>
                  <a:pt x="1058086" y="213219"/>
                  <a:pt x="1083969" y="263957"/>
                  <a:pt x="1097526" y="323527"/>
                </a:cubicBezTo>
                <a:cubicBezTo>
                  <a:pt x="1111083" y="383097"/>
                  <a:pt x="1117862" y="475327"/>
                  <a:pt x="1117862" y="600219"/>
                </a:cubicBezTo>
                <a:lnTo>
                  <a:pt x="1117862" y="773999"/>
                </a:lnTo>
                <a:cubicBezTo>
                  <a:pt x="1117862" y="901356"/>
                  <a:pt x="1104715" y="994203"/>
                  <a:pt x="1078422" y="1052540"/>
                </a:cubicBezTo>
                <a:cubicBezTo>
                  <a:pt x="1052130" y="1110878"/>
                  <a:pt x="1003857" y="1155658"/>
                  <a:pt x="933606" y="1186881"/>
                </a:cubicBezTo>
                <a:cubicBezTo>
                  <a:pt x="863354" y="1218104"/>
                  <a:pt x="771534" y="1233715"/>
                  <a:pt x="658146" y="1233715"/>
                </a:cubicBezTo>
                <a:lnTo>
                  <a:pt x="518875" y="1233715"/>
                </a:lnTo>
                <a:lnTo>
                  <a:pt x="518875" y="2037294"/>
                </a:lnTo>
                <a:lnTo>
                  <a:pt x="0" y="2037294"/>
                </a:lnTo>
                <a:close/>
                <a:moveTo>
                  <a:pt x="8072079" y="0"/>
                </a:moveTo>
                <a:cubicBezTo>
                  <a:pt x="8178893" y="0"/>
                  <a:pt x="8274822" y="17460"/>
                  <a:pt x="8359863" y="52380"/>
                </a:cubicBezTo>
                <a:cubicBezTo>
                  <a:pt x="8444905" y="87301"/>
                  <a:pt x="8513308" y="139681"/>
                  <a:pt x="8565072" y="209522"/>
                </a:cubicBezTo>
                <a:cubicBezTo>
                  <a:pt x="8616836" y="279363"/>
                  <a:pt x="8647648" y="355366"/>
                  <a:pt x="8657508" y="437531"/>
                </a:cubicBezTo>
                <a:cubicBezTo>
                  <a:pt x="8667368" y="519697"/>
                  <a:pt x="8672298" y="663487"/>
                  <a:pt x="8672298" y="868900"/>
                </a:cubicBezTo>
                <a:lnTo>
                  <a:pt x="8672298" y="1210298"/>
                </a:lnTo>
                <a:cubicBezTo>
                  <a:pt x="8672298" y="1410782"/>
                  <a:pt x="8667573" y="1552723"/>
                  <a:pt x="8658124" y="1636121"/>
                </a:cubicBezTo>
                <a:cubicBezTo>
                  <a:pt x="8648675" y="1719519"/>
                  <a:pt x="8619096" y="1795728"/>
                  <a:pt x="8569386" y="1864747"/>
                </a:cubicBezTo>
                <a:cubicBezTo>
                  <a:pt x="8519675" y="1933765"/>
                  <a:pt x="8452505" y="1986762"/>
                  <a:pt x="8367875" y="2023737"/>
                </a:cubicBezTo>
                <a:cubicBezTo>
                  <a:pt x="8283244" y="2060711"/>
                  <a:pt x="8184645" y="2079198"/>
                  <a:pt x="8072079" y="2079198"/>
                </a:cubicBezTo>
                <a:cubicBezTo>
                  <a:pt x="7965263" y="2079198"/>
                  <a:pt x="7869336" y="2061738"/>
                  <a:pt x="7784294" y="2026818"/>
                </a:cubicBezTo>
                <a:cubicBezTo>
                  <a:pt x="7699253" y="1991898"/>
                  <a:pt x="7630850" y="1939517"/>
                  <a:pt x="7579086" y="1869676"/>
                </a:cubicBezTo>
                <a:cubicBezTo>
                  <a:pt x="7527322" y="1799836"/>
                  <a:pt x="7496509" y="1723833"/>
                  <a:pt x="7486650" y="1641667"/>
                </a:cubicBezTo>
                <a:cubicBezTo>
                  <a:pt x="7476790" y="1559502"/>
                  <a:pt x="7471860" y="1415712"/>
                  <a:pt x="7471860" y="1210298"/>
                </a:cubicBezTo>
                <a:lnTo>
                  <a:pt x="7471860" y="868900"/>
                </a:lnTo>
                <a:cubicBezTo>
                  <a:pt x="7471860" y="668417"/>
                  <a:pt x="7476584" y="526476"/>
                  <a:pt x="7486033" y="443078"/>
                </a:cubicBezTo>
                <a:cubicBezTo>
                  <a:pt x="7495482" y="359680"/>
                  <a:pt x="7525062" y="283471"/>
                  <a:pt x="7574772" y="214452"/>
                </a:cubicBezTo>
                <a:cubicBezTo>
                  <a:pt x="7624482" y="145433"/>
                  <a:pt x="7691653" y="92436"/>
                  <a:pt x="7776283" y="55462"/>
                </a:cubicBezTo>
                <a:cubicBezTo>
                  <a:pt x="7860913" y="18487"/>
                  <a:pt x="7959511" y="0"/>
                  <a:pt x="8072079" y="0"/>
                </a:cubicBezTo>
                <a:close/>
                <a:moveTo>
                  <a:pt x="5767029" y="0"/>
                </a:moveTo>
                <a:cubicBezTo>
                  <a:pt x="5873844" y="0"/>
                  <a:pt x="5969772" y="17460"/>
                  <a:pt x="6054814" y="52380"/>
                </a:cubicBezTo>
                <a:cubicBezTo>
                  <a:pt x="6139855" y="87301"/>
                  <a:pt x="6208258" y="139681"/>
                  <a:pt x="6260022" y="209522"/>
                </a:cubicBezTo>
                <a:cubicBezTo>
                  <a:pt x="6311786" y="279363"/>
                  <a:pt x="6342598" y="355366"/>
                  <a:pt x="6352458" y="437531"/>
                </a:cubicBezTo>
                <a:cubicBezTo>
                  <a:pt x="6362318" y="519697"/>
                  <a:pt x="6367248" y="663487"/>
                  <a:pt x="6367248" y="868900"/>
                </a:cubicBezTo>
                <a:lnTo>
                  <a:pt x="6367248" y="1210298"/>
                </a:lnTo>
                <a:cubicBezTo>
                  <a:pt x="6367248" y="1410782"/>
                  <a:pt x="6362523" y="1552723"/>
                  <a:pt x="6353075" y="1636121"/>
                </a:cubicBezTo>
                <a:cubicBezTo>
                  <a:pt x="6343626" y="1719519"/>
                  <a:pt x="6314046" y="1795728"/>
                  <a:pt x="6264336" y="1864747"/>
                </a:cubicBezTo>
                <a:cubicBezTo>
                  <a:pt x="6214625" y="1933765"/>
                  <a:pt x="6147455" y="1986762"/>
                  <a:pt x="6062825" y="2023737"/>
                </a:cubicBezTo>
                <a:cubicBezTo>
                  <a:pt x="5978195" y="2060711"/>
                  <a:pt x="5879596" y="2079198"/>
                  <a:pt x="5767029" y="2079198"/>
                </a:cubicBezTo>
                <a:cubicBezTo>
                  <a:pt x="5660214" y="2079198"/>
                  <a:pt x="5564286" y="2061738"/>
                  <a:pt x="5479244" y="2026818"/>
                </a:cubicBezTo>
                <a:cubicBezTo>
                  <a:pt x="5394203" y="1991898"/>
                  <a:pt x="5325800" y="1939517"/>
                  <a:pt x="5274036" y="1869676"/>
                </a:cubicBezTo>
                <a:cubicBezTo>
                  <a:pt x="5222272" y="1799836"/>
                  <a:pt x="5191459" y="1723833"/>
                  <a:pt x="5181600" y="1641667"/>
                </a:cubicBezTo>
                <a:cubicBezTo>
                  <a:pt x="5171740" y="1559502"/>
                  <a:pt x="5166810" y="1415712"/>
                  <a:pt x="5166810" y="1210298"/>
                </a:cubicBezTo>
                <a:lnTo>
                  <a:pt x="5166810" y="868900"/>
                </a:lnTo>
                <a:cubicBezTo>
                  <a:pt x="5166810" y="668417"/>
                  <a:pt x="5171534" y="526476"/>
                  <a:pt x="5180983" y="443078"/>
                </a:cubicBezTo>
                <a:cubicBezTo>
                  <a:pt x="5190432" y="359680"/>
                  <a:pt x="5220012" y="283471"/>
                  <a:pt x="5269722" y="214452"/>
                </a:cubicBezTo>
                <a:cubicBezTo>
                  <a:pt x="5319432" y="145433"/>
                  <a:pt x="5386603" y="92436"/>
                  <a:pt x="5471233" y="55462"/>
                </a:cubicBezTo>
                <a:cubicBezTo>
                  <a:pt x="5555863" y="18487"/>
                  <a:pt x="5654462" y="0"/>
                  <a:pt x="5767029" y="0"/>
                </a:cubicBezTo>
                <a:close/>
              </a:path>
            </a:pathLst>
          </a:cu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A7203EAE-6F56-1C49-2260-ED0A72BAE084}"/>
              </a:ext>
            </a:extLst>
          </p:cNvPr>
          <p:cNvPicPr>
            <a:picLocks noChangeAspect="1"/>
          </p:cNvPicPr>
          <p:nvPr/>
        </p:nvPicPr>
        <p:blipFill>
          <a:blip r:embed="rId3"/>
          <a:stretch>
            <a:fillRect/>
          </a:stretch>
        </p:blipFill>
        <p:spPr>
          <a:xfrm>
            <a:off x="9492030" y="2093047"/>
            <a:ext cx="1632100" cy="1335953"/>
          </a:xfrm>
          <a:prstGeom prst="rect">
            <a:avLst/>
          </a:prstGeom>
        </p:spPr>
      </p:pic>
      <p:pic>
        <p:nvPicPr>
          <p:cNvPr id="12" name="Picture 11">
            <a:extLst>
              <a:ext uri="{FF2B5EF4-FFF2-40B4-BE49-F238E27FC236}">
                <a16:creationId xmlns:a16="http://schemas.microsoft.com/office/drawing/2014/main" id="{1D4D51C7-7D6D-83D6-A9F3-832EED56C716}"/>
              </a:ext>
            </a:extLst>
          </p:cNvPr>
          <p:cNvPicPr>
            <a:picLocks noChangeAspect="1"/>
          </p:cNvPicPr>
          <p:nvPr/>
        </p:nvPicPr>
        <p:blipFill>
          <a:blip r:embed="rId4"/>
          <a:stretch>
            <a:fillRect/>
          </a:stretch>
        </p:blipFill>
        <p:spPr>
          <a:xfrm>
            <a:off x="9637520" y="3539798"/>
            <a:ext cx="1341120" cy="1531620"/>
          </a:xfrm>
          <a:prstGeom prst="rect">
            <a:avLst/>
          </a:prstGeom>
        </p:spPr>
      </p:pic>
      <p:pic>
        <p:nvPicPr>
          <p:cNvPr id="15" name="Picture 14">
            <a:extLst>
              <a:ext uri="{FF2B5EF4-FFF2-40B4-BE49-F238E27FC236}">
                <a16:creationId xmlns:a16="http://schemas.microsoft.com/office/drawing/2014/main" id="{7F1A92A3-C42B-612A-A9A8-754B18BD975D}"/>
              </a:ext>
            </a:extLst>
          </p:cNvPr>
          <p:cNvPicPr>
            <a:picLocks noChangeAspect="1"/>
          </p:cNvPicPr>
          <p:nvPr/>
        </p:nvPicPr>
        <p:blipFill>
          <a:blip r:embed="rId5"/>
          <a:stretch>
            <a:fillRect/>
          </a:stretch>
        </p:blipFill>
        <p:spPr>
          <a:xfrm>
            <a:off x="9250824" y="5496772"/>
            <a:ext cx="2114511" cy="901267"/>
          </a:xfrm>
          <a:prstGeom prst="rect">
            <a:avLst/>
          </a:prstGeom>
        </p:spPr>
      </p:pic>
    </p:spTree>
    <p:extLst>
      <p:ext uri="{BB962C8B-B14F-4D97-AF65-F5344CB8AC3E}">
        <p14:creationId xmlns:p14="http://schemas.microsoft.com/office/powerpoint/2010/main" val="29604598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64A86B-8C6A-D17B-9A54-3677E4C63DDB}"/>
              </a:ext>
            </a:extLst>
          </p:cNvPr>
          <p:cNvSpPr txBox="1"/>
          <p:nvPr/>
        </p:nvSpPr>
        <p:spPr>
          <a:xfrm>
            <a:off x="375920" y="1727200"/>
            <a:ext cx="6350000" cy="4801314"/>
          </a:xfrm>
          <a:prstGeom prst="rect">
            <a:avLst/>
          </a:prstGeom>
          <a:noFill/>
        </p:spPr>
        <p:txBody>
          <a:bodyPr wrap="square" rtlCol="0">
            <a:spAutoFit/>
          </a:bodyPr>
          <a:lstStyle/>
          <a:p>
            <a:pPr marL="285750" indent="-285750">
              <a:buFont typeface="Wingdings" panose="05000000000000000000" pitchFamily="2" charset="2"/>
              <a:buChar char="ü"/>
            </a:pPr>
            <a:r>
              <a:rPr lang="en-IN" dirty="0">
                <a:latin typeface="Bahnschrift" panose="020B0502040204020203" pitchFamily="34" charset="0"/>
                <a:ea typeface="Calibri" panose="020F0502020204030204" pitchFamily="34" charset="0"/>
              </a:rPr>
              <a:t>Benzimidazole-Furanone Hybrid compound consist of 2 pharmacophore – </a:t>
            </a:r>
            <a:r>
              <a:rPr lang="en-IN" dirty="0">
                <a:solidFill>
                  <a:srgbClr val="FF0000"/>
                </a:solidFill>
                <a:latin typeface="Bahnschrift" panose="020B0502040204020203" pitchFamily="34" charset="0"/>
                <a:ea typeface="Calibri" panose="020F0502020204030204" pitchFamily="34" charset="0"/>
              </a:rPr>
              <a:t>Benzimidazole and Furanone</a:t>
            </a:r>
            <a:r>
              <a:rPr lang="en-IN" dirty="0">
                <a:latin typeface="Bahnschrift" panose="020B0502040204020203" pitchFamily="34" charset="0"/>
                <a:ea typeface="Calibri" panose="020F0502020204030204" pitchFamily="34" charset="0"/>
              </a:rPr>
              <a:t>, they can inhibit growth of cancer cells more efficiently by acting on two different mechanisms responsible for growth of cancer cell i.e., by acting </a:t>
            </a:r>
            <a:r>
              <a:rPr lang="en-IN" dirty="0">
                <a:solidFill>
                  <a:srgbClr val="FF0000"/>
                </a:solidFill>
                <a:latin typeface="Bahnschrift" panose="020B0502040204020203" pitchFamily="34" charset="0"/>
                <a:ea typeface="Calibri" panose="020F0502020204030204" pitchFamily="34" charset="0"/>
              </a:rPr>
              <a:t>as alkylating agent, HDAC inhibitor, Anti tubulin agent, PARP inhibitor (for Benzimidazole) and G2  phase of cellular cycle (for Furanones)</a:t>
            </a:r>
            <a:r>
              <a:rPr lang="en-IN" dirty="0">
                <a:latin typeface="Bahnschrift" panose="020B0502040204020203" pitchFamily="34" charset="0"/>
                <a:ea typeface="Calibri" panose="020F0502020204030204" pitchFamily="34" charset="0"/>
              </a:rPr>
              <a:t>.</a:t>
            </a:r>
          </a:p>
          <a:p>
            <a:pPr marL="285750" indent="-285750">
              <a:buFont typeface="Wingdings" panose="05000000000000000000" pitchFamily="2" charset="2"/>
              <a:buChar char="ü"/>
            </a:pPr>
            <a:endParaRPr lang="en-US" dirty="0">
              <a:latin typeface="Bahnschrift" panose="020B0502040204020203" pitchFamily="34" charset="0"/>
              <a:ea typeface="Calibri" panose="020F0502020204030204" pitchFamily="34" charset="0"/>
            </a:endParaRPr>
          </a:p>
          <a:p>
            <a:endParaRPr lang="en-US" dirty="0">
              <a:latin typeface="Bahnschrift" panose="020B0502040204020203" pitchFamily="34" charset="0"/>
              <a:ea typeface="Calibri" panose="020F0502020204030204" pitchFamily="34" charset="0"/>
            </a:endParaRPr>
          </a:p>
          <a:p>
            <a:pPr marL="285750" indent="-285750">
              <a:buFont typeface="Wingdings" panose="05000000000000000000" pitchFamily="2" charset="2"/>
              <a:buChar char="ü"/>
            </a:pPr>
            <a:r>
              <a:rPr lang="en-IN" dirty="0">
                <a:latin typeface="Bahnschrift" panose="020B0502040204020203" pitchFamily="34" charset="0"/>
                <a:ea typeface="Calibri" panose="020F0502020204030204" pitchFamily="34" charset="0"/>
              </a:rPr>
              <a:t>In terms of interaction at binding site, proposed pharmacophoric model should have a </a:t>
            </a:r>
            <a:r>
              <a:rPr lang="en-IN" dirty="0">
                <a:solidFill>
                  <a:srgbClr val="00B0F0"/>
                </a:solidFill>
                <a:latin typeface="Bahnschrift" panose="020B0502040204020203" pitchFamily="34" charset="0"/>
                <a:ea typeface="Calibri" panose="020F0502020204030204" pitchFamily="34" charset="0"/>
              </a:rPr>
              <a:t>lipophilic aryl ring (A)</a:t>
            </a:r>
            <a:r>
              <a:rPr lang="en-IN" dirty="0">
                <a:latin typeface="Bahnschrift" panose="020B0502040204020203" pitchFamily="34" charset="0"/>
                <a:ea typeface="Calibri" panose="020F0502020204030204" pitchFamily="34" charset="0"/>
              </a:rPr>
              <a:t>, </a:t>
            </a:r>
            <a:r>
              <a:rPr lang="en-IN" dirty="0">
                <a:solidFill>
                  <a:schemeClr val="accent2">
                    <a:lumMod val="75000"/>
                  </a:schemeClr>
                </a:solidFill>
                <a:latin typeface="Bahnschrift" panose="020B0502040204020203" pitchFamily="34" charset="0"/>
                <a:ea typeface="Calibri" panose="020F0502020204030204" pitchFamily="34" charset="0"/>
              </a:rPr>
              <a:t>a hydrogen binding domain(HBD), </a:t>
            </a:r>
            <a:r>
              <a:rPr lang="en-IN" dirty="0">
                <a:solidFill>
                  <a:srgbClr val="00B050"/>
                </a:solidFill>
                <a:latin typeface="Bahnschrift" panose="020B0502040204020203" pitchFamily="34" charset="0"/>
                <a:ea typeface="Calibri" panose="020F0502020204030204" pitchFamily="34" charset="0"/>
              </a:rPr>
              <a:t>electron donor moiety, and a second aryl designated as distal aryl group (B)</a:t>
            </a:r>
            <a:r>
              <a:rPr lang="en-IN" dirty="0">
                <a:latin typeface="Bahnschrift" panose="020B0502040204020203" pitchFamily="34" charset="0"/>
                <a:ea typeface="Calibri" panose="020F0502020204030204" pitchFamily="34" charset="0"/>
              </a:rPr>
              <a:t>, to increase the vander wall bonding at the binding site and to increase the pharmacokinetic properties of the compound.</a:t>
            </a:r>
          </a:p>
        </p:txBody>
      </p:sp>
      <p:sp>
        <p:nvSpPr>
          <p:cNvPr id="6" name="Rectangle 4">
            <a:extLst>
              <a:ext uri="{FF2B5EF4-FFF2-40B4-BE49-F238E27FC236}">
                <a16:creationId xmlns:a16="http://schemas.microsoft.com/office/drawing/2014/main" id="{53CCADCA-EC1E-43D8-8B7F-2154EF7E7DC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6BEDEDA1-D107-B220-18B1-A2B78FB75D17}"/>
              </a:ext>
            </a:extLst>
          </p:cNvPr>
          <p:cNvGraphicFramePr>
            <a:graphicFrameLocks noChangeAspect="1"/>
          </p:cNvGraphicFramePr>
          <p:nvPr>
            <p:extLst>
              <p:ext uri="{D42A27DB-BD31-4B8C-83A1-F6EECF244321}">
                <p14:modId xmlns:p14="http://schemas.microsoft.com/office/powerpoint/2010/main" val="2994835712"/>
              </p:ext>
            </p:extLst>
          </p:nvPr>
        </p:nvGraphicFramePr>
        <p:xfrm>
          <a:off x="6725920" y="4138556"/>
          <a:ext cx="5222241" cy="2546764"/>
        </p:xfrm>
        <a:graphic>
          <a:graphicData uri="http://schemas.openxmlformats.org/presentationml/2006/ole">
            <mc:AlternateContent xmlns:mc="http://schemas.openxmlformats.org/markup-compatibility/2006">
              <mc:Choice xmlns:v="urn:schemas-microsoft-com:vml" Requires="v">
                <p:oleObj name="CS ChemDraw Drawing" r:id="rId2" imgW="4712350" imgH="2145635" progId="ChemDraw.Document.6.0">
                  <p:embed/>
                </p:oleObj>
              </mc:Choice>
              <mc:Fallback>
                <p:oleObj name="CS ChemDraw Drawing" r:id="rId2" imgW="4712350" imgH="2145635" progId="ChemDraw.Document.6.0">
                  <p:embed/>
                  <p:pic>
                    <p:nvPicPr>
                      <p:cNvPr id="7" name="Object 6">
                        <a:extLst>
                          <a:ext uri="{FF2B5EF4-FFF2-40B4-BE49-F238E27FC236}">
                            <a16:creationId xmlns:a16="http://schemas.microsoft.com/office/drawing/2014/main" id="{6BEDEDA1-D107-B220-18B1-A2B78FB75D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5920" y="4138556"/>
                        <a:ext cx="5222241" cy="2546764"/>
                      </a:xfrm>
                      <a:prstGeom prst="rect">
                        <a:avLst/>
                      </a:prstGeom>
                      <a:noFill/>
                    </p:spPr>
                  </p:pic>
                </p:oleObj>
              </mc:Fallback>
            </mc:AlternateContent>
          </a:graphicData>
        </a:graphic>
      </p:graphicFrame>
      <p:pic>
        <p:nvPicPr>
          <p:cNvPr id="9" name="Graphic 8" descr="Bullseye">
            <a:extLst>
              <a:ext uri="{FF2B5EF4-FFF2-40B4-BE49-F238E27FC236}">
                <a16:creationId xmlns:a16="http://schemas.microsoft.com/office/drawing/2014/main" id="{C4F47FB5-4094-8472-15B0-35B091AE226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93532" y="1674700"/>
            <a:ext cx="457200" cy="457200"/>
          </a:xfrm>
          <a:prstGeom prst="rect">
            <a:avLst/>
          </a:prstGeom>
        </p:spPr>
      </p:pic>
      <p:pic>
        <p:nvPicPr>
          <p:cNvPr id="10" name="Graphic 9" descr="Bullseye">
            <a:extLst>
              <a:ext uri="{FF2B5EF4-FFF2-40B4-BE49-F238E27FC236}">
                <a16:creationId xmlns:a16="http://schemas.microsoft.com/office/drawing/2014/main" id="{64892FC0-6426-4526-357A-449A9257B36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93532" y="4443528"/>
            <a:ext cx="457200" cy="457200"/>
          </a:xfrm>
          <a:prstGeom prst="rect">
            <a:avLst/>
          </a:prstGeom>
        </p:spPr>
      </p:pic>
      <p:pic>
        <p:nvPicPr>
          <p:cNvPr id="18" name="Picture 17">
            <a:extLst>
              <a:ext uri="{FF2B5EF4-FFF2-40B4-BE49-F238E27FC236}">
                <a16:creationId xmlns:a16="http://schemas.microsoft.com/office/drawing/2014/main" id="{FC901748-C652-EBE7-9418-82DA4045CC5B}"/>
              </a:ext>
            </a:extLst>
          </p:cNvPr>
          <p:cNvPicPr>
            <a:picLocks noChangeAspect="1"/>
          </p:cNvPicPr>
          <p:nvPr/>
        </p:nvPicPr>
        <p:blipFill>
          <a:blip r:embed="rId6"/>
          <a:stretch>
            <a:fillRect/>
          </a:stretch>
        </p:blipFill>
        <p:spPr>
          <a:xfrm>
            <a:off x="6876662" y="218710"/>
            <a:ext cx="5315338" cy="3761479"/>
          </a:xfrm>
          <a:prstGeom prst="rect">
            <a:avLst/>
          </a:prstGeom>
        </p:spPr>
      </p:pic>
      <p:pic>
        <p:nvPicPr>
          <p:cNvPr id="4" name="Picture 3" descr="Planning your path: Choosing brand aims and objectives | by Steve Harvey |  Medium">
            <a:extLst>
              <a:ext uri="{FF2B5EF4-FFF2-40B4-BE49-F238E27FC236}">
                <a16:creationId xmlns:a16="http://schemas.microsoft.com/office/drawing/2014/main" id="{D968C276-857A-B91D-1360-DA032A12EA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669" t="34642" r="5646" b="44307"/>
          <a:stretch>
            <a:fillRect/>
          </a:stretch>
        </p:blipFill>
        <p:spPr bwMode="auto">
          <a:xfrm>
            <a:off x="293532" y="269887"/>
            <a:ext cx="8028882" cy="1014796"/>
          </a:xfrm>
          <a:custGeom>
            <a:avLst/>
            <a:gdLst/>
            <a:ahLst/>
            <a:cxnLst/>
            <a:rect l="l" t="t" r="r" b="b"/>
            <a:pathLst>
              <a:path w="11422056" h="1443670">
                <a:moveTo>
                  <a:pt x="3390611" y="994382"/>
                </a:moveTo>
                <a:cubicBezTo>
                  <a:pt x="3347805" y="1033176"/>
                  <a:pt x="3326402" y="1075113"/>
                  <a:pt x="3326402" y="1120192"/>
                </a:cubicBezTo>
                <a:cubicBezTo>
                  <a:pt x="3326402" y="1152711"/>
                  <a:pt x="3333087" y="1177100"/>
                  <a:pt x="3346459" y="1193360"/>
                </a:cubicBezTo>
                <a:cubicBezTo>
                  <a:pt x="3359830" y="1209619"/>
                  <a:pt x="3379606" y="1217749"/>
                  <a:pt x="3405787" y="1217749"/>
                </a:cubicBezTo>
                <a:cubicBezTo>
                  <a:pt x="3433671" y="1217749"/>
                  <a:pt x="3465819" y="1205581"/>
                  <a:pt x="3502234" y="1181245"/>
                </a:cubicBezTo>
                <a:close/>
                <a:moveTo>
                  <a:pt x="5680751" y="789868"/>
                </a:moveTo>
                <a:lnTo>
                  <a:pt x="5680751" y="1177528"/>
                </a:lnTo>
                <a:cubicBezTo>
                  <a:pt x="5731525" y="1175817"/>
                  <a:pt x="5763902" y="1167830"/>
                  <a:pt x="5777880" y="1153567"/>
                </a:cubicBezTo>
                <a:cubicBezTo>
                  <a:pt x="5791857" y="1139304"/>
                  <a:pt x="5798846" y="1104218"/>
                  <a:pt x="5798846" y="1048308"/>
                </a:cubicBezTo>
                <a:lnTo>
                  <a:pt x="5798846" y="919088"/>
                </a:lnTo>
                <a:cubicBezTo>
                  <a:pt x="5798846" y="859755"/>
                  <a:pt x="5792570" y="823813"/>
                  <a:pt x="5780019" y="811262"/>
                </a:cubicBezTo>
                <a:cubicBezTo>
                  <a:pt x="5767467" y="798711"/>
                  <a:pt x="5734378" y="791580"/>
                  <a:pt x="5680751" y="789868"/>
                </a:cubicBezTo>
                <a:close/>
                <a:moveTo>
                  <a:pt x="3417968" y="420179"/>
                </a:moveTo>
                <a:cubicBezTo>
                  <a:pt x="3399142" y="420179"/>
                  <a:pt x="3384879" y="426455"/>
                  <a:pt x="3375180" y="439006"/>
                </a:cubicBezTo>
                <a:cubicBezTo>
                  <a:pt x="3365482" y="451557"/>
                  <a:pt x="3360632" y="470669"/>
                  <a:pt x="3360632" y="496342"/>
                </a:cubicBezTo>
                <a:cubicBezTo>
                  <a:pt x="3360632" y="549970"/>
                  <a:pt x="3381741" y="599604"/>
                  <a:pt x="3423959" y="645244"/>
                </a:cubicBezTo>
                <a:cubicBezTo>
                  <a:pt x="3463324" y="594469"/>
                  <a:pt x="3483006" y="545976"/>
                  <a:pt x="3483006" y="499765"/>
                </a:cubicBezTo>
                <a:cubicBezTo>
                  <a:pt x="3483006" y="479797"/>
                  <a:pt x="3477301" y="461541"/>
                  <a:pt x="3465891" y="444996"/>
                </a:cubicBezTo>
                <a:cubicBezTo>
                  <a:pt x="3454481" y="428451"/>
                  <a:pt x="3438506" y="420179"/>
                  <a:pt x="3417968" y="420179"/>
                </a:cubicBezTo>
                <a:close/>
                <a:moveTo>
                  <a:pt x="458688" y="338026"/>
                </a:moveTo>
                <a:cubicBezTo>
                  <a:pt x="421988" y="603321"/>
                  <a:pt x="398941" y="797294"/>
                  <a:pt x="389545" y="919944"/>
                </a:cubicBezTo>
                <a:lnTo>
                  <a:pt x="513564" y="919944"/>
                </a:lnTo>
                <a:cubicBezTo>
                  <a:pt x="495334" y="763019"/>
                  <a:pt x="477043" y="569046"/>
                  <a:pt x="458688" y="338026"/>
                </a:cubicBezTo>
                <a:close/>
                <a:moveTo>
                  <a:pt x="5680751" y="266142"/>
                </a:moveTo>
                <a:lnTo>
                  <a:pt x="5680751" y="574216"/>
                </a:lnTo>
                <a:cubicBezTo>
                  <a:pt x="5696154" y="573646"/>
                  <a:pt x="5708135" y="573360"/>
                  <a:pt x="5716693" y="573360"/>
                </a:cubicBezTo>
                <a:cubicBezTo>
                  <a:pt x="5752064" y="573360"/>
                  <a:pt x="5774599" y="564660"/>
                  <a:pt x="5784298" y="547260"/>
                </a:cubicBezTo>
                <a:cubicBezTo>
                  <a:pt x="5793996" y="529859"/>
                  <a:pt x="5798846" y="480082"/>
                  <a:pt x="5798846" y="397929"/>
                </a:cubicBezTo>
                <a:cubicBezTo>
                  <a:pt x="5798846" y="354571"/>
                  <a:pt x="5794852" y="324191"/>
                  <a:pt x="5786865" y="306791"/>
                </a:cubicBezTo>
                <a:cubicBezTo>
                  <a:pt x="5778878" y="289390"/>
                  <a:pt x="5768466" y="278408"/>
                  <a:pt x="5755630" y="273844"/>
                </a:cubicBezTo>
                <a:cubicBezTo>
                  <a:pt x="5742793" y="269280"/>
                  <a:pt x="5717833" y="266712"/>
                  <a:pt x="5680751" y="266142"/>
                </a:cubicBezTo>
                <a:close/>
                <a:moveTo>
                  <a:pt x="4766649" y="234479"/>
                </a:moveTo>
                <a:cubicBezTo>
                  <a:pt x="4747822" y="234479"/>
                  <a:pt x="4733417" y="241753"/>
                  <a:pt x="4723433" y="256301"/>
                </a:cubicBezTo>
                <a:cubicBezTo>
                  <a:pt x="4713449" y="270849"/>
                  <a:pt x="4708457" y="313779"/>
                  <a:pt x="4708457" y="385093"/>
                </a:cubicBezTo>
                <a:lnTo>
                  <a:pt x="4708457" y="1032049"/>
                </a:lnTo>
                <a:cubicBezTo>
                  <a:pt x="4708457" y="1112490"/>
                  <a:pt x="4711737" y="1162125"/>
                  <a:pt x="4718299" y="1180951"/>
                </a:cubicBezTo>
                <a:cubicBezTo>
                  <a:pt x="4724859" y="1199778"/>
                  <a:pt x="4740121" y="1209191"/>
                  <a:pt x="4764082" y="1209191"/>
                </a:cubicBezTo>
                <a:cubicBezTo>
                  <a:pt x="4788613" y="1209191"/>
                  <a:pt x="4804302" y="1198352"/>
                  <a:pt x="4811149" y="1176672"/>
                </a:cubicBezTo>
                <a:cubicBezTo>
                  <a:pt x="4817995" y="1154993"/>
                  <a:pt x="4821418" y="1103362"/>
                  <a:pt x="4821418" y="1021780"/>
                </a:cubicBezTo>
                <a:lnTo>
                  <a:pt x="4821418" y="385093"/>
                </a:lnTo>
                <a:cubicBezTo>
                  <a:pt x="4821418" y="320625"/>
                  <a:pt x="4817852" y="279406"/>
                  <a:pt x="4810721" y="261435"/>
                </a:cubicBezTo>
                <a:cubicBezTo>
                  <a:pt x="4803589" y="243464"/>
                  <a:pt x="4788899" y="234479"/>
                  <a:pt x="4766649" y="234479"/>
                </a:cubicBezTo>
                <a:close/>
                <a:moveTo>
                  <a:pt x="3423959" y="233623"/>
                </a:moveTo>
                <a:cubicBezTo>
                  <a:pt x="3526650" y="233623"/>
                  <a:pt x="3607520" y="262434"/>
                  <a:pt x="3666567" y="320055"/>
                </a:cubicBezTo>
                <a:cubicBezTo>
                  <a:pt x="3725615" y="377676"/>
                  <a:pt x="3755139" y="450986"/>
                  <a:pt x="3755139" y="539986"/>
                </a:cubicBezTo>
                <a:cubicBezTo>
                  <a:pt x="3755139" y="633549"/>
                  <a:pt x="3719196" y="716558"/>
                  <a:pt x="3647313" y="789012"/>
                </a:cubicBezTo>
                <a:lnTo>
                  <a:pt x="3769299" y="1009545"/>
                </a:lnTo>
                <a:lnTo>
                  <a:pt x="3957954" y="888281"/>
                </a:lnTo>
                <a:lnTo>
                  <a:pt x="3957954" y="1121904"/>
                </a:lnTo>
                <a:lnTo>
                  <a:pt x="3861561" y="1183545"/>
                </a:lnTo>
                <a:lnTo>
                  <a:pt x="3982343" y="1414574"/>
                </a:lnTo>
                <a:lnTo>
                  <a:pt x="3662248" y="1414574"/>
                </a:lnTo>
                <a:lnTo>
                  <a:pt x="3620677" y="1337623"/>
                </a:lnTo>
                <a:cubicBezTo>
                  <a:pt x="3513439" y="1408321"/>
                  <a:pt x="3411906" y="1443670"/>
                  <a:pt x="3316079" y="1443670"/>
                </a:cubicBezTo>
                <a:cubicBezTo>
                  <a:pt x="3215687" y="1443670"/>
                  <a:pt x="3138397" y="1410295"/>
                  <a:pt x="3084208" y="1343546"/>
                </a:cubicBezTo>
                <a:cubicBezTo>
                  <a:pt x="3030018" y="1276797"/>
                  <a:pt x="3002924" y="1196355"/>
                  <a:pt x="3002924" y="1102221"/>
                </a:cubicBezTo>
                <a:cubicBezTo>
                  <a:pt x="3002924" y="1026914"/>
                  <a:pt x="3018898" y="967867"/>
                  <a:pt x="3050846" y="925079"/>
                </a:cubicBezTo>
                <a:cubicBezTo>
                  <a:pt x="3082795" y="882290"/>
                  <a:pt x="3130717" y="847489"/>
                  <a:pt x="3194615" y="820676"/>
                </a:cubicBezTo>
                <a:cubicBezTo>
                  <a:pt x="3103333" y="755067"/>
                  <a:pt x="3057693" y="666353"/>
                  <a:pt x="3057693" y="554534"/>
                </a:cubicBezTo>
                <a:cubicBezTo>
                  <a:pt x="3057693" y="458118"/>
                  <a:pt x="3090212" y="380529"/>
                  <a:pt x="3155249" y="321766"/>
                </a:cubicBezTo>
                <a:cubicBezTo>
                  <a:pt x="3220287" y="263004"/>
                  <a:pt x="3309857" y="233623"/>
                  <a:pt x="3423959" y="233623"/>
                </a:cubicBezTo>
                <a:close/>
                <a:moveTo>
                  <a:pt x="10797350" y="29096"/>
                </a:moveTo>
                <a:lnTo>
                  <a:pt x="11398094" y="29096"/>
                </a:lnTo>
                <a:lnTo>
                  <a:pt x="11398094" y="306363"/>
                </a:lnTo>
                <a:lnTo>
                  <a:pt x="11157625" y="306363"/>
                </a:lnTo>
                <a:lnTo>
                  <a:pt x="11157625" y="569082"/>
                </a:lnTo>
                <a:lnTo>
                  <a:pt x="11382691" y="569082"/>
                </a:lnTo>
                <a:lnTo>
                  <a:pt x="11382691" y="832656"/>
                </a:lnTo>
                <a:lnTo>
                  <a:pt x="11157625" y="832656"/>
                </a:lnTo>
                <a:lnTo>
                  <a:pt x="11157625" y="1137307"/>
                </a:lnTo>
                <a:lnTo>
                  <a:pt x="11422056" y="1137307"/>
                </a:lnTo>
                <a:lnTo>
                  <a:pt x="11422056" y="1414574"/>
                </a:lnTo>
                <a:lnTo>
                  <a:pt x="10797350" y="1414574"/>
                </a:lnTo>
                <a:close/>
                <a:moveTo>
                  <a:pt x="9800797" y="29096"/>
                </a:moveTo>
                <a:lnTo>
                  <a:pt x="10180755" y="29096"/>
                </a:lnTo>
                <a:cubicBezTo>
                  <a:pt x="10224915" y="410739"/>
                  <a:pt x="10256436" y="733646"/>
                  <a:pt x="10275316" y="997818"/>
                </a:cubicBezTo>
                <a:cubicBezTo>
                  <a:pt x="10293929" y="730830"/>
                  <a:pt x="10313687" y="493801"/>
                  <a:pt x="10334592" y="286734"/>
                </a:cubicBezTo>
                <a:lnTo>
                  <a:pt x="10359609" y="29096"/>
                </a:lnTo>
                <a:lnTo>
                  <a:pt x="10739567" y="29096"/>
                </a:lnTo>
                <a:lnTo>
                  <a:pt x="10556220" y="1414574"/>
                </a:lnTo>
                <a:lnTo>
                  <a:pt x="10008961" y="1414574"/>
                </a:lnTo>
                <a:close/>
                <a:moveTo>
                  <a:pt x="9378125" y="29096"/>
                </a:moveTo>
                <a:lnTo>
                  <a:pt x="9738400" y="29096"/>
                </a:lnTo>
                <a:lnTo>
                  <a:pt x="9738400" y="1414574"/>
                </a:lnTo>
                <a:lnTo>
                  <a:pt x="9378125" y="1414574"/>
                </a:lnTo>
                <a:close/>
                <a:moveTo>
                  <a:pt x="8506885" y="29096"/>
                </a:moveTo>
                <a:lnTo>
                  <a:pt x="9294186" y="29096"/>
                </a:lnTo>
                <a:lnTo>
                  <a:pt x="9294186" y="306363"/>
                </a:lnTo>
                <a:lnTo>
                  <a:pt x="9080246" y="306363"/>
                </a:lnTo>
                <a:lnTo>
                  <a:pt x="9080246" y="1414574"/>
                </a:lnTo>
                <a:lnTo>
                  <a:pt x="8719970" y="1414574"/>
                </a:lnTo>
                <a:lnTo>
                  <a:pt x="8719970" y="306363"/>
                </a:lnTo>
                <a:lnTo>
                  <a:pt x="8506885" y="306363"/>
                </a:lnTo>
                <a:close/>
                <a:moveTo>
                  <a:pt x="6873050" y="29096"/>
                </a:moveTo>
                <a:lnTo>
                  <a:pt x="7473795" y="29096"/>
                </a:lnTo>
                <a:lnTo>
                  <a:pt x="7473795" y="306363"/>
                </a:lnTo>
                <a:lnTo>
                  <a:pt x="7233326" y="306363"/>
                </a:lnTo>
                <a:lnTo>
                  <a:pt x="7233326" y="569082"/>
                </a:lnTo>
                <a:lnTo>
                  <a:pt x="7458391" y="569082"/>
                </a:lnTo>
                <a:lnTo>
                  <a:pt x="7458391" y="832656"/>
                </a:lnTo>
                <a:lnTo>
                  <a:pt x="7233326" y="832656"/>
                </a:lnTo>
                <a:lnTo>
                  <a:pt x="7233326" y="1137307"/>
                </a:lnTo>
                <a:lnTo>
                  <a:pt x="7497756" y="1137307"/>
                </a:lnTo>
                <a:lnTo>
                  <a:pt x="7497756" y="1414574"/>
                </a:lnTo>
                <a:lnTo>
                  <a:pt x="6873050" y="1414574"/>
                </a:lnTo>
                <a:close/>
                <a:moveTo>
                  <a:pt x="6372467" y="29096"/>
                </a:moveTo>
                <a:lnTo>
                  <a:pt x="6732742" y="29096"/>
                </a:lnTo>
                <a:lnTo>
                  <a:pt x="6732742" y="955030"/>
                </a:lnTo>
                <a:cubicBezTo>
                  <a:pt x="6732742" y="1093664"/>
                  <a:pt x="6731312" y="1182805"/>
                  <a:pt x="6728450" y="1222456"/>
                </a:cubicBezTo>
                <a:cubicBezTo>
                  <a:pt x="6725589" y="1262106"/>
                  <a:pt x="6712560" y="1297905"/>
                  <a:pt x="6689366" y="1329854"/>
                </a:cubicBezTo>
                <a:cubicBezTo>
                  <a:pt x="6666171" y="1361802"/>
                  <a:pt x="6634762" y="1383909"/>
                  <a:pt x="6595138" y="1396175"/>
                </a:cubicBezTo>
                <a:cubicBezTo>
                  <a:pt x="6555515" y="1408441"/>
                  <a:pt x="6495799" y="1414574"/>
                  <a:pt x="6415990" y="1414574"/>
                </a:cubicBezTo>
                <a:lnTo>
                  <a:pt x="6235545" y="1414574"/>
                </a:lnTo>
                <a:lnTo>
                  <a:pt x="6235545" y="1172394"/>
                </a:lnTo>
                <a:cubicBezTo>
                  <a:pt x="6257224" y="1174105"/>
                  <a:pt x="6272913" y="1174961"/>
                  <a:pt x="6282612" y="1174961"/>
                </a:cubicBezTo>
                <a:cubicBezTo>
                  <a:pt x="6308284" y="1174961"/>
                  <a:pt x="6328537" y="1168685"/>
                  <a:pt x="6343371" y="1156134"/>
                </a:cubicBezTo>
                <a:cubicBezTo>
                  <a:pt x="6358204" y="1143583"/>
                  <a:pt x="6366762" y="1128179"/>
                  <a:pt x="6369044" y="1109923"/>
                </a:cubicBezTo>
                <a:cubicBezTo>
                  <a:pt x="6371325" y="1091667"/>
                  <a:pt x="6372467" y="1056295"/>
                  <a:pt x="6372467" y="1003809"/>
                </a:cubicBezTo>
                <a:close/>
                <a:moveTo>
                  <a:pt x="5320475" y="29096"/>
                </a:moveTo>
                <a:lnTo>
                  <a:pt x="5679895" y="29096"/>
                </a:lnTo>
                <a:cubicBezTo>
                  <a:pt x="5793426" y="29096"/>
                  <a:pt x="5879430" y="37932"/>
                  <a:pt x="5937907" y="55604"/>
                </a:cubicBezTo>
                <a:cubicBezTo>
                  <a:pt x="5996384" y="73277"/>
                  <a:pt x="6043594" y="109052"/>
                  <a:pt x="6079536" y="162929"/>
                </a:cubicBezTo>
                <a:cubicBezTo>
                  <a:pt x="6115478" y="216806"/>
                  <a:pt x="6133449" y="303608"/>
                  <a:pt x="6133449" y="423335"/>
                </a:cubicBezTo>
                <a:cubicBezTo>
                  <a:pt x="6133449" y="504293"/>
                  <a:pt x="6120755" y="560736"/>
                  <a:pt x="6095367" y="592662"/>
                </a:cubicBezTo>
                <a:cubicBezTo>
                  <a:pt x="6069979" y="624588"/>
                  <a:pt x="6019917" y="649104"/>
                  <a:pt x="5945181" y="666211"/>
                </a:cubicBezTo>
                <a:cubicBezTo>
                  <a:pt x="6028475" y="685046"/>
                  <a:pt x="6084955" y="716299"/>
                  <a:pt x="6114622" y="759970"/>
                </a:cubicBezTo>
                <a:cubicBezTo>
                  <a:pt x="6144288" y="803641"/>
                  <a:pt x="6159121" y="870573"/>
                  <a:pt x="6159121" y="960766"/>
                </a:cubicBezTo>
                <a:lnTo>
                  <a:pt x="6159121" y="1089198"/>
                </a:lnTo>
                <a:cubicBezTo>
                  <a:pt x="6159121" y="1182814"/>
                  <a:pt x="6148424" y="1252171"/>
                  <a:pt x="6127030" y="1297268"/>
                </a:cubicBezTo>
                <a:cubicBezTo>
                  <a:pt x="6105636" y="1342365"/>
                  <a:pt x="6071548" y="1373190"/>
                  <a:pt x="6024767" y="1389744"/>
                </a:cubicBezTo>
                <a:cubicBezTo>
                  <a:pt x="5977985" y="1406297"/>
                  <a:pt x="5882140" y="1414574"/>
                  <a:pt x="5737231" y="1414574"/>
                </a:cubicBezTo>
                <a:lnTo>
                  <a:pt x="5320475" y="1414574"/>
                </a:lnTo>
                <a:close/>
                <a:moveTo>
                  <a:pt x="1472375" y="29096"/>
                </a:moveTo>
                <a:lnTo>
                  <a:pt x="1938552" y="29096"/>
                </a:lnTo>
                <a:cubicBezTo>
                  <a:pt x="1952377" y="112390"/>
                  <a:pt x="1966631" y="210571"/>
                  <a:pt x="1981313" y="323638"/>
                </a:cubicBezTo>
                <a:lnTo>
                  <a:pt x="2032471" y="676052"/>
                </a:lnTo>
                <a:lnTo>
                  <a:pt x="2115266" y="29096"/>
                </a:lnTo>
                <a:lnTo>
                  <a:pt x="2584010" y="29096"/>
                </a:lnTo>
                <a:lnTo>
                  <a:pt x="2584010" y="1414574"/>
                </a:lnTo>
                <a:lnTo>
                  <a:pt x="2269089" y="1414574"/>
                </a:lnTo>
                <a:lnTo>
                  <a:pt x="2268662" y="479227"/>
                </a:lnTo>
                <a:lnTo>
                  <a:pt x="2143293" y="1414574"/>
                </a:lnTo>
                <a:lnTo>
                  <a:pt x="1919939" y="1414574"/>
                </a:lnTo>
                <a:lnTo>
                  <a:pt x="1787723" y="500621"/>
                </a:lnTo>
                <a:lnTo>
                  <a:pt x="1787296" y="1414574"/>
                </a:lnTo>
                <a:lnTo>
                  <a:pt x="1472375" y="1414574"/>
                </a:lnTo>
                <a:close/>
                <a:moveTo>
                  <a:pt x="967550" y="29096"/>
                </a:moveTo>
                <a:lnTo>
                  <a:pt x="1327826" y="29096"/>
                </a:lnTo>
                <a:lnTo>
                  <a:pt x="1327826" y="1414574"/>
                </a:lnTo>
                <a:lnTo>
                  <a:pt x="967550" y="1414574"/>
                </a:lnTo>
                <a:close/>
                <a:moveTo>
                  <a:pt x="183775" y="29096"/>
                </a:moveTo>
                <a:lnTo>
                  <a:pt x="704506" y="29096"/>
                </a:lnTo>
                <a:lnTo>
                  <a:pt x="910530" y="1414574"/>
                </a:lnTo>
                <a:lnTo>
                  <a:pt x="542339" y="1414574"/>
                </a:lnTo>
                <a:lnTo>
                  <a:pt x="523004" y="1165548"/>
                </a:lnTo>
                <a:lnTo>
                  <a:pt x="394132" y="1165548"/>
                </a:lnTo>
                <a:lnTo>
                  <a:pt x="372470" y="1414574"/>
                </a:lnTo>
                <a:lnTo>
                  <a:pt x="0" y="1414574"/>
                </a:lnTo>
                <a:close/>
                <a:moveTo>
                  <a:pt x="8006860" y="0"/>
                </a:moveTo>
                <a:cubicBezTo>
                  <a:pt x="8112974" y="0"/>
                  <a:pt x="8200547" y="20512"/>
                  <a:pt x="8269579" y="61535"/>
                </a:cubicBezTo>
                <a:cubicBezTo>
                  <a:pt x="8338610" y="102558"/>
                  <a:pt x="8383966" y="153692"/>
                  <a:pt x="8405645" y="214937"/>
                </a:cubicBezTo>
                <a:cubicBezTo>
                  <a:pt x="8427323" y="276182"/>
                  <a:pt x="8438164" y="371468"/>
                  <a:pt x="8438164" y="500794"/>
                </a:cubicBezTo>
                <a:lnTo>
                  <a:pt x="8438164" y="632408"/>
                </a:lnTo>
                <a:lnTo>
                  <a:pt x="8077888" y="632408"/>
                </a:lnTo>
                <a:lnTo>
                  <a:pt x="8077888" y="391605"/>
                </a:lnTo>
                <a:cubicBezTo>
                  <a:pt x="8077888" y="321584"/>
                  <a:pt x="8074037" y="277891"/>
                  <a:pt x="8066335" y="260526"/>
                </a:cubicBezTo>
                <a:cubicBezTo>
                  <a:pt x="8058633" y="243161"/>
                  <a:pt x="8041661" y="234479"/>
                  <a:pt x="8015417" y="234479"/>
                </a:cubicBezTo>
                <a:cubicBezTo>
                  <a:pt x="7985751" y="234479"/>
                  <a:pt x="7966924" y="245033"/>
                  <a:pt x="7958937" y="266142"/>
                </a:cubicBezTo>
                <a:cubicBezTo>
                  <a:pt x="7950950" y="287251"/>
                  <a:pt x="7946957" y="332891"/>
                  <a:pt x="7946957" y="403064"/>
                </a:cubicBezTo>
                <a:lnTo>
                  <a:pt x="7946957" y="1046597"/>
                </a:lnTo>
                <a:cubicBezTo>
                  <a:pt x="7946957" y="1113917"/>
                  <a:pt x="7950950" y="1157846"/>
                  <a:pt x="7958937" y="1178384"/>
                </a:cubicBezTo>
                <a:cubicBezTo>
                  <a:pt x="7966924" y="1198922"/>
                  <a:pt x="7984895" y="1209191"/>
                  <a:pt x="8012850" y="1209191"/>
                </a:cubicBezTo>
                <a:cubicBezTo>
                  <a:pt x="8039664" y="1209191"/>
                  <a:pt x="8057207" y="1198898"/>
                  <a:pt x="8065480" y="1178310"/>
                </a:cubicBezTo>
                <a:cubicBezTo>
                  <a:pt x="8073752" y="1157723"/>
                  <a:pt x="8077888" y="1109397"/>
                  <a:pt x="8077888" y="1033332"/>
                </a:cubicBezTo>
                <a:lnTo>
                  <a:pt x="8077888" y="859185"/>
                </a:lnTo>
                <a:lnTo>
                  <a:pt x="8438164" y="859185"/>
                </a:lnTo>
                <a:lnTo>
                  <a:pt x="8438164" y="913178"/>
                </a:lnTo>
                <a:cubicBezTo>
                  <a:pt x="8438164" y="1056581"/>
                  <a:pt x="8428037" y="1158278"/>
                  <a:pt x="8407784" y="1218271"/>
                </a:cubicBezTo>
                <a:cubicBezTo>
                  <a:pt x="8387531" y="1278263"/>
                  <a:pt x="8342746" y="1330828"/>
                  <a:pt x="8273430" y="1375965"/>
                </a:cubicBezTo>
                <a:cubicBezTo>
                  <a:pt x="8204113" y="1421102"/>
                  <a:pt x="8118680" y="1443670"/>
                  <a:pt x="8017129" y="1443670"/>
                </a:cubicBezTo>
                <a:cubicBezTo>
                  <a:pt x="7911585" y="1443670"/>
                  <a:pt x="7824583" y="1424558"/>
                  <a:pt x="7756122" y="1386334"/>
                </a:cubicBezTo>
                <a:cubicBezTo>
                  <a:pt x="7687661" y="1348110"/>
                  <a:pt x="7642305" y="1295195"/>
                  <a:pt x="7620056" y="1227590"/>
                </a:cubicBezTo>
                <a:cubicBezTo>
                  <a:pt x="7597806" y="1159985"/>
                  <a:pt x="7586681" y="1058292"/>
                  <a:pt x="7586681" y="922511"/>
                </a:cubicBezTo>
                <a:lnTo>
                  <a:pt x="7586681" y="517736"/>
                </a:lnTo>
                <a:cubicBezTo>
                  <a:pt x="7586681" y="417897"/>
                  <a:pt x="7590104" y="343018"/>
                  <a:pt x="7596950" y="293098"/>
                </a:cubicBezTo>
                <a:cubicBezTo>
                  <a:pt x="7603796" y="243179"/>
                  <a:pt x="7624191" y="195114"/>
                  <a:pt x="7658137" y="148903"/>
                </a:cubicBezTo>
                <a:cubicBezTo>
                  <a:pt x="7692083" y="102691"/>
                  <a:pt x="7739149" y="66322"/>
                  <a:pt x="7799338" y="39793"/>
                </a:cubicBezTo>
                <a:cubicBezTo>
                  <a:pt x="7859526" y="13264"/>
                  <a:pt x="7928701" y="0"/>
                  <a:pt x="8006860" y="0"/>
                </a:cubicBezTo>
                <a:close/>
                <a:moveTo>
                  <a:pt x="4764938" y="0"/>
                </a:moveTo>
                <a:cubicBezTo>
                  <a:pt x="4839103" y="0"/>
                  <a:pt x="4905710" y="12123"/>
                  <a:pt x="4964757" y="36370"/>
                </a:cubicBezTo>
                <a:cubicBezTo>
                  <a:pt x="5023805" y="60617"/>
                  <a:pt x="5071300" y="96986"/>
                  <a:pt x="5107242" y="145480"/>
                </a:cubicBezTo>
                <a:cubicBezTo>
                  <a:pt x="5143183" y="193973"/>
                  <a:pt x="5164578" y="246745"/>
                  <a:pt x="5171424" y="303795"/>
                </a:cubicBezTo>
                <a:cubicBezTo>
                  <a:pt x="5178270" y="360846"/>
                  <a:pt x="5181693" y="460685"/>
                  <a:pt x="5181693" y="603312"/>
                </a:cubicBezTo>
                <a:lnTo>
                  <a:pt x="5181693" y="840358"/>
                </a:lnTo>
                <a:cubicBezTo>
                  <a:pt x="5181693" y="979562"/>
                  <a:pt x="5178412" y="1078117"/>
                  <a:pt x="5171852" y="1136024"/>
                </a:cubicBezTo>
                <a:cubicBezTo>
                  <a:pt x="5165290" y="1193930"/>
                  <a:pt x="5144752" y="1246845"/>
                  <a:pt x="5110237" y="1294768"/>
                </a:cubicBezTo>
                <a:cubicBezTo>
                  <a:pt x="5075721" y="1342690"/>
                  <a:pt x="5029082" y="1379488"/>
                  <a:pt x="4970320" y="1405161"/>
                </a:cubicBezTo>
                <a:cubicBezTo>
                  <a:pt x="4911557" y="1430834"/>
                  <a:pt x="4843097" y="1443670"/>
                  <a:pt x="4764938" y="1443670"/>
                </a:cubicBezTo>
                <a:cubicBezTo>
                  <a:pt x="4690771" y="1443670"/>
                  <a:pt x="4624165" y="1431547"/>
                  <a:pt x="4565117" y="1407300"/>
                </a:cubicBezTo>
                <a:cubicBezTo>
                  <a:pt x="4506070" y="1383054"/>
                  <a:pt x="4458575" y="1346684"/>
                  <a:pt x="4422633" y="1298191"/>
                </a:cubicBezTo>
                <a:cubicBezTo>
                  <a:pt x="4386691" y="1249697"/>
                  <a:pt x="4365297" y="1196925"/>
                  <a:pt x="4358451" y="1139875"/>
                </a:cubicBezTo>
                <a:cubicBezTo>
                  <a:pt x="4351605" y="1082824"/>
                  <a:pt x="4348181" y="982985"/>
                  <a:pt x="4348181" y="840358"/>
                </a:cubicBezTo>
                <a:lnTo>
                  <a:pt x="4348181" y="603312"/>
                </a:lnTo>
                <a:cubicBezTo>
                  <a:pt x="4348181" y="464108"/>
                  <a:pt x="4351462" y="365553"/>
                  <a:pt x="4358023" y="307646"/>
                </a:cubicBezTo>
                <a:cubicBezTo>
                  <a:pt x="4364584" y="249740"/>
                  <a:pt x="4385122" y="196825"/>
                  <a:pt x="4419638" y="148903"/>
                </a:cubicBezTo>
                <a:cubicBezTo>
                  <a:pt x="4454153" y="100980"/>
                  <a:pt x="4500792" y="64182"/>
                  <a:pt x="4559555" y="38509"/>
                </a:cubicBezTo>
                <a:cubicBezTo>
                  <a:pt x="4618317" y="12836"/>
                  <a:pt x="4686778" y="0"/>
                  <a:pt x="4764938" y="0"/>
                </a:cubicBez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79671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813F0240-7603-610B-9034-B9087166BE77}"/>
              </a:ext>
            </a:extLst>
          </p:cNvPr>
          <p:cNvSpPr txBox="1"/>
          <p:nvPr/>
        </p:nvSpPr>
        <p:spPr>
          <a:xfrm>
            <a:off x="284480" y="1461004"/>
            <a:ext cx="11440160" cy="878895"/>
          </a:xfrm>
          <a:prstGeom prst="rect">
            <a:avLst/>
          </a:prstGeom>
          <a:solidFill>
            <a:schemeClr val="accent1">
              <a:lumMod val="20000"/>
              <a:lumOff val="80000"/>
            </a:schemeClr>
          </a:solidFill>
          <a:effectLst>
            <a:softEdge rad="317500"/>
          </a:effectLst>
        </p:spPr>
        <p:txBody>
          <a:bodyPr wrap="square">
            <a:spAutoFit/>
          </a:bodyPr>
          <a:lstStyle/>
          <a:p>
            <a:pPr>
              <a:lnSpc>
                <a:spcPct val="150000"/>
              </a:lnSpc>
              <a:spcBef>
                <a:spcPts val="600"/>
              </a:spcBef>
              <a:spcAft>
                <a:spcPts val="600"/>
              </a:spcAft>
            </a:pPr>
            <a:r>
              <a:rPr lang="en-US" sz="1800" kern="100" dirty="0">
                <a:effectLst/>
                <a:latin typeface="Times New Roman" panose="02020603050405020304" pitchFamily="18" charset="0"/>
                <a:ea typeface="Calibri" panose="020F0502020204030204" pitchFamily="34" charset="0"/>
                <a:cs typeface="Times New Roman" panose="02020603050405020304" pitchFamily="18" charset="0"/>
              </a:rPr>
              <a:t>The title compounds (17 new compounds; 09 furanones, 06 pyrrolones and 02 oxadiazoles) were prepared by multi-step synthesis method in the following four steps:</a:t>
            </a:r>
            <a:endParaRPr lang="en-US" sz="1600"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8">
            <a:extLst>
              <a:ext uri="{FF2B5EF4-FFF2-40B4-BE49-F238E27FC236}">
                <a16:creationId xmlns:a16="http://schemas.microsoft.com/office/drawing/2014/main" id="{97CEDBF8-0F60-0AD9-4003-C954529DCE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9BBDB0F6-DD2A-2312-A64E-849C1550BA29}"/>
              </a:ext>
            </a:extLst>
          </p:cNvPr>
          <p:cNvGraphicFramePr>
            <a:graphicFrameLocks noChangeAspect="1"/>
          </p:cNvGraphicFramePr>
          <p:nvPr>
            <p:extLst>
              <p:ext uri="{D42A27DB-BD31-4B8C-83A1-F6EECF244321}">
                <p14:modId xmlns:p14="http://schemas.microsoft.com/office/powerpoint/2010/main" val="3307577009"/>
              </p:ext>
            </p:extLst>
          </p:nvPr>
        </p:nvGraphicFramePr>
        <p:xfrm>
          <a:off x="284163" y="2339975"/>
          <a:ext cx="7134225" cy="4375150"/>
        </p:xfrm>
        <a:graphic>
          <a:graphicData uri="http://schemas.openxmlformats.org/presentationml/2006/ole">
            <mc:AlternateContent xmlns:mc="http://schemas.openxmlformats.org/markup-compatibility/2006">
              <mc:Choice xmlns:v="urn:schemas-microsoft-com:vml" Requires="v">
                <p:oleObj name="CS ChemDraw Drawing" r:id="rId2" imgW="6503298" imgH="4018505" progId="ChemDraw.Document.6.0">
                  <p:embed/>
                </p:oleObj>
              </mc:Choice>
              <mc:Fallback>
                <p:oleObj name="CS ChemDraw Drawing" r:id="rId2" imgW="6503298" imgH="4018505" progId="ChemDraw.Document.6.0">
                  <p:embed/>
                  <p:pic>
                    <p:nvPicPr>
                      <p:cNvPr id="15" name="Object 14">
                        <a:extLst>
                          <a:ext uri="{FF2B5EF4-FFF2-40B4-BE49-F238E27FC236}">
                            <a16:creationId xmlns:a16="http://schemas.microsoft.com/office/drawing/2014/main" id="{9BBDB0F6-DD2A-2312-A64E-849C1550BA29}"/>
                          </a:ext>
                        </a:extLst>
                      </p:cNvPr>
                      <p:cNvPicPr>
                        <a:picLocks noChangeAspect="1" noChangeArrowheads="1"/>
                      </p:cNvPicPr>
                      <p:nvPr/>
                    </p:nvPicPr>
                    <p:blipFill>
                      <a:blip r:embed="rId3"/>
                      <a:srcRect/>
                      <a:stretch>
                        <a:fillRect/>
                      </a:stretch>
                    </p:blipFill>
                    <p:spPr bwMode="auto">
                      <a:xfrm>
                        <a:off x="284163" y="2339975"/>
                        <a:ext cx="7134225" cy="4375150"/>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DBBA5332-DA65-4343-113E-104256B8AF82}"/>
              </a:ext>
            </a:extLst>
          </p:cNvPr>
          <p:cNvSpPr txBox="1"/>
          <p:nvPr/>
        </p:nvSpPr>
        <p:spPr>
          <a:xfrm>
            <a:off x="7417529" y="3131507"/>
            <a:ext cx="4693920" cy="2032544"/>
          </a:xfrm>
          <a:prstGeom prst="rect">
            <a:avLst/>
          </a:prstGeom>
          <a:noFill/>
        </p:spPr>
        <p:txBody>
          <a:bodyPr wrap="square">
            <a:spAutoFit/>
          </a:bodyPr>
          <a:lstStyle/>
          <a:p>
            <a:pPr algn="just">
              <a:lnSpc>
                <a:spcPct val="150000"/>
              </a:lnSpc>
              <a:spcBef>
                <a:spcPts val="600"/>
              </a:spcBef>
              <a:spcAft>
                <a:spcPts val="600"/>
              </a:spcAft>
            </a:pPr>
            <a:r>
              <a:rPr lang="en-US" sz="1200" b="1" kern="100" dirty="0">
                <a:effectLst/>
                <a:latin typeface="Times New Roman" panose="02020603050405020304" pitchFamily="18" charset="0"/>
                <a:ea typeface="Calibri" panose="020F0502020204030204" pitchFamily="34" charset="0"/>
                <a:cs typeface="Times New Roman" panose="02020603050405020304" pitchFamily="18" charset="0"/>
              </a:rPr>
              <a:t>2a, R = 4-fluoro; 2b, R = 4-dimethylamino; 2c, R = 2-chloro; 2d, R = 2,6-difluoro; 2e, R = 3-ethoxy-4-hydroxy; 2f, R = thiophen-2-yl; 2g, R = furan-2-yl; 2h, R = 3-chloro; 2i, R = 3-phenylallylidene.</a:t>
            </a:r>
            <a:endParaRPr lang="en-US" sz="1200" b="1" kern="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en-US" sz="1200" b="1" kern="100" dirty="0">
                <a:effectLst/>
                <a:latin typeface="Times New Roman" panose="02020603050405020304" pitchFamily="18" charset="0"/>
                <a:ea typeface="Calibri" panose="020F0502020204030204" pitchFamily="34" charset="0"/>
                <a:cs typeface="Times New Roman" panose="02020603050405020304" pitchFamily="18" charset="0"/>
              </a:rPr>
              <a:t>3a, R = 2,6-difluoro; 3b, R = 3-chloro; 3c, R = 3-ethoxy-4-hydroxy; 3d, R = 2-chloro; 3e, R = furan-2-yl; 3f, R = 4-dimethylamino.</a:t>
            </a:r>
            <a:endParaRPr lang="en-US" sz="1200" b="1" kern="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en-US" sz="1200" b="1" kern="100" dirty="0">
                <a:effectLst/>
                <a:latin typeface="Times New Roman" panose="02020603050405020304" pitchFamily="18" charset="0"/>
                <a:ea typeface="Calibri" panose="020F0502020204030204" pitchFamily="34" charset="0"/>
                <a:cs typeface="Times New Roman" panose="02020603050405020304" pitchFamily="18" charset="0"/>
              </a:rPr>
              <a:t>4a, R = pyridine-4-yl; 4b, R = benzyl.</a:t>
            </a:r>
            <a:endParaRPr lang="en-US" sz="12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FFBCD3E0-880C-B5C8-C9AE-B63120EDA1FA}"/>
              </a:ext>
            </a:extLst>
          </p:cNvPr>
          <p:cNvSpPr txBox="1"/>
          <p:nvPr/>
        </p:nvSpPr>
        <p:spPr>
          <a:xfrm>
            <a:off x="7548880" y="6227484"/>
            <a:ext cx="4358640" cy="369332"/>
          </a:xfrm>
          <a:prstGeom prst="rect">
            <a:avLst/>
          </a:prstGeom>
          <a:noFill/>
        </p:spPr>
        <p:txBody>
          <a:bodyPr wrap="square" rtlCol="0">
            <a:spAutoFit/>
          </a:bodyPr>
          <a:lstStyle/>
          <a:p>
            <a:r>
              <a:rPr lang="en-US" sz="1800" b="1" kern="100" dirty="0">
                <a:effectLst/>
                <a:latin typeface="Times New Roman" panose="02020603050405020304" pitchFamily="18" charset="0"/>
                <a:ea typeface="Calibri" panose="020F0502020204030204" pitchFamily="34" charset="0"/>
                <a:cs typeface="Times New Roman" panose="02020603050405020304" pitchFamily="18" charset="0"/>
              </a:rPr>
              <a:t>Scheme 1: Synthesis of title compounds.</a:t>
            </a:r>
            <a:endParaRPr lang="en-US" sz="1800" kern="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descr="Science background illustration, scientific design. Flasks, glass and  chemistry, physics elements. Generative AI 22085252 Stock Photo at Vecteezy">
            <a:extLst>
              <a:ext uri="{FF2B5EF4-FFF2-40B4-BE49-F238E27FC236}">
                <a16:creationId xmlns:a16="http://schemas.microsoft.com/office/drawing/2014/main" id="{EBB5C516-17EF-C7A7-97EE-70DFCB6AAC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69" y="-410547"/>
            <a:ext cx="10608906" cy="5962548"/>
          </a:xfrm>
          <a:custGeom>
            <a:avLst/>
            <a:gdLst/>
            <a:ahLst/>
            <a:cxnLst/>
            <a:rect l="l" t="t" r="r" b="b"/>
            <a:pathLst>
              <a:path w="12192001" h="6852298">
                <a:moveTo>
                  <a:pt x="6981179" y="1001771"/>
                </a:moveTo>
                <a:cubicBezTo>
                  <a:pt x="6955649" y="1186324"/>
                  <a:pt x="6939616" y="1321262"/>
                  <a:pt x="6933080" y="1406584"/>
                </a:cubicBezTo>
                <a:lnTo>
                  <a:pt x="7019354" y="1406584"/>
                </a:lnTo>
                <a:cubicBezTo>
                  <a:pt x="7006673" y="1297418"/>
                  <a:pt x="6993948" y="1162481"/>
                  <a:pt x="6981179" y="1001771"/>
                </a:cubicBezTo>
                <a:close/>
                <a:moveTo>
                  <a:pt x="9941371" y="951765"/>
                </a:moveTo>
                <a:lnTo>
                  <a:pt x="9941371" y="1166077"/>
                </a:lnTo>
                <a:cubicBezTo>
                  <a:pt x="9969549" y="1166077"/>
                  <a:pt x="9989293" y="1162208"/>
                  <a:pt x="10000604" y="1154469"/>
                </a:cubicBezTo>
                <a:cubicBezTo>
                  <a:pt x="10011915" y="1146730"/>
                  <a:pt x="10017571" y="1121627"/>
                  <a:pt x="10017571" y="1079162"/>
                </a:cubicBezTo>
                <a:lnTo>
                  <a:pt x="10017571" y="1026179"/>
                </a:lnTo>
                <a:cubicBezTo>
                  <a:pt x="10017571" y="995619"/>
                  <a:pt x="10012113" y="975577"/>
                  <a:pt x="10001199" y="966052"/>
                </a:cubicBezTo>
                <a:cubicBezTo>
                  <a:pt x="9990286" y="956527"/>
                  <a:pt x="9970343" y="951765"/>
                  <a:pt x="9941371" y="951765"/>
                </a:cubicBezTo>
                <a:close/>
                <a:moveTo>
                  <a:pt x="3416746" y="951765"/>
                </a:moveTo>
                <a:lnTo>
                  <a:pt x="3416746" y="1166077"/>
                </a:lnTo>
                <a:cubicBezTo>
                  <a:pt x="3444925" y="1166077"/>
                  <a:pt x="3464669" y="1162208"/>
                  <a:pt x="3475980" y="1154469"/>
                </a:cubicBezTo>
                <a:cubicBezTo>
                  <a:pt x="3487291" y="1146730"/>
                  <a:pt x="3492946" y="1121627"/>
                  <a:pt x="3492946" y="1079162"/>
                </a:cubicBezTo>
                <a:lnTo>
                  <a:pt x="3492946" y="1026179"/>
                </a:lnTo>
                <a:cubicBezTo>
                  <a:pt x="3492946" y="995619"/>
                  <a:pt x="3487489" y="975577"/>
                  <a:pt x="3476575" y="966052"/>
                </a:cubicBezTo>
                <a:cubicBezTo>
                  <a:pt x="3465661" y="956527"/>
                  <a:pt x="3445718" y="951765"/>
                  <a:pt x="3416746" y="951765"/>
                </a:cubicBezTo>
                <a:close/>
                <a:moveTo>
                  <a:pt x="2302321" y="951765"/>
                </a:moveTo>
                <a:lnTo>
                  <a:pt x="2302321" y="1197034"/>
                </a:lnTo>
                <a:cubicBezTo>
                  <a:pt x="2309465" y="1197430"/>
                  <a:pt x="2315617" y="1197629"/>
                  <a:pt x="2320776" y="1197629"/>
                </a:cubicBezTo>
                <a:cubicBezTo>
                  <a:pt x="2343795" y="1197629"/>
                  <a:pt x="2359769" y="1191973"/>
                  <a:pt x="2368699" y="1180662"/>
                </a:cubicBezTo>
                <a:cubicBezTo>
                  <a:pt x="2377628" y="1169352"/>
                  <a:pt x="2382093" y="1145837"/>
                  <a:pt x="2382093" y="1110118"/>
                </a:cubicBezTo>
                <a:lnTo>
                  <a:pt x="2382093" y="1030941"/>
                </a:lnTo>
                <a:cubicBezTo>
                  <a:pt x="2382093" y="998001"/>
                  <a:pt x="2376934" y="976569"/>
                  <a:pt x="2366615" y="966648"/>
                </a:cubicBezTo>
                <a:cubicBezTo>
                  <a:pt x="2356296" y="956726"/>
                  <a:pt x="2334865" y="951765"/>
                  <a:pt x="2302321" y="951765"/>
                </a:cubicBezTo>
                <a:close/>
                <a:moveTo>
                  <a:pt x="9307958" y="929738"/>
                </a:moveTo>
                <a:cubicBezTo>
                  <a:pt x="9294861" y="929738"/>
                  <a:pt x="9284840" y="934798"/>
                  <a:pt x="9277895" y="944919"/>
                </a:cubicBezTo>
                <a:cubicBezTo>
                  <a:pt x="9270949" y="955039"/>
                  <a:pt x="9267477" y="984904"/>
                  <a:pt x="9267477" y="1034513"/>
                </a:cubicBezTo>
                <a:lnTo>
                  <a:pt x="9267477" y="1484569"/>
                </a:lnTo>
                <a:cubicBezTo>
                  <a:pt x="9267477" y="1540529"/>
                  <a:pt x="9269759" y="1575057"/>
                  <a:pt x="9274323" y="1588154"/>
                </a:cubicBezTo>
                <a:cubicBezTo>
                  <a:pt x="9278887" y="1601251"/>
                  <a:pt x="9289503" y="1607799"/>
                  <a:pt x="9306172" y="1607799"/>
                </a:cubicBezTo>
                <a:cubicBezTo>
                  <a:pt x="9323238" y="1607799"/>
                  <a:pt x="9334152" y="1600259"/>
                  <a:pt x="9338914" y="1585177"/>
                </a:cubicBezTo>
                <a:cubicBezTo>
                  <a:pt x="9343677" y="1570096"/>
                  <a:pt x="9346058" y="1534179"/>
                  <a:pt x="9346058" y="1477426"/>
                </a:cubicBezTo>
                <a:lnTo>
                  <a:pt x="9346058" y="1034513"/>
                </a:lnTo>
                <a:cubicBezTo>
                  <a:pt x="9346058" y="989666"/>
                  <a:pt x="9343577" y="960992"/>
                  <a:pt x="9338617" y="948491"/>
                </a:cubicBezTo>
                <a:cubicBezTo>
                  <a:pt x="9333656" y="935989"/>
                  <a:pt x="9323436" y="929738"/>
                  <a:pt x="9307958" y="929738"/>
                </a:cubicBezTo>
                <a:close/>
                <a:moveTo>
                  <a:pt x="10347969" y="786863"/>
                </a:moveTo>
                <a:lnTo>
                  <a:pt x="10598596" y="786863"/>
                </a:lnTo>
                <a:lnTo>
                  <a:pt x="10598596" y="1161315"/>
                </a:lnTo>
                <a:lnTo>
                  <a:pt x="10710217" y="786863"/>
                </a:lnTo>
                <a:lnTo>
                  <a:pt x="10945365" y="786863"/>
                </a:lnTo>
                <a:lnTo>
                  <a:pt x="10801597" y="1222037"/>
                </a:lnTo>
                <a:lnTo>
                  <a:pt x="10959057" y="1750674"/>
                </a:lnTo>
                <a:lnTo>
                  <a:pt x="10700096" y="1750674"/>
                </a:lnTo>
                <a:lnTo>
                  <a:pt x="10598596" y="1337527"/>
                </a:lnTo>
                <a:lnTo>
                  <a:pt x="10598596" y="1750674"/>
                </a:lnTo>
                <a:lnTo>
                  <a:pt x="10347969" y="1750674"/>
                </a:lnTo>
                <a:close/>
                <a:moveTo>
                  <a:pt x="9690744" y="786863"/>
                </a:moveTo>
                <a:lnTo>
                  <a:pt x="9868147" y="786863"/>
                </a:lnTo>
                <a:cubicBezTo>
                  <a:pt x="9986416" y="786863"/>
                  <a:pt x="10066486" y="791427"/>
                  <a:pt x="10108356" y="800555"/>
                </a:cubicBezTo>
                <a:cubicBezTo>
                  <a:pt x="10150226" y="809684"/>
                  <a:pt x="10184357" y="833000"/>
                  <a:pt x="10210749" y="870505"/>
                </a:cubicBezTo>
                <a:cubicBezTo>
                  <a:pt x="10237141" y="908009"/>
                  <a:pt x="10250338" y="967838"/>
                  <a:pt x="10250338" y="1049991"/>
                </a:cubicBezTo>
                <a:cubicBezTo>
                  <a:pt x="10250338" y="1125001"/>
                  <a:pt x="10241011" y="1175404"/>
                  <a:pt x="10222358" y="1201201"/>
                </a:cubicBezTo>
                <a:cubicBezTo>
                  <a:pt x="10203705" y="1226998"/>
                  <a:pt x="10166994" y="1242476"/>
                  <a:pt x="10112225" y="1247635"/>
                </a:cubicBezTo>
                <a:cubicBezTo>
                  <a:pt x="10161834" y="1259938"/>
                  <a:pt x="10195172" y="1276409"/>
                  <a:pt x="10212238" y="1297046"/>
                </a:cubicBezTo>
                <a:cubicBezTo>
                  <a:pt x="10229304" y="1317684"/>
                  <a:pt x="10239920" y="1336634"/>
                  <a:pt x="10244087" y="1353898"/>
                </a:cubicBezTo>
                <a:cubicBezTo>
                  <a:pt x="10248254" y="1371162"/>
                  <a:pt x="10250338" y="1418688"/>
                  <a:pt x="10250338" y="1496476"/>
                </a:cubicBezTo>
                <a:lnTo>
                  <a:pt x="10250338" y="1750674"/>
                </a:lnTo>
                <a:lnTo>
                  <a:pt x="10017571" y="1750674"/>
                </a:lnTo>
                <a:lnTo>
                  <a:pt x="10017571" y="1430396"/>
                </a:lnTo>
                <a:cubicBezTo>
                  <a:pt x="10017571" y="1378802"/>
                  <a:pt x="10013503" y="1346854"/>
                  <a:pt x="10005367" y="1334551"/>
                </a:cubicBezTo>
                <a:cubicBezTo>
                  <a:pt x="9997231" y="1322248"/>
                  <a:pt x="9975899" y="1316096"/>
                  <a:pt x="9941371" y="1316096"/>
                </a:cubicBezTo>
                <a:lnTo>
                  <a:pt x="9941371" y="1750674"/>
                </a:lnTo>
                <a:lnTo>
                  <a:pt x="9690744" y="1750674"/>
                </a:lnTo>
                <a:close/>
                <a:moveTo>
                  <a:pt x="7983388" y="786863"/>
                </a:moveTo>
                <a:lnTo>
                  <a:pt x="8226871" y="786863"/>
                </a:lnTo>
                <a:lnTo>
                  <a:pt x="8253353" y="1123150"/>
                </a:lnTo>
                <a:lnTo>
                  <a:pt x="8278961" y="1448255"/>
                </a:lnTo>
                <a:cubicBezTo>
                  <a:pt x="8288207" y="1280011"/>
                  <a:pt x="8311306" y="1059547"/>
                  <a:pt x="8348259" y="786863"/>
                </a:cubicBezTo>
                <a:lnTo>
                  <a:pt x="8608512" y="786863"/>
                </a:lnTo>
                <a:cubicBezTo>
                  <a:pt x="8611972" y="815048"/>
                  <a:pt x="8621086" y="921013"/>
                  <a:pt x="8635850" y="1104760"/>
                </a:cubicBezTo>
                <a:lnTo>
                  <a:pt x="8663532" y="1471473"/>
                </a:lnTo>
                <a:cubicBezTo>
                  <a:pt x="8677789" y="1238166"/>
                  <a:pt x="8701105" y="1009963"/>
                  <a:pt x="8733482" y="786863"/>
                </a:cubicBezTo>
                <a:lnTo>
                  <a:pt x="8976964" y="786863"/>
                </a:lnTo>
                <a:lnTo>
                  <a:pt x="8865371" y="1750674"/>
                </a:lnTo>
                <a:lnTo>
                  <a:pt x="8552460" y="1750674"/>
                </a:lnTo>
                <a:cubicBezTo>
                  <a:pt x="8523817" y="1602596"/>
                  <a:pt x="8498532" y="1434123"/>
                  <a:pt x="8476604" y="1245254"/>
                </a:cubicBezTo>
                <a:cubicBezTo>
                  <a:pt x="8466608" y="1326235"/>
                  <a:pt x="8443307" y="1494708"/>
                  <a:pt x="8406702" y="1750674"/>
                </a:cubicBezTo>
                <a:lnTo>
                  <a:pt x="8095577" y="1750674"/>
                </a:lnTo>
                <a:close/>
                <a:moveTo>
                  <a:pt x="7338069" y="786863"/>
                </a:moveTo>
                <a:lnTo>
                  <a:pt x="7588696" y="786863"/>
                </a:lnTo>
                <a:lnTo>
                  <a:pt x="7588696" y="1557793"/>
                </a:lnTo>
                <a:lnTo>
                  <a:pt x="7741096" y="1557793"/>
                </a:lnTo>
                <a:lnTo>
                  <a:pt x="7741096" y="1750674"/>
                </a:lnTo>
                <a:lnTo>
                  <a:pt x="7338069" y="1750674"/>
                </a:lnTo>
                <a:close/>
                <a:moveTo>
                  <a:pt x="6789935" y="786863"/>
                </a:moveTo>
                <a:lnTo>
                  <a:pt x="7152183" y="786863"/>
                </a:lnTo>
                <a:lnTo>
                  <a:pt x="7295504" y="1750674"/>
                </a:lnTo>
                <a:lnTo>
                  <a:pt x="7039371" y="1750674"/>
                </a:lnTo>
                <a:lnTo>
                  <a:pt x="7025921" y="1577438"/>
                </a:lnTo>
                <a:lnTo>
                  <a:pt x="6936271" y="1577438"/>
                </a:lnTo>
                <a:lnTo>
                  <a:pt x="6921202" y="1750674"/>
                </a:lnTo>
                <a:lnTo>
                  <a:pt x="6662092" y="1750674"/>
                </a:lnTo>
                <a:close/>
                <a:moveTo>
                  <a:pt x="6161732" y="786863"/>
                </a:moveTo>
                <a:lnTo>
                  <a:pt x="6709419" y="786863"/>
                </a:lnTo>
                <a:lnTo>
                  <a:pt x="6709419" y="979744"/>
                </a:lnTo>
                <a:lnTo>
                  <a:pt x="6560591" y="979744"/>
                </a:lnTo>
                <a:lnTo>
                  <a:pt x="6560591" y="1750674"/>
                </a:lnTo>
                <a:lnTo>
                  <a:pt x="6309965" y="1750674"/>
                </a:lnTo>
                <a:lnTo>
                  <a:pt x="6309965" y="979744"/>
                </a:lnTo>
                <a:lnTo>
                  <a:pt x="6161732" y="979744"/>
                </a:lnTo>
                <a:close/>
                <a:moveTo>
                  <a:pt x="5547370" y="786863"/>
                </a:moveTo>
                <a:lnTo>
                  <a:pt x="5756919" y="786863"/>
                </a:lnTo>
                <a:lnTo>
                  <a:pt x="5897413" y="1220846"/>
                </a:lnTo>
                <a:lnTo>
                  <a:pt x="5897413" y="786863"/>
                </a:lnTo>
                <a:lnTo>
                  <a:pt x="6106963" y="786863"/>
                </a:lnTo>
                <a:lnTo>
                  <a:pt x="6106963" y="1750674"/>
                </a:lnTo>
                <a:lnTo>
                  <a:pt x="5887293" y="1750674"/>
                </a:lnTo>
                <a:lnTo>
                  <a:pt x="5756919" y="1312524"/>
                </a:lnTo>
                <a:lnTo>
                  <a:pt x="5756919" y="1750674"/>
                </a:lnTo>
                <a:lnTo>
                  <a:pt x="5547370" y="1750674"/>
                </a:lnTo>
                <a:close/>
                <a:moveTo>
                  <a:pt x="5042545" y="786863"/>
                </a:moveTo>
                <a:lnTo>
                  <a:pt x="5460454" y="786863"/>
                </a:lnTo>
                <a:lnTo>
                  <a:pt x="5460454" y="979744"/>
                </a:lnTo>
                <a:lnTo>
                  <a:pt x="5293172" y="979744"/>
                </a:lnTo>
                <a:lnTo>
                  <a:pt x="5293172" y="1162505"/>
                </a:lnTo>
                <a:lnTo>
                  <a:pt x="5449738" y="1162505"/>
                </a:lnTo>
                <a:lnTo>
                  <a:pt x="5449738" y="1345862"/>
                </a:lnTo>
                <a:lnTo>
                  <a:pt x="5293172" y="1345862"/>
                </a:lnTo>
                <a:lnTo>
                  <a:pt x="5293172" y="1557793"/>
                </a:lnTo>
                <a:lnTo>
                  <a:pt x="5477123" y="1557793"/>
                </a:lnTo>
                <a:lnTo>
                  <a:pt x="5477123" y="1750674"/>
                </a:lnTo>
                <a:lnTo>
                  <a:pt x="5042545" y="1750674"/>
                </a:lnTo>
                <a:close/>
                <a:moveTo>
                  <a:pt x="4166244" y="786863"/>
                </a:moveTo>
                <a:lnTo>
                  <a:pt x="4490541" y="786863"/>
                </a:lnTo>
                <a:cubicBezTo>
                  <a:pt x="4500159" y="844807"/>
                  <a:pt x="4510075" y="913107"/>
                  <a:pt x="4520288" y="991762"/>
                </a:cubicBezTo>
                <a:lnTo>
                  <a:pt x="4555877" y="1236919"/>
                </a:lnTo>
                <a:lnTo>
                  <a:pt x="4613474" y="786863"/>
                </a:lnTo>
                <a:lnTo>
                  <a:pt x="4939556" y="786863"/>
                </a:lnTo>
                <a:lnTo>
                  <a:pt x="4939556" y="1750674"/>
                </a:lnTo>
                <a:lnTo>
                  <a:pt x="4720481" y="1750674"/>
                </a:lnTo>
                <a:lnTo>
                  <a:pt x="4720183" y="1099998"/>
                </a:lnTo>
                <a:lnTo>
                  <a:pt x="4632969" y="1750674"/>
                </a:lnTo>
                <a:lnTo>
                  <a:pt x="4477594" y="1750674"/>
                </a:lnTo>
                <a:lnTo>
                  <a:pt x="4385617" y="1114880"/>
                </a:lnTo>
                <a:lnTo>
                  <a:pt x="4385319" y="1750674"/>
                </a:lnTo>
                <a:lnTo>
                  <a:pt x="4166244" y="1750674"/>
                </a:lnTo>
                <a:close/>
                <a:moveTo>
                  <a:pt x="3823345" y="786863"/>
                </a:moveTo>
                <a:lnTo>
                  <a:pt x="4073971" y="786863"/>
                </a:lnTo>
                <a:lnTo>
                  <a:pt x="4073971" y="1750674"/>
                </a:lnTo>
                <a:lnTo>
                  <a:pt x="3823345" y="1750674"/>
                </a:lnTo>
                <a:close/>
                <a:moveTo>
                  <a:pt x="3166120" y="786863"/>
                </a:moveTo>
                <a:lnTo>
                  <a:pt x="3343523" y="786863"/>
                </a:lnTo>
                <a:cubicBezTo>
                  <a:pt x="3461792" y="786863"/>
                  <a:pt x="3541861" y="791427"/>
                  <a:pt x="3583731" y="800555"/>
                </a:cubicBezTo>
                <a:cubicBezTo>
                  <a:pt x="3625602" y="809684"/>
                  <a:pt x="3659733" y="833000"/>
                  <a:pt x="3686125" y="870505"/>
                </a:cubicBezTo>
                <a:cubicBezTo>
                  <a:pt x="3712518" y="908009"/>
                  <a:pt x="3725714" y="967838"/>
                  <a:pt x="3725714" y="1049991"/>
                </a:cubicBezTo>
                <a:cubicBezTo>
                  <a:pt x="3725714" y="1125001"/>
                  <a:pt x="3716387" y="1175404"/>
                  <a:pt x="3697734" y="1201201"/>
                </a:cubicBezTo>
                <a:cubicBezTo>
                  <a:pt x="3679080" y="1226998"/>
                  <a:pt x="3642370" y="1242476"/>
                  <a:pt x="3587601" y="1247635"/>
                </a:cubicBezTo>
                <a:cubicBezTo>
                  <a:pt x="3637210" y="1259938"/>
                  <a:pt x="3670548" y="1276409"/>
                  <a:pt x="3687614" y="1297046"/>
                </a:cubicBezTo>
                <a:cubicBezTo>
                  <a:pt x="3704679" y="1317684"/>
                  <a:pt x="3715296" y="1336634"/>
                  <a:pt x="3719463" y="1353898"/>
                </a:cubicBezTo>
                <a:cubicBezTo>
                  <a:pt x="3723630" y="1371162"/>
                  <a:pt x="3725714" y="1418688"/>
                  <a:pt x="3725714" y="1496476"/>
                </a:cubicBezTo>
                <a:lnTo>
                  <a:pt x="3725714" y="1750674"/>
                </a:lnTo>
                <a:lnTo>
                  <a:pt x="3492946" y="1750674"/>
                </a:lnTo>
                <a:lnTo>
                  <a:pt x="3492946" y="1430396"/>
                </a:lnTo>
                <a:cubicBezTo>
                  <a:pt x="3492946" y="1378802"/>
                  <a:pt x="3488878" y="1346854"/>
                  <a:pt x="3480742" y="1334551"/>
                </a:cubicBezTo>
                <a:cubicBezTo>
                  <a:pt x="3472607" y="1322248"/>
                  <a:pt x="3451274" y="1316096"/>
                  <a:pt x="3416746" y="1316096"/>
                </a:cubicBezTo>
                <a:lnTo>
                  <a:pt x="3416746" y="1750674"/>
                </a:lnTo>
                <a:lnTo>
                  <a:pt x="3166120" y="1750674"/>
                </a:lnTo>
                <a:close/>
                <a:moveTo>
                  <a:pt x="2661295" y="786863"/>
                </a:moveTo>
                <a:lnTo>
                  <a:pt x="3079204" y="786863"/>
                </a:lnTo>
                <a:lnTo>
                  <a:pt x="3079204" y="979744"/>
                </a:lnTo>
                <a:lnTo>
                  <a:pt x="2911921" y="979744"/>
                </a:lnTo>
                <a:lnTo>
                  <a:pt x="2911921" y="1162505"/>
                </a:lnTo>
                <a:lnTo>
                  <a:pt x="3068489" y="1162505"/>
                </a:lnTo>
                <a:lnTo>
                  <a:pt x="3068489" y="1345862"/>
                </a:lnTo>
                <a:lnTo>
                  <a:pt x="2911921" y="1345862"/>
                </a:lnTo>
                <a:lnTo>
                  <a:pt x="2911921" y="1557793"/>
                </a:lnTo>
                <a:lnTo>
                  <a:pt x="3095873" y="1557793"/>
                </a:lnTo>
                <a:lnTo>
                  <a:pt x="3095873" y="1750674"/>
                </a:lnTo>
                <a:lnTo>
                  <a:pt x="2661295" y="1750674"/>
                </a:lnTo>
                <a:close/>
                <a:moveTo>
                  <a:pt x="2051695" y="786863"/>
                </a:moveTo>
                <a:lnTo>
                  <a:pt x="2304107" y="786863"/>
                </a:lnTo>
                <a:cubicBezTo>
                  <a:pt x="2372370" y="786863"/>
                  <a:pt x="2424856" y="792221"/>
                  <a:pt x="2461567" y="802937"/>
                </a:cubicBezTo>
                <a:cubicBezTo>
                  <a:pt x="2498278" y="813652"/>
                  <a:pt x="2525861" y="829130"/>
                  <a:pt x="2544316" y="849371"/>
                </a:cubicBezTo>
                <a:cubicBezTo>
                  <a:pt x="2562770" y="869612"/>
                  <a:pt x="2575272" y="894119"/>
                  <a:pt x="2581821" y="922892"/>
                </a:cubicBezTo>
                <a:cubicBezTo>
                  <a:pt x="2588369" y="951666"/>
                  <a:pt x="2591643" y="996215"/>
                  <a:pt x="2591643" y="1056540"/>
                </a:cubicBezTo>
                <a:lnTo>
                  <a:pt x="2591643" y="1140479"/>
                </a:lnTo>
                <a:cubicBezTo>
                  <a:pt x="2591643" y="1201994"/>
                  <a:pt x="2585293" y="1246841"/>
                  <a:pt x="2572593" y="1275019"/>
                </a:cubicBezTo>
                <a:cubicBezTo>
                  <a:pt x="2559893" y="1303198"/>
                  <a:pt x="2536577" y="1324827"/>
                  <a:pt x="2502644" y="1339909"/>
                </a:cubicBezTo>
                <a:cubicBezTo>
                  <a:pt x="2468711" y="1354990"/>
                  <a:pt x="2424360" y="1362530"/>
                  <a:pt x="2369592" y="1362530"/>
                </a:cubicBezTo>
                <a:lnTo>
                  <a:pt x="2302321" y="1362530"/>
                </a:lnTo>
                <a:lnTo>
                  <a:pt x="2302321" y="1750674"/>
                </a:lnTo>
                <a:lnTo>
                  <a:pt x="2051695" y="1750674"/>
                </a:lnTo>
                <a:close/>
                <a:moveTo>
                  <a:pt x="1411436" y="786863"/>
                </a:moveTo>
                <a:lnTo>
                  <a:pt x="1653728" y="786863"/>
                </a:lnTo>
                <a:cubicBezTo>
                  <a:pt x="1658144" y="813404"/>
                  <a:pt x="1666850" y="857640"/>
                  <a:pt x="1679847" y="919571"/>
                </a:cubicBezTo>
                <a:cubicBezTo>
                  <a:pt x="1690352" y="966762"/>
                  <a:pt x="1698910" y="1010236"/>
                  <a:pt x="1705520" y="1049991"/>
                </a:cubicBezTo>
                <a:lnTo>
                  <a:pt x="1759099" y="786863"/>
                </a:lnTo>
                <a:lnTo>
                  <a:pt x="1969244" y="786863"/>
                </a:lnTo>
                <a:lnTo>
                  <a:pt x="1881138" y="1213107"/>
                </a:lnTo>
                <a:lnTo>
                  <a:pt x="2013892" y="1750674"/>
                </a:lnTo>
                <a:lnTo>
                  <a:pt x="1781720" y="1750674"/>
                </a:lnTo>
                <a:cubicBezTo>
                  <a:pt x="1753970" y="1654581"/>
                  <a:pt x="1728570" y="1537503"/>
                  <a:pt x="1705520" y="1399440"/>
                </a:cubicBezTo>
                <a:cubicBezTo>
                  <a:pt x="1699220" y="1460596"/>
                  <a:pt x="1690411" y="1525289"/>
                  <a:pt x="1679094" y="1593521"/>
                </a:cubicBezTo>
                <a:lnTo>
                  <a:pt x="1655514" y="1750674"/>
                </a:lnTo>
                <a:lnTo>
                  <a:pt x="1411436" y="1750674"/>
                </a:lnTo>
                <a:lnTo>
                  <a:pt x="1502519" y="1213107"/>
                </a:lnTo>
                <a:close/>
                <a:moveTo>
                  <a:pt x="956320" y="786863"/>
                </a:moveTo>
                <a:lnTo>
                  <a:pt x="1374229" y="786863"/>
                </a:lnTo>
                <a:lnTo>
                  <a:pt x="1374229" y="979744"/>
                </a:lnTo>
                <a:lnTo>
                  <a:pt x="1206946" y="979744"/>
                </a:lnTo>
                <a:lnTo>
                  <a:pt x="1206946" y="1162505"/>
                </a:lnTo>
                <a:lnTo>
                  <a:pt x="1363513" y="1162505"/>
                </a:lnTo>
                <a:lnTo>
                  <a:pt x="1363513" y="1345862"/>
                </a:lnTo>
                <a:lnTo>
                  <a:pt x="1206946" y="1345862"/>
                </a:lnTo>
                <a:lnTo>
                  <a:pt x="1206946" y="1557793"/>
                </a:lnTo>
                <a:lnTo>
                  <a:pt x="1390898" y="1557793"/>
                </a:lnTo>
                <a:lnTo>
                  <a:pt x="1390898" y="1750674"/>
                </a:lnTo>
                <a:lnTo>
                  <a:pt x="956320" y="1750674"/>
                </a:lnTo>
                <a:close/>
                <a:moveTo>
                  <a:pt x="9306767" y="766623"/>
                </a:moveTo>
                <a:cubicBezTo>
                  <a:pt x="9358361" y="766623"/>
                  <a:pt x="9404696" y="775056"/>
                  <a:pt x="9445773" y="791923"/>
                </a:cubicBezTo>
                <a:cubicBezTo>
                  <a:pt x="9486849" y="808791"/>
                  <a:pt x="9519889" y="834091"/>
                  <a:pt x="9544892" y="867826"/>
                </a:cubicBezTo>
                <a:cubicBezTo>
                  <a:pt x="9569896" y="901560"/>
                  <a:pt x="9584778" y="938271"/>
                  <a:pt x="9589541" y="977959"/>
                </a:cubicBezTo>
                <a:cubicBezTo>
                  <a:pt x="9594303" y="1017646"/>
                  <a:pt x="9596685" y="1087099"/>
                  <a:pt x="9596685" y="1186318"/>
                </a:cubicBezTo>
                <a:lnTo>
                  <a:pt x="9596685" y="1351219"/>
                </a:lnTo>
                <a:cubicBezTo>
                  <a:pt x="9596685" y="1448057"/>
                  <a:pt x="9594403" y="1516617"/>
                  <a:pt x="9589839" y="1556900"/>
                </a:cubicBezTo>
                <a:cubicBezTo>
                  <a:pt x="9585274" y="1597183"/>
                  <a:pt x="9570987" y="1633993"/>
                  <a:pt x="9546976" y="1667330"/>
                </a:cubicBezTo>
                <a:cubicBezTo>
                  <a:pt x="9522965" y="1700668"/>
                  <a:pt x="9490521" y="1726266"/>
                  <a:pt x="9449642" y="1744126"/>
                </a:cubicBezTo>
                <a:cubicBezTo>
                  <a:pt x="9408764" y="1761985"/>
                  <a:pt x="9361139" y="1770915"/>
                  <a:pt x="9306767" y="1770915"/>
                </a:cubicBezTo>
                <a:cubicBezTo>
                  <a:pt x="9255174" y="1770915"/>
                  <a:pt x="9208839" y="1762481"/>
                  <a:pt x="9167762" y="1745614"/>
                </a:cubicBezTo>
                <a:cubicBezTo>
                  <a:pt x="9126686" y="1728747"/>
                  <a:pt x="9093646" y="1703446"/>
                  <a:pt x="9068642" y="1669712"/>
                </a:cubicBezTo>
                <a:cubicBezTo>
                  <a:pt x="9043640" y="1635977"/>
                  <a:pt x="9028756" y="1599266"/>
                  <a:pt x="9023994" y="1559579"/>
                </a:cubicBezTo>
                <a:cubicBezTo>
                  <a:pt x="9019232" y="1519891"/>
                  <a:pt x="9016850" y="1450438"/>
                  <a:pt x="9016850" y="1351219"/>
                </a:cubicBezTo>
                <a:lnTo>
                  <a:pt x="9016850" y="1186318"/>
                </a:lnTo>
                <a:cubicBezTo>
                  <a:pt x="9016850" y="1089480"/>
                  <a:pt x="9019132" y="1020920"/>
                  <a:pt x="9023696" y="980637"/>
                </a:cubicBezTo>
                <a:cubicBezTo>
                  <a:pt x="9028260" y="940355"/>
                  <a:pt x="9042548" y="903544"/>
                  <a:pt x="9066559" y="870207"/>
                </a:cubicBezTo>
                <a:cubicBezTo>
                  <a:pt x="9090570" y="836869"/>
                  <a:pt x="9123014" y="811271"/>
                  <a:pt x="9163892" y="793412"/>
                </a:cubicBezTo>
                <a:cubicBezTo>
                  <a:pt x="9204771" y="775552"/>
                  <a:pt x="9252396" y="766623"/>
                  <a:pt x="9306767" y="766623"/>
                </a:cubicBezTo>
                <a:close/>
                <a:moveTo>
                  <a:pt x="12192000" y="0"/>
                </a:moveTo>
                <a:lnTo>
                  <a:pt x="12192001" y="0"/>
                </a:lnTo>
                <a:lnTo>
                  <a:pt x="12192001" y="6852298"/>
                </a:lnTo>
                <a:lnTo>
                  <a:pt x="12192000" y="6852298"/>
                </a:lnTo>
                <a:close/>
                <a:moveTo>
                  <a:pt x="0" y="0"/>
                </a:moveTo>
                <a:lnTo>
                  <a:pt x="1" y="0"/>
                </a:lnTo>
                <a:lnTo>
                  <a:pt x="1" y="6852298"/>
                </a:lnTo>
                <a:lnTo>
                  <a:pt x="0" y="6852298"/>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6142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7405557-AFCB-8EC9-88B5-AAECDCF43F72}"/>
              </a:ext>
            </a:extLst>
          </p:cNvPr>
          <p:cNvSpPr>
            <a:spLocks noChangeArrowheads="1"/>
          </p:cNvSpPr>
          <p:nvPr/>
        </p:nvSpPr>
        <p:spPr bwMode="auto">
          <a:xfrm>
            <a:off x="382556" y="18408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28" name="Picture 4" descr="Synthesis of benzimidazole from o- phenylenediamine - YouTube">
            <a:extLst>
              <a:ext uri="{FF2B5EF4-FFF2-40B4-BE49-F238E27FC236}">
                <a16:creationId xmlns:a16="http://schemas.microsoft.com/office/drawing/2014/main" id="{9301BA92-ADD3-6F4E-A8F7-1187577433F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1821" t="13907" r="21935" b="25055"/>
          <a:stretch/>
        </p:blipFill>
        <p:spPr bwMode="auto">
          <a:xfrm>
            <a:off x="7470246" y="999850"/>
            <a:ext cx="4908366" cy="2967025"/>
          </a:xfrm>
          <a:prstGeom prst="rect">
            <a:avLst/>
          </a:prstGeom>
          <a:noFill/>
          <a:effectLst>
            <a:softEdge rad="571500"/>
          </a:effectLst>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298AD049-71BA-FA5A-7A70-CE6C9FD0200E}"/>
              </a:ext>
            </a:extLst>
          </p:cNvPr>
          <p:cNvSpPr txBox="1"/>
          <p:nvPr/>
        </p:nvSpPr>
        <p:spPr>
          <a:xfrm>
            <a:off x="503853" y="1348098"/>
            <a:ext cx="9050694" cy="369332"/>
          </a:xfrm>
          <a:prstGeom prst="rect">
            <a:avLst/>
          </a:prstGeom>
          <a:noFill/>
        </p:spPr>
        <p:txBody>
          <a:bodyPr wrap="square" rtlCol="0">
            <a:spAutoFit/>
          </a:bodyPr>
          <a:lstStyle/>
          <a:p>
            <a:r>
              <a:rPr lang="en-US" sz="1800" b="1" dirty="0">
                <a:solidFill>
                  <a:srgbClr val="FF0000"/>
                </a:solidFill>
                <a:effectLst/>
                <a:latin typeface="Bahnschrift" panose="020B0502040204020203" pitchFamily="34" charset="0"/>
                <a:ea typeface="Calibri" panose="020F0502020204030204" pitchFamily="34" charset="0"/>
              </a:rPr>
              <a:t>Synthesis of the starting material: 4-(1</a:t>
            </a:r>
            <a:r>
              <a:rPr lang="en-US" sz="1800" b="1" i="1" dirty="0">
                <a:solidFill>
                  <a:srgbClr val="FF0000"/>
                </a:solidFill>
                <a:effectLst/>
                <a:latin typeface="Bahnschrift" panose="020B0502040204020203" pitchFamily="34" charset="0"/>
                <a:ea typeface="Calibri" panose="020F0502020204030204" pitchFamily="34" charset="0"/>
              </a:rPr>
              <a:t>H</a:t>
            </a:r>
            <a:r>
              <a:rPr lang="en-US" sz="1800" b="1" dirty="0">
                <a:solidFill>
                  <a:srgbClr val="FF0000"/>
                </a:solidFill>
                <a:effectLst/>
                <a:latin typeface="Bahnschrift" panose="020B0502040204020203" pitchFamily="34" charset="0"/>
                <a:ea typeface="Calibri" panose="020F0502020204030204" pitchFamily="34" charset="0"/>
              </a:rPr>
              <a:t>-benzo[</a:t>
            </a:r>
            <a:r>
              <a:rPr lang="en-US" sz="1800" b="1" i="1" dirty="0">
                <a:solidFill>
                  <a:srgbClr val="FF0000"/>
                </a:solidFill>
                <a:effectLst/>
                <a:latin typeface="Bahnschrift" panose="020B0502040204020203" pitchFamily="34" charset="0"/>
                <a:ea typeface="Calibri" panose="020F0502020204030204" pitchFamily="34" charset="0"/>
              </a:rPr>
              <a:t>d</a:t>
            </a:r>
            <a:r>
              <a:rPr lang="en-US" sz="1800" b="1" dirty="0">
                <a:solidFill>
                  <a:srgbClr val="FF0000"/>
                </a:solidFill>
                <a:effectLst/>
                <a:latin typeface="Bahnschrift" panose="020B0502040204020203" pitchFamily="34" charset="0"/>
                <a:ea typeface="Calibri" panose="020F0502020204030204" pitchFamily="34" charset="0"/>
              </a:rPr>
              <a:t>]imidazol-2-yl)-4-oxobutanoic acid (1</a:t>
            </a:r>
            <a:r>
              <a:rPr lang="en-US" sz="1800" b="1" dirty="0">
                <a:solidFill>
                  <a:srgbClr val="FF0000"/>
                </a:solidFill>
                <a:effectLst/>
                <a:latin typeface="Times New Roman" panose="02020603050405020304" pitchFamily="18" charset="0"/>
                <a:ea typeface="Calibri" panose="020F0502020204030204" pitchFamily="34" charset="0"/>
              </a:rPr>
              <a:t>)</a:t>
            </a:r>
            <a:endParaRPr lang="en-US" dirty="0">
              <a:solidFill>
                <a:srgbClr val="FF0000"/>
              </a:solidFill>
            </a:endParaRPr>
          </a:p>
        </p:txBody>
      </p:sp>
      <p:graphicFrame>
        <p:nvGraphicFramePr>
          <p:cNvPr id="5" name="Object 4">
            <a:extLst>
              <a:ext uri="{FF2B5EF4-FFF2-40B4-BE49-F238E27FC236}">
                <a16:creationId xmlns:a16="http://schemas.microsoft.com/office/drawing/2014/main" id="{B4BEAD47-33AD-7E57-B1C5-7AF216419F9C}"/>
              </a:ext>
            </a:extLst>
          </p:cNvPr>
          <p:cNvGraphicFramePr>
            <a:graphicFrameLocks noChangeAspect="1"/>
          </p:cNvGraphicFramePr>
          <p:nvPr>
            <p:extLst>
              <p:ext uri="{D42A27DB-BD31-4B8C-83A1-F6EECF244321}">
                <p14:modId xmlns:p14="http://schemas.microsoft.com/office/powerpoint/2010/main" val="3335965633"/>
              </p:ext>
            </p:extLst>
          </p:nvPr>
        </p:nvGraphicFramePr>
        <p:xfrm>
          <a:off x="503853" y="2019376"/>
          <a:ext cx="7727782" cy="1270321"/>
        </p:xfrm>
        <a:graphic>
          <a:graphicData uri="http://schemas.openxmlformats.org/presentationml/2006/ole">
            <mc:AlternateContent xmlns:mc="http://schemas.openxmlformats.org/markup-compatibility/2006">
              <mc:Choice xmlns:v="urn:schemas-microsoft-com:vml" Requires="v">
                <p:oleObj name="CS ChemDraw Drawing" r:id="rId3" imgW="6207287" imgH="998157" progId="ChemDraw.Document.6.0">
                  <p:embed/>
                </p:oleObj>
              </mc:Choice>
              <mc:Fallback>
                <p:oleObj name="CS ChemDraw Drawing" r:id="rId3" imgW="6207287" imgH="998157" progId="ChemDraw.Document.6.0">
                  <p:embed/>
                  <p:pic>
                    <p:nvPicPr>
                      <p:cNvPr id="5" name="Object 4">
                        <a:extLst>
                          <a:ext uri="{FF2B5EF4-FFF2-40B4-BE49-F238E27FC236}">
                            <a16:creationId xmlns:a16="http://schemas.microsoft.com/office/drawing/2014/main" id="{B4BEAD47-33AD-7E57-B1C5-7AF216419F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853" y="2019376"/>
                        <a:ext cx="7727782" cy="1270321"/>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AD67E14F-C773-1C02-E926-DD4EFB26F776}"/>
              </a:ext>
            </a:extLst>
          </p:cNvPr>
          <p:cNvSpPr txBox="1"/>
          <p:nvPr/>
        </p:nvSpPr>
        <p:spPr>
          <a:xfrm>
            <a:off x="503853" y="3624319"/>
            <a:ext cx="10982130" cy="2308324"/>
          </a:xfrm>
          <a:prstGeom prst="rect">
            <a:avLst/>
          </a:prstGeom>
          <a:noFill/>
        </p:spPr>
        <p:txBody>
          <a:bodyPr wrap="square" rtlCol="0">
            <a:spAutoFit/>
          </a:bodyPr>
          <a:lstStyle/>
          <a:p>
            <a:pPr marL="285750" indent="-285750" algn="just">
              <a:lnSpc>
                <a:spcPct val="100000"/>
              </a:lnSpc>
              <a:buFont typeface="Arial" panose="020B0604020202020204" pitchFamily="34" charset="0"/>
              <a:buChar char="•"/>
            </a:pPr>
            <a:r>
              <a:rPr lang="en-IN" dirty="0">
                <a:latin typeface="Bahnschrift" panose="020B0502040204020203" pitchFamily="34" charset="0"/>
                <a:ea typeface="Calibri" panose="020F0502020204030204" pitchFamily="34" charset="0"/>
              </a:rPr>
              <a:t>A solution of </a:t>
            </a:r>
            <a:r>
              <a:rPr lang="en-IN" i="1" dirty="0">
                <a:latin typeface="Bahnschrift" panose="020B0502040204020203" pitchFamily="34" charset="0"/>
                <a:ea typeface="Calibri" panose="020F0502020204030204" pitchFamily="34" charset="0"/>
              </a:rPr>
              <a:t>o</a:t>
            </a:r>
            <a:r>
              <a:rPr lang="en-IN" dirty="0">
                <a:latin typeface="Bahnschrift" panose="020B0502040204020203" pitchFamily="34" charset="0"/>
                <a:ea typeface="Calibri" panose="020F0502020204030204" pitchFamily="34" charset="0"/>
              </a:rPr>
              <a:t>-phenylenediamine (0.01 mol) and </a:t>
            </a:r>
            <a:r>
              <a:rPr lang="en-IN" i="1" dirty="0">
                <a:latin typeface="Bahnschrift" panose="020B0502040204020203" pitchFamily="34" charset="0"/>
                <a:ea typeface="Calibri" panose="020F0502020204030204" pitchFamily="34" charset="0"/>
              </a:rPr>
              <a:t>α</a:t>
            </a:r>
            <a:r>
              <a:rPr lang="en-IN" dirty="0">
                <a:latin typeface="Bahnschrift" panose="020B0502040204020203" pitchFamily="34" charset="0"/>
                <a:ea typeface="Calibri" panose="020F0502020204030204" pitchFamily="34" charset="0"/>
              </a:rPr>
              <a:t>-ketoglutaric acid (equimolar; 0.01 mol) </a:t>
            </a:r>
            <a:r>
              <a:rPr lang="en-US" dirty="0">
                <a:latin typeface="Bahnschrift" panose="020B0502040204020203" pitchFamily="34" charset="0"/>
                <a:ea typeface="Calibri" panose="020F0502020204030204" pitchFamily="34" charset="0"/>
              </a:rPr>
              <a:t>in a mixture of methanol and water (1:1) was subjected to the gradual addition of 4N HCl (5 mL). </a:t>
            </a:r>
          </a:p>
          <a:p>
            <a:pPr algn="just">
              <a:lnSpc>
                <a:spcPct val="100000"/>
              </a:lnSpc>
            </a:pPr>
            <a:endParaRPr lang="en-US" dirty="0">
              <a:latin typeface="Bahnschrift" panose="020B0502040204020203" pitchFamily="34" charset="0"/>
              <a:ea typeface="Calibri" panose="020F0502020204030204" pitchFamily="34" charset="0"/>
            </a:endParaRPr>
          </a:p>
          <a:p>
            <a:pPr marL="285750" indent="-285750" algn="just">
              <a:lnSpc>
                <a:spcPct val="100000"/>
              </a:lnSpc>
              <a:buFont typeface="Arial" panose="020B0604020202020204" pitchFamily="34" charset="0"/>
              <a:buChar char="•"/>
            </a:pPr>
            <a:r>
              <a:rPr lang="en-US" dirty="0">
                <a:latin typeface="Bahnschrift" panose="020B0502040204020203" pitchFamily="34" charset="0"/>
                <a:ea typeface="Calibri" panose="020F0502020204030204" pitchFamily="34" charset="0"/>
              </a:rPr>
              <a:t>The resulting mixture was refluxed and stirred for a duration of 6-8 hours while maintaining a temperature range of 70-80 °C. </a:t>
            </a:r>
          </a:p>
          <a:p>
            <a:pPr algn="just">
              <a:lnSpc>
                <a:spcPct val="100000"/>
              </a:lnSpc>
            </a:pPr>
            <a:endParaRPr lang="en-IN" dirty="0">
              <a:latin typeface="Bahnschrift" panose="020B0502040204020203" pitchFamily="34" charset="0"/>
              <a:ea typeface="Calibri" panose="020F0502020204030204" pitchFamily="34" charset="0"/>
            </a:endParaRPr>
          </a:p>
          <a:p>
            <a:pPr marL="285750" indent="-285750" algn="just">
              <a:lnSpc>
                <a:spcPct val="100000"/>
              </a:lnSpc>
              <a:buFont typeface="Arial" panose="020B0604020202020204" pitchFamily="34" charset="0"/>
              <a:buChar char="•"/>
            </a:pPr>
            <a:r>
              <a:rPr lang="en-IN" dirty="0">
                <a:latin typeface="Bahnschrift" panose="020B0502040204020203" pitchFamily="34" charset="0"/>
                <a:ea typeface="Calibri" panose="020F0502020204030204" pitchFamily="34" charset="0"/>
              </a:rPr>
              <a:t>The NaOH solution (10% w/v) will be added slowly to neutralize the reaction mixture, a solid mass (light yellow) precipitated out was filtered, washed with water. </a:t>
            </a:r>
          </a:p>
        </p:txBody>
      </p:sp>
      <p:pic>
        <p:nvPicPr>
          <p:cNvPr id="7" name="Picture 6" descr="Science background illustration, scientific design. Flasks, glass and  chemistry, physics elements. Generative AI 22085252 Stock Photo at Vecteezy">
            <a:extLst>
              <a:ext uri="{FF2B5EF4-FFF2-40B4-BE49-F238E27FC236}">
                <a16:creationId xmlns:a16="http://schemas.microsoft.com/office/drawing/2014/main" id="{75571F90-C8A0-DBDC-6502-1E465EC697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869" y="-410547"/>
            <a:ext cx="10608906" cy="5962548"/>
          </a:xfrm>
          <a:custGeom>
            <a:avLst/>
            <a:gdLst/>
            <a:ahLst/>
            <a:cxnLst/>
            <a:rect l="l" t="t" r="r" b="b"/>
            <a:pathLst>
              <a:path w="12192001" h="6852298">
                <a:moveTo>
                  <a:pt x="6981179" y="1001771"/>
                </a:moveTo>
                <a:cubicBezTo>
                  <a:pt x="6955649" y="1186324"/>
                  <a:pt x="6939616" y="1321262"/>
                  <a:pt x="6933080" y="1406584"/>
                </a:cubicBezTo>
                <a:lnTo>
                  <a:pt x="7019354" y="1406584"/>
                </a:lnTo>
                <a:cubicBezTo>
                  <a:pt x="7006673" y="1297418"/>
                  <a:pt x="6993948" y="1162481"/>
                  <a:pt x="6981179" y="1001771"/>
                </a:cubicBezTo>
                <a:close/>
                <a:moveTo>
                  <a:pt x="9941371" y="951765"/>
                </a:moveTo>
                <a:lnTo>
                  <a:pt x="9941371" y="1166077"/>
                </a:lnTo>
                <a:cubicBezTo>
                  <a:pt x="9969549" y="1166077"/>
                  <a:pt x="9989293" y="1162208"/>
                  <a:pt x="10000604" y="1154469"/>
                </a:cubicBezTo>
                <a:cubicBezTo>
                  <a:pt x="10011915" y="1146730"/>
                  <a:pt x="10017571" y="1121627"/>
                  <a:pt x="10017571" y="1079162"/>
                </a:cubicBezTo>
                <a:lnTo>
                  <a:pt x="10017571" y="1026179"/>
                </a:lnTo>
                <a:cubicBezTo>
                  <a:pt x="10017571" y="995619"/>
                  <a:pt x="10012113" y="975577"/>
                  <a:pt x="10001199" y="966052"/>
                </a:cubicBezTo>
                <a:cubicBezTo>
                  <a:pt x="9990286" y="956527"/>
                  <a:pt x="9970343" y="951765"/>
                  <a:pt x="9941371" y="951765"/>
                </a:cubicBezTo>
                <a:close/>
                <a:moveTo>
                  <a:pt x="3416746" y="951765"/>
                </a:moveTo>
                <a:lnTo>
                  <a:pt x="3416746" y="1166077"/>
                </a:lnTo>
                <a:cubicBezTo>
                  <a:pt x="3444925" y="1166077"/>
                  <a:pt x="3464669" y="1162208"/>
                  <a:pt x="3475980" y="1154469"/>
                </a:cubicBezTo>
                <a:cubicBezTo>
                  <a:pt x="3487291" y="1146730"/>
                  <a:pt x="3492946" y="1121627"/>
                  <a:pt x="3492946" y="1079162"/>
                </a:cubicBezTo>
                <a:lnTo>
                  <a:pt x="3492946" y="1026179"/>
                </a:lnTo>
                <a:cubicBezTo>
                  <a:pt x="3492946" y="995619"/>
                  <a:pt x="3487489" y="975577"/>
                  <a:pt x="3476575" y="966052"/>
                </a:cubicBezTo>
                <a:cubicBezTo>
                  <a:pt x="3465661" y="956527"/>
                  <a:pt x="3445718" y="951765"/>
                  <a:pt x="3416746" y="951765"/>
                </a:cubicBezTo>
                <a:close/>
                <a:moveTo>
                  <a:pt x="2302321" y="951765"/>
                </a:moveTo>
                <a:lnTo>
                  <a:pt x="2302321" y="1197034"/>
                </a:lnTo>
                <a:cubicBezTo>
                  <a:pt x="2309465" y="1197430"/>
                  <a:pt x="2315617" y="1197629"/>
                  <a:pt x="2320776" y="1197629"/>
                </a:cubicBezTo>
                <a:cubicBezTo>
                  <a:pt x="2343795" y="1197629"/>
                  <a:pt x="2359769" y="1191973"/>
                  <a:pt x="2368699" y="1180662"/>
                </a:cubicBezTo>
                <a:cubicBezTo>
                  <a:pt x="2377628" y="1169352"/>
                  <a:pt x="2382093" y="1145837"/>
                  <a:pt x="2382093" y="1110118"/>
                </a:cubicBezTo>
                <a:lnTo>
                  <a:pt x="2382093" y="1030941"/>
                </a:lnTo>
                <a:cubicBezTo>
                  <a:pt x="2382093" y="998001"/>
                  <a:pt x="2376934" y="976569"/>
                  <a:pt x="2366615" y="966648"/>
                </a:cubicBezTo>
                <a:cubicBezTo>
                  <a:pt x="2356296" y="956726"/>
                  <a:pt x="2334865" y="951765"/>
                  <a:pt x="2302321" y="951765"/>
                </a:cubicBezTo>
                <a:close/>
                <a:moveTo>
                  <a:pt x="9307958" y="929738"/>
                </a:moveTo>
                <a:cubicBezTo>
                  <a:pt x="9294861" y="929738"/>
                  <a:pt x="9284840" y="934798"/>
                  <a:pt x="9277895" y="944919"/>
                </a:cubicBezTo>
                <a:cubicBezTo>
                  <a:pt x="9270949" y="955039"/>
                  <a:pt x="9267477" y="984904"/>
                  <a:pt x="9267477" y="1034513"/>
                </a:cubicBezTo>
                <a:lnTo>
                  <a:pt x="9267477" y="1484569"/>
                </a:lnTo>
                <a:cubicBezTo>
                  <a:pt x="9267477" y="1540529"/>
                  <a:pt x="9269759" y="1575057"/>
                  <a:pt x="9274323" y="1588154"/>
                </a:cubicBezTo>
                <a:cubicBezTo>
                  <a:pt x="9278887" y="1601251"/>
                  <a:pt x="9289503" y="1607799"/>
                  <a:pt x="9306172" y="1607799"/>
                </a:cubicBezTo>
                <a:cubicBezTo>
                  <a:pt x="9323238" y="1607799"/>
                  <a:pt x="9334152" y="1600259"/>
                  <a:pt x="9338914" y="1585177"/>
                </a:cubicBezTo>
                <a:cubicBezTo>
                  <a:pt x="9343677" y="1570096"/>
                  <a:pt x="9346058" y="1534179"/>
                  <a:pt x="9346058" y="1477426"/>
                </a:cubicBezTo>
                <a:lnTo>
                  <a:pt x="9346058" y="1034513"/>
                </a:lnTo>
                <a:cubicBezTo>
                  <a:pt x="9346058" y="989666"/>
                  <a:pt x="9343577" y="960992"/>
                  <a:pt x="9338617" y="948491"/>
                </a:cubicBezTo>
                <a:cubicBezTo>
                  <a:pt x="9333656" y="935989"/>
                  <a:pt x="9323436" y="929738"/>
                  <a:pt x="9307958" y="929738"/>
                </a:cubicBezTo>
                <a:close/>
                <a:moveTo>
                  <a:pt x="10347969" y="786863"/>
                </a:moveTo>
                <a:lnTo>
                  <a:pt x="10598596" y="786863"/>
                </a:lnTo>
                <a:lnTo>
                  <a:pt x="10598596" y="1161315"/>
                </a:lnTo>
                <a:lnTo>
                  <a:pt x="10710217" y="786863"/>
                </a:lnTo>
                <a:lnTo>
                  <a:pt x="10945365" y="786863"/>
                </a:lnTo>
                <a:lnTo>
                  <a:pt x="10801597" y="1222037"/>
                </a:lnTo>
                <a:lnTo>
                  <a:pt x="10959057" y="1750674"/>
                </a:lnTo>
                <a:lnTo>
                  <a:pt x="10700096" y="1750674"/>
                </a:lnTo>
                <a:lnTo>
                  <a:pt x="10598596" y="1337527"/>
                </a:lnTo>
                <a:lnTo>
                  <a:pt x="10598596" y="1750674"/>
                </a:lnTo>
                <a:lnTo>
                  <a:pt x="10347969" y="1750674"/>
                </a:lnTo>
                <a:close/>
                <a:moveTo>
                  <a:pt x="9690744" y="786863"/>
                </a:moveTo>
                <a:lnTo>
                  <a:pt x="9868147" y="786863"/>
                </a:lnTo>
                <a:cubicBezTo>
                  <a:pt x="9986416" y="786863"/>
                  <a:pt x="10066486" y="791427"/>
                  <a:pt x="10108356" y="800555"/>
                </a:cubicBezTo>
                <a:cubicBezTo>
                  <a:pt x="10150226" y="809684"/>
                  <a:pt x="10184357" y="833000"/>
                  <a:pt x="10210749" y="870505"/>
                </a:cubicBezTo>
                <a:cubicBezTo>
                  <a:pt x="10237141" y="908009"/>
                  <a:pt x="10250338" y="967838"/>
                  <a:pt x="10250338" y="1049991"/>
                </a:cubicBezTo>
                <a:cubicBezTo>
                  <a:pt x="10250338" y="1125001"/>
                  <a:pt x="10241011" y="1175404"/>
                  <a:pt x="10222358" y="1201201"/>
                </a:cubicBezTo>
                <a:cubicBezTo>
                  <a:pt x="10203705" y="1226998"/>
                  <a:pt x="10166994" y="1242476"/>
                  <a:pt x="10112225" y="1247635"/>
                </a:cubicBezTo>
                <a:cubicBezTo>
                  <a:pt x="10161834" y="1259938"/>
                  <a:pt x="10195172" y="1276409"/>
                  <a:pt x="10212238" y="1297046"/>
                </a:cubicBezTo>
                <a:cubicBezTo>
                  <a:pt x="10229304" y="1317684"/>
                  <a:pt x="10239920" y="1336634"/>
                  <a:pt x="10244087" y="1353898"/>
                </a:cubicBezTo>
                <a:cubicBezTo>
                  <a:pt x="10248254" y="1371162"/>
                  <a:pt x="10250338" y="1418688"/>
                  <a:pt x="10250338" y="1496476"/>
                </a:cubicBezTo>
                <a:lnTo>
                  <a:pt x="10250338" y="1750674"/>
                </a:lnTo>
                <a:lnTo>
                  <a:pt x="10017571" y="1750674"/>
                </a:lnTo>
                <a:lnTo>
                  <a:pt x="10017571" y="1430396"/>
                </a:lnTo>
                <a:cubicBezTo>
                  <a:pt x="10017571" y="1378802"/>
                  <a:pt x="10013503" y="1346854"/>
                  <a:pt x="10005367" y="1334551"/>
                </a:cubicBezTo>
                <a:cubicBezTo>
                  <a:pt x="9997231" y="1322248"/>
                  <a:pt x="9975899" y="1316096"/>
                  <a:pt x="9941371" y="1316096"/>
                </a:cubicBezTo>
                <a:lnTo>
                  <a:pt x="9941371" y="1750674"/>
                </a:lnTo>
                <a:lnTo>
                  <a:pt x="9690744" y="1750674"/>
                </a:lnTo>
                <a:close/>
                <a:moveTo>
                  <a:pt x="7983388" y="786863"/>
                </a:moveTo>
                <a:lnTo>
                  <a:pt x="8226871" y="786863"/>
                </a:lnTo>
                <a:lnTo>
                  <a:pt x="8253353" y="1123150"/>
                </a:lnTo>
                <a:lnTo>
                  <a:pt x="8278961" y="1448255"/>
                </a:lnTo>
                <a:cubicBezTo>
                  <a:pt x="8288207" y="1280011"/>
                  <a:pt x="8311306" y="1059547"/>
                  <a:pt x="8348259" y="786863"/>
                </a:cubicBezTo>
                <a:lnTo>
                  <a:pt x="8608512" y="786863"/>
                </a:lnTo>
                <a:cubicBezTo>
                  <a:pt x="8611972" y="815048"/>
                  <a:pt x="8621086" y="921013"/>
                  <a:pt x="8635850" y="1104760"/>
                </a:cubicBezTo>
                <a:lnTo>
                  <a:pt x="8663532" y="1471473"/>
                </a:lnTo>
                <a:cubicBezTo>
                  <a:pt x="8677789" y="1238166"/>
                  <a:pt x="8701105" y="1009963"/>
                  <a:pt x="8733482" y="786863"/>
                </a:cubicBezTo>
                <a:lnTo>
                  <a:pt x="8976964" y="786863"/>
                </a:lnTo>
                <a:lnTo>
                  <a:pt x="8865371" y="1750674"/>
                </a:lnTo>
                <a:lnTo>
                  <a:pt x="8552460" y="1750674"/>
                </a:lnTo>
                <a:cubicBezTo>
                  <a:pt x="8523817" y="1602596"/>
                  <a:pt x="8498532" y="1434123"/>
                  <a:pt x="8476604" y="1245254"/>
                </a:cubicBezTo>
                <a:cubicBezTo>
                  <a:pt x="8466608" y="1326235"/>
                  <a:pt x="8443307" y="1494708"/>
                  <a:pt x="8406702" y="1750674"/>
                </a:cubicBezTo>
                <a:lnTo>
                  <a:pt x="8095577" y="1750674"/>
                </a:lnTo>
                <a:close/>
                <a:moveTo>
                  <a:pt x="7338069" y="786863"/>
                </a:moveTo>
                <a:lnTo>
                  <a:pt x="7588696" y="786863"/>
                </a:lnTo>
                <a:lnTo>
                  <a:pt x="7588696" y="1557793"/>
                </a:lnTo>
                <a:lnTo>
                  <a:pt x="7741096" y="1557793"/>
                </a:lnTo>
                <a:lnTo>
                  <a:pt x="7741096" y="1750674"/>
                </a:lnTo>
                <a:lnTo>
                  <a:pt x="7338069" y="1750674"/>
                </a:lnTo>
                <a:close/>
                <a:moveTo>
                  <a:pt x="6789935" y="786863"/>
                </a:moveTo>
                <a:lnTo>
                  <a:pt x="7152183" y="786863"/>
                </a:lnTo>
                <a:lnTo>
                  <a:pt x="7295504" y="1750674"/>
                </a:lnTo>
                <a:lnTo>
                  <a:pt x="7039371" y="1750674"/>
                </a:lnTo>
                <a:lnTo>
                  <a:pt x="7025921" y="1577438"/>
                </a:lnTo>
                <a:lnTo>
                  <a:pt x="6936271" y="1577438"/>
                </a:lnTo>
                <a:lnTo>
                  <a:pt x="6921202" y="1750674"/>
                </a:lnTo>
                <a:lnTo>
                  <a:pt x="6662092" y="1750674"/>
                </a:lnTo>
                <a:close/>
                <a:moveTo>
                  <a:pt x="6161732" y="786863"/>
                </a:moveTo>
                <a:lnTo>
                  <a:pt x="6709419" y="786863"/>
                </a:lnTo>
                <a:lnTo>
                  <a:pt x="6709419" y="979744"/>
                </a:lnTo>
                <a:lnTo>
                  <a:pt x="6560591" y="979744"/>
                </a:lnTo>
                <a:lnTo>
                  <a:pt x="6560591" y="1750674"/>
                </a:lnTo>
                <a:lnTo>
                  <a:pt x="6309965" y="1750674"/>
                </a:lnTo>
                <a:lnTo>
                  <a:pt x="6309965" y="979744"/>
                </a:lnTo>
                <a:lnTo>
                  <a:pt x="6161732" y="979744"/>
                </a:lnTo>
                <a:close/>
                <a:moveTo>
                  <a:pt x="5547370" y="786863"/>
                </a:moveTo>
                <a:lnTo>
                  <a:pt x="5756919" y="786863"/>
                </a:lnTo>
                <a:lnTo>
                  <a:pt x="5897413" y="1220846"/>
                </a:lnTo>
                <a:lnTo>
                  <a:pt x="5897413" y="786863"/>
                </a:lnTo>
                <a:lnTo>
                  <a:pt x="6106963" y="786863"/>
                </a:lnTo>
                <a:lnTo>
                  <a:pt x="6106963" y="1750674"/>
                </a:lnTo>
                <a:lnTo>
                  <a:pt x="5887293" y="1750674"/>
                </a:lnTo>
                <a:lnTo>
                  <a:pt x="5756919" y="1312524"/>
                </a:lnTo>
                <a:lnTo>
                  <a:pt x="5756919" y="1750674"/>
                </a:lnTo>
                <a:lnTo>
                  <a:pt x="5547370" y="1750674"/>
                </a:lnTo>
                <a:close/>
                <a:moveTo>
                  <a:pt x="5042545" y="786863"/>
                </a:moveTo>
                <a:lnTo>
                  <a:pt x="5460454" y="786863"/>
                </a:lnTo>
                <a:lnTo>
                  <a:pt x="5460454" y="979744"/>
                </a:lnTo>
                <a:lnTo>
                  <a:pt x="5293172" y="979744"/>
                </a:lnTo>
                <a:lnTo>
                  <a:pt x="5293172" y="1162505"/>
                </a:lnTo>
                <a:lnTo>
                  <a:pt x="5449738" y="1162505"/>
                </a:lnTo>
                <a:lnTo>
                  <a:pt x="5449738" y="1345862"/>
                </a:lnTo>
                <a:lnTo>
                  <a:pt x="5293172" y="1345862"/>
                </a:lnTo>
                <a:lnTo>
                  <a:pt x="5293172" y="1557793"/>
                </a:lnTo>
                <a:lnTo>
                  <a:pt x="5477123" y="1557793"/>
                </a:lnTo>
                <a:lnTo>
                  <a:pt x="5477123" y="1750674"/>
                </a:lnTo>
                <a:lnTo>
                  <a:pt x="5042545" y="1750674"/>
                </a:lnTo>
                <a:close/>
                <a:moveTo>
                  <a:pt x="4166244" y="786863"/>
                </a:moveTo>
                <a:lnTo>
                  <a:pt x="4490541" y="786863"/>
                </a:lnTo>
                <a:cubicBezTo>
                  <a:pt x="4500159" y="844807"/>
                  <a:pt x="4510075" y="913107"/>
                  <a:pt x="4520288" y="991762"/>
                </a:cubicBezTo>
                <a:lnTo>
                  <a:pt x="4555877" y="1236919"/>
                </a:lnTo>
                <a:lnTo>
                  <a:pt x="4613474" y="786863"/>
                </a:lnTo>
                <a:lnTo>
                  <a:pt x="4939556" y="786863"/>
                </a:lnTo>
                <a:lnTo>
                  <a:pt x="4939556" y="1750674"/>
                </a:lnTo>
                <a:lnTo>
                  <a:pt x="4720481" y="1750674"/>
                </a:lnTo>
                <a:lnTo>
                  <a:pt x="4720183" y="1099998"/>
                </a:lnTo>
                <a:lnTo>
                  <a:pt x="4632969" y="1750674"/>
                </a:lnTo>
                <a:lnTo>
                  <a:pt x="4477594" y="1750674"/>
                </a:lnTo>
                <a:lnTo>
                  <a:pt x="4385617" y="1114880"/>
                </a:lnTo>
                <a:lnTo>
                  <a:pt x="4385319" y="1750674"/>
                </a:lnTo>
                <a:lnTo>
                  <a:pt x="4166244" y="1750674"/>
                </a:lnTo>
                <a:close/>
                <a:moveTo>
                  <a:pt x="3823345" y="786863"/>
                </a:moveTo>
                <a:lnTo>
                  <a:pt x="4073971" y="786863"/>
                </a:lnTo>
                <a:lnTo>
                  <a:pt x="4073971" y="1750674"/>
                </a:lnTo>
                <a:lnTo>
                  <a:pt x="3823345" y="1750674"/>
                </a:lnTo>
                <a:close/>
                <a:moveTo>
                  <a:pt x="3166120" y="786863"/>
                </a:moveTo>
                <a:lnTo>
                  <a:pt x="3343523" y="786863"/>
                </a:lnTo>
                <a:cubicBezTo>
                  <a:pt x="3461792" y="786863"/>
                  <a:pt x="3541861" y="791427"/>
                  <a:pt x="3583731" y="800555"/>
                </a:cubicBezTo>
                <a:cubicBezTo>
                  <a:pt x="3625602" y="809684"/>
                  <a:pt x="3659733" y="833000"/>
                  <a:pt x="3686125" y="870505"/>
                </a:cubicBezTo>
                <a:cubicBezTo>
                  <a:pt x="3712518" y="908009"/>
                  <a:pt x="3725714" y="967838"/>
                  <a:pt x="3725714" y="1049991"/>
                </a:cubicBezTo>
                <a:cubicBezTo>
                  <a:pt x="3725714" y="1125001"/>
                  <a:pt x="3716387" y="1175404"/>
                  <a:pt x="3697734" y="1201201"/>
                </a:cubicBezTo>
                <a:cubicBezTo>
                  <a:pt x="3679080" y="1226998"/>
                  <a:pt x="3642370" y="1242476"/>
                  <a:pt x="3587601" y="1247635"/>
                </a:cubicBezTo>
                <a:cubicBezTo>
                  <a:pt x="3637210" y="1259938"/>
                  <a:pt x="3670548" y="1276409"/>
                  <a:pt x="3687614" y="1297046"/>
                </a:cubicBezTo>
                <a:cubicBezTo>
                  <a:pt x="3704679" y="1317684"/>
                  <a:pt x="3715296" y="1336634"/>
                  <a:pt x="3719463" y="1353898"/>
                </a:cubicBezTo>
                <a:cubicBezTo>
                  <a:pt x="3723630" y="1371162"/>
                  <a:pt x="3725714" y="1418688"/>
                  <a:pt x="3725714" y="1496476"/>
                </a:cubicBezTo>
                <a:lnTo>
                  <a:pt x="3725714" y="1750674"/>
                </a:lnTo>
                <a:lnTo>
                  <a:pt x="3492946" y="1750674"/>
                </a:lnTo>
                <a:lnTo>
                  <a:pt x="3492946" y="1430396"/>
                </a:lnTo>
                <a:cubicBezTo>
                  <a:pt x="3492946" y="1378802"/>
                  <a:pt x="3488878" y="1346854"/>
                  <a:pt x="3480742" y="1334551"/>
                </a:cubicBezTo>
                <a:cubicBezTo>
                  <a:pt x="3472607" y="1322248"/>
                  <a:pt x="3451274" y="1316096"/>
                  <a:pt x="3416746" y="1316096"/>
                </a:cubicBezTo>
                <a:lnTo>
                  <a:pt x="3416746" y="1750674"/>
                </a:lnTo>
                <a:lnTo>
                  <a:pt x="3166120" y="1750674"/>
                </a:lnTo>
                <a:close/>
                <a:moveTo>
                  <a:pt x="2661295" y="786863"/>
                </a:moveTo>
                <a:lnTo>
                  <a:pt x="3079204" y="786863"/>
                </a:lnTo>
                <a:lnTo>
                  <a:pt x="3079204" y="979744"/>
                </a:lnTo>
                <a:lnTo>
                  <a:pt x="2911921" y="979744"/>
                </a:lnTo>
                <a:lnTo>
                  <a:pt x="2911921" y="1162505"/>
                </a:lnTo>
                <a:lnTo>
                  <a:pt x="3068489" y="1162505"/>
                </a:lnTo>
                <a:lnTo>
                  <a:pt x="3068489" y="1345862"/>
                </a:lnTo>
                <a:lnTo>
                  <a:pt x="2911921" y="1345862"/>
                </a:lnTo>
                <a:lnTo>
                  <a:pt x="2911921" y="1557793"/>
                </a:lnTo>
                <a:lnTo>
                  <a:pt x="3095873" y="1557793"/>
                </a:lnTo>
                <a:lnTo>
                  <a:pt x="3095873" y="1750674"/>
                </a:lnTo>
                <a:lnTo>
                  <a:pt x="2661295" y="1750674"/>
                </a:lnTo>
                <a:close/>
                <a:moveTo>
                  <a:pt x="2051695" y="786863"/>
                </a:moveTo>
                <a:lnTo>
                  <a:pt x="2304107" y="786863"/>
                </a:lnTo>
                <a:cubicBezTo>
                  <a:pt x="2372370" y="786863"/>
                  <a:pt x="2424856" y="792221"/>
                  <a:pt x="2461567" y="802937"/>
                </a:cubicBezTo>
                <a:cubicBezTo>
                  <a:pt x="2498278" y="813652"/>
                  <a:pt x="2525861" y="829130"/>
                  <a:pt x="2544316" y="849371"/>
                </a:cubicBezTo>
                <a:cubicBezTo>
                  <a:pt x="2562770" y="869612"/>
                  <a:pt x="2575272" y="894119"/>
                  <a:pt x="2581821" y="922892"/>
                </a:cubicBezTo>
                <a:cubicBezTo>
                  <a:pt x="2588369" y="951666"/>
                  <a:pt x="2591643" y="996215"/>
                  <a:pt x="2591643" y="1056540"/>
                </a:cubicBezTo>
                <a:lnTo>
                  <a:pt x="2591643" y="1140479"/>
                </a:lnTo>
                <a:cubicBezTo>
                  <a:pt x="2591643" y="1201994"/>
                  <a:pt x="2585293" y="1246841"/>
                  <a:pt x="2572593" y="1275019"/>
                </a:cubicBezTo>
                <a:cubicBezTo>
                  <a:pt x="2559893" y="1303198"/>
                  <a:pt x="2536577" y="1324827"/>
                  <a:pt x="2502644" y="1339909"/>
                </a:cubicBezTo>
                <a:cubicBezTo>
                  <a:pt x="2468711" y="1354990"/>
                  <a:pt x="2424360" y="1362530"/>
                  <a:pt x="2369592" y="1362530"/>
                </a:cubicBezTo>
                <a:lnTo>
                  <a:pt x="2302321" y="1362530"/>
                </a:lnTo>
                <a:lnTo>
                  <a:pt x="2302321" y="1750674"/>
                </a:lnTo>
                <a:lnTo>
                  <a:pt x="2051695" y="1750674"/>
                </a:lnTo>
                <a:close/>
                <a:moveTo>
                  <a:pt x="1411436" y="786863"/>
                </a:moveTo>
                <a:lnTo>
                  <a:pt x="1653728" y="786863"/>
                </a:lnTo>
                <a:cubicBezTo>
                  <a:pt x="1658144" y="813404"/>
                  <a:pt x="1666850" y="857640"/>
                  <a:pt x="1679847" y="919571"/>
                </a:cubicBezTo>
                <a:cubicBezTo>
                  <a:pt x="1690352" y="966762"/>
                  <a:pt x="1698910" y="1010236"/>
                  <a:pt x="1705520" y="1049991"/>
                </a:cubicBezTo>
                <a:lnTo>
                  <a:pt x="1759099" y="786863"/>
                </a:lnTo>
                <a:lnTo>
                  <a:pt x="1969244" y="786863"/>
                </a:lnTo>
                <a:lnTo>
                  <a:pt x="1881138" y="1213107"/>
                </a:lnTo>
                <a:lnTo>
                  <a:pt x="2013892" y="1750674"/>
                </a:lnTo>
                <a:lnTo>
                  <a:pt x="1781720" y="1750674"/>
                </a:lnTo>
                <a:cubicBezTo>
                  <a:pt x="1753970" y="1654581"/>
                  <a:pt x="1728570" y="1537503"/>
                  <a:pt x="1705520" y="1399440"/>
                </a:cubicBezTo>
                <a:cubicBezTo>
                  <a:pt x="1699220" y="1460596"/>
                  <a:pt x="1690411" y="1525289"/>
                  <a:pt x="1679094" y="1593521"/>
                </a:cubicBezTo>
                <a:lnTo>
                  <a:pt x="1655514" y="1750674"/>
                </a:lnTo>
                <a:lnTo>
                  <a:pt x="1411436" y="1750674"/>
                </a:lnTo>
                <a:lnTo>
                  <a:pt x="1502519" y="1213107"/>
                </a:lnTo>
                <a:close/>
                <a:moveTo>
                  <a:pt x="956320" y="786863"/>
                </a:moveTo>
                <a:lnTo>
                  <a:pt x="1374229" y="786863"/>
                </a:lnTo>
                <a:lnTo>
                  <a:pt x="1374229" y="979744"/>
                </a:lnTo>
                <a:lnTo>
                  <a:pt x="1206946" y="979744"/>
                </a:lnTo>
                <a:lnTo>
                  <a:pt x="1206946" y="1162505"/>
                </a:lnTo>
                <a:lnTo>
                  <a:pt x="1363513" y="1162505"/>
                </a:lnTo>
                <a:lnTo>
                  <a:pt x="1363513" y="1345862"/>
                </a:lnTo>
                <a:lnTo>
                  <a:pt x="1206946" y="1345862"/>
                </a:lnTo>
                <a:lnTo>
                  <a:pt x="1206946" y="1557793"/>
                </a:lnTo>
                <a:lnTo>
                  <a:pt x="1390898" y="1557793"/>
                </a:lnTo>
                <a:lnTo>
                  <a:pt x="1390898" y="1750674"/>
                </a:lnTo>
                <a:lnTo>
                  <a:pt x="956320" y="1750674"/>
                </a:lnTo>
                <a:close/>
                <a:moveTo>
                  <a:pt x="9306767" y="766623"/>
                </a:moveTo>
                <a:cubicBezTo>
                  <a:pt x="9358361" y="766623"/>
                  <a:pt x="9404696" y="775056"/>
                  <a:pt x="9445773" y="791923"/>
                </a:cubicBezTo>
                <a:cubicBezTo>
                  <a:pt x="9486849" y="808791"/>
                  <a:pt x="9519889" y="834091"/>
                  <a:pt x="9544892" y="867826"/>
                </a:cubicBezTo>
                <a:cubicBezTo>
                  <a:pt x="9569896" y="901560"/>
                  <a:pt x="9584778" y="938271"/>
                  <a:pt x="9589541" y="977959"/>
                </a:cubicBezTo>
                <a:cubicBezTo>
                  <a:pt x="9594303" y="1017646"/>
                  <a:pt x="9596685" y="1087099"/>
                  <a:pt x="9596685" y="1186318"/>
                </a:cubicBezTo>
                <a:lnTo>
                  <a:pt x="9596685" y="1351219"/>
                </a:lnTo>
                <a:cubicBezTo>
                  <a:pt x="9596685" y="1448057"/>
                  <a:pt x="9594403" y="1516617"/>
                  <a:pt x="9589839" y="1556900"/>
                </a:cubicBezTo>
                <a:cubicBezTo>
                  <a:pt x="9585274" y="1597183"/>
                  <a:pt x="9570987" y="1633993"/>
                  <a:pt x="9546976" y="1667330"/>
                </a:cubicBezTo>
                <a:cubicBezTo>
                  <a:pt x="9522965" y="1700668"/>
                  <a:pt x="9490521" y="1726266"/>
                  <a:pt x="9449642" y="1744126"/>
                </a:cubicBezTo>
                <a:cubicBezTo>
                  <a:pt x="9408764" y="1761985"/>
                  <a:pt x="9361139" y="1770915"/>
                  <a:pt x="9306767" y="1770915"/>
                </a:cubicBezTo>
                <a:cubicBezTo>
                  <a:pt x="9255174" y="1770915"/>
                  <a:pt x="9208839" y="1762481"/>
                  <a:pt x="9167762" y="1745614"/>
                </a:cubicBezTo>
                <a:cubicBezTo>
                  <a:pt x="9126686" y="1728747"/>
                  <a:pt x="9093646" y="1703446"/>
                  <a:pt x="9068642" y="1669712"/>
                </a:cubicBezTo>
                <a:cubicBezTo>
                  <a:pt x="9043640" y="1635977"/>
                  <a:pt x="9028756" y="1599266"/>
                  <a:pt x="9023994" y="1559579"/>
                </a:cubicBezTo>
                <a:cubicBezTo>
                  <a:pt x="9019232" y="1519891"/>
                  <a:pt x="9016850" y="1450438"/>
                  <a:pt x="9016850" y="1351219"/>
                </a:cubicBezTo>
                <a:lnTo>
                  <a:pt x="9016850" y="1186318"/>
                </a:lnTo>
                <a:cubicBezTo>
                  <a:pt x="9016850" y="1089480"/>
                  <a:pt x="9019132" y="1020920"/>
                  <a:pt x="9023696" y="980637"/>
                </a:cubicBezTo>
                <a:cubicBezTo>
                  <a:pt x="9028260" y="940355"/>
                  <a:pt x="9042548" y="903544"/>
                  <a:pt x="9066559" y="870207"/>
                </a:cubicBezTo>
                <a:cubicBezTo>
                  <a:pt x="9090570" y="836869"/>
                  <a:pt x="9123014" y="811271"/>
                  <a:pt x="9163892" y="793412"/>
                </a:cubicBezTo>
                <a:cubicBezTo>
                  <a:pt x="9204771" y="775552"/>
                  <a:pt x="9252396" y="766623"/>
                  <a:pt x="9306767" y="766623"/>
                </a:cubicBezTo>
                <a:close/>
                <a:moveTo>
                  <a:pt x="12192000" y="0"/>
                </a:moveTo>
                <a:lnTo>
                  <a:pt x="12192001" y="0"/>
                </a:lnTo>
                <a:lnTo>
                  <a:pt x="12192001" y="6852298"/>
                </a:lnTo>
                <a:lnTo>
                  <a:pt x="12192000" y="6852298"/>
                </a:lnTo>
                <a:close/>
                <a:moveTo>
                  <a:pt x="0" y="0"/>
                </a:moveTo>
                <a:lnTo>
                  <a:pt x="1" y="0"/>
                </a:lnTo>
                <a:lnTo>
                  <a:pt x="1" y="6852298"/>
                </a:lnTo>
                <a:lnTo>
                  <a:pt x="0" y="6852298"/>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52483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586D90F-7BD3-056D-8EA6-4F7768F1E34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244A290B-1732-80DC-95C6-5E3E3E4399B6}"/>
              </a:ext>
            </a:extLst>
          </p:cNvPr>
          <p:cNvSpPr>
            <a:spLocks noChangeArrowheads="1"/>
          </p:cNvSpPr>
          <p:nvPr/>
        </p:nvSpPr>
        <p:spPr bwMode="auto">
          <a:xfrm>
            <a:off x="634482" y="24010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F370A3DE-FC97-8433-C404-7D6D9CBC31DC}"/>
              </a:ext>
            </a:extLst>
          </p:cNvPr>
          <p:cNvGraphicFramePr>
            <a:graphicFrameLocks noChangeAspect="1"/>
          </p:cNvGraphicFramePr>
          <p:nvPr>
            <p:extLst>
              <p:ext uri="{D42A27DB-BD31-4B8C-83A1-F6EECF244321}">
                <p14:modId xmlns:p14="http://schemas.microsoft.com/office/powerpoint/2010/main" val="3783899202"/>
              </p:ext>
            </p:extLst>
          </p:nvPr>
        </p:nvGraphicFramePr>
        <p:xfrm>
          <a:off x="1193800" y="1781175"/>
          <a:ext cx="6550025" cy="1828800"/>
        </p:xfrm>
        <a:graphic>
          <a:graphicData uri="http://schemas.openxmlformats.org/presentationml/2006/ole">
            <mc:AlternateContent xmlns:mc="http://schemas.openxmlformats.org/markup-compatibility/2006">
              <mc:Choice xmlns:v="urn:schemas-microsoft-com:vml" Requires="v">
                <p:oleObj name="CS ChemDraw Drawing" r:id="rId2" imgW="4692361" imgH="1329038" progId="ChemDraw.Document.6.0">
                  <p:embed/>
                </p:oleObj>
              </mc:Choice>
              <mc:Fallback>
                <p:oleObj name="CS ChemDraw Drawing" r:id="rId2" imgW="4692361" imgH="1329038" progId="ChemDraw.Document.6.0">
                  <p:embed/>
                  <p:pic>
                    <p:nvPicPr>
                      <p:cNvPr id="7" name="Object 6">
                        <a:extLst>
                          <a:ext uri="{FF2B5EF4-FFF2-40B4-BE49-F238E27FC236}">
                            <a16:creationId xmlns:a16="http://schemas.microsoft.com/office/drawing/2014/main" id="{F370A3DE-FC97-8433-C404-7D6D9CBC31DC}"/>
                          </a:ext>
                        </a:extLst>
                      </p:cNvPr>
                      <p:cNvPicPr>
                        <a:picLocks noChangeAspect="1" noChangeArrowheads="1"/>
                      </p:cNvPicPr>
                      <p:nvPr/>
                    </p:nvPicPr>
                    <p:blipFill>
                      <a:blip r:embed="rId3"/>
                      <a:srcRect/>
                      <a:stretch>
                        <a:fillRect/>
                      </a:stretch>
                    </p:blipFill>
                    <p:spPr bwMode="auto">
                      <a:xfrm>
                        <a:off x="1193800" y="1781175"/>
                        <a:ext cx="6550025" cy="182880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A650834C-A314-11BA-341D-42F2C153DEBE}"/>
              </a:ext>
            </a:extLst>
          </p:cNvPr>
          <p:cNvSpPr txBox="1"/>
          <p:nvPr/>
        </p:nvSpPr>
        <p:spPr>
          <a:xfrm>
            <a:off x="839299" y="3610947"/>
            <a:ext cx="11038570" cy="313932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Bahnschrift" panose="020B0502040204020203" pitchFamily="34" charset="0"/>
                <a:ea typeface="Calibri" panose="020F0502020204030204" pitchFamily="34" charset="0"/>
              </a:rPr>
              <a:t>A mixture of an appropriate aromatic aldehyde (3 mmol) and 4-(benzo[</a:t>
            </a:r>
            <a:r>
              <a:rPr lang="en-US" i="1" dirty="0">
                <a:latin typeface="Bahnschrift" panose="020B0502040204020203" pitchFamily="34" charset="0"/>
                <a:ea typeface="Calibri" panose="020F0502020204030204" pitchFamily="34" charset="0"/>
              </a:rPr>
              <a:t>d</a:t>
            </a:r>
            <a:r>
              <a:rPr lang="en-US" dirty="0">
                <a:latin typeface="Bahnschrift" panose="020B0502040204020203" pitchFamily="34" charset="0"/>
                <a:ea typeface="Calibri" panose="020F0502020204030204" pitchFamily="34" charset="0"/>
              </a:rPr>
              <a:t>]imidazol-2-yl)-4-oxobutanoic acid (1) in acetic anhydride (5-10 mL) was prepared in a round bottom flask, along with a small quantity of triethylamine (3-4 drops). </a:t>
            </a:r>
          </a:p>
          <a:p>
            <a:endParaRPr lang="en-US" dirty="0">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latin typeface="Bahnschrift" panose="020B0502040204020203" pitchFamily="34" charset="0"/>
                <a:ea typeface="Calibri" panose="020F0502020204030204" pitchFamily="34" charset="0"/>
              </a:rPr>
              <a:t>The reaction mixture was heated under reflux for 3-4 hours under anhydrous conditions; once the reaction was complete (monitored by TLC), the contents were gradually added to crushed ice while stirring. </a:t>
            </a:r>
          </a:p>
          <a:p>
            <a:pPr marL="285750" indent="-285750">
              <a:buFont typeface="Arial" panose="020B0604020202020204" pitchFamily="34" charset="0"/>
              <a:buChar char="•"/>
            </a:pPr>
            <a:endParaRPr lang="en-US" dirty="0">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latin typeface="Bahnschrift" panose="020B0502040204020203" pitchFamily="34" charset="0"/>
                <a:ea typeface="Calibri" panose="020F0502020204030204" pitchFamily="34" charset="0"/>
              </a:rPr>
              <a:t>A solid mass with a distinct color formed and was separated by filtration, followed by washing with water. The solid was then dried and subjected to crystallization from methanol, resulting in the formation of a pure compound (2a-i) as confirmed by TLC.</a:t>
            </a:r>
          </a:p>
        </p:txBody>
      </p:sp>
      <p:sp>
        <p:nvSpPr>
          <p:cNvPr id="9" name="TextBox 8">
            <a:extLst>
              <a:ext uri="{FF2B5EF4-FFF2-40B4-BE49-F238E27FC236}">
                <a16:creationId xmlns:a16="http://schemas.microsoft.com/office/drawing/2014/main" id="{B8C222EF-1B3E-4F91-F973-0B88DC4C8E5A}"/>
              </a:ext>
            </a:extLst>
          </p:cNvPr>
          <p:cNvSpPr txBox="1"/>
          <p:nvPr/>
        </p:nvSpPr>
        <p:spPr>
          <a:xfrm>
            <a:off x="7867261" y="2621292"/>
            <a:ext cx="3570514" cy="769441"/>
          </a:xfrm>
          <a:prstGeom prst="rect">
            <a:avLst/>
          </a:prstGeom>
          <a:noFill/>
        </p:spPr>
        <p:txBody>
          <a:bodyPr wrap="square" rtlCol="0">
            <a:spAutoFit/>
          </a:bodyPr>
          <a:lstStyle/>
          <a:p>
            <a:r>
              <a:rPr lang="en-US" sz="1100" b="1" kern="100" dirty="0">
                <a:effectLst/>
                <a:latin typeface="Times New Roman" panose="02020603050405020304" pitchFamily="18" charset="0"/>
                <a:ea typeface="Calibri" panose="020F0502020204030204" pitchFamily="34" charset="0"/>
                <a:cs typeface="Times New Roman" panose="02020603050405020304" pitchFamily="18" charset="0"/>
              </a:rPr>
              <a:t>2a, R = 4-fluoro; 2b, R = 4-dimethylamino; 2c, R = 2-chloro; 2d, R = 2,6-difluoro; 2e, R = 3-ethoxy-4-hydroxy; 2f, R = thiophen-2-yl; 2g, R = furan-2-yl; 2h, R = 3-chloro; 2i, R = 3-phenylallylidene.</a:t>
            </a:r>
            <a:endParaRPr lang="en-US" sz="11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3" name="Picture 12">
            <a:extLst>
              <a:ext uri="{FF2B5EF4-FFF2-40B4-BE49-F238E27FC236}">
                <a16:creationId xmlns:a16="http://schemas.microsoft.com/office/drawing/2014/main" id="{57AA9001-959D-5D35-6124-F20990064D59}"/>
              </a:ext>
            </a:extLst>
          </p:cNvPr>
          <p:cNvPicPr>
            <a:picLocks noChangeAspect="1"/>
          </p:cNvPicPr>
          <p:nvPr/>
        </p:nvPicPr>
        <p:blipFill rotWithShape="1">
          <a:blip r:embed="rId4">
            <a:extLst>
              <a:ext uri="{28A0092B-C50C-407E-A947-70E740481C1C}">
                <a14:useLocalDpi xmlns:a14="http://schemas.microsoft.com/office/drawing/2010/main" val="0"/>
              </a:ext>
            </a:extLst>
          </a:blip>
          <a:srcRect l="23910" t="17317" r="9575"/>
          <a:stretch/>
        </p:blipFill>
        <p:spPr>
          <a:xfrm>
            <a:off x="8098326" y="206323"/>
            <a:ext cx="4104409" cy="2869893"/>
          </a:xfrm>
          <a:prstGeom prst="rect">
            <a:avLst/>
          </a:prstGeom>
          <a:effectLst>
            <a:softEdge rad="762000"/>
          </a:effectLst>
        </p:spPr>
      </p:pic>
      <p:sp>
        <p:nvSpPr>
          <p:cNvPr id="3" name="TextBox 2">
            <a:extLst>
              <a:ext uri="{FF2B5EF4-FFF2-40B4-BE49-F238E27FC236}">
                <a16:creationId xmlns:a16="http://schemas.microsoft.com/office/drawing/2014/main" id="{85235630-0815-1E95-B148-72AD1551F048}"/>
              </a:ext>
            </a:extLst>
          </p:cNvPr>
          <p:cNvSpPr txBox="1"/>
          <p:nvPr/>
        </p:nvSpPr>
        <p:spPr>
          <a:xfrm>
            <a:off x="405882" y="1332812"/>
            <a:ext cx="8901404" cy="369332"/>
          </a:xfrm>
          <a:prstGeom prst="rect">
            <a:avLst/>
          </a:prstGeom>
          <a:noFill/>
        </p:spPr>
        <p:txBody>
          <a:bodyPr wrap="square" rtlCol="0">
            <a:spAutoFit/>
          </a:bodyPr>
          <a:lstStyle/>
          <a:p>
            <a:r>
              <a:rPr lang="en-US" sz="1800" b="1" dirty="0">
                <a:solidFill>
                  <a:srgbClr val="FF0000"/>
                </a:solidFill>
                <a:effectLst/>
                <a:latin typeface="Bahnschrift" panose="020B0502040204020203" pitchFamily="34" charset="0"/>
                <a:ea typeface="Calibri" panose="020F0502020204030204" pitchFamily="34" charset="0"/>
              </a:rPr>
              <a:t>Synthesis of furanones (2a-i) from 4-(benzo(</a:t>
            </a:r>
            <a:r>
              <a:rPr lang="en-US" sz="1800" b="1" i="1" dirty="0">
                <a:solidFill>
                  <a:srgbClr val="FF0000"/>
                </a:solidFill>
                <a:effectLst/>
                <a:latin typeface="Bahnschrift" panose="020B0502040204020203" pitchFamily="34" charset="0"/>
                <a:ea typeface="Calibri" panose="020F0502020204030204" pitchFamily="34" charset="0"/>
              </a:rPr>
              <a:t>d</a:t>
            </a:r>
            <a:r>
              <a:rPr lang="en-US" sz="1800" b="1" dirty="0">
                <a:solidFill>
                  <a:srgbClr val="FF0000"/>
                </a:solidFill>
                <a:effectLst/>
                <a:latin typeface="Bahnschrift" panose="020B0502040204020203" pitchFamily="34" charset="0"/>
                <a:ea typeface="Calibri" panose="020F0502020204030204" pitchFamily="34" charset="0"/>
              </a:rPr>
              <a:t>)imidazol-2-yl)-4-oxobutanoic acid (1):</a:t>
            </a:r>
            <a:endParaRPr lang="en-US" dirty="0">
              <a:solidFill>
                <a:srgbClr val="FF0000"/>
              </a:solidFill>
              <a:latin typeface="Bahnschrift" panose="020B0502040204020203" pitchFamily="34" charset="0"/>
            </a:endParaRPr>
          </a:p>
        </p:txBody>
      </p:sp>
      <p:pic>
        <p:nvPicPr>
          <p:cNvPr id="5" name="Picture 4" descr="Science background illustration, scientific design. Flasks, glass and  chemistry, physics elements. Generative AI 22085252 Stock Photo at Vecteezy">
            <a:extLst>
              <a:ext uri="{FF2B5EF4-FFF2-40B4-BE49-F238E27FC236}">
                <a16:creationId xmlns:a16="http://schemas.microsoft.com/office/drawing/2014/main" id="{5A8A4139-5441-594F-BA5C-19C93F8C93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869" y="-410547"/>
            <a:ext cx="10608906" cy="5962548"/>
          </a:xfrm>
          <a:custGeom>
            <a:avLst/>
            <a:gdLst/>
            <a:ahLst/>
            <a:cxnLst/>
            <a:rect l="l" t="t" r="r" b="b"/>
            <a:pathLst>
              <a:path w="12192001" h="6852298">
                <a:moveTo>
                  <a:pt x="6981179" y="1001771"/>
                </a:moveTo>
                <a:cubicBezTo>
                  <a:pt x="6955649" y="1186324"/>
                  <a:pt x="6939616" y="1321262"/>
                  <a:pt x="6933080" y="1406584"/>
                </a:cubicBezTo>
                <a:lnTo>
                  <a:pt x="7019354" y="1406584"/>
                </a:lnTo>
                <a:cubicBezTo>
                  <a:pt x="7006673" y="1297418"/>
                  <a:pt x="6993948" y="1162481"/>
                  <a:pt x="6981179" y="1001771"/>
                </a:cubicBezTo>
                <a:close/>
                <a:moveTo>
                  <a:pt x="9941371" y="951765"/>
                </a:moveTo>
                <a:lnTo>
                  <a:pt x="9941371" y="1166077"/>
                </a:lnTo>
                <a:cubicBezTo>
                  <a:pt x="9969549" y="1166077"/>
                  <a:pt x="9989293" y="1162208"/>
                  <a:pt x="10000604" y="1154469"/>
                </a:cubicBezTo>
                <a:cubicBezTo>
                  <a:pt x="10011915" y="1146730"/>
                  <a:pt x="10017571" y="1121627"/>
                  <a:pt x="10017571" y="1079162"/>
                </a:cubicBezTo>
                <a:lnTo>
                  <a:pt x="10017571" y="1026179"/>
                </a:lnTo>
                <a:cubicBezTo>
                  <a:pt x="10017571" y="995619"/>
                  <a:pt x="10012113" y="975577"/>
                  <a:pt x="10001199" y="966052"/>
                </a:cubicBezTo>
                <a:cubicBezTo>
                  <a:pt x="9990286" y="956527"/>
                  <a:pt x="9970343" y="951765"/>
                  <a:pt x="9941371" y="951765"/>
                </a:cubicBezTo>
                <a:close/>
                <a:moveTo>
                  <a:pt x="3416746" y="951765"/>
                </a:moveTo>
                <a:lnTo>
                  <a:pt x="3416746" y="1166077"/>
                </a:lnTo>
                <a:cubicBezTo>
                  <a:pt x="3444925" y="1166077"/>
                  <a:pt x="3464669" y="1162208"/>
                  <a:pt x="3475980" y="1154469"/>
                </a:cubicBezTo>
                <a:cubicBezTo>
                  <a:pt x="3487291" y="1146730"/>
                  <a:pt x="3492946" y="1121627"/>
                  <a:pt x="3492946" y="1079162"/>
                </a:cubicBezTo>
                <a:lnTo>
                  <a:pt x="3492946" y="1026179"/>
                </a:lnTo>
                <a:cubicBezTo>
                  <a:pt x="3492946" y="995619"/>
                  <a:pt x="3487489" y="975577"/>
                  <a:pt x="3476575" y="966052"/>
                </a:cubicBezTo>
                <a:cubicBezTo>
                  <a:pt x="3465661" y="956527"/>
                  <a:pt x="3445718" y="951765"/>
                  <a:pt x="3416746" y="951765"/>
                </a:cubicBezTo>
                <a:close/>
                <a:moveTo>
                  <a:pt x="2302321" y="951765"/>
                </a:moveTo>
                <a:lnTo>
                  <a:pt x="2302321" y="1197034"/>
                </a:lnTo>
                <a:cubicBezTo>
                  <a:pt x="2309465" y="1197430"/>
                  <a:pt x="2315617" y="1197629"/>
                  <a:pt x="2320776" y="1197629"/>
                </a:cubicBezTo>
                <a:cubicBezTo>
                  <a:pt x="2343795" y="1197629"/>
                  <a:pt x="2359769" y="1191973"/>
                  <a:pt x="2368699" y="1180662"/>
                </a:cubicBezTo>
                <a:cubicBezTo>
                  <a:pt x="2377628" y="1169352"/>
                  <a:pt x="2382093" y="1145837"/>
                  <a:pt x="2382093" y="1110118"/>
                </a:cubicBezTo>
                <a:lnTo>
                  <a:pt x="2382093" y="1030941"/>
                </a:lnTo>
                <a:cubicBezTo>
                  <a:pt x="2382093" y="998001"/>
                  <a:pt x="2376934" y="976569"/>
                  <a:pt x="2366615" y="966648"/>
                </a:cubicBezTo>
                <a:cubicBezTo>
                  <a:pt x="2356296" y="956726"/>
                  <a:pt x="2334865" y="951765"/>
                  <a:pt x="2302321" y="951765"/>
                </a:cubicBezTo>
                <a:close/>
                <a:moveTo>
                  <a:pt x="9307958" y="929738"/>
                </a:moveTo>
                <a:cubicBezTo>
                  <a:pt x="9294861" y="929738"/>
                  <a:pt x="9284840" y="934798"/>
                  <a:pt x="9277895" y="944919"/>
                </a:cubicBezTo>
                <a:cubicBezTo>
                  <a:pt x="9270949" y="955039"/>
                  <a:pt x="9267477" y="984904"/>
                  <a:pt x="9267477" y="1034513"/>
                </a:cubicBezTo>
                <a:lnTo>
                  <a:pt x="9267477" y="1484569"/>
                </a:lnTo>
                <a:cubicBezTo>
                  <a:pt x="9267477" y="1540529"/>
                  <a:pt x="9269759" y="1575057"/>
                  <a:pt x="9274323" y="1588154"/>
                </a:cubicBezTo>
                <a:cubicBezTo>
                  <a:pt x="9278887" y="1601251"/>
                  <a:pt x="9289503" y="1607799"/>
                  <a:pt x="9306172" y="1607799"/>
                </a:cubicBezTo>
                <a:cubicBezTo>
                  <a:pt x="9323238" y="1607799"/>
                  <a:pt x="9334152" y="1600259"/>
                  <a:pt x="9338914" y="1585177"/>
                </a:cubicBezTo>
                <a:cubicBezTo>
                  <a:pt x="9343677" y="1570096"/>
                  <a:pt x="9346058" y="1534179"/>
                  <a:pt x="9346058" y="1477426"/>
                </a:cubicBezTo>
                <a:lnTo>
                  <a:pt x="9346058" y="1034513"/>
                </a:lnTo>
                <a:cubicBezTo>
                  <a:pt x="9346058" y="989666"/>
                  <a:pt x="9343577" y="960992"/>
                  <a:pt x="9338617" y="948491"/>
                </a:cubicBezTo>
                <a:cubicBezTo>
                  <a:pt x="9333656" y="935989"/>
                  <a:pt x="9323436" y="929738"/>
                  <a:pt x="9307958" y="929738"/>
                </a:cubicBezTo>
                <a:close/>
                <a:moveTo>
                  <a:pt x="10347969" y="786863"/>
                </a:moveTo>
                <a:lnTo>
                  <a:pt x="10598596" y="786863"/>
                </a:lnTo>
                <a:lnTo>
                  <a:pt x="10598596" y="1161315"/>
                </a:lnTo>
                <a:lnTo>
                  <a:pt x="10710217" y="786863"/>
                </a:lnTo>
                <a:lnTo>
                  <a:pt x="10945365" y="786863"/>
                </a:lnTo>
                <a:lnTo>
                  <a:pt x="10801597" y="1222037"/>
                </a:lnTo>
                <a:lnTo>
                  <a:pt x="10959057" y="1750674"/>
                </a:lnTo>
                <a:lnTo>
                  <a:pt x="10700096" y="1750674"/>
                </a:lnTo>
                <a:lnTo>
                  <a:pt x="10598596" y="1337527"/>
                </a:lnTo>
                <a:lnTo>
                  <a:pt x="10598596" y="1750674"/>
                </a:lnTo>
                <a:lnTo>
                  <a:pt x="10347969" y="1750674"/>
                </a:lnTo>
                <a:close/>
                <a:moveTo>
                  <a:pt x="9690744" y="786863"/>
                </a:moveTo>
                <a:lnTo>
                  <a:pt x="9868147" y="786863"/>
                </a:lnTo>
                <a:cubicBezTo>
                  <a:pt x="9986416" y="786863"/>
                  <a:pt x="10066486" y="791427"/>
                  <a:pt x="10108356" y="800555"/>
                </a:cubicBezTo>
                <a:cubicBezTo>
                  <a:pt x="10150226" y="809684"/>
                  <a:pt x="10184357" y="833000"/>
                  <a:pt x="10210749" y="870505"/>
                </a:cubicBezTo>
                <a:cubicBezTo>
                  <a:pt x="10237141" y="908009"/>
                  <a:pt x="10250338" y="967838"/>
                  <a:pt x="10250338" y="1049991"/>
                </a:cubicBezTo>
                <a:cubicBezTo>
                  <a:pt x="10250338" y="1125001"/>
                  <a:pt x="10241011" y="1175404"/>
                  <a:pt x="10222358" y="1201201"/>
                </a:cubicBezTo>
                <a:cubicBezTo>
                  <a:pt x="10203705" y="1226998"/>
                  <a:pt x="10166994" y="1242476"/>
                  <a:pt x="10112225" y="1247635"/>
                </a:cubicBezTo>
                <a:cubicBezTo>
                  <a:pt x="10161834" y="1259938"/>
                  <a:pt x="10195172" y="1276409"/>
                  <a:pt x="10212238" y="1297046"/>
                </a:cubicBezTo>
                <a:cubicBezTo>
                  <a:pt x="10229304" y="1317684"/>
                  <a:pt x="10239920" y="1336634"/>
                  <a:pt x="10244087" y="1353898"/>
                </a:cubicBezTo>
                <a:cubicBezTo>
                  <a:pt x="10248254" y="1371162"/>
                  <a:pt x="10250338" y="1418688"/>
                  <a:pt x="10250338" y="1496476"/>
                </a:cubicBezTo>
                <a:lnTo>
                  <a:pt x="10250338" y="1750674"/>
                </a:lnTo>
                <a:lnTo>
                  <a:pt x="10017571" y="1750674"/>
                </a:lnTo>
                <a:lnTo>
                  <a:pt x="10017571" y="1430396"/>
                </a:lnTo>
                <a:cubicBezTo>
                  <a:pt x="10017571" y="1378802"/>
                  <a:pt x="10013503" y="1346854"/>
                  <a:pt x="10005367" y="1334551"/>
                </a:cubicBezTo>
                <a:cubicBezTo>
                  <a:pt x="9997231" y="1322248"/>
                  <a:pt x="9975899" y="1316096"/>
                  <a:pt x="9941371" y="1316096"/>
                </a:cubicBezTo>
                <a:lnTo>
                  <a:pt x="9941371" y="1750674"/>
                </a:lnTo>
                <a:lnTo>
                  <a:pt x="9690744" y="1750674"/>
                </a:lnTo>
                <a:close/>
                <a:moveTo>
                  <a:pt x="7983388" y="786863"/>
                </a:moveTo>
                <a:lnTo>
                  <a:pt x="8226871" y="786863"/>
                </a:lnTo>
                <a:lnTo>
                  <a:pt x="8253353" y="1123150"/>
                </a:lnTo>
                <a:lnTo>
                  <a:pt x="8278961" y="1448255"/>
                </a:lnTo>
                <a:cubicBezTo>
                  <a:pt x="8288207" y="1280011"/>
                  <a:pt x="8311306" y="1059547"/>
                  <a:pt x="8348259" y="786863"/>
                </a:cubicBezTo>
                <a:lnTo>
                  <a:pt x="8608512" y="786863"/>
                </a:lnTo>
                <a:cubicBezTo>
                  <a:pt x="8611972" y="815048"/>
                  <a:pt x="8621086" y="921013"/>
                  <a:pt x="8635850" y="1104760"/>
                </a:cubicBezTo>
                <a:lnTo>
                  <a:pt x="8663532" y="1471473"/>
                </a:lnTo>
                <a:cubicBezTo>
                  <a:pt x="8677789" y="1238166"/>
                  <a:pt x="8701105" y="1009963"/>
                  <a:pt x="8733482" y="786863"/>
                </a:cubicBezTo>
                <a:lnTo>
                  <a:pt x="8976964" y="786863"/>
                </a:lnTo>
                <a:lnTo>
                  <a:pt x="8865371" y="1750674"/>
                </a:lnTo>
                <a:lnTo>
                  <a:pt x="8552460" y="1750674"/>
                </a:lnTo>
                <a:cubicBezTo>
                  <a:pt x="8523817" y="1602596"/>
                  <a:pt x="8498532" y="1434123"/>
                  <a:pt x="8476604" y="1245254"/>
                </a:cubicBezTo>
                <a:cubicBezTo>
                  <a:pt x="8466608" y="1326235"/>
                  <a:pt x="8443307" y="1494708"/>
                  <a:pt x="8406702" y="1750674"/>
                </a:cubicBezTo>
                <a:lnTo>
                  <a:pt x="8095577" y="1750674"/>
                </a:lnTo>
                <a:close/>
                <a:moveTo>
                  <a:pt x="7338069" y="786863"/>
                </a:moveTo>
                <a:lnTo>
                  <a:pt x="7588696" y="786863"/>
                </a:lnTo>
                <a:lnTo>
                  <a:pt x="7588696" y="1557793"/>
                </a:lnTo>
                <a:lnTo>
                  <a:pt x="7741096" y="1557793"/>
                </a:lnTo>
                <a:lnTo>
                  <a:pt x="7741096" y="1750674"/>
                </a:lnTo>
                <a:lnTo>
                  <a:pt x="7338069" y="1750674"/>
                </a:lnTo>
                <a:close/>
                <a:moveTo>
                  <a:pt x="6789935" y="786863"/>
                </a:moveTo>
                <a:lnTo>
                  <a:pt x="7152183" y="786863"/>
                </a:lnTo>
                <a:lnTo>
                  <a:pt x="7295504" y="1750674"/>
                </a:lnTo>
                <a:lnTo>
                  <a:pt x="7039371" y="1750674"/>
                </a:lnTo>
                <a:lnTo>
                  <a:pt x="7025921" y="1577438"/>
                </a:lnTo>
                <a:lnTo>
                  <a:pt x="6936271" y="1577438"/>
                </a:lnTo>
                <a:lnTo>
                  <a:pt x="6921202" y="1750674"/>
                </a:lnTo>
                <a:lnTo>
                  <a:pt x="6662092" y="1750674"/>
                </a:lnTo>
                <a:close/>
                <a:moveTo>
                  <a:pt x="6161732" y="786863"/>
                </a:moveTo>
                <a:lnTo>
                  <a:pt x="6709419" y="786863"/>
                </a:lnTo>
                <a:lnTo>
                  <a:pt x="6709419" y="979744"/>
                </a:lnTo>
                <a:lnTo>
                  <a:pt x="6560591" y="979744"/>
                </a:lnTo>
                <a:lnTo>
                  <a:pt x="6560591" y="1750674"/>
                </a:lnTo>
                <a:lnTo>
                  <a:pt x="6309965" y="1750674"/>
                </a:lnTo>
                <a:lnTo>
                  <a:pt x="6309965" y="979744"/>
                </a:lnTo>
                <a:lnTo>
                  <a:pt x="6161732" y="979744"/>
                </a:lnTo>
                <a:close/>
                <a:moveTo>
                  <a:pt x="5547370" y="786863"/>
                </a:moveTo>
                <a:lnTo>
                  <a:pt x="5756919" y="786863"/>
                </a:lnTo>
                <a:lnTo>
                  <a:pt x="5897413" y="1220846"/>
                </a:lnTo>
                <a:lnTo>
                  <a:pt x="5897413" y="786863"/>
                </a:lnTo>
                <a:lnTo>
                  <a:pt x="6106963" y="786863"/>
                </a:lnTo>
                <a:lnTo>
                  <a:pt x="6106963" y="1750674"/>
                </a:lnTo>
                <a:lnTo>
                  <a:pt x="5887293" y="1750674"/>
                </a:lnTo>
                <a:lnTo>
                  <a:pt x="5756919" y="1312524"/>
                </a:lnTo>
                <a:lnTo>
                  <a:pt x="5756919" y="1750674"/>
                </a:lnTo>
                <a:lnTo>
                  <a:pt x="5547370" y="1750674"/>
                </a:lnTo>
                <a:close/>
                <a:moveTo>
                  <a:pt x="5042545" y="786863"/>
                </a:moveTo>
                <a:lnTo>
                  <a:pt x="5460454" y="786863"/>
                </a:lnTo>
                <a:lnTo>
                  <a:pt x="5460454" y="979744"/>
                </a:lnTo>
                <a:lnTo>
                  <a:pt x="5293172" y="979744"/>
                </a:lnTo>
                <a:lnTo>
                  <a:pt x="5293172" y="1162505"/>
                </a:lnTo>
                <a:lnTo>
                  <a:pt x="5449738" y="1162505"/>
                </a:lnTo>
                <a:lnTo>
                  <a:pt x="5449738" y="1345862"/>
                </a:lnTo>
                <a:lnTo>
                  <a:pt x="5293172" y="1345862"/>
                </a:lnTo>
                <a:lnTo>
                  <a:pt x="5293172" y="1557793"/>
                </a:lnTo>
                <a:lnTo>
                  <a:pt x="5477123" y="1557793"/>
                </a:lnTo>
                <a:lnTo>
                  <a:pt x="5477123" y="1750674"/>
                </a:lnTo>
                <a:lnTo>
                  <a:pt x="5042545" y="1750674"/>
                </a:lnTo>
                <a:close/>
                <a:moveTo>
                  <a:pt x="4166244" y="786863"/>
                </a:moveTo>
                <a:lnTo>
                  <a:pt x="4490541" y="786863"/>
                </a:lnTo>
                <a:cubicBezTo>
                  <a:pt x="4500159" y="844807"/>
                  <a:pt x="4510075" y="913107"/>
                  <a:pt x="4520288" y="991762"/>
                </a:cubicBezTo>
                <a:lnTo>
                  <a:pt x="4555877" y="1236919"/>
                </a:lnTo>
                <a:lnTo>
                  <a:pt x="4613474" y="786863"/>
                </a:lnTo>
                <a:lnTo>
                  <a:pt x="4939556" y="786863"/>
                </a:lnTo>
                <a:lnTo>
                  <a:pt x="4939556" y="1750674"/>
                </a:lnTo>
                <a:lnTo>
                  <a:pt x="4720481" y="1750674"/>
                </a:lnTo>
                <a:lnTo>
                  <a:pt x="4720183" y="1099998"/>
                </a:lnTo>
                <a:lnTo>
                  <a:pt x="4632969" y="1750674"/>
                </a:lnTo>
                <a:lnTo>
                  <a:pt x="4477594" y="1750674"/>
                </a:lnTo>
                <a:lnTo>
                  <a:pt x="4385617" y="1114880"/>
                </a:lnTo>
                <a:lnTo>
                  <a:pt x="4385319" y="1750674"/>
                </a:lnTo>
                <a:lnTo>
                  <a:pt x="4166244" y="1750674"/>
                </a:lnTo>
                <a:close/>
                <a:moveTo>
                  <a:pt x="3823345" y="786863"/>
                </a:moveTo>
                <a:lnTo>
                  <a:pt x="4073971" y="786863"/>
                </a:lnTo>
                <a:lnTo>
                  <a:pt x="4073971" y="1750674"/>
                </a:lnTo>
                <a:lnTo>
                  <a:pt x="3823345" y="1750674"/>
                </a:lnTo>
                <a:close/>
                <a:moveTo>
                  <a:pt x="3166120" y="786863"/>
                </a:moveTo>
                <a:lnTo>
                  <a:pt x="3343523" y="786863"/>
                </a:lnTo>
                <a:cubicBezTo>
                  <a:pt x="3461792" y="786863"/>
                  <a:pt x="3541861" y="791427"/>
                  <a:pt x="3583731" y="800555"/>
                </a:cubicBezTo>
                <a:cubicBezTo>
                  <a:pt x="3625602" y="809684"/>
                  <a:pt x="3659733" y="833000"/>
                  <a:pt x="3686125" y="870505"/>
                </a:cubicBezTo>
                <a:cubicBezTo>
                  <a:pt x="3712518" y="908009"/>
                  <a:pt x="3725714" y="967838"/>
                  <a:pt x="3725714" y="1049991"/>
                </a:cubicBezTo>
                <a:cubicBezTo>
                  <a:pt x="3725714" y="1125001"/>
                  <a:pt x="3716387" y="1175404"/>
                  <a:pt x="3697734" y="1201201"/>
                </a:cubicBezTo>
                <a:cubicBezTo>
                  <a:pt x="3679080" y="1226998"/>
                  <a:pt x="3642370" y="1242476"/>
                  <a:pt x="3587601" y="1247635"/>
                </a:cubicBezTo>
                <a:cubicBezTo>
                  <a:pt x="3637210" y="1259938"/>
                  <a:pt x="3670548" y="1276409"/>
                  <a:pt x="3687614" y="1297046"/>
                </a:cubicBezTo>
                <a:cubicBezTo>
                  <a:pt x="3704679" y="1317684"/>
                  <a:pt x="3715296" y="1336634"/>
                  <a:pt x="3719463" y="1353898"/>
                </a:cubicBezTo>
                <a:cubicBezTo>
                  <a:pt x="3723630" y="1371162"/>
                  <a:pt x="3725714" y="1418688"/>
                  <a:pt x="3725714" y="1496476"/>
                </a:cubicBezTo>
                <a:lnTo>
                  <a:pt x="3725714" y="1750674"/>
                </a:lnTo>
                <a:lnTo>
                  <a:pt x="3492946" y="1750674"/>
                </a:lnTo>
                <a:lnTo>
                  <a:pt x="3492946" y="1430396"/>
                </a:lnTo>
                <a:cubicBezTo>
                  <a:pt x="3492946" y="1378802"/>
                  <a:pt x="3488878" y="1346854"/>
                  <a:pt x="3480742" y="1334551"/>
                </a:cubicBezTo>
                <a:cubicBezTo>
                  <a:pt x="3472607" y="1322248"/>
                  <a:pt x="3451274" y="1316096"/>
                  <a:pt x="3416746" y="1316096"/>
                </a:cubicBezTo>
                <a:lnTo>
                  <a:pt x="3416746" y="1750674"/>
                </a:lnTo>
                <a:lnTo>
                  <a:pt x="3166120" y="1750674"/>
                </a:lnTo>
                <a:close/>
                <a:moveTo>
                  <a:pt x="2661295" y="786863"/>
                </a:moveTo>
                <a:lnTo>
                  <a:pt x="3079204" y="786863"/>
                </a:lnTo>
                <a:lnTo>
                  <a:pt x="3079204" y="979744"/>
                </a:lnTo>
                <a:lnTo>
                  <a:pt x="2911921" y="979744"/>
                </a:lnTo>
                <a:lnTo>
                  <a:pt x="2911921" y="1162505"/>
                </a:lnTo>
                <a:lnTo>
                  <a:pt x="3068489" y="1162505"/>
                </a:lnTo>
                <a:lnTo>
                  <a:pt x="3068489" y="1345862"/>
                </a:lnTo>
                <a:lnTo>
                  <a:pt x="2911921" y="1345862"/>
                </a:lnTo>
                <a:lnTo>
                  <a:pt x="2911921" y="1557793"/>
                </a:lnTo>
                <a:lnTo>
                  <a:pt x="3095873" y="1557793"/>
                </a:lnTo>
                <a:lnTo>
                  <a:pt x="3095873" y="1750674"/>
                </a:lnTo>
                <a:lnTo>
                  <a:pt x="2661295" y="1750674"/>
                </a:lnTo>
                <a:close/>
                <a:moveTo>
                  <a:pt x="2051695" y="786863"/>
                </a:moveTo>
                <a:lnTo>
                  <a:pt x="2304107" y="786863"/>
                </a:lnTo>
                <a:cubicBezTo>
                  <a:pt x="2372370" y="786863"/>
                  <a:pt x="2424856" y="792221"/>
                  <a:pt x="2461567" y="802937"/>
                </a:cubicBezTo>
                <a:cubicBezTo>
                  <a:pt x="2498278" y="813652"/>
                  <a:pt x="2525861" y="829130"/>
                  <a:pt x="2544316" y="849371"/>
                </a:cubicBezTo>
                <a:cubicBezTo>
                  <a:pt x="2562770" y="869612"/>
                  <a:pt x="2575272" y="894119"/>
                  <a:pt x="2581821" y="922892"/>
                </a:cubicBezTo>
                <a:cubicBezTo>
                  <a:pt x="2588369" y="951666"/>
                  <a:pt x="2591643" y="996215"/>
                  <a:pt x="2591643" y="1056540"/>
                </a:cubicBezTo>
                <a:lnTo>
                  <a:pt x="2591643" y="1140479"/>
                </a:lnTo>
                <a:cubicBezTo>
                  <a:pt x="2591643" y="1201994"/>
                  <a:pt x="2585293" y="1246841"/>
                  <a:pt x="2572593" y="1275019"/>
                </a:cubicBezTo>
                <a:cubicBezTo>
                  <a:pt x="2559893" y="1303198"/>
                  <a:pt x="2536577" y="1324827"/>
                  <a:pt x="2502644" y="1339909"/>
                </a:cubicBezTo>
                <a:cubicBezTo>
                  <a:pt x="2468711" y="1354990"/>
                  <a:pt x="2424360" y="1362530"/>
                  <a:pt x="2369592" y="1362530"/>
                </a:cubicBezTo>
                <a:lnTo>
                  <a:pt x="2302321" y="1362530"/>
                </a:lnTo>
                <a:lnTo>
                  <a:pt x="2302321" y="1750674"/>
                </a:lnTo>
                <a:lnTo>
                  <a:pt x="2051695" y="1750674"/>
                </a:lnTo>
                <a:close/>
                <a:moveTo>
                  <a:pt x="1411436" y="786863"/>
                </a:moveTo>
                <a:lnTo>
                  <a:pt x="1653728" y="786863"/>
                </a:lnTo>
                <a:cubicBezTo>
                  <a:pt x="1658144" y="813404"/>
                  <a:pt x="1666850" y="857640"/>
                  <a:pt x="1679847" y="919571"/>
                </a:cubicBezTo>
                <a:cubicBezTo>
                  <a:pt x="1690352" y="966762"/>
                  <a:pt x="1698910" y="1010236"/>
                  <a:pt x="1705520" y="1049991"/>
                </a:cubicBezTo>
                <a:lnTo>
                  <a:pt x="1759099" y="786863"/>
                </a:lnTo>
                <a:lnTo>
                  <a:pt x="1969244" y="786863"/>
                </a:lnTo>
                <a:lnTo>
                  <a:pt x="1881138" y="1213107"/>
                </a:lnTo>
                <a:lnTo>
                  <a:pt x="2013892" y="1750674"/>
                </a:lnTo>
                <a:lnTo>
                  <a:pt x="1781720" y="1750674"/>
                </a:lnTo>
                <a:cubicBezTo>
                  <a:pt x="1753970" y="1654581"/>
                  <a:pt x="1728570" y="1537503"/>
                  <a:pt x="1705520" y="1399440"/>
                </a:cubicBezTo>
                <a:cubicBezTo>
                  <a:pt x="1699220" y="1460596"/>
                  <a:pt x="1690411" y="1525289"/>
                  <a:pt x="1679094" y="1593521"/>
                </a:cubicBezTo>
                <a:lnTo>
                  <a:pt x="1655514" y="1750674"/>
                </a:lnTo>
                <a:lnTo>
                  <a:pt x="1411436" y="1750674"/>
                </a:lnTo>
                <a:lnTo>
                  <a:pt x="1502519" y="1213107"/>
                </a:lnTo>
                <a:close/>
                <a:moveTo>
                  <a:pt x="956320" y="786863"/>
                </a:moveTo>
                <a:lnTo>
                  <a:pt x="1374229" y="786863"/>
                </a:lnTo>
                <a:lnTo>
                  <a:pt x="1374229" y="979744"/>
                </a:lnTo>
                <a:lnTo>
                  <a:pt x="1206946" y="979744"/>
                </a:lnTo>
                <a:lnTo>
                  <a:pt x="1206946" y="1162505"/>
                </a:lnTo>
                <a:lnTo>
                  <a:pt x="1363513" y="1162505"/>
                </a:lnTo>
                <a:lnTo>
                  <a:pt x="1363513" y="1345862"/>
                </a:lnTo>
                <a:lnTo>
                  <a:pt x="1206946" y="1345862"/>
                </a:lnTo>
                <a:lnTo>
                  <a:pt x="1206946" y="1557793"/>
                </a:lnTo>
                <a:lnTo>
                  <a:pt x="1390898" y="1557793"/>
                </a:lnTo>
                <a:lnTo>
                  <a:pt x="1390898" y="1750674"/>
                </a:lnTo>
                <a:lnTo>
                  <a:pt x="956320" y="1750674"/>
                </a:lnTo>
                <a:close/>
                <a:moveTo>
                  <a:pt x="9306767" y="766623"/>
                </a:moveTo>
                <a:cubicBezTo>
                  <a:pt x="9358361" y="766623"/>
                  <a:pt x="9404696" y="775056"/>
                  <a:pt x="9445773" y="791923"/>
                </a:cubicBezTo>
                <a:cubicBezTo>
                  <a:pt x="9486849" y="808791"/>
                  <a:pt x="9519889" y="834091"/>
                  <a:pt x="9544892" y="867826"/>
                </a:cubicBezTo>
                <a:cubicBezTo>
                  <a:pt x="9569896" y="901560"/>
                  <a:pt x="9584778" y="938271"/>
                  <a:pt x="9589541" y="977959"/>
                </a:cubicBezTo>
                <a:cubicBezTo>
                  <a:pt x="9594303" y="1017646"/>
                  <a:pt x="9596685" y="1087099"/>
                  <a:pt x="9596685" y="1186318"/>
                </a:cubicBezTo>
                <a:lnTo>
                  <a:pt x="9596685" y="1351219"/>
                </a:lnTo>
                <a:cubicBezTo>
                  <a:pt x="9596685" y="1448057"/>
                  <a:pt x="9594403" y="1516617"/>
                  <a:pt x="9589839" y="1556900"/>
                </a:cubicBezTo>
                <a:cubicBezTo>
                  <a:pt x="9585274" y="1597183"/>
                  <a:pt x="9570987" y="1633993"/>
                  <a:pt x="9546976" y="1667330"/>
                </a:cubicBezTo>
                <a:cubicBezTo>
                  <a:pt x="9522965" y="1700668"/>
                  <a:pt x="9490521" y="1726266"/>
                  <a:pt x="9449642" y="1744126"/>
                </a:cubicBezTo>
                <a:cubicBezTo>
                  <a:pt x="9408764" y="1761985"/>
                  <a:pt x="9361139" y="1770915"/>
                  <a:pt x="9306767" y="1770915"/>
                </a:cubicBezTo>
                <a:cubicBezTo>
                  <a:pt x="9255174" y="1770915"/>
                  <a:pt x="9208839" y="1762481"/>
                  <a:pt x="9167762" y="1745614"/>
                </a:cubicBezTo>
                <a:cubicBezTo>
                  <a:pt x="9126686" y="1728747"/>
                  <a:pt x="9093646" y="1703446"/>
                  <a:pt x="9068642" y="1669712"/>
                </a:cubicBezTo>
                <a:cubicBezTo>
                  <a:pt x="9043640" y="1635977"/>
                  <a:pt x="9028756" y="1599266"/>
                  <a:pt x="9023994" y="1559579"/>
                </a:cubicBezTo>
                <a:cubicBezTo>
                  <a:pt x="9019232" y="1519891"/>
                  <a:pt x="9016850" y="1450438"/>
                  <a:pt x="9016850" y="1351219"/>
                </a:cubicBezTo>
                <a:lnTo>
                  <a:pt x="9016850" y="1186318"/>
                </a:lnTo>
                <a:cubicBezTo>
                  <a:pt x="9016850" y="1089480"/>
                  <a:pt x="9019132" y="1020920"/>
                  <a:pt x="9023696" y="980637"/>
                </a:cubicBezTo>
                <a:cubicBezTo>
                  <a:pt x="9028260" y="940355"/>
                  <a:pt x="9042548" y="903544"/>
                  <a:pt x="9066559" y="870207"/>
                </a:cubicBezTo>
                <a:cubicBezTo>
                  <a:pt x="9090570" y="836869"/>
                  <a:pt x="9123014" y="811271"/>
                  <a:pt x="9163892" y="793412"/>
                </a:cubicBezTo>
                <a:cubicBezTo>
                  <a:pt x="9204771" y="775552"/>
                  <a:pt x="9252396" y="766623"/>
                  <a:pt x="9306767" y="766623"/>
                </a:cubicBezTo>
                <a:close/>
                <a:moveTo>
                  <a:pt x="12192000" y="0"/>
                </a:moveTo>
                <a:lnTo>
                  <a:pt x="12192001" y="0"/>
                </a:lnTo>
                <a:lnTo>
                  <a:pt x="12192001" y="6852298"/>
                </a:lnTo>
                <a:lnTo>
                  <a:pt x="12192000" y="6852298"/>
                </a:lnTo>
                <a:close/>
                <a:moveTo>
                  <a:pt x="0" y="0"/>
                </a:moveTo>
                <a:lnTo>
                  <a:pt x="1" y="0"/>
                </a:lnTo>
                <a:lnTo>
                  <a:pt x="1" y="6852298"/>
                </a:lnTo>
                <a:lnTo>
                  <a:pt x="0" y="6852298"/>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07505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FE3C0C7-CC97-59DC-390A-2AD6D746AD95}"/>
              </a:ext>
            </a:extLst>
          </p:cNvPr>
          <p:cNvSpPr txBox="1"/>
          <p:nvPr/>
        </p:nvSpPr>
        <p:spPr>
          <a:xfrm>
            <a:off x="597159" y="1324947"/>
            <a:ext cx="5057192" cy="369332"/>
          </a:xfrm>
          <a:prstGeom prst="rect">
            <a:avLst/>
          </a:prstGeom>
          <a:noFill/>
        </p:spPr>
        <p:txBody>
          <a:bodyPr wrap="square" rtlCol="0">
            <a:spAutoFit/>
          </a:bodyPr>
          <a:lstStyle/>
          <a:p>
            <a:r>
              <a:rPr lang="en-US" sz="1800" b="1" dirty="0">
                <a:solidFill>
                  <a:srgbClr val="FF0000"/>
                </a:solidFill>
                <a:effectLst/>
                <a:latin typeface="Bahnschrift" panose="020B0502040204020203" pitchFamily="34" charset="0"/>
                <a:ea typeface="Calibri" panose="020F0502020204030204" pitchFamily="34" charset="0"/>
              </a:rPr>
              <a:t>Synthesis of </a:t>
            </a:r>
            <a:r>
              <a:rPr lang="en-US" sz="1800" b="1" dirty="0" err="1">
                <a:solidFill>
                  <a:srgbClr val="FF0000"/>
                </a:solidFill>
                <a:effectLst/>
                <a:latin typeface="Bahnschrift" panose="020B0502040204020203" pitchFamily="34" charset="0"/>
                <a:ea typeface="Calibri" panose="020F0502020204030204" pitchFamily="34" charset="0"/>
              </a:rPr>
              <a:t>Pyrrolones</a:t>
            </a:r>
            <a:r>
              <a:rPr lang="en-US" sz="1800" b="1" dirty="0">
                <a:solidFill>
                  <a:srgbClr val="FF0000"/>
                </a:solidFill>
                <a:effectLst/>
                <a:latin typeface="Bahnschrift" panose="020B0502040204020203" pitchFamily="34" charset="0"/>
                <a:ea typeface="Calibri" panose="020F0502020204030204" pitchFamily="34" charset="0"/>
              </a:rPr>
              <a:t> (3a-f) from Furanones</a:t>
            </a:r>
            <a:endParaRPr lang="en-US" dirty="0">
              <a:solidFill>
                <a:srgbClr val="FF0000"/>
              </a:solidFill>
              <a:latin typeface="Bahnschrift" panose="020B0502040204020203" pitchFamily="34" charset="0"/>
            </a:endParaRPr>
          </a:p>
        </p:txBody>
      </p:sp>
      <p:pic>
        <p:nvPicPr>
          <p:cNvPr id="5" name="Picture 4">
            <a:extLst>
              <a:ext uri="{FF2B5EF4-FFF2-40B4-BE49-F238E27FC236}">
                <a16:creationId xmlns:a16="http://schemas.microsoft.com/office/drawing/2014/main" id="{AA233880-E4E4-44CB-9E4C-4D3542F2865F}"/>
              </a:ext>
            </a:extLst>
          </p:cNvPr>
          <p:cNvPicPr>
            <a:picLocks noChangeAspect="1"/>
          </p:cNvPicPr>
          <p:nvPr/>
        </p:nvPicPr>
        <p:blipFill>
          <a:blip r:embed="rId2"/>
          <a:stretch>
            <a:fillRect/>
          </a:stretch>
        </p:blipFill>
        <p:spPr>
          <a:xfrm>
            <a:off x="864584" y="1854492"/>
            <a:ext cx="6390227" cy="1941475"/>
          </a:xfrm>
          <a:prstGeom prst="rect">
            <a:avLst/>
          </a:prstGeom>
        </p:spPr>
      </p:pic>
      <p:sp>
        <p:nvSpPr>
          <p:cNvPr id="6" name="TextBox 5">
            <a:extLst>
              <a:ext uri="{FF2B5EF4-FFF2-40B4-BE49-F238E27FC236}">
                <a16:creationId xmlns:a16="http://schemas.microsoft.com/office/drawing/2014/main" id="{931BEC5F-240D-2DDB-29F0-E932F084CA2B}"/>
              </a:ext>
            </a:extLst>
          </p:cNvPr>
          <p:cNvSpPr txBox="1"/>
          <p:nvPr/>
        </p:nvSpPr>
        <p:spPr>
          <a:xfrm>
            <a:off x="933061" y="3956180"/>
            <a:ext cx="10860833" cy="258532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Bahnschrift" panose="020B0502040204020203" pitchFamily="34" charset="0"/>
                <a:ea typeface="Calibri" panose="020F0502020204030204" pitchFamily="34" charset="0"/>
              </a:rPr>
              <a:t>A mixture consisting of 0.2 grams of furanone, 5 mL of ethanol, 3 mL of concentrated aqueous ammonia (30% v/v), and 1 mL of water was subjected to reflux for a duration of 30 minutes. </a:t>
            </a:r>
          </a:p>
          <a:p>
            <a:pPr marL="285750" indent="-285750">
              <a:buFont typeface="Arial" panose="020B0604020202020204" pitchFamily="34" charset="0"/>
              <a:buChar char="•"/>
            </a:pPr>
            <a:endParaRPr lang="en-US" dirty="0">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latin typeface="Bahnschrift" panose="020B0502040204020203" pitchFamily="34" charset="0"/>
                <a:ea typeface="Calibri" panose="020F0502020204030204" pitchFamily="34" charset="0"/>
              </a:rPr>
              <a:t>Following this, 1 mL of ammonia solution and 0.2 grams of potassium carbonate were added, and the heating process was continued for 2-3 hours. Additional ammonia solution (0.5-1mL) was added during this time. </a:t>
            </a:r>
          </a:p>
          <a:p>
            <a:pPr marL="285750" indent="-285750">
              <a:buFont typeface="Arial" panose="020B0604020202020204" pitchFamily="34" charset="0"/>
              <a:buChar char="•"/>
            </a:pPr>
            <a:endParaRPr lang="en-US" dirty="0">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latin typeface="Bahnschrift" panose="020B0502040204020203" pitchFamily="34" charset="0"/>
                <a:ea typeface="Calibri" panose="020F0502020204030204" pitchFamily="34" charset="0"/>
              </a:rPr>
              <a:t>The resulting solid product was washed with hot water, dried, and subsequently recrystallized from methanol to obtain a pure compound (3a-f) as confirmed by TLC analysis.</a:t>
            </a:r>
          </a:p>
        </p:txBody>
      </p:sp>
      <p:sp>
        <p:nvSpPr>
          <p:cNvPr id="7" name="TextBox 6">
            <a:extLst>
              <a:ext uri="{FF2B5EF4-FFF2-40B4-BE49-F238E27FC236}">
                <a16:creationId xmlns:a16="http://schemas.microsoft.com/office/drawing/2014/main" id="{61FA3228-B21F-098F-D970-39CDD0BF8EA5}"/>
              </a:ext>
            </a:extLst>
          </p:cNvPr>
          <p:cNvSpPr txBox="1"/>
          <p:nvPr/>
        </p:nvSpPr>
        <p:spPr>
          <a:xfrm>
            <a:off x="7473319" y="3196558"/>
            <a:ext cx="4058816" cy="646331"/>
          </a:xfrm>
          <a:prstGeom prst="rect">
            <a:avLst/>
          </a:prstGeom>
          <a:noFill/>
        </p:spPr>
        <p:txBody>
          <a:bodyPr wrap="square" rtlCol="0">
            <a:spAutoFit/>
          </a:bodyPr>
          <a:lstStyle/>
          <a:p>
            <a:r>
              <a:rPr lang="en-US" sz="1200" b="1" kern="100" dirty="0">
                <a:effectLst/>
                <a:latin typeface="Times New Roman" panose="02020603050405020304" pitchFamily="18" charset="0"/>
                <a:ea typeface="Calibri" panose="020F0502020204030204" pitchFamily="34" charset="0"/>
                <a:cs typeface="Times New Roman" panose="02020603050405020304" pitchFamily="18" charset="0"/>
              </a:rPr>
              <a:t>3a, R = 2,6-difluoro; 3b, R = 3-chloro; 3c, R = 3-ethoxy-4-hydroxy; 3d, R = 2-chloro; 3e, R = furan-2-yl; 3f, R = 4-dimethylamino.</a:t>
            </a:r>
            <a:endParaRPr lang="en-US" sz="12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97EFA124-8E3C-674E-B5C0-FCEFC230DF40}"/>
              </a:ext>
            </a:extLst>
          </p:cNvPr>
          <p:cNvPicPr>
            <a:picLocks noChangeAspect="1"/>
          </p:cNvPicPr>
          <p:nvPr/>
        </p:nvPicPr>
        <p:blipFill>
          <a:blip r:embed="rId3"/>
          <a:stretch>
            <a:fillRect/>
          </a:stretch>
        </p:blipFill>
        <p:spPr>
          <a:xfrm>
            <a:off x="8132303" y="978990"/>
            <a:ext cx="2994949" cy="2416976"/>
          </a:xfrm>
          <a:prstGeom prst="rect">
            <a:avLst/>
          </a:prstGeom>
          <a:effectLst>
            <a:softEdge rad="393700"/>
          </a:effectLst>
        </p:spPr>
      </p:pic>
      <p:pic>
        <p:nvPicPr>
          <p:cNvPr id="4" name="Picture 3" descr="Science background illustration, scientific design. Flasks, glass and  chemistry, physics elements. Generative AI 22085252 Stock Photo at Vecteezy">
            <a:extLst>
              <a:ext uri="{FF2B5EF4-FFF2-40B4-BE49-F238E27FC236}">
                <a16:creationId xmlns:a16="http://schemas.microsoft.com/office/drawing/2014/main" id="{11FCE77C-E3AB-D090-5511-74ED7EC216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69" y="-410547"/>
            <a:ext cx="10608906" cy="5962548"/>
          </a:xfrm>
          <a:custGeom>
            <a:avLst/>
            <a:gdLst/>
            <a:ahLst/>
            <a:cxnLst/>
            <a:rect l="l" t="t" r="r" b="b"/>
            <a:pathLst>
              <a:path w="12192001" h="6852298">
                <a:moveTo>
                  <a:pt x="6981179" y="1001771"/>
                </a:moveTo>
                <a:cubicBezTo>
                  <a:pt x="6955649" y="1186324"/>
                  <a:pt x="6939616" y="1321262"/>
                  <a:pt x="6933080" y="1406584"/>
                </a:cubicBezTo>
                <a:lnTo>
                  <a:pt x="7019354" y="1406584"/>
                </a:lnTo>
                <a:cubicBezTo>
                  <a:pt x="7006673" y="1297418"/>
                  <a:pt x="6993948" y="1162481"/>
                  <a:pt x="6981179" y="1001771"/>
                </a:cubicBezTo>
                <a:close/>
                <a:moveTo>
                  <a:pt x="9941371" y="951765"/>
                </a:moveTo>
                <a:lnTo>
                  <a:pt x="9941371" y="1166077"/>
                </a:lnTo>
                <a:cubicBezTo>
                  <a:pt x="9969549" y="1166077"/>
                  <a:pt x="9989293" y="1162208"/>
                  <a:pt x="10000604" y="1154469"/>
                </a:cubicBezTo>
                <a:cubicBezTo>
                  <a:pt x="10011915" y="1146730"/>
                  <a:pt x="10017571" y="1121627"/>
                  <a:pt x="10017571" y="1079162"/>
                </a:cubicBezTo>
                <a:lnTo>
                  <a:pt x="10017571" y="1026179"/>
                </a:lnTo>
                <a:cubicBezTo>
                  <a:pt x="10017571" y="995619"/>
                  <a:pt x="10012113" y="975577"/>
                  <a:pt x="10001199" y="966052"/>
                </a:cubicBezTo>
                <a:cubicBezTo>
                  <a:pt x="9990286" y="956527"/>
                  <a:pt x="9970343" y="951765"/>
                  <a:pt x="9941371" y="951765"/>
                </a:cubicBezTo>
                <a:close/>
                <a:moveTo>
                  <a:pt x="3416746" y="951765"/>
                </a:moveTo>
                <a:lnTo>
                  <a:pt x="3416746" y="1166077"/>
                </a:lnTo>
                <a:cubicBezTo>
                  <a:pt x="3444925" y="1166077"/>
                  <a:pt x="3464669" y="1162208"/>
                  <a:pt x="3475980" y="1154469"/>
                </a:cubicBezTo>
                <a:cubicBezTo>
                  <a:pt x="3487291" y="1146730"/>
                  <a:pt x="3492946" y="1121627"/>
                  <a:pt x="3492946" y="1079162"/>
                </a:cubicBezTo>
                <a:lnTo>
                  <a:pt x="3492946" y="1026179"/>
                </a:lnTo>
                <a:cubicBezTo>
                  <a:pt x="3492946" y="995619"/>
                  <a:pt x="3487489" y="975577"/>
                  <a:pt x="3476575" y="966052"/>
                </a:cubicBezTo>
                <a:cubicBezTo>
                  <a:pt x="3465661" y="956527"/>
                  <a:pt x="3445718" y="951765"/>
                  <a:pt x="3416746" y="951765"/>
                </a:cubicBezTo>
                <a:close/>
                <a:moveTo>
                  <a:pt x="2302321" y="951765"/>
                </a:moveTo>
                <a:lnTo>
                  <a:pt x="2302321" y="1197034"/>
                </a:lnTo>
                <a:cubicBezTo>
                  <a:pt x="2309465" y="1197430"/>
                  <a:pt x="2315617" y="1197629"/>
                  <a:pt x="2320776" y="1197629"/>
                </a:cubicBezTo>
                <a:cubicBezTo>
                  <a:pt x="2343795" y="1197629"/>
                  <a:pt x="2359769" y="1191973"/>
                  <a:pt x="2368699" y="1180662"/>
                </a:cubicBezTo>
                <a:cubicBezTo>
                  <a:pt x="2377628" y="1169352"/>
                  <a:pt x="2382093" y="1145837"/>
                  <a:pt x="2382093" y="1110118"/>
                </a:cubicBezTo>
                <a:lnTo>
                  <a:pt x="2382093" y="1030941"/>
                </a:lnTo>
                <a:cubicBezTo>
                  <a:pt x="2382093" y="998001"/>
                  <a:pt x="2376934" y="976569"/>
                  <a:pt x="2366615" y="966648"/>
                </a:cubicBezTo>
                <a:cubicBezTo>
                  <a:pt x="2356296" y="956726"/>
                  <a:pt x="2334865" y="951765"/>
                  <a:pt x="2302321" y="951765"/>
                </a:cubicBezTo>
                <a:close/>
                <a:moveTo>
                  <a:pt x="9307958" y="929738"/>
                </a:moveTo>
                <a:cubicBezTo>
                  <a:pt x="9294861" y="929738"/>
                  <a:pt x="9284840" y="934798"/>
                  <a:pt x="9277895" y="944919"/>
                </a:cubicBezTo>
                <a:cubicBezTo>
                  <a:pt x="9270949" y="955039"/>
                  <a:pt x="9267477" y="984904"/>
                  <a:pt x="9267477" y="1034513"/>
                </a:cubicBezTo>
                <a:lnTo>
                  <a:pt x="9267477" y="1484569"/>
                </a:lnTo>
                <a:cubicBezTo>
                  <a:pt x="9267477" y="1540529"/>
                  <a:pt x="9269759" y="1575057"/>
                  <a:pt x="9274323" y="1588154"/>
                </a:cubicBezTo>
                <a:cubicBezTo>
                  <a:pt x="9278887" y="1601251"/>
                  <a:pt x="9289503" y="1607799"/>
                  <a:pt x="9306172" y="1607799"/>
                </a:cubicBezTo>
                <a:cubicBezTo>
                  <a:pt x="9323238" y="1607799"/>
                  <a:pt x="9334152" y="1600259"/>
                  <a:pt x="9338914" y="1585177"/>
                </a:cubicBezTo>
                <a:cubicBezTo>
                  <a:pt x="9343677" y="1570096"/>
                  <a:pt x="9346058" y="1534179"/>
                  <a:pt x="9346058" y="1477426"/>
                </a:cubicBezTo>
                <a:lnTo>
                  <a:pt x="9346058" y="1034513"/>
                </a:lnTo>
                <a:cubicBezTo>
                  <a:pt x="9346058" y="989666"/>
                  <a:pt x="9343577" y="960992"/>
                  <a:pt x="9338617" y="948491"/>
                </a:cubicBezTo>
                <a:cubicBezTo>
                  <a:pt x="9333656" y="935989"/>
                  <a:pt x="9323436" y="929738"/>
                  <a:pt x="9307958" y="929738"/>
                </a:cubicBezTo>
                <a:close/>
                <a:moveTo>
                  <a:pt x="10347969" y="786863"/>
                </a:moveTo>
                <a:lnTo>
                  <a:pt x="10598596" y="786863"/>
                </a:lnTo>
                <a:lnTo>
                  <a:pt x="10598596" y="1161315"/>
                </a:lnTo>
                <a:lnTo>
                  <a:pt x="10710217" y="786863"/>
                </a:lnTo>
                <a:lnTo>
                  <a:pt x="10945365" y="786863"/>
                </a:lnTo>
                <a:lnTo>
                  <a:pt x="10801597" y="1222037"/>
                </a:lnTo>
                <a:lnTo>
                  <a:pt x="10959057" y="1750674"/>
                </a:lnTo>
                <a:lnTo>
                  <a:pt x="10700096" y="1750674"/>
                </a:lnTo>
                <a:lnTo>
                  <a:pt x="10598596" y="1337527"/>
                </a:lnTo>
                <a:lnTo>
                  <a:pt x="10598596" y="1750674"/>
                </a:lnTo>
                <a:lnTo>
                  <a:pt x="10347969" y="1750674"/>
                </a:lnTo>
                <a:close/>
                <a:moveTo>
                  <a:pt x="9690744" y="786863"/>
                </a:moveTo>
                <a:lnTo>
                  <a:pt x="9868147" y="786863"/>
                </a:lnTo>
                <a:cubicBezTo>
                  <a:pt x="9986416" y="786863"/>
                  <a:pt x="10066486" y="791427"/>
                  <a:pt x="10108356" y="800555"/>
                </a:cubicBezTo>
                <a:cubicBezTo>
                  <a:pt x="10150226" y="809684"/>
                  <a:pt x="10184357" y="833000"/>
                  <a:pt x="10210749" y="870505"/>
                </a:cubicBezTo>
                <a:cubicBezTo>
                  <a:pt x="10237141" y="908009"/>
                  <a:pt x="10250338" y="967838"/>
                  <a:pt x="10250338" y="1049991"/>
                </a:cubicBezTo>
                <a:cubicBezTo>
                  <a:pt x="10250338" y="1125001"/>
                  <a:pt x="10241011" y="1175404"/>
                  <a:pt x="10222358" y="1201201"/>
                </a:cubicBezTo>
                <a:cubicBezTo>
                  <a:pt x="10203705" y="1226998"/>
                  <a:pt x="10166994" y="1242476"/>
                  <a:pt x="10112225" y="1247635"/>
                </a:cubicBezTo>
                <a:cubicBezTo>
                  <a:pt x="10161834" y="1259938"/>
                  <a:pt x="10195172" y="1276409"/>
                  <a:pt x="10212238" y="1297046"/>
                </a:cubicBezTo>
                <a:cubicBezTo>
                  <a:pt x="10229304" y="1317684"/>
                  <a:pt x="10239920" y="1336634"/>
                  <a:pt x="10244087" y="1353898"/>
                </a:cubicBezTo>
                <a:cubicBezTo>
                  <a:pt x="10248254" y="1371162"/>
                  <a:pt x="10250338" y="1418688"/>
                  <a:pt x="10250338" y="1496476"/>
                </a:cubicBezTo>
                <a:lnTo>
                  <a:pt x="10250338" y="1750674"/>
                </a:lnTo>
                <a:lnTo>
                  <a:pt x="10017571" y="1750674"/>
                </a:lnTo>
                <a:lnTo>
                  <a:pt x="10017571" y="1430396"/>
                </a:lnTo>
                <a:cubicBezTo>
                  <a:pt x="10017571" y="1378802"/>
                  <a:pt x="10013503" y="1346854"/>
                  <a:pt x="10005367" y="1334551"/>
                </a:cubicBezTo>
                <a:cubicBezTo>
                  <a:pt x="9997231" y="1322248"/>
                  <a:pt x="9975899" y="1316096"/>
                  <a:pt x="9941371" y="1316096"/>
                </a:cubicBezTo>
                <a:lnTo>
                  <a:pt x="9941371" y="1750674"/>
                </a:lnTo>
                <a:lnTo>
                  <a:pt x="9690744" y="1750674"/>
                </a:lnTo>
                <a:close/>
                <a:moveTo>
                  <a:pt x="7983388" y="786863"/>
                </a:moveTo>
                <a:lnTo>
                  <a:pt x="8226871" y="786863"/>
                </a:lnTo>
                <a:lnTo>
                  <a:pt x="8253353" y="1123150"/>
                </a:lnTo>
                <a:lnTo>
                  <a:pt x="8278961" y="1448255"/>
                </a:lnTo>
                <a:cubicBezTo>
                  <a:pt x="8288207" y="1280011"/>
                  <a:pt x="8311306" y="1059547"/>
                  <a:pt x="8348259" y="786863"/>
                </a:cubicBezTo>
                <a:lnTo>
                  <a:pt x="8608512" y="786863"/>
                </a:lnTo>
                <a:cubicBezTo>
                  <a:pt x="8611972" y="815048"/>
                  <a:pt x="8621086" y="921013"/>
                  <a:pt x="8635850" y="1104760"/>
                </a:cubicBezTo>
                <a:lnTo>
                  <a:pt x="8663532" y="1471473"/>
                </a:lnTo>
                <a:cubicBezTo>
                  <a:pt x="8677789" y="1238166"/>
                  <a:pt x="8701105" y="1009963"/>
                  <a:pt x="8733482" y="786863"/>
                </a:cubicBezTo>
                <a:lnTo>
                  <a:pt x="8976964" y="786863"/>
                </a:lnTo>
                <a:lnTo>
                  <a:pt x="8865371" y="1750674"/>
                </a:lnTo>
                <a:lnTo>
                  <a:pt x="8552460" y="1750674"/>
                </a:lnTo>
                <a:cubicBezTo>
                  <a:pt x="8523817" y="1602596"/>
                  <a:pt x="8498532" y="1434123"/>
                  <a:pt x="8476604" y="1245254"/>
                </a:cubicBezTo>
                <a:cubicBezTo>
                  <a:pt x="8466608" y="1326235"/>
                  <a:pt x="8443307" y="1494708"/>
                  <a:pt x="8406702" y="1750674"/>
                </a:cubicBezTo>
                <a:lnTo>
                  <a:pt x="8095577" y="1750674"/>
                </a:lnTo>
                <a:close/>
                <a:moveTo>
                  <a:pt x="7338069" y="786863"/>
                </a:moveTo>
                <a:lnTo>
                  <a:pt x="7588696" y="786863"/>
                </a:lnTo>
                <a:lnTo>
                  <a:pt x="7588696" y="1557793"/>
                </a:lnTo>
                <a:lnTo>
                  <a:pt x="7741096" y="1557793"/>
                </a:lnTo>
                <a:lnTo>
                  <a:pt x="7741096" y="1750674"/>
                </a:lnTo>
                <a:lnTo>
                  <a:pt x="7338069" y="1750674"/>
                </a:lnTo>
                <a:close/>
                <a:moveTo>
                  <a:pt x="6789935" y="786863"/>
                </a:moveTo>
                <a:lnTo>
                  <a:pt x="7152183" y="786863"/>
                </a:lnTo>
                <a:lnTo>
                  <a:pt x="7295504" y="1750674"/>
                </a:lnTo>
                <a:lnTo>
                  <a:pt x="7039371" y="1750674"/>
                </a:lnTo>
                <a:lnTo>
                  <a:pt x="7025921" y="1577438"/>
                </a:lnTo>
                <a:lnTo>
                  <a:pt x="6936271" y="1577438"/>
                </a:lnTo>
                <a:lnTo>
                  <a:pt x="6921202" y="1750674"/>
                </a:lnTo>
                <a:lnTo>
                  <a:pt x="6662092" y="1750674"/>
                </a:lnTo>
                <a:close/>
                <a:moveTo>
                  <a:pt x="6161732" y="786863"/>
                </a:moveTo>
                <a:lnTo>
                  <a:pt x="6709419" y="786863"/>
                </a:lnTo>
                <a:lnTo>
                  <a:pt x="6709419" y="979744"/>
                </a:lnTo>
                <a:lnTo>
                  <a:pt x="6560591" y="979744"/>
                </a:lnTo>
                <a:lnTo>
                  <a:pt x="6560591" y="1750674"/>
                </a:lnTo>
                <a:lnTo>
                  <a:pt x="6309965" y="1750674"/>
                </a:lnTo>
                <a:lnTo>
                  <a:pt x="6309965" y="979744"/>
                </a:lnTo>
                <a:lnTo>
                  <a:pt x="6161732" y="979744"/>
                </a:lnTo>
                <a:close/>
                <a:moveTo>
                  <a:pt x="5547370" y="786863"/>
                </a:moveTo>
                <a:lnTo>
                  <a:pt x="5756919" y="786863"/>
                </a:lnTo>
                <a:lnTo>
                  <a:pt x="5897413" y="1220846"/>
                </a:lnTo>
                <a:lnTo>
                  <a:pt x="5897413" y="786863"/>
                </a:lnTo>
                <a:lnTo>
                  <a:pt x="6106963" y="786863"/>
                </a:lnTo>
                <a:lnTo>
                  <a:pt x="6106963" y="1750674"/>
                </a:lnTo>
                <a:lnTo>
                  <a:pt x="5887293" y="1750674"/>
                </a:lnTo>
                <a:lnTo>
                  <a:pt x="5756919" y="1312524"/>
                </a:lnTo>
                <a:lnTo>
                  <a:pt x="5756919" y="1750674"/>
                </a:lnTo>
                <a:lnTo>
                  <a:pt x="5547370" y="1750674"/>
                </a:lnTo>
                <a:close/>
                <a:moveTo>
                  <a:pt x="5042545" y="786863"/>
                </a:moveTo>
                <a:lnTo>
                  <a:pt x="5460454" y="786863"/>
                </a:lnTo>
                <a:lnTo>
                  <a:pt x="5460454" y="979744"/>
                </a:lnTo>
                <a:lnTo>
                  <a:pt x="5293172" y="979744"/>
                </a:lnTo>
                <a:lnTo>
                  <a:pt x="5293172" y="1162505"/>
                </a:lnTo>
                <a:lnTo>
                  <a:pt x="5449738" y="1162505"/>
                </a:lnTo>
                <a:lnTo>
                  <a:pt x="5449738" y="1345862"/>
                </a:lnTo>
                <a:lnTo>
                  <a:pt x="5293172" y="1345862"/>
                </a:lnTo>
                <a:lnTo>
                  <a:pt x="5293172" y="1557793"/>
                </a:lnTo>
                <a:lnTo>
                  <a:pt x="5477123" y="1557793"/>
                </a:lnTo>
                <a:lnTo>
                  <a:pt x="5477123" y="1750674"/>
                </a:lnTo>
                <a:lnTo>
                  <a:pt x="5042545" y="1750674"/>
                </a:lnTo>
                <a:close/>
                <a:moveTo>
                  <a:pt x="4166244" y="786863"/>
                </a:moveTo>
                <a:lnTo>
                  <a:pt x="4490541" y="786863"/>
                </a:lnTo>
                <a:cubicBezTo>
                  <a:pt x="4500159" y="844807"/>
                  <a:pt x="4510075" y="913107"/>
                  <a:pt x="4520288" y="991762"/>
                </a:cubicBezTo>
                <a:lnTo>
                  <a:pt x="4555877" y="1236919"/>
                </a:lnTo>
                <a:lnTo>
                  <a:pt x="4613474" y="786863"/>
                </a:lnTo>
                <a:lnTo>
                  <a:pt x="4939556" y="786863"/>
                </a:lnTo>
                <a:lnTo>
                  <a:pt x="4939556" y="1750674"/>
                </a:lnTo>
                <a:lnTo>
                  <a:pt x="4720481" y="1750674"/>
                </a:lnTo>
                <a:lnTo>
                  <a:pt x="4720183" y="1099998"/>
                </a:lnTo>
                <a:lnTo>
                  <a:pt x="4632969" y="1750674"/>
                </a:lnTo>
                <a:lnTo>
                  <a:pt x="4477594" y="1750674"/>
                </a:lnTo>
                <a:lnTo>
                  <a:pt x="4385617" y="1114880"/>
                </a:lnTo>
                <a:lnTo>
                  <a:pt x="4385319" y="1750674"/>
                </a:lnTo>
                <a:lnTo>
                  <a:pt x="4166244" y="1750674"/>
                </a:lnTo>
                <a:close/>
                <a:moveTo>
                  <a:pt x="3823345" y="786863"/>
                </a:moveTo>
                <a:lnTo>
                  <a:pt x="4073971" y="786863"/>
                </a:lnTo>
                <a:lnTo>
                  <a:pt x="4073971" y="1750674"/>
                </a:lnTo>
                <a:lnTo>
                  <a:pt x="3823345" y="1750674"/>
                </a:lnTo>
                <a:close/>
                <a:moveTo>
                  <a:pt x="3166120" y="786863"/>
                </a:moveTo>
                <a:lnTo>
                  <a:pt x="3343523" y="786863"/>
                </a:lnTo>
                <a:cubicBezTo>
                  <a:pt x="3461792" y="786863"/>
                  <a:pt x="3541861" y="791427"/>
                  <a:pt x="3583731" y="800555"/>
                </a:cubicBezTo>
                <a:cubicBezTo>
                  <a:pt x="3625602" y="809684"/>
                  <a:pt x="3659733" y="833000"/>
                  <a:pt x="3686125" y="870505"/>
                </a:cubicBezTo>
                <a:cubicBezTo>
                  <a:pt x="3712518" y="908009"/>
                  <a:pt x="3725714" y="967838"/>
                  <a:pt x="3725714" y="1049991"/>
                </a:cubicBezTo>
                <a:cubicBezTo>
                  <a:pt x="3725714" y="1125001"/>
                  <a:pt x="3716387" y="1175404"/>
                  <a:pt x="3697734" y="1201201"/>
                </a:cubicBezTo>
                <a:cubicBezTo>
                  <a:pt x="3679080" y="1226998"/>
                  <a:pt x="3642370" y="1242476"/>
                  <a:pt x="3587601" y="1247635"/>
                </a:cubicBezTo>
                <a:cubicBezTo>
                  <a:pt x="3637210" y="1259938"/>
                  <a:pt x="3670548" y="1276409"/>
                  <a:pt x="3687614" y="1297046"/>
                </a:cubicBezTo>
                <a:cubicBezTo>
                  <a:pt x="3704679" y="1317684"/>
                  <a:pt x="3715296" y="1336634"/>
                  <a:pt x="3719463" y="1353898"/>
                </a:cubicBezTo>
                <a:cubicBezTo>
                  <a:pt x="3723630" y="1371162"/>
                  <a:pt x="3725714" y="1418688"/>
                  <a:pt x="3725714" y="1496476"/>
                </a:cubicBezTo>
                <a:lnTo>
                  <a:pt x="3725714" y="1750674"/>
                </a:lnTo>
                <a:lnTo>
                  <a:pt x="3492946" y="1750674"/>
                </a:lnTo>
                <a:lnTo>
                  <a:pt x="3492946" y="1430396"/>
                </a:lnTo>
                <a:cubicBezTo>
                  <a:pt x="3492946" y="1378802"/>
                  <a:pt x="3488878" y="1346854"/>
                  <a:pt x="3480742" y="1334551"/>
                </a:cubicBezTo>
                <a:cubicBezTo>
                  <a:pt x="3472607" y="1322248"/>
                  <a:pt x="3451274" y="1316096"/>
                  <a:pt x="3416746" y="1316096"/>
                </a:cubicBezTo>
                <a:lnTo>
                  <a:pt x="3416746" y="1750674"/>
                </a:lnTo>
                <a:lnTo>
                  <a:pt x="3166120" y="1750674"/>
                </a:lnTo>
                <a:close/>
                <a:moveTo>
                  <a:pt x="2661295" y="786863"/>
                </a:moveTo>
                <a:lnTo>
                  <a:pt x="3079204" y="786863"/>
                </a:lnTo>
                <a:lnTo>
                  <a:pt x="3079204" y="979744"/>
                </a:lnTo>
                <a:lnTo>
                  <a:pt x="2911921" y="979744"/>
                </a:lnTo>
                <a:lnTo>
                  <a:pt x="2911921" y="1162505"/>
                </a:lnTo>
                <a:lnTo>
                  <a:pt x="3068489" y="1162505"/>
                </a:lnTo>
                <a:lnTo>
                  <a:pt x="3068489" y="1345862"/>
                </a:lnTo>
                <a:lnTo>
                  <a:pt x="2911921" y="1345862"/>
                </a:lnTo>
                <a:lnTo>
                  <a:pt x="2911921" y="1557793"/>
                </a:lnTo>
                <a:lnTo>
                  <a:pt x="3095873" y="1557793"/>
                </a:lnTo>
                <a:lnTo>
                  <a:pt x="3095873" y="1750674"/>
                </a:lnTo>
                <a:lnTo>
                  <a:pt x="2661295" y="1750674"/>
                </a:lnTo>
                <a:close/>
                <a:moveTo>
                  <a:pt x="2051695" y="786863"/>
                </a:moveTo>
                <a:lnTo>
                  <a:pt x="2304107" y="786863"/>
                </a:lnTo>
                <a:cubicBezTo>
                  <a:pt x="2372370" y="786863"/>
                  <a:pt x="2424856" y="792221"/>
                  <a:pt x="2461567" y="802937"/>
                </a:cubicBezTo>
                <a:cubicBezTo>
                  <a:pt x="2498278" y="813652"/>
                  <a:pt x="2525861" y="829130"/>
                  <a:pt x="2544316" y="849371"/>
                </a:cubicBezTo>
                <a:cubicBezTo>
                  <a:pt x="2562770" y="869612"/>
                  <a:pt x="2575272" y="894119"/>
                  <a:pt x="2581821" y="922892"/>
                </a:cubicBezTo>
                <a:cubicBezTo>
                  <a:pt x="2588369" y="951666"/>
                  <a:pt x="2591643" y="996215"/>
                  <a:pt x="2591643" y="1056540"/>
                </a:cubicBezTo>
                <a:lnTo>
                  <a:pt x="2591643" y="1140479"/>
                </a:lnTo>
                <a:cubicBezTo>
                  <a:pt x="2591643" y="1201994"/>
                  <a:pt x="2585293" y="1246841"/>
                  <a:pt x="2572593" y="1275019"/>
                </a:cubicBezTo>
                <a:cubicBezTo>
                  <a:pt x="2559893" y="1303198"/>
                  <a:pt x="2536577" y="1324827"/>
                  <a:pt x="2502644" y="1339909"/>
                </a:cubicBezTo>
                <a:cubicBezTo>
                  <a:pt x="2468711" y="1354990"/>
                  <a:pt x="2424360" y="1362530"/>
                  <a:pt x="2369592" y="1362530"/>
                </a:cubicBezTo>
                <a:lnTo>
                  <a:pt x="2302321" y="1362530"/>
                </a:lnTo>
                <a:lnTo>
                  <a:pt x="2302321" y="1750674"/>
                </a:lnTo>
                <a:lnTo>
                  <a:pt x="2051695" y="1750674"/>
                </a:lnTo>
                <a:close/>
                <a:moveTo>
                  <a:pt x="1411436" y="786863"/>
                </a:moveTo>
                <a:lnTo>
                  <a:pt x="1653728" y="786863"/>
                </a:lnTo>
                <a:cubicBezTo>
                  <a:pt x="1658144" y="813404"/>
                  <a:pt x="1666850" y="857640"/>
                  <a:pt x="1679847" y="919571"/>
                </a:cubicBezTo>
                <a:cubicBezTo>
                  <a:pt x="1690352" y="966762"/>
                  <a:pt x="1698910" y="1010236"/>
                  <a:pt x="1705520" y="1049991"/>
                </a:cubicBezTo>
                <a:lnTo>
                  <a:pt x="1759099" y="786863"/>
                </a:lnTo>
                <a:lnTo>
                  <a:pt x="1969244" y="786863"/>
                </a:lnTo>
                <a:lnTo>
                  <a:pt x="1881138" y="1213107"/>
                </a:lnTo>
                <a:lnTo>
                  <a:pt x="2013892" y="1750674"/>
                </a:lnTo>
                <a:lnTo>
                  <a:pt x="1781720" y="1750674"/>
                </a:lnTo>
                <a:cubicBezTo>
                  <a:pt x="1753970" y="1654581"/>
                  <a:pt x="1728570" y="1537503"/>
                  <a:pt x="1705520" y="1399440"/>
                </a:cubicBezTo>
                <a:cubicBezTo>
                  <a:pt x="1699220" y="1460596"/>
                  <a:pt x="1690411" y="1525289"/>
                  <a:pt x="1679094" y="1593521"/>
                </a:cubicBezTo>
                <a:lnTo>
                  <a:pt x="1655514" y="1750674"/>
                </a:lnTo>
                <a:lnTo>
                  <a:pt x="1411436" y="1750674"/>
                </a:lnTo>
                <a:lnTo>
                  <a:pt x="1502519" y="1213107"/>
                </a:lnTo>
                <a:close/>
                <a:moveTo>
                  <a:pt x="956320" y="786863"/>
                </a:moveTo>
                <a:lnTo>
                  <a:pt x="1374229" y="786863"/>
                </a:lnTo>
                <a:lnTo>
                  <a:pt x="1374229" y="979744"/>
                </a:lnTo>
                <a:lnTo>
                  <a:pt x="1206946" y="979744"/>
                </a:lnTo>
                <a:lnTo>
                  <a:pt x="1206946" y="1162505"/>
                </a:lnTo>
                <a:lnTo>
                  <a:pt x="1363513" y="1162505"/>
                </a:lnTo>
                <a:lnTo>
                  <a:pt x="1363513" y="1345862"/>
                </a:lnTo>
                <a:lnTo>
                  <a:pt x="1206946" y="1345862"/>
                </a:lnTo>
                <a:lnTo>
                  <a:pt x="1206946" y="1557793"/>
                </a:lnTo>
                <a:lnTo>
                  <a:pt x="1390898" y="1557793"/>
                </a:lnTo>
                <a:lnTo>
                  <a:pt x="1390898" y="1750674"/>
                </a:lnTo>
                <a:lnTo>
                  <a:pt x="956320" y="1750674"/>
                </a:lnTo>
                <a:close/>
                <a:moveTo>
                  <a:pt x="9306767" y="766623"/>
                </a:moveTo>
                <a:cubicBezTo>
                  <a:pt x="9358361" y="766623"/>
                  <a:pt x="9404696" y="775056"/>
                  <a:pt x="9445773" y="791923"/>
                </a:cubicBezTo>
                <a:cubicBezTo>
                  <a:pt x="9486849" y="808791"/>
                  <a:pt x="9519889" y="834091"/>
                  <a:pt x="9544892" y="867826"/>
                </a:cubicBezTo>
                <a:cubicBezTo>
                  <a:pt x="9569896" y="901560"/>
                  <a:pt x="9584778" y="938271"/>
                  <a:pt x="9589541" y="977959"/>
                </a:cubicBezTo>
                <a:cubicBezTo>
                  <a:pt x="9594303" y="1017646"/>
                  <a:pt x="9596685" y="1087099"/>
                  <a:pt x="9596685" y="1186318"/>
                </a:cubicBezTo>
                <a:lnTo>
                  <a:pt x="9596685" y="1351219"/>
                </a:lnTo>
                <a:cubicBezTo>
                  <a:pt x="9596685" y="1448057"/>
                  <a:pt x="9594403" y="1516617"/>
                  <a:pt x="9589839" y="1556900"/>
                </a:cubicBezTo>
                <a:cubicBezTo>
                  <a:pt x="9585274" y="1597183"/>
                  <a:pt x="9570987" y="1633993"/>
                  <a:pt x="9546976" y="1667330"/>
                </a:cubicBezTo>
                <a:cubicBezTo>
                  <a:pt x="9522965" y="1700668"/>
                  <a:pt x="9490521" y="1726266"/>
                  <a:pt x="9449642" y="1744126"/>
                </a:cubicBezTo>
                <a:cubicBezTo>
                  <a:pt x="9408764" y="1761985"/>
                  <a:pt x="9361139" y="1770915"/>
                  <a:pt x="9306767" y="1770915"/>
                </a:cubicBezTo>
                <a:cubicBezTo>
                  <a:pt x="9255174" y="1770915"/>
                  <a:pt x="9208839" y="1762481"/>
                  <a:pt x="9167762" y="1745614"/>
                </a:cubicBezTo>
                <a:cubicBezTo>
                  <a:pt x="9126686" y="1728747"/>
                  <a:pt x="9093646" y="1703446"/>
                  <a:pt x="9068642" y="1669712"/>
                </a:cubicBezTo>
                <a:cubicBezTo>
                  <a:pt x="9043640" y="1635977"/>
                  <a:pt x="9028756" y="1599266"/>
                  <a:pt x="9023994" y="1559579"/>
                </a:cubicBezTo>
                <a:cubicBezTo>
                  <a:pt x="9019232" y="1519891"/>
                  <a:pt x="9016850" y="1450438"/>
                  <a:pt x="9016850" y="1351219"/>
                </a:cubicBezTo>
                <a:lnTo>
                  <a:pt x="9016850" y="1186318"/>
                </a:lnTo>
                <a:cubicBezTo>
                  <a:pt x="9016850" y="1089480"/>
                  <a:pt x="9019132" y="1020920"/>
                  <a:pt x="9023696" y="980637"/>
                </a:cubicBezTo>
                <a:cubicBezTo>
                  <a:pt x="9028260" y="940355"/>
                  <a:pt x="9042548" y="903544"/>
                  <a:pt x="9066559" y="870207"/>
                </a:cubicBezTo>
                <a:cubicBezTo>
                  <a:pt x="9090570" y="836869"/>
                  <a:pt x="9123014" y="811271"/>
                  <a:pt x="9163892" y="793412"/>
                </a:cubicBezTo>
                <a:cubicBezTo>
                  <a:pt x="9204771" y="775552"/>
                  <a:pt x="9252396" y="766623"/>
                  <a:pt x="9306767" y="766623"/>
                </a:cubicBezTo>
                <a:close/>
                <a:moveTo>
                  <a:pt x="12192000" y="0"/>
                </a:moveTo>
                <a:lnTo>
                  <a:pt x="12192001" y="0"/>
                </a:lnTo>
                <a:lnTo>
                  <a:pt x="12192001" y="6852298"/>
                </a:lnTo>
                <a:lnTo>
                  <a:pt x="12192000" y="6852298"/>
                </a:lnTo>
                <a:close/>
                <a:moveTo>
                  <a:pt x="0" y="0"/>
                </a:moveTo>
                <a:lnTo>
                  <a:pt x="1" y="0"/>
                </a:lnTo>
                <a:lnTo>
                  <a:pt x="1" y="6852298"/>
                </a:lnTo>
                <a:lnTo>
                  <a:pt x="0" y="6852298"/>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6596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New device could accelerate the development of T-cell immunotherapies for  cancer | Imperial News | Imperial College London">
            <a:extLst>
              <a:ext uri="{FF2B5EF4-FFF2-40B4-BE49-F238E27FC236}">
                <a16:creationId xmlns:a16="http://schemas.microsoft.com/office/drawing/2014/main" id="{3C1A315E-2882-9DEA-DB7A-28374C785BD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 t="-313" r="-52" b="-388"/>
          <a:stretch/>
        </p:blipFill>
        <p:spPr bwMode="auto">
          <a:xfrm>
            <a:off x="609599" y="-1593470"/>
            <a:ext cx="8668139" cy="6032324"/>
          </a:xfrm>
          <a:custGeom>
            <a:avLst/>
            <a:gdLst/>
            <a:ahLst/>
            <a:cxnLst/>
            <a:rect l="l" t="t" r="r" b="b"/>
            <a:pathLst>
              <a:path w="8623581" h="5981253">
                <a:moveTo>
                  <a:pt x="0" y="5962591"/>
                </a:moveTo>
                <a:lnTo>
                  <a:pt x="8623581" y="5962591"/>
                </a:lnTo>
                <a:lnTo>
                  <a:pt x="8623581" y="5981253"/>
                </a:lnTo>
                <a:lnTo>
                  <a:pt x="0" y="5981253"/>
                </a:lnTo>
                <a:close/>
                <a:moveTo>
                  <a:pt x="2417971" y="2568206"/>
                </a:moveTo>
                <a:cubicBezTo>
                  <a:pt x="2365115" y="2950288"/>
                  <a:pt x="2331922" y="3229651"/>
                  <a:pt x="2318390" y="3406294"/>
                </a:cubicBezTo>
                <a:lnTo>
                  <a:pt x="2497004" y="3406294"/>
                </a:lnTo>
                <a:cubicBezTo>
                  <a:pt x="2470749" y="3180288"/>
                  <a:pt x="2444405" y="2900925"/>
                  <a:pt x="2417971" y="2568206"/>
                </a:cubicBezTo>
                <a:close/>
                <a:moveTo>
                  <a:pt x="7489812" y="2464677"/>
                </a:moveTo>
                <a:lnTo>
                  <a:pt x="7489812" y="2908371"/>
                </a:lnTo>
                <a:cubicBezTo>
                  <a:pt x="7548150" y="2908371"/>
                  <a:pt x="7589027" y="2900360"/>
                  <a:pt x="7612444" y="2884338"/>
                </a:cubicBezTo>
                <a:cubicBezTo>
                  <a:pt x="7635861" y="2868315"/>
                  <a:pt x="7647570" y="2816346"/>
                  <a:pt x="7647570" y="2728428"/>
                </a:cubicBezTo>
                <a:lnTo>
                  <a:pt x="7647570" y="2618738"/>
                </a:lnTo>
                <a:cubicBezTo>
                  <a:pt x="7647570" y="2555470"/>
                  <a:pt x="7636272" y="2513976"/>
                  <a:pt x="7613676" y="2494257"/>
                </a:cubicBezTo>
                <a:cubicBezTo>
                  <a:pt x="7591081" y="2474537"/>
                  <a:pt x="7549793" y="2464677"/>
                  <a:pt x="7489812" y="2464677"/>
                </a:cubicBezTo>
                <a:close/>
                <a:moveTo>
                  <a:pt x="6970937" y="2123279"/>
                </a:moveTo>
                <a:lnTo>
                  <a:pt x="7338216" y="2123279"/>
                </a:lnTo>
                <a:cubicBezTo>
                  <a:pt x="7583070" y="2123279"/>
                  <a:pt x="7748839" y="2132728"/>
                  <a:pt x="7835523" y="2151626"/>
                </a:cubicBezTo>
                <a:cubicBezTo>
                  <a:pt x="7922208" y="2170525"/>
                  <a:pt x="7992871" y="2218797"/>
                  <a:pt x="8047510" y="2296443"/>
                </a:cubicBezTo>
                <a:cubicBezTo>
                  <a:pt x="8102151" y="2374090"/>
                  <a:pt x="8129471" y="2497954"/>
                  <a:pt x="8129471" y="2668037"/>
                </a:cubicBezTo>
                <a:cubicBezTo>
                  <a:pt x="8129471" y="2823330"/>
                  <a:pt x="8110161" y="2927680"/>
                  <a:pt x="8071543" y="2981087"/>
                </a:cubicBezTo>
                <a:cubicBezTo>
                  <a:pt x="8032926" y="3034495"/>
                  <a:pt x="7956923" y="3066540"/>
                  <a:pt x="7843534" y="3077221"/>
                </a:cubicBezTo>
                <a:cubicBezTo>
                  <a:pt x="7946242" y="3102692"/>
                  <a:pt x="8015261" y="3136791"/>
                  <a:pt x="8050591" y="3179517"/>
                </a:cubicBezTo>
                <a:cubicBezTo>
                  <a:pt x="8085923" y="3222243"/>
                  <a:pt x="8107902" y="3261477"/>
                  <a:pt x="8116529" y="3297219"/>
                </a:cubicBezTo>
                <a:cubicBezTo>
                  <a:pt x="8125157" y="3332961"/>
                  <a:pt x="8129471" y="3431354"/>
                  <a:pt x="8129471" y="3592399"/>
                </a:cubicBezTo>
                <a:lnTo>
                  <a:pt x="8129471" y="4118669"/>
                </a:lnTo>
                <a:lnTo>
                  <a:pt x="7647570" y="4118669"/>
                </a:lnTo>
                <a:lnTo>
                  <a:pt x="7647570" y="3455593"/>
                </a:lnTo>
                <a:cubicBezTo>
                  <a:pt x="7647570" y="3348778"/>
                  <a:pt x="7639148" y="3282635"/>
                  <a:pt x="7622304" y="3257164"/>
                </a:cubicBezTo>
                <a:cubicBezTo>
                  <a:pt x="7605460" y="3231692"/>
                  <a:pt x="7561296" y="3218957"/>
                  <a:pt x="7489812" y="3218957"/>
                </a:cubicBezTo>
                <a:lnTo>
                  <a:pt x="7489812" y="4118669"/>
                </a:lnTo>
                <a:lnTo>
                  <a:pt x="6970937" y="4118669"/>
                </a:lnTo>
                <a:close/>
                <a:moveTo>
                  <a:pt x="5923187" y="2123279"/>
                </a:moveTo>
                <a:lnTo>
                  <a:pt x="6788390" y="2123279"/>
                </a:lnTo>
                <a:lnTo>
                  <a:pt x="6788390" y="2522604"/>
                </a:lnTo>
                <a:lnTo>
                  <a:pt x="6442062" y="2522604"/>
                </a:lnTo>
                <a:lnTo>
                  <a:pt x="6442062" y="2900976"/>
                </a:lnTo>
                <a:lnTo>
                  <a:pt x="6766205" y="2900976"/>
                </a:lnTo>
                <a:lnTo>
                  <a:pt x="6766205" y="3280581"/>
                </a:lnTo>
                <a:lnTo>
                  <a:pt x="6442062" y="3280581"/>
                </a:lnTo>
                <a:lnTo>
                  <a:pt x="6442062" y="3719345"/>
                </a:lnTo>
                <a:lnTo>
                  <a:pt x="6822899" y="3719345"/>
                </a:lnTo>
                <a:lnTo>
                  <a:pt x="6822899" y="4118669"/>
                </a:lnTo>
                <a:lnTo>
                  <a:pt x="5923187" y="4118669"/>
                </a:lnTo>
                <a:close/>
                <a:moveTo>
                  <a:pt x="3160937" y="2123279"/>
                </a:moveTo>
                <a:lnTo>
                  <a:pt x="3594771" y="2123279"/>
                </a:lnTo>
                <a:lnTo>
                  <a:pt x="3885637" y="3021759"/>
                </a:lnTo>
                <a:lnTo>
                  <a:pt x="3885637" y="2123279"/>
                </a:lnTo>
                <a:lnTo>
                  <a:pt x="4319471" y="2123279"/>
                </a:lnTo>
                <a:lnTo>
                  <a:pt x="4319471" y="4118669"/>
                </a:lnTo>
                <a:lnTo>
                  <a:pt x="3864684" y="4118669"/>
                </a:lnTo>
                <a:lnTo>
                  <a:pt x="3594771" y="3211562"/>
                </a:lnTo>
                <a:lnTo>
                  <a:pt x="3594771" y="4118669"/>
                </a:lnTo>
                <a:lnTo>
                  <a:pt x="3160937" y="4118669"/>
                </a:lnTo>
                <a:close/>
                <a:moveTo>
                  <a:pt x="2022036" y="2123279"/>
                </a:moveTo>
                <a:lnTo>
                  <a:pt x="2772001" y="2123279"/>
                </a:lnTo>
                <a:lnTo>
                  <a:pt x="3068721" y="4118669"/>
                </a:lnTo>
                <a:lnTo>
                  <a:pt x="2538446" y="4118669"/>
                </a:lnTo>
                <a:lnTo>
                  <a:pt x="2510600" y="3760017"/>
                </a:lnTo>
                <a:lnTo>
                  <a:pt x="2324995" y="3760017"/>
                </a:lnTo>
                <a:lnTo>
                  <a:pt x="2293798" y="4118669"/>
                </a:lnTo>
                <a:lnTo>
                  <a:pt x="1757360" y="4118669"/>
                </a:lnTo>
                <a:close/>
                <a:moveTo>
                  <a:pt x="5113371" y="2081375"/>
                </a:moveTo>
                <a:cubicBezTo>
                  <a:pt x="5266199" y="2081375"/>
                  <a:pt x="5392323" y="2110916"/>
                  <a:pt x="5491743" y="2169998"/>
                </a:cubicBezTo>
                <a:cubicBezTo>
                  <a:pt x="5591163" y="2229080"/>
                  <a:pt x="5656485" y="2302724"/>
                  <a:pt x="5687708" y="2390930"/>
                </a:cubicBezTo>
                <a:cubicBezTo>
                  <a:pt x="5718931" y="2479137"/>
                  <a:pt x="5734542" y="2616369"/>
                  <a:pt x="5734542" y="2802628"/>
                </a:cubicBezTo>
                <a:lnTo>
                  <a:pt x="5734542" y="2992180"/>
                </a:lnTo>
                <a:lnTo>
                  <a:pt x="5215667" y="2992180"/>
                </a:lnTo>
                <a:lnTo>
                  <a:pt x="5215667" y="2645371"/>
                </a:lnTo>
                <a:cubicBezTo>
                  <a:pt x="5215667" y="2544525"/>
                  <a:pt x="5210121" y="2481598"/>
                  <a:pt x="5199028" y="2456589"/>
                </a:cubicBezTo>
                <a:cubicBezTo>
                  <a:pt x="5187936" y="2431580"/>
                  <a:pt x="5163492" y="2419075"/>
                  <a:pt x="5125696" y="2419075"/>
                </a:cubicBezTo>
                <a:cubicBezTo>
                  <a:pt x="5082970" y="2419075"/>
                  <a:pt x="5055855" y="2434276"/>
                  <a:pt x="5044352" y="2464677"/>
                </a:cubicBezTo>
                <a:cubicBezTo>
                  <a:pt x="5032849" y="2495078"/>
                  <a:pt x="5027097" y="2560811"/>
                  <a:pt x="5027097" y="2661874"/>
                </a:cubicBezTo>
                <a:lnTo>
                  <a:pt x="5027097" y="3588702"/>
                </a:lnTo>
                <a:cubicBezTo>
                  <a:pt x="5027097" y="3685657"/>
                  <a:pt x="5032849" y="3748924"/>
                  <a:pt x="5044352" y="3778504"/>
                </a:cubicBezTo>
                <a:cubicBezTo>
                  <a:pt x="5055855" y="3808083"/>
                  <a:pt x="5081737" y="3822873"/>
                  <a:pt x="5121999" y="3822873"/>
                </a:cubicBezTo>
                <a:cubicBezTo>
                  <a:pt x="5160616" y="3822873"/>
                  <a:pt x="5185882" y="3808048"/>
                  <a:pt x="5197796" y="3778398"/>
                </a:cubicBezTo>
                <a:cubicBezTo>
                  <a:pt x="5209710" y="3748748"/>
                  <a:pt x="5215667" y="3679148"/>
                  <a:pt x="5215667" y="3569598"/>
                </a:cubicBezTo>
                <a:lnTo>
                  <a:pt x="5215667" y="3318788"/>
                </a:lnTo>
                <a:lnTo>
                  <a:pt x="5734542" y="3318788"/>
                </a:lnTo>
                <a:lnTo>
                  <a:pt x="5734542" y="3396550"/>
                </a:lnTo>
                <a:cubicBezTo>
                  <a:pt x="5734542" y="3603080"/>
                  <a:pt x="5719958" y="3749547"/>
                  <a:pt x="5690789" y="3835949"/>
                </a:cubicBezTo>
                <a:cubicBezTo>
                  <a:pt x="5661621" y="3922351"/>
                  <a:pt x="5597120" y="3998056"/>
                  <a:pt x="5497289" y="4063063"/>
                </a:cubicBezTo>
                <a:cubicBezTo>
                  <a:pt x="5397458" y="4128070"/>
                  <a:pt x="5274416" y="4160573"/>
                  <a:pt x="5128161" y="4160573"/>
                </a:cubicBezTo>
                <a:cubicBezTo>
                  <a:pt x="4976155" y="4160573"/>
                  <a:pt x="4850852" y="4133048"/>
                  <a:pt x="4752254" y="4077997"/>
                </a:cubicBezTo>
                <a:cubicBezTo>
                  <a:pt x="4653655" y="4022946"/>
                  <a:pt x="4588333" y="3946738"/>
                  <a:pt x="4556289" y="3849372"/>
                </a:cubicBezTo>
                <a:cubicBezTo>
                  <a:pt x="4524244" y="3752005"/>
                  <a:pt x="4508222" y="3605545"/>
                  <a:pt x="4508222" y="3409992"/>
                </a:cubicBezTo>
                <a:lnTo>
                  <a:pt x="4508222" y="2827027"/>
                </a:lnTo>
                <a:cubicBezTo>
                  <a:pt x="4508222" y="2683238"/>
                  <a:pt x="4513152" y="2575395"/>
                  <a:pt x="4523012" y="2503500"/>
                </a:cubicBezTo>
                <a:cubicBezTo>
                  <a:pt x="4532872" y="2431605"/>
                  <a:pt x="4562246" y="2362381"/>
                  <a:pt x="4611134" y="2295827"/>
                </a:cubicBezTo>
                <a:cubicBezTo>
                  <a:pt x="4660023" y="2229273"/>
                  <a:pt x="4727810" y="2176892"/>
                  <a:pt x="4814494" y="2138686"/>
                </a:cubicBezTo>
                <a:cubicBezTo>
                  <a:pt x="4901179" y="2100478"/>
                  <a:pt x="5000805" y="2081375"/>
                  <a:pt x="5113371" y="2081375"/>
                </a:cubicBezTo>
                <a:close/>
                <a:moveTo>
                  <a:pt x="1065246" y="2081375"/>
                </a:moveTo>
                <a:cubicBezTo>
                  <a:pt x="1218074" y="2081375"/>
                  <a:pt x="1344198" y="2110916"/>
                  <a:pt x="1443618" y="2169998"/>
                </a:cubicBezTo>
                <a:cubicBezTo>
                  <a:pt x="1543039" y="2229080"/>
                  <a:pt x="1608361" y="2302724"/>
                  <a:pt x="1639583" y="2390930"/>
                </a:cubicBezTo>
                <a:cubicBezTo>
                  <a:pt x="1670806" y="2479137"/>
                  <a:pt x="1686418" y="2616369"/>
                  <a:pt x="1686418" y="2802628"/>
                </a:cubicBezTo>
                <a:lnTo>
                  <a:pt x="1686418" y="2992180"/>
                </a:lnTo>
                <a:lnTo>
                  <a:pt x="1167542" y="2992180"/>
                </a:lnTo>
                <a:lnTo>
                  <a:pt x="1167542" y="2645371"/>
                </a:lnTo>
                <a:cubicBezTo>
                  <a:pt x="1167542" y="2544525"/>
                  <a:pt x="1161996" y="2481598"/>
                  <a:pt x="1150904" y="2456589"/>
                </a:cubicBezTo>
                <a:cubicBezTo>
                  <a:pt x="1139811" y="2431580"/>
                  <a:pt x="1115367" y="2419075"/>
                  <a:pt x="1077571" y="2419075"/>
                </a:cubicBezTo>
                <a:cubicBezTo>
                  <a:pt x="1034845" y="2419075"/>
                  <a:pt x="1007730" y="2434276"/>
                  <a:pt x="996227" y="2464677"/>
                </a:cubicBezTo>
                <a:cubicBezTo>
                  <a:pt x="984724" y="2495078"/>
                  <a:pt x="978972" y="2560811"/>
                  <a:pt x="978972" y="2661874"/>
                </a:cubicBezTo>
                <a:lnTo>
                  <a:pt x="978972" y="3588702"/>
                </a:lnTo>
                <a:cubicBezTo>
                  <a:pt x="978972" y="3685657"/>
                  <a:pt x="984724" y="3748924"/>
                  <a:pt x="996227" y="3778504"/>
                </a:cubicBezTo>
                <a:cubicBezTo>
                  <a:pt x="1007730" y="3808083"/>
                  <a:pt x="1033612" y="3822873"/>
                  <a:pt x="1073873" y="3822873"/>
                </a:cubicBezTo>
                <a:cubicBezTo>
                  <a:pt x="1112491" y="3822873"/>
                  <a:pt x="1137757" y="3808048"/>
                  <a:pt x="1149671" y="3778398"/>
                </a:cubicBezTo>
                <a:cubicBezTo>
                  <a:pt x="1161585" y="3748748"/>
                  <a:pt x="1167542" y="3679148"/>
                  <a:pt x="1167542" y="3569598"/>
                </a:cubicBezTo>
                <a:lnTo>
                  <a:pt x="1167542" y="3318788"/>
                </a:lnTo>
                <a:lnTo>
                  <a:pt x="1686418" y="3318788"/>
                </a:lnTo>
                <a:lnTo>
                  <a:pt x="1686418" y="3396550"/>
                </a:lnTo>
                <a:cubicBezTo>
                  <a:pt x="1686418" y="3603080"/>
                  <a:pt x="1671833" y="3749547"/>
                  <a:pt x="1642665" y="3835949"/>
                </a:cubicBezTo>
                <a:cubicBezTo>
                  <a:pt x="1613496" y="3922351"/>
                  <a:pt x="1548996" y="3998056"/>
                  <a:pt x="1449165" y="4063063"/>
                </a:cubicBezTo>
                <a:cubicBezTo>
                  <a:pt x="1349334" y="4128070"/>
                  <a:pt x="1226291" y="4160573"/>
                  <a:pt x="1080036" y="4160573"/>
                </a:cubicBezTo>
                <a:cubicBezTo>
                  <a:pt x="928030" y="4160573"/>
                  <a:pt x="802727" y="4133048"/>
                  <a:pt x="704129" y="4077997"/>
                </a:cubicBezTo>
                <a:cubicBezTo>
                  <a:pt x="605530" y="4022946"/>
                  <a:pt x="540208" y="3946738"/>
                  <a:pt x="508164" y="3849372"/>
                </a:cubicBezTo>
                <a:cubicBezTo>
                  <a:pt x="476119" y="3752005"/>
                  <a:pt x="460097" y="3605545"/>
                  <a:pt x="460097" y="3409992"/>
                </a:cubicBezTo>
                <a:lnTo>
                  <a:pt x="460097" y="2827027"/>
                </a:lnTo>
                <a:cubicBezTo>
                  <a:pt x="460097" y="2683238"/>
                  <a:pt x="465027" y="2575395"/>
                  <a:pt x="474887" y="2503500"/>
                </a:cubicBezTo>
                <a:cubicBezTo>
                  <a:pt x="484747" y="2431605"/>
                  <a:pt x="514121" y="2362381"/>
                  <a:pt x="563009" y="2295827"/>
                </a:cubicBezTo>
                <a:cubicBezTo>
                  <a:pt x="611898" y="2229273"/>
                  <a:pt x="679684" y="2176892"/>
                  <a:pt x="766369" y="2138686"/>
                </a:cubicBezTo>
                <a:cubicBezTo>
                  <a:pt x="853054" y="2100478"/>
                  <a:pt x="952679" y="2081375"/>
                  <a:pt x="1065246" y="2081375"/>
                </a:cubicBezTo>
                <a:close/>
                <a:moveTo>
                  <a:pt x="0" y="0"/>
                </a:moveTo>
                <a:lnTo>
                  <a:pt x="8623581" y="0"/>
                </a:lnTo>
                <a:lnTo>
                  <a:pt x="8623581" y="18662"/>
                </a:lnTo>
                <a:lnTo>
                  <a:pt x="0" y="18662"/>
                </a:lnTo>
                <a:close/>
              </a:path>
            </a:pathLst>
          </a:cu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3FABABA7-4541-7760-2525-B65C983EB9B2}"/>
              </a:ext>
            </a:extLst>
          </p:cNvPr>
          <p:cNvSpPr txBox="1"/>
          <p:nvPr/>
        </p:nvSpPr>
        <p:spPr>
          <a:xfrm>
            <a:off x="953279" y="2836188"/>
            <a:ext cx="2771190" cy="3323987"/>
          </a:xfrm>
          <a:prstGeom prst="rect">
            <a:avLst/>
          </a:prstGeom>
          <a:noFill/>
        </p:spPr>
        <p:txBody>
          <a:bodyPr wrap="square" rtlCol="0">
            <a:spAutoFit/>
          </a:bodyPr>
          <a:lstStyle/>
          <a:p>
            <a:pPr algn="ctr">
              <a:lnSpc>
                <a:spcPct val="150000"/>
              </a:lnSpc>
            </a:pPr>
            <a:r>
              <a:rPr lang="en-IN" sz="3600" b="1" dirty="0">
                <a:latin typeface="Bahnschrift" panose="020B0502040204020203" pitchFamily="34" charset="0"/>
                <a:ea typeface="Segoe UI Black" panose="020B0A02040204020203" pitchFamily="34" charset="0"/>
              </a:rPr>
              <a:t>04</a:t>
            </a:r>
          </a:p>
          <a:p>
            <a:pPr algn="ctr"/>
            <a:r>
              <a:rPr lang="en-IN" sz="2000" b="1" dirty="0">
                <a:latin typeface="Bahnschrift" panose="020B0502040204020203" pitchFamily="34" charset="0"/>
                <a:ea typeface="Calibri" panose="020F0502020204030204" pitchFamily="34" charset="0"/>
              </a:rPr>
              <a:t>M</a:t>
            </a:r>
            <a:r>
              <a:rPr lang="en-IN" sz="2000" b="1" dirty="0">
                <a:effectLst/>
                <a:latin typeface="Bahnschrift" panose="020B0502040204020203" pitchFamily="34" charset="0"/>
                <a:ea typeface="Calibri" panose="020F0502020204030204" pitchFamily="34" charset="0"/>
              </a:rPr>
              <a:t>any existing anti-cancer drugs is limited by their toxicity to normal growing cells in the intestinal and bone marrow areas</a:t>
            </a:r>
            <a:endParaRPr lang="en-US" sz="1600" b="1" dirty="0">
              <a:latin typeface="Bahnschrift" panose="020B0502040204020203" pitchFamily="34" charset="0"/>
              <a:cs typeface="Times New Roman" panose="02020603050405020304" pitchFamily="18" charset="0"/>
            </a:endParaRPr>
          </a:p>
          <a:p>
            <a:pPr algn="ctr"/>
            <a:endParaRPr lang="en-US" sz="1600" b="1" i="0" dirty="0">
              <a:effectLst/>
              <a:latin typeface="Bahnschrift" panose="020B0502040204020203"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70FC823E-E1AE-A970-A045-2AE664FA5E60}"/>
              </a:ext>
            </a:extLst>
          </p:cNvPr>
          <p:cNvSpPr txBox="1"/>
          <p:nvPr/>
        </p:nvSpPr>
        <p:spPr>
          <a:xfrm>
            <a:off x="4795935" y="2836189"/>
            <a:ext cx="2600130" cy="3385542"/>
          </a:xfrm>
          <a:prstGeom prst="rect">
            <a:avLst/>
          </a:prstGeom>
          <a:noFill/>
        </p:spPr>
        <p:txBody>
          <a:bodyPr wrap="square" rtlCol="0">
            <a:spAutoFit/>
          </a:bodyPr>
          <a:lstStyle/>
          <a:p>
            <a:pPr algn="ctr">
              <a:lnSpc>
                <a:spcPct val="150000"/>
              </a:lnSpc>
            </a:pPr>
            <a:r>
              <a:rPr lang="en-IN" sz="3600" b="1" dirty="0">
                <a:latin typeface="Bahnschrift" panose="020B0502040204020203" pitchFamily="34" charset="0"/>
                <a:ea typeface="Segoe UI Black" panose="020B0A02040204020203" pitchFamily="34" charset="0"/>
              </a:rPr>
              <a:t>05</a:t>
            </a:r>
          </a:p>
          <a:p>
            <a:pPr algn="ctr"/>
            <a:r>
              <a:rPr lang="en-IN" sz="2000" b="1" dirty="0">
                <a:effectLst/>
                <a:latin typeface="Bahnschrift" panose="020B0502040204020203" pitchFamily="34" charset="0"/>
                <a:ea typeface="Calibri" panose="020F0502020204030204" pitchFamily="34" charset="0"/>
              </a:rPr>
              <a:t>The non specificity of current marketed drugs in turn leads to the common side effects like hair loss, anaemia, nausea, vomiting, dizziness, etc.</a:t>
            </a:r>
          </a:p>
        </p:txBody>
      </p:sp>
      <p:sp>
        <p:nvSpPr>
          <p:cNvPr id="16" name="TextBox 15">
            <a:extLst>
              <a:ext uri="{FF2B5EF4-FFF2-40B4-BE49-F238E27FC236}">
                <a16:creationId xmlns:a16="http://schemas.microsoft.com/office/drawing/2014/main" id="{3DA642AC-C5FB-6696-4E81-19D6F757CFAD}"/>
              </a:ext>
            </a:extLst>
          </p:cNvPr>
          <p:cNvSpPr txBox="1"/>
          <p:nvPr/>
        </p:nvSpPr>
        <p:spPr>
          <a:xfrm>
            <a:off x="8467531" y="2836189"/>
            <a:ext cx="2701208" cy="3385542"/>
          </a:xfrm>
          <a:prstGeom prst="rect">
            <a:avLst/>
          </a:prstGeom>
          <a:noFill/>
        </p:spPr>
        <p:txBody>
          <a:bodyPr wrap="square" rtlCol="0">
            <a:spAutoFit/>
          </a:bodyPr>
          <a:lstStyle/>
          <a:p>
            <a:pPr algn="ctr">
              <a:lnSpc>
                <a:spcPct val="150000"/>
              </a:lnSpc>
            </a:pPr>
            <a:r>
              <a:rPr lang="en-IN" sz="3600" b="1" dirty="0">
                <a:latin typeface="Bahnschrift" panose="020B0502040204020203" pitchFamily="34" charset="0"/>
                <a:ea typeface="Segoe UI Black" panose="020B0A02040204020203" pitchFamily="34" charset="0"/>
              </a:rPr>
              <a:t>06</a:t>
            </a:r>
          </a:p>
          <a:p>
            <a:pPr algn="ctr"/>
            <a:r>
              <a:rPr lang="en-IN" sz="2000" b="1" dirty="0">
                <a:effectLst/>
                <a:latin typeface="Bahnschrift" panose="020B0502040204020203" pitchFamily="34" charset="0"/>
                <a:ea typeface="Calibri" panose="020F0502020204030204" pitchFamily="34" charset="0"/>
                <a:cs typeface="Times New Roman" panose="02020603050405020304" pitchFamily="18" charset="0"/>
              </a:rPr>
              <a:t>Attempts are m</a:t>
            </a:r>
            <a:r>
              <a:rPr lang="en-IN" sz="2000" b="1" dirty="0">
                <a:latin typeface="Bahnschrift" panose="020B0502040204020203" pitchFamily="34" charset="0"/>
                <a:ea typeface="Calibri" panose="020F0502020204030204" pitchFamily="34" charset="0"/>
                <a:cs typeface="Times New Roman" panose="02020603050405020304" pitchFamily="18" charset="0"/>
              </a:rPr>
              <a:t>ade</a:t>
            </a:r>
            <a:r>
              <a:rPr lang="en-IN" sz="2000" b="1" dirty="0">
                <a:effectLst/>
                <a:latin typeface="Bahnschrift" panose="020B0502040204020203" pitchFamily="34" charset="0"/>
                <a:ea typeface="Calibri" panose="020F0502020204030204" pitchFamily="34" charset="0"/>
                <a:cs typeface="Times New Roman" panose="02020603050405020304" pitchFamily="18" charset="0"/>
              </a:rPr>
              <a:t> to synthesize some novel heterocyclic and </a:t>
            </a:r>
            <a:r>
              <a:rPr lang="en-IN" sz="2000" b="1" dirty="0">
                <a:latin typeface="Bahnschrift" panose="020B0502040204020203" pitchFamily="34" charset="0"/>
                <a:ea typeface="Calibri" panose="020F0502020204030204" pitchFamily="34" charset="0"/>
                <a:cs typeface="Times New Roman" panose="02020603050405020304" pitchFamily="18" charset="0"/>
              </a:rPr>
              <a:t>hybrid</a:t>
            </a:r>
            <a:r>
              <a:rPr lang="en-IN" sz="2000" b="1" dirty="0">
                <a:effectLst/>
                <a:latin typeface="Bahnschrift" panose="020B0502040204020203" pitchFamily="34" charset="0"/>
                <a:ea typeface="Calibri" panose="020F0502020204030204" pitchFamily="34" charset="0"/>
                <a:cs typeface="Times New Roman" panose="02020603050405020304" pitchFamily="18" charset="0"/>
              </a:rPr>
              <a:t> heterocyclic compound with more potency and less side effect.</a:t>
            </a:r>
          </a:p>
        </p:txBody>
      </p:sp>
    </p:spTree>
    <p:extLst>
      <p:ext uri="{BB962C8B-B14F-4D97-AF65-F5344CB8AC3E}">
        <p14:creationId xmlns:p14="http://schemas.microsoft.com/office/powerpoint/2010/main" val="32153776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B1491A0-3217-C604-E450-01D9760751FA}"/>
              </a:ext>
            </a:extLst>
          </p:cNvPr>
          <p:cNvSpPr txBox="1"/>
          <p:nvPr/>
        </p:nvSpPr>
        <p:spPr>
          <a:xfrm>
            <a:off x="662473" y="1315616"/>
            <a:ext cx="9171992" cy="369332"/>
          </a:xfrm>
          <a:prstGeom prst="rect">
            <a:avLst/>
          </a:prstGeom>
          <a:noFill/>
        </p:spPr>
        <p:txBody>
          <a:bodyPr wrap="square" rtlCol="0">
            <a:spAutoFit/>
          </a:bodyPr>
          <a:lstStyle/>
          <a:p>
            <a:r>
              <a:rPr lang="en-US" sz="1800" b="1" dirty="0">
                <a:solidFill>
                  <a:srgbClr val="FF0000"/>
                </a:solidFill>
                <a:effectLst/>
                <a:latin typeface="Bahnschrift" panose="020B0502040204020203" pitchFamily="34" charset="0"/>
                <a:ea typeface="Calibri" panose="020F0502020204030204" pitchFamily="34" charset="0"/>
              </a:rPr>
              <a:t>Synthesis of oxadiazoles (4a-b) from 4-(benzo(</a:t>
            </a:r>
            <a:r>
              <a:rPr lang="en-US" sz="1800" b="1" i="1" dirty="0">
                <a:solidFill>
                  <a:srgbClr val="FF0000"/>
                </a:solidFill>
                <a:effectLst/>
                <a:latin typeface="Bahnschrift" panose="020B0502040204020203" pitchFamily="34" charset="0"/>
                <a:ea typeface="Calibri" panose="020F0502020204030204" pitchFamily="34" charset="0"/>
              </a:rPr>
              <a:t>d</a:t>
            </a:r>
            <a:r>
              <a:rPr lang="en-US" sz="1800" b="1" dirty="0">
                <a:solidFill>
                  <a:srgbClr val="FF0000"/>
                </a:solidFill>
                <a:effectLst/>
                <a:latin typeface="Bahnschrift" panose="020B0502040204020203" pitchFamily="34" charset="0"/>
                <a:ea typeface="Calibri" panose="020F0502020204030204" pitchFamily="34" charset="0"/>
              </a:rPr>
              <a:t>)imidazol-2-yl)-4-oxobutanoic acid (1):</a:t>
            </a:r>
            <a:endParaRPr lang="en-US" dirty="0">
              <a:solidFill>
                <a:srgbClr val="FF0000"/>
              </a:solidFill>
              <a:latin typeface="Bahnschrift" panose="020B0502040204020203" pitchFamily="34" charset="0"/>
            </a:endParaRPr>
          </a:p>
        </p:txBody>
      </p:sp>
      <p:graphicFrame>
        <p:nvGraphicFramePr>
          <p:cNvPr id="4" name="Object 3">
            <a:extLst>
              <a:ext uri="{FF2B5EF4-FFF2-40B4-BE49-F238E27FC236}">
                <a16:creationId xmlns:a16="http://schemas.microsoft.com/office/drawing/2014/main" id="{8A1CCA07-0E65-A50A-1A80-EB2FC813E1ED}"/>
              </a:ext>
            </a:extLst>
          </p:cNvPr>
          <p:cNvGraphicFramePr>
            <a:graphicFrameLocks noChangeAspect="1"/>
          </p:cNvGraphicFramePr>
          <p:nvPr>
            <p:extLst>
              <p:ext uri="{D42A27DB-BD31-4B8C-83A1-F6EECF244321}">
                <p14:modId xmlns:p14="http://schemas.microsoft.com/office/powerpoint/2010/main" val="3543152443"/>
              </p:ext>
            </p:extLst>
          </p:nvPr>
        </p:nvGraphicFramePr>
        <p:xfrm>
          <a:off x="1045321" y="1822166"/>
          <a:ext cx="6057403" cy="1770120"/>
        </p:xfrm>
        <a:graphic>
          <a:graphicData uri="http://schemas.openxmlformats.org/presentationml/2006/ole">
            <mc:AlternateContent xmlns:mc="http://schemas.openxmlformats.org/markup-compatibility/2006">
              <mc:Choice xmlns:v="urn:schemas-microsoft-com:vml" Requires="v">
                <p:oleObj name="CS ChemDraw Drawing" r:id="rId2" imgW="4389120" imgH="1283224" progId="ChemDraw.Document.6.0">
                  <p:embed/>
                </p:oleObj>
              </mc:Choice>
              <mc:Fallback>
                <p:oleObj name="CS ChemDraw Drawing" r:id="rId2" imgW="4389120" imgH="1283224" progId="ChemDraw.Document.6.0">
                  <p:embed/>
                  <p:pic>
                    <p:nvPicPr>
                      <p:cNvPr id="4" name="Object 3">
                        <a:extLst>
                          <a:ext uri="{FF2B5EF4-FFF2-40B4-BE49-F238E27FC236}">
                            <a16:creationId xmlns:a16="http://schemas.microsoft.com/office/drawing/2014/main" id="{8A1CCA07-0E65-A50A-1A80-EB2FC813E1ED}"/>
                          </a:ext>
                        </a:extLst>
                      </p:cNvPr>
                      <p:cNvPicPr/>
                      <p:nvPr/>
                    </p:nvPicPr>
                    <p:blipFill>
                      <a:blip r:embed="rId3"/>
                      <a:stretch>
                        <a:fillRect/>
                      </a:stretch>
                    </p:blipFill>
                    <p:spPr>
                      <a:xfrm>
                        <a:off x="1045321" y="1822166"/>
                        <a:ext cx="6057403" cy="177012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1B428DF4-C0B1-A511-4312-0F0144843065}"/>
              </a:ext>
            </a:extLst>
          </p:cNvPr>
          <p:cNvSpPr txBox="1"/>
          <p:nvPr/>
        </p:nvSpPr>
        <p:spPr>
          <a:xfrm>
            <a:off x="646922" y="3729504"/>
            <a:ext cx="10898155" cy="2862322"/>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Bahnschrift" panose="020B0502040204020203" pitchFamily="34" charset="0"/>
                <a:ea typeface="Calibri" panose="020F0502020204030204" pitchFamily="34" charset="0"/>
              </a:rPr>
              <a:t>A mixture containing acid hydrazide (0.5 mmol) and 4-(benzo[</a:t>
            </a:r>
            <a:r>
              <a:rPr lang="en-US" i="1" dirty="0">
                <a:latin typeface="Bahnschrift" panose="020B0502040204020203" pitchFamily="34" charset="0"/>
                <a:ea typeface="Calibri" panose="020F0502020204030204" pitchFamily="34" charset="0"/>
              </a:rPr>
              <a:t>d</a:t>
            </a:r>
            <a:r>
              <a:rPr lang="en-US" dirty="0">
                <a:latin typeface="Bahnschrift" panose="020B0502040204020203" pitchFamily="34" charset="0"/>
                <a:ea typeface="Calibri" panose="020F0502020204030204" pitchFamily="34" charset="0"/>
              </a:rPr>
              <a:t>]imidazol-2-yl)-4-oxobutanoic acid (1) (0.5 mmol) in phosphoryl chloride (3-5 mL) was placed in a round-bottom flask. </a:t>
            </a:r>
          </a:p>
          <a:p>
            <a:pPr marL="285750" indent="-285750">
              <a:buFont typeface="Arial" panose="020B0604020202020204" pitchFamily="34" charset="0"/>
              <a:buChar char="•"/>
            </a:pPr>
            <a:endParaRPr lang="en-US" dirty="0">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latin typeface="Bahnschrift" panose="020B0502040204020203" pitchFamily="34" charset="0"/>
                <a:ea typeface="Calibri" panose="020F0502020204030204" pitchFamily="34" charset="0"/>
              </a:rPr>
              <a:t>The reaction mixture was heated under reflux for 3-4 hours, ensuring anhydrous conditions. After the completion of the reaction (monitored by TLC), the contents were gradually introduced to crushed ice </a:t>
            </a:r>
          </a:p>
          <a:p>
            <a:endParaRPr lang="en-US" dirty="0">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dirty="0">
                <a:latin typeface="Bahnschrift" panose="020B0502040204020203" pitchFamily="34" charset="0"/>
                <a:ea typeface="Calibri" panose="020F0502020204030204" pitchFamily="34" charset="0"/>
              </a:rPr>
              <a:t>The resulting mixture was subsequently neutralized with NaOH. A solid mass exhibiting a distinct color was isolated through the process of filtration. The solid was washed with water, dried, and subjected to crystallization from methanol, resulting in the formation of a pure compound (4a-b) as confirmed by TLC analysis.</a:t>
            </a:r>
          </a:p>
        </p:txBody>
      </p:sp>
      <p:sp>
        <p:nvSpPr>
          <p:cNvPr id="6" name="TextBox 5">
            <a:extLst>
              <a:ext uri="{FF2B5EF4-FFF2-40B4-BE49-F238E27FC236}">
                <a16:creationId xmlns:a16="http://schemas.microsoft.com/office/drawing/2014/main" id="{9955CE58-F101-5232-D2DE-7E92C10BAB9F}"/>
              </a:ext>
            </a:extLst>
          </p:cNvPr>
          <p:cNvSpPr txBox="1"/>
          <p:nvPr/>
        </p:nvSpPr>
        <p:spPr>
          <a:xfrm>
            <a:off x="7427168" y="3244356"/>
            <a:ext cx="3107094" cy="307777"/>
          </a:xfrm>
          <a:prstGeom prst="rect">
            <a:avLst/>
          </a:prstGeom>
          <a:noFill/>
        </p:spPr>
        <p:txBody>
          <a:bodyPr wrap="square" rtlCol="0">
            <a:spAutoFit/>
          </a:bodyPr>
          <a:lstStyle/>
          <a:p>
            <a:r>
              <a:rPr lang="en-US" sz="1400" b="1" kern="100" dirty="0">
                <a:effectLst/>
                <a:latin typeface="Times New Roman" panose="02020603050405020304" pitchFamily="18" charset="0"/>
                <a:ea typeface="Calibri" panose="020F0502020204030204" pitchFamily="34" charset="0"/>
                <a:cs typeface="Times New Roman" panose="02020603050405020304" pitchFamily="18" charset="0"/>
              </a:rPr>
              <a:t>4a, R = pyridine-4-yl; 4b, R = benzyl.</a:t>
            </a:r>
            <a:endParaRPr lang="en-US" sz="14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Picture 6" descr="Science background illustration, scientific design. Flasks, glass and  chemistry, physics elements. Generative AI 22085252 Stock Photo at Vecteezy">
            <a:extLst>
              <a:ext uri="{FF2B5EF4-FFF2-40B4-BE49-F238E27FC236}">
                <a16:creationId xmlns:a16="http://schemas.microsoft.com/office/drawing/2014/main" id="{8A8B13EF-544C-565E-473F-06A57D0389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69" y="-410547"/>
            <a:ext cx="10608906" cy="5962548"/>
          </a:xfrm>
          <a:custGeom>
            <a:avLst/>
            <a:gdLst/>
            <a:ahLst/>
            <a:cxnLst/>
            <a:rect l="l" t="t" r="r" b="b"/>
            <a:pathLst>
              <a:path w="12192001" h="6852298">
                <a:moveTo>
                  <a:pt x="6981179" y="1001771"/>
                </a:moveTo>
                <a:cubicBezTo>
                  <a:pt x="6955649" y="1186324"/>
                  <a:pt x="6939616" y="1321262"/>
                  <a:pt x="6933080" y="1406584"/>
                </a:cubicBezTo>
                <a:lnTo>
                  <a:pt x="7019354" y="1406584"/>
                </a:lnTo>
                <a:cubicBezTo>
                  <a:pt x="7006673" y="1297418"/>
                  <a:pt x="6993948" y="1162481"/>
                  <a:pt x="6981179" y="1001771"/>
                </a:cubicBezTo>
                <a:close/>
                <a:moveTo>
                  <a:pt x="9941371" y="951765"/>
                </a:moveTo>
                <a:lnTo>
                  <a:pt x="9941371" y="1166077"/>
                </a:lnTo>
                <a:cubicBezTo>
                  <a:pt x="9969549" y="1166077"/>
                  <a:pt x="9989293" y="1162208"/>
                  <a:pt x="10000604" y="1154469"/>
                </a:cubicBezTo>
                <a:cubicBezTo>
                  <a:pt x="10011915" y="1146730"/>
                  <a:pt x="10017571" y="1121627"/>
                  <a:pt x="10017571" y="1079162"/>
                </a:cubicBezTo>
                <a:lnTo>
                  <a:pt x="10017571" y="1026179"/>
                </a:lnTo>
                <a:cubicBezTo>
                  <a:pt x="10017571" y="995619"/>
                  <a:pt x="10012113" y="975577"/>
                  <a:pt x="10001199" y="966052"/>
                </a:cubicBezTo>
                <a:cubicBezTo>
                  <a:pt x="9990286" y="956527"/>
                  <a:pt x="9970343" y="951765"/>
                  <a:pt x="9941371" y="951765"/>
                </a:cubicBezTo>
                <a:close/>
                <a:moveTo>
                  <a:pt x="3416746" y="951765"/>
                </a:moveTo>
                <a:lnTo>
                  <a:pt x="3416746" y="1166077"/>
                </a:lnTo>
                <a:cubicBezTo>
                  <a:pt x="3444925" y="1166077"/>
                  <a:pt x="3464669" y="1162208"/>
                  <a:pt x="3475980" y="1154469"/>
                </a:cubicBezTo>
                <a:cubicBezTo>
                  <a:pt x="3487291" y="1146730"/>
                  <a:pt x="3492946" y="1121627"/>
                  <a:pt x="3492946" y="1079162"/>
                </a:cubicBezTo>
                <a:lnTo>
                  <a:pt x="3492946" y="1026179"/>
                </a:lnTo>
                <a:cubicBezTo>
                  <a:pt x="3492946" y="995619"/>
                  <a:pt x="3487489" y="975577"/>
                  <a:pt x="3476575" y="966052"/>
                </a:cubicBezTo>
                <a:cubicBezTo>
                  <a:pt x="3465661" y="956527"/>
                  <a:pt x="3445718" y="951765"/>
                  <a:pt x="3416746" y="951765"/>
                </a:cubicBezTo>
                <a:close/>
                <a:moveTo>
                  <a:pt x="2302321" y="951765"/>
                </a:moveTo>
                <a:lnTo>
                  <a:pt x="2302321" y="1197034"/>
                </a:lnTo>
                <a:cubicBezTo>
                  <a:pt x="2309465" y="1197430"/>
                  <a:pt x="2315617" y="1197629"/>
                  <a:pt x="2320776" y="1197629"/>
                </a:cubicBezTo>
                <a:cubicBezTo>
                  <a:pt x="2343795" y="1197629"/>
                  <a:pt x="2359769" y="1191973"/>
                  <a:pt x="2368699" y="1180662"/>
                </a:cubicBezTo>
                <a:cubicBezTo>
                  <a:pt x="2377628" y="1169352"/>
                  <a:pt x="2382093" y="1145837"/>
                  <a:pt x="2382093" y="1110118"/>
                </a:cubicBezTo>
                <a:lnTo>
                  <a:pt x="2382093" y="1030941"/>
                </a:lnTo>
                <a:cubicBezTo>
                  <a:pt x="2382093" y="998001"/>
                  <a:pt x="2376934" y="976569"/>
                  <a:pt x="2366615" y="966648"/>
                </a:cubicBezTo>
                <a:cubicBezTo>
                  <a:pt x="2356296" y="956726"/>
                  <a:pt x="2334865" y="951765"/>
                  <a:pt x="2302321" y="951765"/>
                </a:cubicBezTo>
                <a:close/>
                <a:moveTo>
                  <a:pt x="9307958" y="929738"/>
                </a:moveTo>
                <a:cubicBezTo>
                  <a:pt x="9294861" y="929738"/>
                  <a:pt x="9284840" y="934798"/>
                  <a:pt x="9277895" y="944919"/>
                </a:cubicBezTo>
                <a:cubicBezTo>
                  <a:pt x="9270949" y="955039"/>
                  <a:pt x="9267477" y="984904"/>
                  <a:pt x="9267477" y="1034513"/>
                </a:cubicBezTo>
                <a:lnTo>
                  <a:pt x="9267477" y="1484569"/>
                </a:lnTo>
                <a:cubicBezTo>
                  <a:pt x="9267477" y="1540529"/>
                  <a:pt x="9269759" y="1575057"/>
                  <a:pt x="9274323" y="1588154"/>
                </a:cubicBezTo>
                <a:cubicBezTo>
                  <a:pt x="9278887" y="1601251"/>
                  <a:pt x="9289503" y="1607799"/>
                  <a:pt x="9306172" y="1607799"/>
                </a:cubicBezTo>
                <a:cubicBezTo>
                  <a:pt x="9323238" y="1607799"/>
                  <a:pt x="9334152" y="1600259"/>
                  <a:pt x="9338914" y="1585177"/>
                </a:cubicBezTo>
                <a:cubicBezTo>
                  <a:pt x="9343677" y="1570096"/>
                  <a:pt x="9346058" y="1534179"/>
                  <a:pt x="9346058" y="1477426"/>
                </a:cubicBezTo>
                <a:lnTo>
                  <a:pt x="9346058" y="1034513"/>
                </a:lnTo>
                <a:cubicBezTo>
                  <a:pt x="9346058" y="989666"/>
                  <a:pt x="9343577" y="960992"/>
                  <a:pt x="9338617" y="948491"/>
                </a:cubicBezTo>
                <a:cubicBezTo>
                  <a:pt x="9333656" y="935989"/>
                  <a:pt x="9323436" y="929738"/>
                  <a:pt x="9307958" y="929738"/>
                </a:cubicBezTo>
                <a:close/>
                <a:moveTo>
                  <a:pt x="10347969" y="786863"/>
                </a:moveTo>
                <a:lnTo>
                  <a:pt x="10598596" y="786863"/>
                </a:lnTo>
                <a:lnTo>
                  <a:pt x="10598596" y="1161315"/>
                </a:lnTo>
                <a:lnTo>
                  <a:pt x="10710217" y="786863"/>
                </a:lnTo>
                <a:lnTo>
                  <a:pt x="10945365" y="786863"/>
                </a:lnTo>
                <a:lnTo>
                  <a:pt x="10801597" y="1222037"/>
                </a:lnTo>
                <a:lnTo>
                  <a:pt x="10959057" y="1750674"/>
                </a:lnTo>
                <a:lnTo>
                  <a:pt x="10700096" y="1750674"/>
                </a:lnTo>
                <a:lnTo>
                  <a:pt x="10598596" y="1337527"/>
                </a:lnTo>
                <a:lnTo>
                  <a:pt x="10598596" y="1750674"/>
                </a:lnTo>
                <a:lnTo>
                  <a:pt x="10347969" y="1750674"/>
                </a:lnTo>
                <a:close/>
                <a:moveTo>
                  <a:pt x="9690744" y="786863"/>
                </a:moveTo>
                <a:lnTo>
                  <a:pt x="9868147" y="786863"/>
                </a:lnTo>
                <a:cubicBezTo>
                  <a:pt x="9986416" y="786863"/>
                  <a:pt x="10066486" y="791427"/>
                  <a:pt x="10108356" y="800555"/>
                </a:cubicBezTo>
                <a:cubicBezTo>
                  <a:pt x="10150226" y="809684"/>
                  <a:pt x="10184357" y="833000"/>
                  <a:pt x="10210749" y="870505"/>
                </a:cubicBezTo>
                <a:cubicBezTo>
                  <a:pt x="10237141" y="908009"/>
                  <a:pt x="10250338" y="967838"/>
                  <a:pt x="10250338" y="1049991"/>
                </a:cubicBezTo>
                <a:cubicBezTo>
                  <a:pt x="10250338" y="1125001"/>
                  <a:pt x="10241011" y="1175404"/>
                  <a:pt x="10222358" y="1201201"/>
                </a:cubicBezTo>
                <a:cubicBezTo>
                  <a:pt x="10203705" y="1226998"/>
                  <a:pt x="10166994" y="1242476"/>
                  <a:pt x="10112225" y="1247635"/>
                </a:cubicBezTo>
                <a:cubicBezTo>
                  <a:pt x="10161834" y="1259938"/>
                  <a:pt x="10195172" y="1276409"/>
                  <a:pt x="10212238" y="1297046"/>
                </a:cubicBezTo>
                <a:cubicBezTo>
                  <a:pt x="10229304" y="1317684"/>
                  <a:pt x="10239920" y="1336634"/>
                  <a:pt x="10244087" y="1353898"/>
                </a:cubicBezTo>
                <a:cubicBezTo>
                  <a:pt x="10248254" y="1371162"/>
                  <a:pt x="10250338" y="1418688"/>
                  <a:pt x="10250338" y="1496476"/>
                </a:cubicBezTo>
                <a:lnTo>
                  <a:pt x="10250338" y="1750674"/>
                </a:lnTo>
                <a:lnTo>
                  <a:pt x="10017571" y="1750674"/>
                </a:lnTo>
                <a:lnTo>
                  <a:pt x="10017571" y="1430396"/>
                </a:lnTo>
                <a:cubicBezTo>
                  <a:pt x="10017571" y="1378802"/>
                  <a:pt x="10013503" y="1346854"/>
                  <a:pt x="10005367" y="1334551"/>
                </a:cubicBezTo>
                <a:cubicBezTo>
                  <a:pt x="9997231" y="1322248"/>
                  <a:pt x="9975899" y="1316096"/>
                  <a:pt x="9941371" y="1316096"/>
                </a:cubicBezTo>
                <a:lnTo>
                  <a:pt x="9941371" y="1750674"/>
                </a:lnTo>
                <a:lnTo>
                  <a:pt x="9690744" y="1750674"/>
                </a:lnTo>
                <a:close/>
                <a:moveTo>
                  <a:pt x="7983388" y="786863"/>
                </a:moveTo>
                <a:lnTo>
                  <a:pt x="8226871" y="786863"/>
                </a:lnTo>
                <a:lnTo>
                  <a:pt x="8253353" y="1123150"/>
                </a:lnTo>
                <a:lnTo>
                  <a:pt x="8278961" y="1448255"/>
                </a:lnTo>
                <a:cubicBezTo>
                  <a:pt x="8288207" y="1280011"/>
                  <a:pt x="8311306" y="1059547"/>
                  <a:pt x="8348259" y="786863"/>
                </a:cubicBezTo>
                <a:lnTo>
                  <a:pt x="8608512" y="786863"/>
                </a:lnTo>
                <a:cubicBezTo>
                  <a:pt x="8611972" y="815048"/>
                  <a:pt x="8621086" y="921013"/>
                  <a:pt x="8635850" y="1104760"/>
                </a:cubicBezTo>
                <a:lnTo>
                  <a:pt x="8663532" y="1471473"/>
                </a:lnTo>
                <a:cubicBezTo>
                  <a:pt x="8677789" y="1238166"/>
                  <a:pt x="8701105" y="1009963"/>
                  <a:pt x="8733482" y="786863"/>
                </a:cubicBezTo>
                <a:lnTo>
                  <a:pt x="8976964" y="786863"/>
                </a:lnTo>
                <a:lnTo>
                  <a:pt x="8865371" y="1750674"/>
                </a:lnTo>
                <a:lnTo>
                  <a:pt x="8552460" y="1750674"/>
                </a:lnTo>
                <a:cubicBezTo>
                  <a:pt x="8523817" y="1602596"/>
                  <a:pt x="8498532" y="1434123"/>
                  <a:pt x="8476604" y="1245254"/>
                </a:cubicBezTo>
                <a:cubicBezTo>
                  <a:pt x="8466608" y="1326235"/>
                  <a:pt x="8443307" y="1494708"/>
                  <a:pt x="8406702" y="1750674"/>
                </a:cubicBezTo>
                <a:lnTo>
                  <a:pt x="8095577" y="1750674"/>
                </a:lnTo>
                <a:close/>
                <a:moveTo>
                  <a:pt x="7338069" y="786863"/>
                </a:moveTo>
                <a:lnTo>
                  <a:pt x="7588696" y="786863"/>
                </a:lnTo>
                <a:lnTo>
                  <a:pt x="7588696" y="1557793"/>
                </a:lnTo>
                <a:lnTo>
                  <a:pt x="7741096" y="1557793"/>
                </a:lnTo>
                <a:lnTo>
                  <a:pt x="7741096" y="1750674"/>
                </a:lnTo>
                <a:lnTo>
                  <a:pt x="7338069" y="1750674"/>
                </a:lnTo>
                <a:close/>
                <a:moveTo>
                  <a:pt x="6789935" y="786863"/>
                </a:moveTo>
                <a:lnTo>
                  <a:pt x="7152183" y="786863"/>
                </a:lnTo>
                <a:lnTo>
                  <a:pt x="7295504" y="1750674"/>
                </a:lnTo>
                <a:lnTo>
                  <a:pt x="7039371" y="1750674"/>
                </a:lnTo>
                <a:lnTo>
                  <a:pt x="7025921" y="1577438"/>
                </a:lnTo>
                <a:lnTo>
                  <a:pt x="6936271" y="1577438"/>
                </a:lnTo>
                <a:lnTo>
                  <a:pt x="6921202" y="1750674"/>
                </a:lnTo>
                <a:lnTo>
                  <a:pt x="6662092" y="1750674"/>
                </a:lnTo>
                <a:close/>
                <a:moveTo>
                  <a:pt x="6161732" y="786863"/>
                </a:moveTo>
                <a:lnTo>
                  <a:pt x="6709419" y="786863"/>
                </a:lnTo>
                <a:lnTo>
                  <a:pt x="6709419" y="979744"/>
                </a:lnTo>
                <a:lnTo>
                  <a:pt x="6560591" y="979744"/>
                </a:lnTo>
                <a:lnTo>
                  <a:pt x="6560591" y="1750674"/>
                </a:lnTo>
                <a:lnTo>
                  <a:pt x="6309965" y="1750674"/>
                </a:lnTo>
                <a:lnTo>
                  <a:pt x="6309965" y="979744"/>
                </a:lnTo>
                <a:lnTo>
                  <a:pt x="6161732" y="979744"/>
                </a:lnTo>
                <a:close/>
                <a:moveTo>
                  <a:pt x="5547370" y="786863"/>
                </a:moveTo>
                <a:lnTo>
                  <a:pt x="5756919" y="786863"/>
                </a:lnTo>
                <a:lnTo>
                  <a:pt x="5897413" y="1220846"/>
                </a:lnTo>
                <a:lnTo>
                  <a:pt x="5897413" y="786863"/>
                </a:lnTo>
                <a:lnTo>
                  <a:pt x="6106963" y="786863"/>
                </a:lnTo>
                <a:lnTo>
                  <a:pt x="6106963" y="1750674"/>
                </a:lnTo>
                <a:lnTo>
                  <a:pt x="5887293" y="1750674"/>
                </a:lnTo>
                <a:lnTo>
                  <a:pt x="5756919" y="1312524"/>
                </a:lnTo>
                <a:lnTo>
                  <a:pt x="5756919" y="1750674"/>
                </a:lnTo>
                <a:lnTo>
                  <a:pt x="5547370" y="1750674"/>
                </a:lnTo>
                <a:close/>
                <a:moveTo>
                  <a:pt x="5042545" y="786863"/>
                </a:moveTo>
                <a:lnTo>
                  <a:pt x="5460454" y="786863"/>
                </a:lnTo>
                <a:lnTo>
                  <a:pt x="5460454" y="979744"/>
                </a:lnTo>
                <a:lnTo>
                  <a:pt x="5293172" y="979744"/>
                </a:lnTo>
                <a:lnTo>
                  <a:pt x="5293172" y="1162505"/>
                </a:lnTo>
                <a:lnTo>
                  <a:pt x="5449738" y="1162505"/>
                </a:lnTo>
                <a:lnTo>
                  <a:pt x="5449738" y="1345862"/>
                </a:lnTo>
                <a:lnTo>
                  <a:pt x="5293172" y="1345862"/>
                </a:lnTo>
                <a:lnTo>
                  <a:pt x="5293172" y="1557793"/>
                </a:lnTo>
                <a:lnTo>
                  <a:pt x="5477123" y="1557793"/>
                </a:lnTo>
                <a:lnTo>
                  <a:pt x="5477123" y="1750674"/>
                </a:lnTo>
                <a:lnTo>
                  <a:pt x="5042545" y="1750674"/>
                </a:lnTo>
                <a:close/>
                <a:moveTo>
                  <a:pt x="4166244" y="786863"/>
                </a:moveTo>
                <a:lnTo>
                  <a:pt x="4490541" y="786863"/>
                </a:lnTo>
                <a:cubicBezTo>
                  <a:pt x="4500159" y="844807"/>
                  <a:pt x="4510075" y="913107"/>
                  <a:pt x="4520288" y="991762"/>
                </a:cubicBezTo>
                <a:lnTo>
                  <a:pt x="4555877" y="1236919"/>
                </a:lnTo>
                <a:lnTo>
                  <a:pt x="4613474" y="786863"/>
                </a:lnTo>
                <a:lnTo>
                  <a:pt x="4939556" y="786863"/>
                </a:lnTo>
                <a:lnTo>
                  <a:pt x="4939556" y="1750674"/>
                </a:lnTo>
                <a:lnTo>
                  <a:pt x="4720481" y="1750674"/>
                </a:lnTo>
                <a:lnTo>
                  <a:pt x="4720183" y="1099998"/>
                </a:lnTo>
                <a:lnTo>
                  <a:pt x="4632969" y="1750674"/>
                </a:lnTo>
                <a:lnTo>
                  <a:pt x="4477594" y="1750674"/>
                </a:lnTo>
                <a:lnTo>
                  <a:pt x="4385617" y="1114880"/>
                </a:lnTo>
                <a:lnTo>
                  <a:pt x="4385319" y="1750674"/>
                </a:lnTo>
                <a:lnTo>
                  <a:pt x="4166244" y="1750674"/>
                </a:lnTo>
                <a:close/>
                <a:moveTo>
                  <a:pt x="3823345" y="786863"/>
                </a:moveTo>
                <a:lnTo>
                  <a:pt x="4073971" y="786863"/>
                </a:lnTo>
                <a:lnTo>
                  <a:pt x="4073971" y="1750674"/>
                </a:lnTo>
                <a:lnTo>
                  <a:pt x="3823345" y="1750674"/>
                </a:lnTo>
                <a:close/>
                <a:moveTo>
                  <a:pt x="3166120" y="786863"/>
                </a:moveTo>
                <a:lnTo>
                  <a:pt x="3343523" y="786863"/>
                </a:lnTo>
                <a:cubicBezTo>
                  <a:pt x="3461792" y="786863"/>
                  <a:pt x="3541861" y="791427"/>
                  <a:pt x="3583731" y="800555"/>
                </a:cubicBezTo>
                <a:cubicBezTo>
                  <a:pt x="3625602" y="809684"/>
                  <a:pt x="3659733" y="833000"/>
                  <a:pt x="3686125" y="870505"/>
                </a:cubicBezTo>
                <a:cubicBezTo>
                  <a:pt x="3712518" y="908009"/>
                  <a:pt x="3725714" y="967838"/>
                  <a:pt x="3725714" y="1049991"/>
                </a:cubicBezTo>
                <a:cubicBezTo>
                  <a:pt x="3725714" y="1125001"/>
                  <a:pt x="3716387" y="1175404"/>
                  <a:pt x="3697734" y="1201201"/>
                </a:cubicBezTo>
                <a:cubicBezTo>
                  <a:pt x="3679080" y="1226998"/>
                  <a:pt x="3642370" y="1242476"/>
                  <a:pt x="3587601" y="1247635"/>
                </a:cubicBezTo>
                <a:cubicBezTo>
                  <a:pt x="3637210" y="1259938"/>
                  <a:pt x="3670548" y="1276409"/>
                  <a:pt x="3687614" y="1297046"/>
                </a:cubicBezTo>
                <a:cubicBezTo>
                  <a:pt x="3704679" y="1317684"/>
                  <a:pt x="3715296" y="1336634"/>
                  <a:pt x="3719463" y="1353898"/>
                </a:cubicBezTo>
                <a:cubicBezTo>
                  <a:pt x="3723630" y="1371162"/>
                  <a:pt x="3725714" y="1418688"/>
                  <a:pt x="3725714" y="1496476"/>
                </a:cubicBezTo>
                <a:lnTo>
                  <a:pt x="3725714" y="1750674"/>
                </a:lnTo>
                <a:lnTo>
                  <a:pt x="3492946" y="1750674"/>
                </a:lnTo>
                <a:lnTo>
                  <a:pt x="3492946" y="1430396"/>
                </a:lnTo>
                <a:cubicBezTo>
                  <a:pt x="3492946" y="1378802"/>
                  <a:pt x="3488878" y="1346854"/>
                  <a:pt x="3480742" y="1334551"/>
                </a:cubicBezTo>
                <a:cubicBezTo>
                  <a:pt x="3472607" y="1322248"/>
                  <a:pt x="3451274" y="1316096"/>
                  <a:pt x="3416746" y="1316096"/>
                </a:cubicBezTo>
                <a:lnTo>
                  <a:pt x="3416746" y="1750674"/>
                </a:lnTo>
                <a:lnTo>
                  <a:pt x="3166120" y="1750674"/>
                </a:lnTo>
                <a:close/>
                <a:moveTo>
                  <a:pt x="2661295" y="786863"/>
                </a:moveTo>
                <a:lnTo>
                  <a:pt x="3079204" y="786863"/>
                </a:lnTo>
                <a:lnTo>
                  <a:pt x="3079204" y="979744"/>
                </a:lnTo>
                <a:lnTo>
                  <a:pt x="2911921" y="979744"/>
                </a:lnTo>
                <a:lnTo>
                  <a:pt x="2911921" y="1162505"/>
                </a:lnTo>
                <a:lnTo>
                  <a:pt x="3068489" y="1162505"/>
                </a:lnTo>
                <a:lnTo>
                  <a:pt x="3068489" y="1345862"/>
                </a:lnTo>
                <a:lnTo>
                  <a:pt x="2911921" y="1345862"/>
                </a:lnTo>
                <a:lnTo>
                  <a:pt x="2911921" y="1557793"/>
                </a:lnTo>
                <a:lnTo>
                  <a:pt x="3095873" y="1557793"/>
                </a:lnTo>
                <a:lnTo>
                  <a:pt x="3095873" y="1750674"/>
                </a:lnTo>
                <a:lnTo>
                  <a:pt x="2661295" y="1750674"/>
                </a:lnTo>
                <a:close/>
                <a:moveTo>
                  <a:pt x="2051695" y="786863"/>
                </a:moveTo>
                <a:lnTo>
                  <a:pt x="2304107" y="786863"/>
                </a:lnTo>
                <a:cubicBezTo>
                  <a:pt x="2372370" y="786863"/>
                  <a:pt x="2424856" y="792221"/>
                  <a:pt x="2461567" y="802937"/>
                </a:cubicBezTo>
                <a:cubicBezTo>
                  <a:pt x="2498278" y="813652"/>
                  <a:pt x="2525861" y="829130"/>
                  <a:pt x="2544316" y="849371"/>
                </a:cubicBezTo>
                <a:cubicBezTo>
                  <a:pt x="2562770" y="869612"/>
                  <a:pt x="2575272" y="894119"/>
                  <a:pt x="2581821" y="922892"/>
                </a:cubicBezTo>
                <a:cubicBezTo>
                  <a:pt x="2588369" y="951666"/>
                  <a:pt x="2591643" y="996215"/>
                  <a:pt x="2591643" y="1056540"/>
                </a:cubicBezTo>
                <a:lnTo>
                  <a:pt x="2591643" y="1140479"/>
                </a:lnTo>
                <a:cubicBezTo>
                  <a:pt x="2591643" y="1201994"/>
                  <a:pt x="2585293" y="1246841"/>
                  <a:pt x="2572593" y="1275019"/>
                </a:cubicBezTo>
                <a:cubicBezTo>
                  <a:pt x="2559893" y="1303198"/>
                  <a:pt x="2536577" y="1324827"/>
                  <a:pt x="2502644" y="1339909"/>
                </a:cubicBezTo>
                <a:cubicBezTo>
                  <a:pt x="2468711" y="1354990"/>
                  <a:pt x="2424360" y="1362530"/>
                  <a:pt x="2369592" y="1362530"/>
                </a:cubicBezTo>
                <a:lnTo>
                  <a:pt x="2302321" y="1362530"/>
                </a:lnTo>
                <a:lnTo>
                  <a:pt x="2302321" y="1750674"/>
                </a:lnTo>
                <a:lnTo>
                  <a:pt x="2051695" y="1750674"/>
                </a:lnTo>
                <a:close/>
                <a:moveTo>
                  <a:pt x="1411436" y="786863"/>
                </a:moveTo>
                <a:lnTo>
                  <a:pt x="1653728" y="786863"/>
                </a:lnTo>
                <a:cubicBezTo>
                  <a:pt x="1658144" y="813404"/>
                  <a:pt x="1666850" y="857640"/>
                  <a:pt x="1679847" y="919571"/>
                </a:cubicBezTo>
                <a:cubicBezTo>
                  <a:pt x="1690352" y="966762"/>
                  <a:pt x="1698910" y="1010236"/>
                  <a:pt x="1705520" y="1049991"/>
                </a:cubicBezTo>
                <a:lnTo>
                  <a:pt x="1759099" y="786863"/>
                </a:lnTo>
                <a:lnTo>
                  <a:pt x="1969244" y="786863"/>
                </a:lnTo>
                <a:lnTo>
                  <a:pt x="1881138" y="1213107"/>
                </a:lnTo>
                <a:lnTo>
                  <a:pt x="2013892" y="1750674"/>
                </a:lnTo>
                <a:lnTo>
                  <a:pt x="1781720" y="1750674"/>
                </a:lnTo>
                <a:cubicBezTo>
                  <a:pt x="1753970" y="1654581"/>
                  <a:pt x="1728570" y="1537503"/>
                  <a:pt x="1705520" y="1399440"/>
                </a:cubicBezTo>
                <a:cubicBezTo>
                  <a:pt x="1699220" y="1460596"/>
                  <a:pt x="1690411" y="1525289"/>
                  <a:pt x="1679094" y="1593521"/>
                </a:cubicBezTo>
                <a:lnTo>
                  <a:pt x="1655514" y="1750674"/>
                </a:lnTo>
                <a:lnTo>
                  <a:pt x="1411436" y="1750674"/>
                </a:lnTo>
                <a:lnTo>
                  <a:pt x="1502519" y="1213107"/>
                </a:lnTo>
                <a:close/>
                <a:moveTo>
                  <a:pt x="956320" y="786863"/>
                </a:moveTo>
                <a:lnTo>
                  <a:pt x="1374229" y="786863"/>
                </a:lnTo>
                <a:lnTo>
                  <a:pt x="1374229" y="979744"/>
                </a:lnTo>
                <a:lnTo>
                  <a:pt x="1206946" y="979744"/>
                </a:lnTo>
                <a:lnTo>
                  <a:pt x="1206946" y="1162505"/>
                </a:lnTo>
                <a:lnTo>
                  <a:pt x="1363513" y="1162505"/>
                </a:lnTo>
                <a:lnTo>
                  <a:pt x="1363513" y="1345862"/>
                </a:lnTo>
                <a:lnTo>
                  <a:pt x="1206946" y="1345862"/>
                </a:lnTo>
                <a:lnTo>
                  <a:pt x="1206946" y="1557793"/>
                </a:lnTo>
                <a:lnTo>
                  <a:pt x="1390898" y="1557793"/>
                </a:lnTo>
                <a:lnTo>
                  <a:pt x="1390898" y="1750674"/>
                </a:lnTo>
                <a:lnTo>
                  <a:pt x="956320" y="1750674"/>
                </a:lnTo>
                <a:close/>
                <a:moveTo>
                  <a:pt x="9306767" y="766623"/>
                </a:moveTo>
                <a:cubicBezTo>
                  <a:pt x="9358361" y="766623"/>
                  <a:pt x="9404696" y="775056"/>
                  <a:pt x="9445773" y="791923"/>
                </a:cubicBezTo>
                <a:cubicBezTo>
                  <a:pt x="9486849" y="808791"/>
                  <a:pt x="9519889" y="834091"/>
                  <a:pt x="9544892" y="867826"/>
                </a:cubicBezTo>
                <a:cubicBezTo>
                  <a:pt x="9569896" y="901560"/>
                  <a:pt x="9584778" y="938271"/>
                  <a:pt x="9589541" y="977959"/>
                </a:cubicBezTo>
                <a:cubicBezTo>
                  <a:pt x="9594303" y="1017646"/>
                  <a:pt x="9596685" y="1087099"/>
                  <a:pt x="9596685" y="1186318"/>
                </a:cubicBezTo>
                <a:lnTo>
                  <a:pt x="9596685" y="1351219"/>
                </a:lnTo>
                <a:cubicBezTo>
                  <a:pt x="9596685" y="1448057"/>
                  <a:pt x="9594403" y="1516617"/>
                  <a:pt x="9589839" y="1556900"/>
                </a:cubicBezTo>
                <a:cubicBezTo>
                  <a:pt x="9585274" y="1597183"/>
                  <a:pt x="9570987" y="1633993"/>
                  <a:pt x="9546976" y="1667330"/>
                </a:cubicBezTo>
                <a:cubicBezTo>
                  <a:pt x="9522965" y="1700668"/>
                  <a:pt x="9490521" y="1726266"/>
                  <a:pt x="9449642" y="1744126"/>
                </a:cubicBezTo>
                <a:cubicBezTo>
                  <a:pt x="9408764" y="1761985"/>
                  <a:pt x="9361139" y="1770915"/>
                  <a:pt x="9306767" y="1770915"/>
                </a:cubicBezTo>
                <a:cubicBezTo>
                  <a:pt x="9255174" y="1770915"/>
                  <a:pt x="9208839" y="1762481"/>
                  <a:pt x="9167762" y="1745614"/>
                </a:cubicBezTo>
                <a:cubicBezTo>
                  <a:pt x="9126686" y="1728747"/>
                  <a:pt x="9093646" y="1703446"/>
                  <a:pt x="9068642" y="1669712"/>
                </a:cubicBezTo>
                <a:cubicBezTo>
                  <a:pt x="9043640" y="1635977"/>
                  <a:pt x="9028756" y="1599266"/>
                  <a:pt x="9023994" y="1559579"/>
                </a:cubicBezTo>
                <a:cubicBezTo>
                  <a:pt x="9019232" y="1519891"/>
                  <a:pt x="9016850" y="1450438"/>
                  <a:pt x="9016850" y="1351219"/>
                </a:cubicBezTo>
                <a:lnTo>
                  <a:pt x="9016850" y="1186318"/>
                </a:lnTo>
                <a:cubicBezTo>
                  <a:pt x="9016850" y="1089480"/>
                  <a:pt x="9019132" y="1020920"/>
                  <a:pt x="9023696" y="980637"/>
                </a:cubicBezTo>
                <a:cubicBezTo>
                  <a:pt x="9028260" y="940355"/>
                  <a:pt x="9042548" y="903544"/>
                  <a:pt x="9066559" y="870207"/>
                </a:cubicBezTo>
                <a:cubicBezTo>
                  <a:pt x="9090570" y="836869"/>
                  <a:pt x="9123014" y="811271"/>
                  <a:pt x="9163892" y="793412"/>
                </a:cubicBezTo>
                <a:cubicBezTo>
                  <a:pt x="9204771" y="775552"/>
                  <a:pt x="9252396" y="766623"/>
                  <a:pt x="9306767" y="766623"/>
                </a:cubicBezTo>
                <a:close/>
                <a:moveTo>
                  <a:pt x="12192000" y="0"/>
                </a:moveTo>
                <a:lnTo>
                  <a:pt x="12192001" y="0"/>
                </a:lnTo>
                <a:lnTo>
                  <a:pt x="12192001" y="6852298"/>
                </a:lnTo>
                <a:lnTo>
                  <a:pt x="12192000" y="6852298"/>
                </a:lnTo>
                <a:close/>
                <a:moveTo>
                  <a:pt x="0" y="0"/>
                </a:moveTo>
                <a:lnTo>
                  <a:pt x="1" y="0"/>
                </a:lnTo>
                <a:lnTo>
                  <a:pt x="1" y="6852298"/>
                </a:lnTo>
                <a:lnTo>
                  <a:pt x="0" y="6852298"/>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57173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Molecular Docking Training &amp; Certification- Self Learning Course —  BioTecNika Store">
            <a:extLst>
              <a:ext uri="{FF2B5EF4-FFF2-40B4-BE49-F238E27FC236}">
                <a16:creationId xmlns:a16="http://schemas.microsoft.com/office/drawing/2014/main" id="{51DFF5FB-F974-505A-3737-ADD42E8CAC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24" t="18083" r="5473" b="60898"/>
          <a:stretch>
            <a:fillRect/>
          </a:stretch>
        </p:blipFill>
        <p:spPr bwMode="auto">
          <a:xfrm>
            <a:off x="275292" y="178277"/>
            <a:ext cx="8066276" cy="1058884"/>
          </a:xfrm>
          <a:custGeom>
            <a:avLst/>
            <a:gdLst/>
            <a:ahLst/>
            <a:cxnLst/>
            <a:rect l="l" t="t" r="r" b="b"/>
            <a:pathLst>
              <a:path w="10997468" h="1443670">
                <a:moveTo>
                  <a:pt x="9618575" y="266142"/>
                </a:moveTo>
                <a:lnTo>
                  <a:pt x="9618575" y="1177528"/>
                </a:lnTo>
                <a:cubicBezTo>
                  <a:pt x="9670492" y="1177528"/>
                  <a:pt x="9702440" y="1167117"/>
                  <a:pt x="9714421" y="1146293"/>
                </a:cubicBezTo>
                <a:cubicBezTo>
                  <a:pt x="9726401" y="1125469"/>
                  <a:pt x="9732392" y="1068846"/>
                  <a:pt x="9732392" y="976424"/>
                </a:cubicBezTo>
                <a:lnTo>
                  <a:pt x="9732392" y="438150"/>
                </a:lnTo>
                <a:cubicBezTo>
                  <a:pt x="9732392" y="375394"/>
                  <a:pt x="9730395" y="335173"/>
                  <a:pt x="9726401" y="317488"/>
                </a:cubicBezTo>
                <a:cubicBezTo>
                  <a:pt x="9722409" y="299802"/>
                  <a:pt x="9713280" y="286823"/>
                  <a:pt x="9699017" y="278550"/>
                </a:cubicBezTo>
                <a:cubicBezTo>
                  <a:pt x="9684755" y="270278"/>
                  <a:pt x="9657940" y="266142"/>
                  <a:pt x="9618575" y="266142"/>
                </a:cubicBezTo>
                <a:close/>
                <a:moveTo>
                  <a:pt x="5723148" y="234479"/>
                </a:moveTo>
                <a:cubicBezTo>
                  <a:pt x="5704322" y="234479"/>
                  <a:pt x="5689916" y="241753"/>
                  <a:pt x="5679932" y="256301"/>
                </a:cubicBezTo>
                <a:cubicBezTo>
                  <a:pt x="5669949" y="270849"/>
                  <a:pt x="5664957" y="313779"/>
                  <a:pt x="5664957" y="385093"/>
                </a:cubicBezTo>
                <a:lnTo>
                  <a:pt x="5664957" y="1032049"/>
                </a:lnTo>
                <a:cubicBezTo>
                  <a:pt x="5664957" y="1112490"/>
                  <a:pt x="5668237" y="1162125"/>
                  <a:pt x="5674798" y="1180951"/>
                </a:cubicBezTo>
                <a:cubicBezTo>
                  <a:pt x="5681358" y="1199778"/>
                  <a:pt x="5696620" y="1209191"/>
                  <a:pt x="5720581" y="1209191"/>
                </a:cubicBezTo>
                <a:cubicBezTo>
                  <a:pt x="5745113" y="1209191"/>
                  <a:pt x="5760802" y="1198352"/>
                  <a:pt x="5767648" y="1176672"/>
                </a:cubicBezTo>
                <a:cubicBezTo>
                  <a:pt x="5774494" y="1154993"/>
                  <a:pt x="5777917" y="1103362"/>
                  <a:pt x="5777917" y="1021780"/>
                </a:cubicBezTo>
                <a:lnTo>
                  <a:pt x="5777917" y="385093"/>
                </a:lnTo>
                <a:cubicBezTo>
                  <a:pt x="5777917" y="320625"/>
                  <a:pt x="5774351" y="279406"/>
                  <a:pt x="5767220" y="261435"/>
                </a:cubicBezTo>
                <a:cubicBezTo>
                  <a:pt x="5760089" y="243464"/>
                  <a:pt x="5745398" y="234479"/>
                  <a:pt x="5723148" y="234479"/>
                </a:cubicBezTo>
                <a:close/>
                <a:moveTo>
                  <a:pt x="10147697" y="29096"/>
                </a:moveTo>
                <a:lnTo>
                  <a:pt x="10478662" y="29096"/>
                </a:lnTo>
                <a:cubicBezTo>
                  <a:pt x="10530383" y="299525"/>
                  <a:pt x="10559549" y="481518"/>
                  <a:pt x="10566164" y="575072"/>
                </a:cubicBezTo>
                <a:cubicBezTo>
                  <a:pt x="10586131" y="427248"/>
                  <a:pt x="10619578" y="245256"/>
                  <a:pt x="10666502" y="29096"/>
                </a:cubicBezTo>
                <a:lnTo>
                  <a:pt x="10997468" y="29096"/>
                </a:lnTo>
                <a:lnTo>
                  <a:pt x="10734749" y="913098"/>
                </a:lnTo>
                <a:lnTo>
                  <a:pt x="10734749" y="1414574"/>
                </a:lnTo>
                <a:lnTo>
                  <a:pt x="10401002" y="1414574"/>
                </a:lnTo>
                <a:lnTo>
                  <a:pt x="10401002" y="913098"/>
                </a:lnTo>
                <a:close/>
                <a:moveTo>
                  <a:pt x="9258299" y="29096"/>
                </a:moveTo>
                <a:lnTo>
                  <a:pt x="9527864" y="29096"/>
                </a:lnTo>
                <a:cubicBezTo>
                  <a:pt x="9701870" y="29096"/>
                  <a:pt x="9819538" y="37083"/>
                  <a:pt x="9880866" y="53057"/>
                </a:cubicBezTo>
                <a:cubicBezTo>
                  <a:pt x="9942196" y="69031"/>
                  <a:pt x="9988835" y="95275"/>
                  <a:pt x="10020783" y="131787"/>
                </a:cubicBezTo>
                <a:cubicBezTo>
                  <a:pt x="10052733" y="168300"/>
                  <a:pt x="10072700" y="208948"/>
                  <a:pt x="10080687" y="253733"/>
                </a:cubicBezTo>
                <a:cubicBezTo>
                  <a:pt x="10088675" y="298518"/>
                  <a:pt x="10092667" y="386519"/>
                  <a:pt x="10092667" y="517736"/>
                </a:cubicBezTo>
                <a:lnTo>
                  <a:pt x="10092667" y="1002953"/>
                </a:lnTo>
                <a:cubicBezTo>
                  <a:pt x="10092667" y="1127324"/>
                  <a:pt x="10086820" y="1210475"/>
                  <a:pt x="10075124" y="1252407"/>
                </a:cubicBezTo>
                <a:cubicBezTo>
                  <a:pt x="10063430" y="1294340"/>
                  <a:pt x="10043033" y="1327144"/>
                  <a:pt x="10013937" y="1350820"/>
                </a:cubicBezTo>
                <a:cubicBezTo>
                  <a:pt x="9984841" y="1374496"/>
                  <a:pt x="9948899" y="1391041"/>
                  <a:pt x="9906111" y="1400454"/>
                </a:cubicBezTo>
                <a:cubicBezTo>
                  <a:pt x="9863323" y="1409868"/>
                  <a:pt x="9798856" y="1414574"/>
                  <a:pt x="9712709" y="1414574"/>
                </a:cubicBezTo>
                <a:lnTo>
                  <a:pt x="9258299" y="1414574"/>
                </a:lnTo>
                <a:close/>
                <a:moveTo>
                  <a:pt x="8291140" y="29096"/>
                </a:moveTo>
                <a:lnTo>
                  <a:pt x="8651416" y="29096"/>
                </a:lnTo>
                <a:lnTo>
                  <a:pt x="8651416" y="1067991"/>
                </a:lnTo>
                <a:cubicBezTo>
                  <a:pt x="8651416" y="1128465"/>
                  <a:pt x="8654696" y="1167117"/>
                  <a:pt x="8661257" y="1183946"/>
                </a:cubicBezTo>
                <a:cubicBezTo>
                  <a:pt x="8667818" y="1200776"/>
                  <a:pt x="8681082" y="1209191"/>
                  <a:pt x="8701050" y="1209191"/>
                </a:cubicBezTo>
                <a:cubicBezTo>
                  <a:pt x="8723870" y="1209191"/>
                  <a:pt x="8738561" y="1199921"/>
                  <a:pt x="8745122" y="1181379"/>
                </a:cubicBezTo>
                <a:cubicBezTo>
                  <a:pt x="8751682" y="1162838"/>
                  <a:pt x="8754963" y="1119051"/>
                  <a:pt x="8754963" y="1050020"/>
                </a:cubicBezTo>
                <a:lnTo>
                  <a:pt x="8754963" y="29096"/>
                </a:lnTo>
                <a:lnTo>
                  <a:pt x="9115239" y="29096"/>
                </a:lnTo>
                <a:lnTo>
                  <a:pt x="9115239" y="955030"/>
                </a:lnTo>
                <a:cubicBezTo>
                  <a:pt x="9115239" y="1060004"/>
                  <a:pt x="9111816" y="1133742"/>
                  <a:pt x="9104970" y="1176245"/>
                </a:cubicBezTo>
                <a:cubicBezTo>
                  <a:pt x="9098123" y="1218747"/>
                  <a:pt x="9077871" y="1262391"/>
                  <a:pt x="9044210" y="1307176"/>
                </a:cubicBezTo>
                <a:cubicBezTo>
                  <a:pt x="9010550" y="1351961"/>
                  <a:pt x="8966194" y="1385906"/>
                  <a:pt x="8911140" y="1409012"/>
                </a:cubicBezTo>
                <a:cubicBezTo>
                  <a:pt x="8856085" y="1432117"/>
                  <a:pt x="8791190" y="1443670"/>
                  <a:pt x="8716454" y="1443670"/>
                </a:cubicBezTo>
                <a:cubicBezTo>
                  <a:pt x="8633730" y="1443670"/>
                  <a:pt x="8560705" y="1429978"/>
                  <a:pt x="8497379" y="1402594"/>
                </a:cubicBezTo>
                <a:cubicBezTo>
                  <a:pt x="8434052" y="1375209"/>
                  <a:pt x="8386700" y="1339552"/>
                  <a:pt x="8355322" y="1295623"/>
                </a:cubicBezTo>
                <a:cubicBezTo>
                  <a:pt x="8323945" y="1251694"/>
                  <a:pt x="8305403" y="1205340"/>
                  <a:pt x="8299698" y="1156562"/>
                </a:cubicBezTo>
                <a:cubicBezTo>
                  <a:pt x="8293993" y="1107784"/>
                  <a:pt x="8291140" y="1005235"/>
                  <a:pt x="8291140" y="848916"/>
                </a:cubicBezTo>
                <a:close/>
                <a:moveTo>
                  <a:pt x="7425035" y="29096"/>
                </a:moveTo>
                <a:lnTo>
                  <a:pt x="8212336" y="29096"/>
                </a:lnTo>
                <a:lnTo>
                  <a:pt x="8212336" y="306363"/>
                </a:lnTo>
                <a:lnTo>
                  <a:pt x="7998396" y="306363"/>
                </a:lnTo>
                <a:lnTo>
                  <a:pt x="7998396" y="1414574"/>
                </a:lnTo>
                <a:lnTo>
                  <a:pt x="7638120" y="1414574"/>
                </a:lnTo>
                <a:lnTo>
                  <a:pt x="7638120" y="306363"/>
                </a:lnTo>
                <a:lnTo>
                  <a:pt x="7425035" y="306363"/>
                </a:lnTo>
                <a:close/>
                <a:moveTo>
                  <a:pt x="3838576" y="29096"/>
                </a:moveTo>
                <a:lnTo>
                  <a:pt x="4198852" y="29096"/>
                </a:lnTo>
                <a:lnTo>
                  <a:pt x="4198852" y="1414574"/>
                </a:lnTo>
                <a:lnTo>
                  <a:pt x="3838576" y="1414574"/>
                </a:lnTo>
                <a:close/>
                <a:moveTo>
                  <a:pt x="3171825" y="29096"/>
                </a:moveTo>
                <a:lnTo>
                  <a:pt x="3532101" y="29096"/>
                </a:lnTo>
                <a:lnTo>
                  <a:pt x="3532101" y="1137307"/>
                </a:lnTo>
                <a:lnTo>
                  <a:pt x="3751176" y="1137307"/>
                </a:lnTo>
                <a:lnTo>
                  <a:pt x="3751176" y="1414574"/>
                </a:lnTo>
                <a:lnTo>
                  <a:pt x="3171825" y="1414574"/>
                </a:lnTo>
                <a:close/>
                <a:moveTo>
                  <a:pt x="2667000" y="29096"/>
                </a:moveTo>
                <a:lnTo>
                  <a:pt x="3027276" y="29096"/>
                </a:lnTo>
                <a:lnTo>
                  <a:pt x="3027276" y="1414574"/>
                </a:lnTo>
                <a:lnTo>
                  <a:pt x="2667000" y="1414574"/>
                </a:lnTo>
                <a:close/>
                <a:moveTo>
                  <a:pt x="504825" y="29096"/>
                </a:moveTo>
                <a:lnTo>
                  <a:pt x="806053" y="29096"/>
                </a:lnTo>
                <a:lnTo>
                  <a:pt x="1008013" y="652946"/>
                </a:lnTo>
                <a:lnTo>
                  <a:pt x="1008013" y="29096"/>
                </a:lnTo>
                <a:lnTo>
                  <a:pt x="1309241" y="29096"/>
                </a:lnTo>
                <a:lnTo>
                  <a:pt x="1309241" y="1414574"/>
                </a:lnTo>
                <a:lnTo>
                  <a:pt x="993465" y="1414574"/>
                </a:lnTo>
                <a:lnTo>
                  <a:pt x="806053" y="784733"/>
                </a:lnTo>
                <a:lnTo>
                  <a:pt x="806053" y="1414574"/>
                </a:lnTo>
                <a:lnTo>
                  <a:pt x="504825" y="1414574"/>
                </a:lnTo>
                <a:close/>
                <a:moveTo>
                  <a:pt x="0" y="29096"/>
                </a:moveTo>
                <a:lnTo>
                  <a:pt x="360276" y="29096"/>
                </a:lnTo>
                <a:lnTo>
                  <a:pt x="360276" y="1414574"/>
                </a:lnTo>
                <a:lnTo>
                  <a:pt x="0" y="1414574"/>
                </a:lnTo>
                <a:close/>
                <a:moveTo>
                  <a:pt x="6942907" y="0"/>
                </a:moveTo>
                <a:cubicBezTo>
                  <a:pt x="7036470" y="0"/>
                  <a:pt x="7116199" y="15118"/>
                  <a:pt x="7182092" y="45355"/>
                </a:cubicBezTo>
                <a:cubicBezTo>
                  <a:pt x="7247986" y="75592"/>
                  <a:pt x="7291630" y="113674"/>
                  <a:pt x="7313024" y="159600"/>
                </a:cubicBezTo>
                <a:cubicBezTo>
                  <a:pt x="7334418" y="205525"/>
                  <a:pt x="7345115" y="283542"/>
                  <a:pt x="7345115" y="393650"/>
                </a:cubicBezTo>
                <a:lnTo>
                  <a:pt x="7345115" y="448419"/>
                </a:lnTo>
                <a:lnTo>
                  <a:pt x="7010512" y="448419"/>
                </a:lnTo>
                <a:lnTo>
                  <a:pt x="7010512" y="345728"/>
                </a:lnTo>
                <a:cubicBezTo>
                  <a:pt x="7010512" y="297805"/>
                  <a:pt x="7006233" y="267283"/>
                  <a:pt x="6997676" y="254161"/>
                </a:cubicBezTo>
                <a:cubicBezTo>
                  <a:pt x="6989118" y="241040"/>
                  <a:pt x="6974855" y="234479"/>
                  <a:pt x="6954888" y="234479"/>
                </a:cubicBezTo>
                <a:cubicBezTo>
                  <a:pt x="6933208" y="234479"/>
                  <a:pt x="6916806" y="243328"/>
                  <a:pt x="6905681" y="261027"/>
                </a:cubicBezTo>
                <a:cubicBezTo>
                  <a:pt x="6894556" y="278726"/>
                  <a:pt x="6888993" y="305560"/>
                  <a:pt x="6888993" y="341529"/>
                </a:cubicBezTo>
                <a:cubicBezTo>
                  <a:pt x="6888993" y="387767"/>
                  <a:pt x="6895247" y="422590"/>
                  <a:pt x="6907753" y="445999"/>
                </a:cubicBezTo>
                <a:cubicBezTo>
                  <a:pt x="6919699" y="469408"/>
                  <a:pt x="6953635" y="497643"/>
                  <a:pt x="7009563" y="530706"/>
                </a:cubicBezTo>
                <a:cubicBezTo>
                  <a:pt x="7169938" y="625892"/>
                  <a:pt x="7270949" y="704007"/>
                  <a:pt x="7312596" y="765051"/>
                </a:cubicBezTo>
                <a:cubicBezTo>
                  <a:pt x="7354242" y="826095"/>
                  <a:pt x="7375067" y="924508"/>
                  <a:pt x="7375067" y="1060289"/>
                </a:cubicBezTo>
                <a:cubicBezTo>
                  <a:pt x="7375067" y="1158987"/>
                  <a:pt x="7363514" y="1231726"/>
                  <a:pt x="7340408" y="1278508"/>
                </a:cubicBezTo>
                <a:cubicBezTo>
                  <a:pt x="7317303" y="1325290"/>
                  <a:pt x="7272660" y="1364512"/>
                  <a:pt x="7206482" y="1396175"/>
                </a:cubicBezTo>
                <a:cubicBezTo>
                  <a:pt x="7140302" y="1427839"/>
                  <a:pt x="7063283" y="1443670"/>
                  <a:pt x="6975426" y="1443670"/>
                </a:cubicBezTo>
                <a:cubicBezTo>
                  <a:pt x="6879010" y="1443670"/>
                  <a:pt x="6796714" y="1425414"/>
                  <a:pt x="6728538" y="1388901"/>
                </a:cubicBezTo>
                <a:cubicBezTo>
                  <a:pt x="6660363" y="1352389"/>
                  <a:pt x="6615720" y="1305892"/>
                  <a:pt x="6594611" y="1249412"/>
                </a:cubicBezTo>
                <a:cubicBezTo>
                  <a:pt x="6573503" y="1192932"/>
                  <a:pt x="6562948" y="1112776"/>
                  <a:pt x="6562948" y="1008943"/>
                </a:cubicBezTo>
                <a:lnTo>
                  <a:pt x="6562948" y="918232"/>
                </a:lnTo>
                <a:lnTo>
                  <a:pt x="6897551" y="918232"/>
                </a:lnTo>
                <a:lnTo>
                  <a:pt x="6897551" y="1086817"/>
                </a:lnTo>
                <a:cubicBezTo>
                  <a:pt x="6897551" y="1138734"/>
                  <a:pt x="6902258" y="1172108"/>
                  <a:pt x="6911671" y="1186942"/>
                </a:cubicBezTo>
                <a:cubicBezTo>
                  <a:pt x="6921085" y="1201775"/>
                  <a:pt x="6937772" y="1209191"/>
                  <a:pt x="6961734" y="1209191"/>
                </a:cubicBezTo>
                <a:cubicBezTo>
                  <a:pt x="6985695" y="1209191"/>
                  <a:pt x="7003523" y="1199778"/>
                  <a:pt x="7015219" y="1180951"/>
                </a:cubicBezTo>
                <a:cubicBezTo>
                  <a:pt x="7026914" y="1162125"/>
                  <a:pt x="7032762" y="1134170"/>
                  <a:pt x="7032762" y="1097087"/>
                </a:cubicBezTo>
                <a:cubicBezTo>
                  <a:pt x="7032762" y="1015504"/>
                  <a:pt x="7021637" y="962161"/>
                  <a:pt x="6999387" y="937059"/>
                </a:cubicBezTo>
                <a:cubicBezTo>
                  <a:pt x="6976567" y="911957"/>
                  <a:pt x="6920371" y="870024"/>
                  <a:pt x="6830802" y="811262"/>
                </a:cubicBezTo>
                <a:cubicBezTo>
                  <a:pt x="6741232" y="751929"/>
                  <a:pt x="6681899" y="708856"/>
                  <a:pt x="6652803" y="682042"/>
                </a:cubicBezTo>
                <a:cubicBezTo>
                  <a:pt x="6623707" y="655228"/>
                  <a:pt x="6599604" y="618145"/>
                  <a:pt x="6580491" y="570793"/>
                </a:cubicBezTo>
                <a:cubicBezTo>
                  <a:pt x="6561379" y="523441"/>
                  <a:pt x="6551823" y="462967"/>
                  <a:pt x="6551823" y="389372"/>
                </a:cubicBezTo>
                <a:cubicBezTo>
                  <a:pt x="6551823" y="283257"/>
                  <a:pt x="6565373" y="205668"/>
                  <a:pt x="6592472" y="156604"/>
                </a:cubicBezTo>
                <a:cubicBezTo>
                  <a:pt x="6619571" y="107541"/>
                  <a:pt x="6663358" y="69174"/>
                  <a:pt x="6723831" y="41504"/>
                </a:cubicBezTo>
                <a:cubicBezTo>
                  <a:pt x="6784305" y="13835"/>
                  <a:pt x="6857330" y="0"/>
                  <a:pt x="6942907" y="0"/>
                </a:cubicBezTo>
                <a:close/>
                <a:moveTo>
                  <a:pt x="5721437" y="0"/>
                </a:moveTo>
                <a:cubicBezTo>
                  <a:pt x="5795603" y="0"/>
                  <a:pt x="5862210" y="12123"/>
                  <a:pt x="5921257" y="36370"/>
                </a:cubicBezTo>
                <a:cubicBezTo>
                  <a:pt x="5980305" y="60616"/>
                  <a:pt x="6027800" y="96986"/>
                  <a:pt x="6063742" y="145479"/>
                </a:cubicBezTo>
                <a:cubicBezTo>
                  <a:pt x="6099683" y="193973"/>
                  <a:pt x="6121078" y="246745"/>
                  <a:pt x="6127924" y="303795"/>
                </a:cubicBezTo>
                <a:cubicBezTo>
                  <a:pt x="6134770" y="360846"/>
                  <a:pt x="6138193" y="460685"/>
                  <a:pt x="6138193" y="603312"/>
                </a:cubicBezTo>
                <a:lnTo>
                  <a:pt x="6138193" y="840358"/>
                </a:lnTo>
                <a:cubicBezTo>
                  <a:pt x="6138193" y="979562"/>
                  <a:pt x="6134912" y="1078117"/>
                  <a:pt x="6128352" y="1136024"/>
                </a:cubicBezTo>
                <a:cubicBezTo>
                  <a:pt x="6121791" y="1193930"/>
                  <a:pt x="6101252" y="1246845"/>
                  <a:pt x="6066737" y="1294768"/>
                </a:cubicBezTo>
                <a:cubicBezTo>
                  <a:pt x="6032221" y="1342690"/>
                  <a:pt x="5985582" y="1379488"/>
                  <a:pt x="5926820" y="1405161"/>
                </a:cubicBezTo>
                <a:cubicBezTo>
                  <a:pt x="5868058" y="1430834"/>
                  <a:pt x="5799596" y="1443670"/>
                  <a:pt x="5721437" y="1443670"/>
                </a:cubicBezTo>
                <a:cubicBezTo>
                  <a:pt x="5647271" y="1443670"/>
                  <a:pt x="5580664" y="1431547"/>
                  <a:pt x="5521616" y="1407300"/>
                </a:cubicBezTo>
                <a:cubicBezTo>
                  <a:pt x="5462569" y="1383054"/>
                  <a:pt x="5415074" y="1346684"/>
                  <a:pt x="5379132" y="1298191"/>
                </a:cubicBezTo>
                <a:cubicBezTo>
                  <a:pt x="5343190" y="1249697"/>
                  <a:pt x="5321796" y="1196925"/>
                  <a:pt x="5314950" y="1139875"/>
                </a:cubicBezTo>
                <a:cubicBezTo>
                  <a:pt x="5308104" y="1082824"/>
                  <a:pt x="5304681" y="982985"/>
                  <a:pt x="5304681" y="840358"/>
                </a:cubicBezTo>
                <a:lnTo>
                  <a:pt x="5304681" y="603312"/>
                </a:lnTo>
                <a:cubicBezTo>
                  <a:pt x="5304681" y="464108"/>
                  <a:pt x="5307961" y="365553"/>
                  <a:pt x="5314522" y="307646"/>
                </a:cubicBezTo>
                <a:cubicBezTo>
                  <a:pt x="5321083" y="249740"/>
                  <a:pt x="5341621" y="196825"/>
                  <a:pt x="5376137" y="148902"/>
                </a:cubicBezTo>
                <a:cubicBezTo>
                  <a:pt x="5410653" y="100980"/>
                  <a:pt x="5457291" y="64182"/>
                  <a:pt x="5516054" y="38509"/>
                </a:cubicBezTo>
                <a:cubicBezTo>
                  <a:pt x="5574816" y="12836"/>
                  <a:pt x="5643277" y="0"/>
                  <a:pt x="5721437" y="0"/>
                </a:cubicBezTo>
                <a:close/>
                <a:moveTo>
                  <a:pt x="4753310" y="0"/>
                </a:moveTo>
                <a:cubicBezTo>
                  <a:pt x="4859424" y="0"/>
                  <a:pt x="4946997" y="20511"/>
                  <a:pt x="5016029" y="61535"/>
                </a:cubicBezTo>
                <a:cubicBezTo>
                  <a:pt x="5085060" y="102558"/>
                  <a:pt x="5130415" y="153692"/>
                  <a:pt x="5152095" y="214937"/>
                </a:cubicBezTo>
                <a:cubicBezTo>
                  <a:pt x="5173774" y="276182"/>
                  <a:pt x="5184614" y="371467"/>
                  <a:pt x="5184614" y="500794"/>
                </a:cubicBezTo>
                <a:lnTo>
                  <a:pt x="5184614" y="632408"/>
                </a:lnTo>
                <a:lnTo>
                  <a:pt x="4824338" y="632408"/>
                </a:lnTo>
                <a:lnTo>
                  <a:pt x="4824338" y="391605"/>
                </a:lnTo>
                <a:cubicBezTo>
                  <a:pt x="4824338" y="321584"/>
                  <a:pt x="4820487" y="277891"/>
                  <a:pt x="4812785" y="260526"/>
                </a:cubicBezTo>
                <a:cubicBezTo>
                  <a:pt x="4805083" y="243161"/>
                  <a:pt x="4788111" y="234479"/>
                  <a:pt x="4761867" y="234479"/>
                </a:cubicBezTo>
                <a:cubicBezTo>
                  <a:pt x="4732201" y="234479"/>
                  <a:pt x="4713375" y="245033"/>
                  <a:pt x="4705387" y="266142"/>
                </a:cubicBezTo>
                <a:cubicBezTo>
                  <a:pt x="4697401" y="287251"/>
                  <a:pt x="4693407" y="332891"/>
                  <a:pt x="4693407" y="403064"/>
                </a:cubicBezTo>
                <a:lnTo>
                  <a:pt x="4693407" y="1046597"/>
                </a:lnTo>
                <a:cubicBezTo>
                  <a:pt x="4693407" y="1113917"/>
                  <a:pt x="4697401" y="1157846"/>
                  <a:pt x="4705387" y="1178384"/>
                </a:cubicBezTo>
                <a:cubicBezTo>
                  <a:pt x="4713375" y="1198922"/>
                  <a:pt x="4731346" y="1209191"/>
                  <a:pt x="4759300" y="1209191"/>
                </a:cubicBezTo>
                <a:cubicBezTo>
                  <a:pt x="4786114" y="1209191"/>
                  <a:pt x="4803657" y="1198898"/>
                  <a:pt x="4811930" y="1178310"/>
                </a:cubicBezTo>
                <a:cubicBezTo>
                  <a:pt x="4820202" y="1157723"/>
                  <a:pt x="4824338" y="1109397"/>
                  <a:pt x="4824338" y="1033332"/>
                </a:cubicBezTo>
                <a:lnTo>
                  <a:pt x="4824338" y="859185"/>
                </a:lnTo>
                <a:lnTo>
                  <a:pt x="5184614" y="859185"/>
                </a:lnTo>
                <a:lnTo>
                  <a:pt x="5184614" y="913178"/>
                </a:lnTo>
                <a:cubicBezTo>
                  <a:pt x="5184614" y="1056581"/>
                  <a:pt x="5174487" y="1158278"/>
                  <a:pt x="5154234" y="1218271"/>
                </a:cubicBezTo>
                <a:cubicBezTo>
                  <a:pt x="5133981" y="1278263"/>
                  <a:pt x="5089196" y="1330828"/>
                  <a:pt x="5019880" y="1375965"/>
                </a:cubicBezTo>
                <a:cubicBezTo>
                  <a:pt x="4950563" y="1421102"/>
                  <a:pt x="4865129" y="1443670"/>
                  <a:pt x="4763579" y="1443670"/>
                </a:cubicBezTo>
                <a:cubicBezTo>
                  <a:pt x="4658035" y="1443670"/>
                  <a:pt x="4571033" y="1424558"/>
                  <a:pt x="4502572" y="1386334"/>
                </a:cubicBezTo>
                <a:cubicBezTo>
                  <a:pt x="4434111" y="1348110"/>
                  <a:pt x="4388756" y="1295195"/>
                  <a:pt x="4366506" y="1227590"/>
                </a:cubicBezTo>
                <a:cubicBezTo>
                  <a:pt x="4344256" y="1159985"/>
                  <a:pt x="4333131" y="1058292"/>
                  <a:pt x="4333131" y="922511"/>
                </a:cubicBezTo>
                <a:lnTo>
                  <a:pt x="4333131" y="517736"/>
                </a:lnTo>
                <a:cubicBezTo>
                  <a:pt x="4333131" y="417897"/>
                  <a:pt x="4336554" y="343018"/>
                  <a:pt x="4343400" y="293098"/>
                </a:cubicBezTo>
                <a:cubicBezTo>
                  <a:pt x="4350246" y="243179"/>
                  <a:pt x="4370642" y="195114"/>
                  <a:pt x="4404587" y="148902"/>
                </a:cubicBezTo>
                <a:cubicBezTo>
                  <a:pt x="4438533" y="102691"/>
                  <a:pt x="4485600" y="66321"/>
                  <a:pt x="4545788" y="39793"/>
                </a:cubicBezTo>
                <a:cubicBezTo>
                  <a:pt x="4605977" y="13264"/>
                  <a:pt x="4675151" y="0"/>
                  <a:pt x="4753310" y="0"/>
                </a:cubicBezTo>
                <a:close/>
                <a:moveTo>
                  <a:pt x="2123257" y="0"/>
                </a:moveTo>
                <a:cubicBezTo>
                  <a:pt x="2216820" y="0"/>
                  <a:pt x="2296548" y="15118"/>
                  <a:pt x="2362442" y="45355"/>
                </a:cubicBezTo>
                <a:cubicBezTo>
                  <a:pt x="2428336" y="75592"/>
                  <a:pt x="2471980" y="113674"/>
                  <a:pt x="2493374" y="159600"/>
                </a:cubicBezTo>
                <a:cubicBezTo>
                  <a:pt x="2514768" y="205525"/>
                  <a:pt x="2525465" y="283542"/>
                  <a:pt x="2525465" y="393650"/>
                </a:cubicBezTo>
                <a:lnTo>
                  <a:pt x="2525465" y="448419"/>
                </a:lnTo>
                <a:lnTo>
                  <a:pt x="2190862" y="448419"/>
                </a:lnTo>
                <a:lnTo>
                  <a:pt x="2190862" y="345728"/>
                </a:lnTo>
                <a:cubicBezTo>
                  <a:pt x="2190862" y="297805"/>
                  <a:pt x="2186583" y="267283"/>
                  <a:pt x="2178026" y="254161"/>
                </a:cubicBezTo>
                <a:cubicBezTo>
                  <a:pt x="2169468" y="241040"/>
                  <a:pt x="2155205" y="234479"/>
                  <a:pt x="2135237" y="234479"/>
                </a:cubicBezTo>
                <a:cubicBezTo>
                  <a:pt x="2113558" y="234479"/>
                  <a:pt x="2097156" y="243328"/>
                  <a:pt x="2086031" y="261027"/>
                </a:cubicBezTo>
                <a:cubicBezTo>
                  <a:pt x="2074906" y="278726"/>
                  <a:pt x="2069344" y="305560"/>
                  <a:pt x="2069344" y="341529"/>
                </a:cubicBezTo>
                <a:cubicBezTo>
                  <a:pt x="2069344" y="387767"/>
                  <a:pt x="2075597" y="422590"/>
                  <a:pt x="2088104" y="445999"/>
                </a:cubicBezTo>
                <a:cubicBezTo>
                  <a:pt x="2100049" y="469408"/>
                  <a:pt x="2133985" y="497643"/>
                  <a:pt x="2189913" y="530706"/>
                </a:cubicBezTo>
                <a:cubicBezTo>
                  <a:pt x="2350288" y="625892"/>
                  <a:pt x="2451299" y="704007"/>
                  <a:pt x="2492946" y="765051"/>
                </a:cubicBezTo>
                <a:cubicBezTo>
                  <a:pt x="2534593" y="826095"/>
                  <a:pt x="2555417" y="924508"/>
                  <a:pt x="2555417" y="1060289"/>
                </a:cubicBezTo>
                <a:cubicBezTo>
                  <a:pt x="2555417" y="1158987"/>
                  <a:pt x="2543863" y="1231726"/>
                  <a:pt x="2520758" y="1278508"/>
                </a:cubicBezTo>
                <a:cubicBezTo>
                  <a:pt x="2497652" y="1325290"/>
                  <a:pt x="2453011" y="1364512"/>
                  <a:pt x="2386831" y="1396175"/>
                </a:cubicBezTo>
                <a:cubicBezTo>
                  <a:pt x="2320652" y="1427839"/>
                  <a:pt x="2243634" y="1443670"/>
                  <a:pt x="2155776" y="1443670"/>
                </a:cubicBezTo>
                <a:cubicBezTo>
                  <a:pt x="2059360" y="1443670"/>
                  <a:pt x="1977064" y="1425414"/>
                  <a:pt x="1908889" y="1388901"/>
                </a:cubicBezTo>
                <a:cubicBezTo>
                  <a:pt x="1840713" y="1352389"/>
                  <a:pt x="1796071" y="1305892"/>
                  <a:pt x="1774962" y="1249412"/>
                </a:cubicBezTo>
                <a:cubicBezTo>
                  <a:pt x="1753853" y="1192932"/>
                  <a:pt x="1743299" y="1112776"/>
                  <a:pt x="1743299" y="1008943"/>
                </a:cubicBezTo>
                <a:lnTo>
                  <a:pt x="1743299" y="918232"/>
                </a:lnTo>
                <a:lnTo>
                  <a:pt x="2077902" y="918232"/>
                </a:lnTo>
                <a:lnTo>
                  <a:pt x="2077902" y="1086817"/>
                </a:lnTo>
                <a:cubicBezTo>
                  <a:pt x="2077902" y="1138734"/>
                  <a:pt x="2082608" y="1172108"/>
                  <a:pt x="2092021" y="1186942"/>
                </a:cubicBezTo>
                <a:cubicBezTo>
                  <a:pt x="2101435" y="1201775"/>
                  <a:pt x="2118122" y="1209191"/>
                  <a:pt x="2142084" y="1209191"/>
                </a:cubicBezTo>
                <a:cubicBezTo>
                  <a:pt x="2166045" y="1209191"/>
                  <a:pt x="2183873" y="1199778"/>
                  <a:pt x="2195569" y="1180951"/>
                </a:cubicBezTo>
                <a:cubicBezTo>
                  <a:pt x="2207264" y="1162125"/>
                  <a:pt x="2213112" y="1134170"/>
                  <a:pt x="2213112" y="1097087"/>
                </a:cubicBezTo>
                <a:cubicBezTo>
                  <a:pt x="2213112" y="1015504"/>
                  <a:pt x="2201987" y="962161"/>
                  <a:pt x="2179737" y="937059"/>
                </a:cubicBezTo>
                <a:cubicBezTo>
                  <a:pt x="2156917" y="911957"/>
                  <a:pt x="2100722" y="870024"/>
                  <a:pt x="2011152" y="811262"/>
                </a:cubicBezTo>
                <a:cubicBezTo>
                  <a:pt x="1921583" y="751929"/>
                  <a:pt x="1862249" y="708856"/>
                  <a:pt x="1833154" y="682042"/>
                </a:cubicBezTo>
                <a:cubicBezTo>
                  <a:pt x="1804058" y="655228"/>
                  <a:pt x="1779954" y="618145"/>
                  <a:pt x="1760842" y="570793"/>
                </a:cubicBezTo>
                <a:cubicBezTo>
                  <a:pt x="1741730" y="523441"/>
                  <a:pt x="1732174" y="462967"/>
                  <a:pt x="1732174" y="389372"/>
                </a:cubicBezTo>
                <a:cubicBezTo>
                  <a:pt x="1732174" y="283257"/>
                  <a:pt x="1745723" y="205668"/>
                  <a:pt x="1772822" y="156604"/>
                </a:cubicBezTo>
                <a:cubicBezTo>
                  <a:pt x="1799921" y="107541"/>
                  <a:pt x="1843708" y="69174"/>
                  <a:pt x="1904182" y="41504"/>
                </a:cubicBezTo>
                <a:cubicBezTo>
                  <a:pt x="1964656" y="13835"/>
                  <a:pt x="2037681" y="0"/>
                  <a:pt x="2123257" y="0"/>
                </a:cubicBezTo>
                <a:close/>
              </a:path>
            </a:pathLst>
          </a:cu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ED65080-025C-010F-538E-D9988C433EF5}"/>
              </a:ext>
            </a:extLst>
          </p:cNvPr>
          <p:cNvSpPr txBox="1"/>
          <p:nvPr/>
        </p:nvSpPr>
        <p:spPr>
          <a:xfrm>
            <a:off x="259742" y="1912776"/>
            <a:ext cx="7487777" cy="4247317"/>
          </a:xfrm>
          <a:prstGeom prst="rect">
            <a:avLst/>
          </a:prstGeom>
          <a:noFill/>
        </p:spPr>
        <p:txBody>
          <a:bodyPr wrap="square" rtlCol="0">
            <a:spAutoFit/>
          </a:bodyPr>
          <a:lstStyle/>
          <a:p>
            <a:pPr marL="285750" indent="-285750" algn="just">
              <a:lnSpc>
                <a:spcPct val="100000"/>
              </a:lnSpc>
              <a:buFont typeface="Wingdings" panose="05000000000000000000" pitchFamily="2" charset="2"/>
              <a:buChar char="ü"/>
            </a:pPr>
            <a:r>
              <a:rPr lang="en-US" sz="1800" b="0" i="0" u="none" strike="noStrike" baseline="0" dirty="0">
                <a:latin typeface="Bahnschrift" panose="020B0502040204020203" pitchFamily="34" charset="0"/>
                <a:cs typeface="Times New Roman" panose="02020603050405020304" pitchFamily="18" charset="0"/>
              </a:rPr>
              <a:t>Docking studies were performed to study the molecular binding pattern of synthesized benzimidazole–furanone conjugate derivatives, within the </a:t>
            </a:r>
            <a:r>
              <a:rPr lang="en-US" sz="1800" dirty="0">
                <a:effectLst/>
                <a:latin typeface="Bahnschrift" panose="020B0502040204020203" pitchFamily="34" charset="0"/>
                <a:ea typeface="Calibri" panose="020F0502020204030204" pitchFamily="34" charset="0"/>
              </a:rPr>
              <a:t>binding site of </a:t>
            </a:r>
            <a:r>
              <a:rPr lang="en-US" sz="1800" b="1" i="1" dirty="0">
                <a:solidFill>
                  <a:srgbClr val="000000"/>
                </a:solidFill>
                <a:effectLst/>
                <a:latin typeface="Bahnschrift" panose="020B0502040204020203" pitchFamily="34" charset="0"/>
                <a:ea typeface="Calibri" panose="020F0502020204030204" pitchFamily="34" charset="0"/>
              </a:rPr>
              <a:t>Cyclin Dependent Kinase 2</a:t>
            </a:r>
            <a:r>
              <a:rPr lang="en-US" sz="1800" b="1" i="1" dirty="0">
                <a:solidFill>
                  <a:srgbClr val="5F6368"/>
                </a:solidFill>
                <a:effectLst/>
                <a:latin typeface="Bahnschrift" panose="020B0502040204020203" pitchFamily="34" charset="0"/>
                <a:ea typeface="Calibri" panose="020F0502020204030204" pitchFamily="34" charset="0"/>
              </a:rPr>
              <a:t> </a:t>
            </a:r>
            <a:r>
              <a:rPr lang="en-US" sz="1800" dirty="0">
                <a:effectLst/>
                <a:latin typeface="Bahnschrift" panose="020B0502040204020203" pitchFamily="34" charset="0"/>
                <a:ea typeface="Calibri" panose="020F0502020204030204" pitchFamily="34" charset="0"/>
              </a:rPr>
              <a:t>(CDK2; PDB ID: 5A14). </a:t>
            </a:r>
            <a:r>
              <a:rPr lang="en-IN" sz="1800" b="0" i="0" u="none" strike="noStrike" baseline="0" dirty="0">
                <a:latin typeface="Bahnschrift" panose="020B0502040204020203" pitchFamily="34" charset="0"/>
                <a:cs typeface="Times New Roman" panose="02020603050405020304" pitchFamily="18" charset="0"/>
              </a:rPr>
              <a:t>using Schrodinger’s </a:t>
            </a:r>
            <a:r>
              <a:rPr lang="en-US" sz="1800" b="0" i="0" u="none" strike="noStrike" baseline="0" dirty="0">
                <a:latin typeface="Bahnschrift" panose="020B0502040204020203" pitchFamily="34" charset="0"/>
                <a:cs typeface="Times New Roman" panose="02020603050405020304" pitchFamily="18" charset="0"/>
              </a:rPr>
              <a:t>Maestro 10.5 program.</a:t>
            </a:r>
          </a:p>
          <a:p>
            <a:pPr algn="just">
              <a:lnSpc>
                <a:spcPct val="100000"/>
              </a:lnSpc>
            </a:pPr>
            <a:endParaRPr lang="en-US" dirty="0">
              <a:latin typeface="Bahnschrift" panose="020B0502040204020203" pitchFamily="34" charset="0"/>
              <a:cs typeface="Times New Roman" panose="02020603050405020304" pitchFamily="18" charset="0"/>
            </a:endParaRPr>
          </a:p>
          <a:p>
            <a:pPr marL="285750" indent="-285750" algn="just">
              <a:lnSpc>
                <a:spcPct val="100000"/>
              </a:lnSpc>
              <a:buFont typeface="Wingdings" panose="05000000000000000000" pitchFamily="2" charset="2"/>
              <a:buChar char="ü"/>
            </a:pPr>
            <a:r>
              <a:rPr lang="en-US" dirty="0">
                <a:solidFill>
                  <a:srgbClr val="FF0000"/>
                </a:solidFill>
                <a:latin typeface="Bahnschrift" panose="020B0502040204020203" pitchFamily="34" charset="0"/>
                <a:ea typeface="Calibri" panose="020F0502020204030204" pitchFamily="34" charset="0"/>
              </a:rPr>
              <a:t>P</a:t>
            </a:r>
            <a:r>
              <a:rPr lang="en-US" sz="1800" dirty="0">
                <a:solidFill>
                  <a:srgbClr val="FF0000"/>
                </a:solidFill>
                <a:effectLst/>
                <a:latin typeface="Bahnschrift" panose="020B0502040204020203" pitchFamily="34" charset="0"/>
                <a:ea typeface="Calibri" panose="020F0502020204030204" pitchFamily="34" charset="0"/>
              </a:rPr>
              <a:t>urpose of this study: </a:t>
            </a:r>
            <a:r>
              <a:rPr lang="en-US" sz="1800" dirty="0">
                <a:effectLst/>
                <a:latin typeface="Bahnschrift" panose="020B0502040204020203" pitchFamily="34" charset="0"/>
                <a:ea typeface="Calibri" panose="020F0502020204030204" pitchFamily="34" charset="0"/>
              </a:rPr>
              <a:t>To investigate the binding characteristics of the test compounds, because of the role of CDK2 in pancreatic angiogenesis, pancreatic tumor growth, and pancreatic metastasis, it is considered as a promising target for pancreatic anticancer therapy. </a:t>
            </a:r>
          </a:p>
          <a:p>
            <a:pPr algn="just">
              <a:lnSpc>
                <a:spcPct val="100000"/>
              </a:lnSpc>
            </a:pPr>
            <a:endParaRPr lang="en-US" sz="1800" b="0" i="0" u="none" strike="noStrike" baseline="0" dirty="0">
              <a:latin typeface="Bahnschrift" panose="020B0502040204020203" pitchFamily="34" charset="0"/>
              <a:cs typeface="Times New Roman" panose="02020603050405020304" pitchFamily="18" charset="0"/>
            </a:endParaRPr>
          </a:p>
          <a:p>
            <a:pPr marL="285750" indent="-285750" algn="just">
              <a:lnSpc>
                <a:spcPct val="100000"/>
              </a:lnSpc>
              <a:buFont typeface="Wingdings" panose="05000000000000000000" pitchFamily="2" charset="2"/>
              <a:buChar char="ü"/>
            </a:pPr>
            <a:r>
              <a:rPr lang="en-IN" sz="1800" b="0" i="0" u="none" strike="noStrike" baseline="0" dirty="0">
                <a:latin typeface="Bahnschrift" panose="020B0502040204020203" pitchFamily="34" charset="0"/>
                <a:cs typeface="Times New Roman" panose="02020603050405020304" pitchFamily="18" charset="0"/>
              </a:rPr>
              <a:t>Two compounds (2e and 2i showed the most promising in vitro anticancer activity) with docking scores of: </a:t>
            </a:r>
            <a:r>
              <a:rPr lang="en-US" sz="1800" b="1" dirty="0">
                <a:solidFill>
                  <a:srgbClr val="000000"/>
                </a:solidFill>
                <a:effectLst/>
                <a:latin typeface="Bahnschrift" panose="020B0502040204020203" pitchFamily="34" charset="0"/>
                <a:ea typeface="Calibri" panose="020F0502020204030204" pitchFamily="34" charset="0"/>
              </a:rPr>
              <a:t>-11.873 </a:t>
            </a:r>
            <a:r>
              <a:rPr lang="en-IN" sz="1800" b="0" i="0" u="none" strike="noStrike" baseline="0" dirty="0">
                <a:latin typeface="Bahnschrift" panose="020B0502040204020203" pitchFamily="34" charset="0"/>
                <a:cs typeface="Times New Roman" panose="02020603050405020304" pitchFamily="18" charset="0"/>
              </a:rPr>
              <a:t>and </a:t>
            </a:r>
            <a:r>
              <a:rPr lang="en-US" sz="1800" dirty="0">
                <a:solidFill>
                  <a:srgbClr val="000000"/>
                </a:solidFill>
                <a:effectLst/>
                <a:latin typeface="Bahnschrift" panose="020B0502040204020203" pitchFamily="34" charset="0"/>
                <a:ea typeface="Calibri" panose="020F0502020204030204" pitchFamily="34" charset="0"/>
              </a:rPr>
              <a:t>-</a:t>
            </a:r>
            <a:r>
              <a:rPr lang="en-US" sz="1800" b="1" dirty="0">
                <a:solidFill>
                  <a:srgbClr val="000000"/>
                </a:solidFill>
                <a:effectLst/>
                <a:latin typeface="Bahnschrift" panose="020B0502040204020203" pitchFamily="34" charset="0"/>
                <a:ea typeface="Calibri" panose="020F0502020204030204" pitchFamily="34" charset="0"/>
              </a:rPr>
              <a:t>11.769</a:t>
            </a:r>
            <a:r>
              <a:rPr lang="en-US" sz="1800" dirty="0">
                <a:solidFill>
                  <a:srgbClr val="000000"/>
                </a:solidFill>
                <a:effectLst/>
                <a:latin typeface="Bahnschrift" panose="020B0502040204020203" pitchFamily="34" charset="0"/>
                <a:ea typeface="Calibri" panose="020F0502020204030204" pitchFamily="34" charset="0"/>
              </a:rPr>
              <a:t> </a:t>
            </a:r>
            <a:r>
              <a:rPr lang="en-IN" sz="1800" b="0" i="0" u="none" strike="noStrike" baseline="0" dirty="0">
                <a:latin typeface="Bahnschrift" panose="020B0502040204020203" pitchFamily="34" charset="0"/>
                <a:cs typeface="Times New Roman" panose="02020603050405020304" pitchFamily="18" charset="0"/>
              </a:rPr>
              <a:t>respectively appears to form </a:t>
            </a:r>
            <a:r>
              <a:rPr lang="en-US" sz="1800" b="0" i="0" u="none" strike="noStrike" baseline="0" dirty="0">
                <a:latin typeface="Bahnschrift" panose="020B0502040204020203" pitchFamily="34" charset="0"/>
                <a:cs typeface="Times New Roman" panose="02020603050405020304" pitchFamily="18" charset="0"/>
              </a:rPr>
              <a:t>hydrogen bonds with the target receptor. </a:t>
            </a:r>
          </a:p>
        </p:txBody>
      </p:sp>
      <p:pic>
        <p:nvPicPr>
          <p:cNvPr id="7" name="Picture 6">
            <a:extLst>
              <a:ext uri="{FF2B5EF4-FFF2-40B4-BE49-F238E27FC236}">
                <a16:creationId xmlns:a16="http://schemas.microsoft.com/office/drawing/2014/main" id="{D65A7F60-CC8B-3742-229F-B5686ECEDFD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47044" y="1461408"/>
            <a:ext cx="4069663" cy="3019425"/>
          </a:xfrm>
          <a:prstGeom prst="rect">
            <a:avLst/>
          </a:prstGeom>
          <a:noFill/>
          <a:ln>
            <a:noFill/>
          </a:ln>
        </p:spPr>
      </p:pic>
      <p:sp>
        <p:nvSpPr>
          <p:cNvPr id="8" name="TextBox 7">
            <a:extLst>
              <a:ext uri="{FF2B5EF4-FFF2-40B4-BE49-F238E27FC236}">
                <a16:creationId xmlns:a16="http://schemas.microsoft.com/office/drawing/2014/main" id="{1DB63AE7-1DF0-3EA5-AA8A-186D875D46D9}"/>
              </a:ext>
            </a:extLst>
          </p:cNvPr>
          <p:cNvSpPr txBox="1"/>
          <p:nvPr/>
        </p:nvSpPr>
        <p:spPr>
          <a:xfrm>
            <a:off x="8188369" y="4480833"/>
            <a:ext cx="3387012" cy="307777"/>
          </a:xfrm>
          <a:prstGeom prst="rect">
            <a:avLst/>
          </a:prstGeom>
          <a:noFill/>
        </p:spPr>
        <p:txBody>
          <a:bodyPr wrap="square" rtlCol="0">
            <a:spAutoFit/>
          </a:bodyPr>
          <a:lstStyle/>
          <a:p>
            <a:r>
              <a:rPr lang="en-US" sz="1400" b="1" dirty="0">
                <a:effectLst/>
                <a:latin typeface="Times New Roman" panose="02020603050405020304" pitchFamily="18" charset="0"/>
                <a:ea typeface="Calibri" panose="020F0502020204030204" pitchFamily="34" charset="0"/>
              </a:rPr>
              <a:t>Docked posed conformer of compound 2e</a:t>
            </a:r>
            <a:endParaRPr lang="en-US" sz="1400" b="1" dirty="0"/>
          </a:p>
        </p:txBody>
      </p:sp>
      <p:graphicFrame>
        <p:nvGraphicFramePr>
          <p:cNvPr id="9" name="Table 8">
            <a:extLst>
              <a:ext uri="{FF2B5EF4-FFF2-40B4-BE49-F238E27FC236}">
                <a16:creationId xmlns:a16="http://schemas.microsoft.com/office/drawing/2014/main" id="{0E6BC370-A30A-8808-8B36-AA3C7BD3D9A2}"/>
              </a:ext>
            </a:extLst>
          </p:cNvPr>
          <p:cNvGraphicFramePr>
            <a:graphicFrameLocks noGrp="1"/>
          </p:cNvGraphicFramePr>
          <p:nvPr>
            <p:extLst>
              <p:ext uri="{D42A27DB-BD31-4B8C-83A1-F6EECF244321}">
                <p14:modId xmlns:p14="http://schemas.microsoft.com/office/powerpoint/2010/main" val="29225966"/>
              </p:ext>
            </p:extLst>
          </p:nvPr>
        </p:nvGraphicFramePr>
        <p:xfrm>
          <a:off x="7957897" y="5032564"/>
          <a:ext cx="3854658" cy="1508194"/>
        </p:xfrm>
        <a:graphic>
          <a:graphicData uri="http://schemas.openxmlformats.org/drawingml/2006/table">
            <a:tbl>
              <a:tblPr firstRow="1" firstCol="1" bandRow="1">
                <a:tableStyleId>{5C22544A-7EE6-4342-B048-85BDC9FD1C3A}</a:tableStyleId>
              </a:tblPr>
              <a:tblGrid>
                <a:gridCol w="1927329">
                  <a:extLst>
                    <a:ext uri="{9D8B030D-6E8A-4147-A177-3AD203B41FA5}">
                      <a16:colId xmlns:a16="http://schemas.microsoft.com/office/drawing/2014/main" val="398259839"/>
                    </a:ext>
                  </a:extLst>
                </a:gridCol>
                <a:gridCol w="1927329">
                  <a:extLst>
                    <a:ext uri="{9D8B030D-6E8A-4147-A177-3AD203B41FA5}">
                      <a16:colId xmlns:a16="http://schemas.microsoft.com/office/drawing/2014/main" val="3324291765"/>
                    </a:ext>
                  </a:extLst>
                </a:gridCol>
              </a:tblGrid>
              <a:tr h="295289">
                <a:tc>
                  <a:txBody>
                    <a:bodyPr/>
                    <a:lstStyle/>
                    <a:p>
                      <a:pPr algn="ctr">
                        <a:lnSpc>
                          <a:spcPct val="107000"/>
                        </a:lnSpc>
                        <a:spcAft>
                          <a:spcPts val="800"/>
                        </a:spcAft>
                      </a:pPr>
                      <a:r>
                        <a:rPr lang="en-US" sz="1400" kern="100" dirty="0">
                          <a:solidFill>
                            <a:sysClr val="windowText" lastClr="000000"/>
                          </a:solidFill>
                          <a:effectLst/>
                        </a:rPr>
                        <a:t>Compounds</a:t>
                      </a:r>
                      <a:endParaRPr lang="en-US" sz="1400" kern="100" dirty="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en-US" sz="1400" kern="100" dirty="0">
                          <a:solidFill>
                            <a:sysClr val="windowText" lastClr="000000"/>
                          </a:solidFill>
                          <a:effectLst/>
                        </a:rPr>
                        <a:t>Docking Score</a:t>
                      </a:r>
                      <a:endParaRPr lang="en-US" sz="1400" kern="100" dirty="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62759415"/>
                  </a:ext>
                </a:extLst>
              </a:tr>
              <a:tr h="305872">
                <a:tc>
                  <a:txBody>
                    <a:bodyPr/>
                    <a:lstStyle/>
                    <a:p>
                      <a:pPr algn="ctr">
                        <a:lnSpc>
                          <a:spcPct val="107000"/>
                        </a:lnSpc>
                        <a:spcAft>
                          <a:spcPts val="800"/>
                        </a:spcAft>
                      </a:pPr>
                      <a:r>
                        <a:rPr lang="en-US" sz="1400" kern="100">
                          <a:solidFill>
                            <a:sysClr val="windowText" lastClr="000000"/>
                          </a:solidFill>
                          <a:effectLst/>
                        </a:rPr>
                        <a:t>2e</a:t>
                      </a:r>
                      <a:endParaRPr lang="en-US" sz="1400" kern="10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en-US" sz="1400" b="1" kern="100">
                          <a:effectLst/>
                        </a:rPr>
                        <a:t>-11.873</a:t>
                      </a:r>
                      <a:endParaRPr lang="en-US" sz="1400" b="1"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67733006"/>
                  </a:ext>
                </a:extLst>
              </a:tr>
              <a:tr h="295289">
                <a:tc>
                  <a:txBody>
                    <a:bodyPr/>
                    <a:lstStyle/>
                    <a:p>
                      <a:pPr algn="ctr">
                        <a:lnSpc>
                          <a:spcPct val="107000"/>
                        </a:lnSpc>
                        <a:spcAft>
                          <a:spcPts val="800"/>
                        </a:spcAft>
                      </a:pPr>
                      <a:r>
                        <a:rPr lang="en-US" sz="1400" kern="100">
                          <a:solidFill>
                            <a:sysClr val="windowText" lastClr="000000"/>
                          </a:solidFill>
                          <a:effectLst/>
                        </a:rPr>
                        <a:t>2i</a:t>
                      </a:r>
                      <a:endParaRPr lang="en-US" sz="1400" kern="10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en-US" sz="1400" b="1" kern="100" dirty="0">
                          <a:effectLst/>
                        </a:rPr>
                        <a:t>-11.769</a:t>
                      </a:r>
                      <a:endParaRPr lang="en-US" sz="1400" b="1"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73738404"/>
                  </a:ext>
                </a:extLst>
              </a:tr>
              <a:tr h="305872">
                <a:tc>
                  <a:txBody>
                    <a:bodyPr/>
                    <a:lstStyle/>
                    <a:p>
                      <a:pPr algn="ctr">
                        <a:lnSpc>
                          <a:spcPct val="107000"/>
                        </a:lnSpc>
                        <a:spcAft>
                          <a:spcPts val="800"/>
                        </a:spcAft>
                      </a:pPr>
                      <a:r>
                        <a:rPr lang="en-US" sz="1400" kern="100">
                          <a:solidFill>
                            <a:sysClr val="windowText" lastClr="000000"/>
                          </a:solidFill>
                          <a:effectLst/>
                        </a:rPr>
                        <a:t>2d</a:t>
                      </a:r>
                      <a:endParaRPr lang="en-US" sz="1400" kern="10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en-US" sz="1400" b="1" kern="100">
                          <a:effectLst/>
                        </a:rPr>
                        <a:t>-11.558</a:t>
                      </a:r>
                      <a:endParaRPr lang="en-US" sz="1400" b="1"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16262053"/>
                  </a:ext>
                </a:extLst>
              </a:tr>
              <a:tr h="305872">
                <a:tc>
                  <a:txBody>
                    <a:bodyPr/>
                    <a:lstStyle/>
                    <a:p>
                      <a:pPr algn="ctr">
                        <a:lnSpc>
                          <a:spcPct val="107000"/>
                        </a:lnSpc>
                        <a:spcAft>
                          <a:spcPts val="800"/>
                        </a:spcAft>
                      </a:pPr>
                      <a:r>
                        <a:rPr lang="en-US" sz="1400" kern="100" dirty="0">
                          <a:solidFill>
                            <a:sysClr val="windowText" lastClr="000000"/>
                          </a:solidFill>
                          <a:effectLst/>
                        </a:rPr>
                        <a:t>2h</a:t>
                      </a:r>
                      <a:endParaRPr lang="en-US" sz="1400" kern="100" dirty="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en-US" sz="1400" b="1" kern="100" dirty="0">
                          <a:effectLst/>
                        </a:rPr>
                        <a:t>-11.332</a:t>
                      </a:r>
                      <a:endParaRPr lang="en-US" sz="1400" b="1"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2194297"/>
                  </a:ext>
                </a:extLst>
              </a:tr>
            </a:tbl>
          </a:graphicData>
        </a:graphic>
      </p:graphicFrame>
    </p:spTree>
    <p:extLst>
      <p:ext uri="{BB962C8B-B14F-4D97-AF65-F5344CB8AC3E}">
        <p14:creationId xmlns:p14="http://schemas.microsoft.com/office/powerpoint/2010/main" val="17938893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Molecular Docking Training &amp; Certification- Self Learning Course —  BioTecNika Store">
            <a:extLst>
              <a:ext uri="{FF2B5EF4-FFF2-40B4-BE49-F238E27FC236}">
                <a16:creationId xmlns:a16="http://schemas.microsoft.com/office/drawing/2014/main" id="{02BE16ED-3440-8EF0-6D16-CD82BDF28F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24" t="18083" r="5473" b="60898"/>
          <a:stretch>
            <a:fillRect/>
          </a:stretch>
        </p:blipFill>
        <p:spPr bwMode="auto">
          <a:xfrm>
            <a:off x="275292" y="178277"/>
            <a:ext cx="8066276" cy="1058884"/>
          </a:xfrm>
          <a:custGeom>
            <a:avLst/>
            <a:gdLst/>
            <a:ahLst/>
            <a:cxnLst/>
            <a:rect l="l" t="t" r="r" b="b"/>
            <a:pathLst>
              <a:path w="10997468" h="1443670">
                <a:moveTo>
                  <a:pt x="9618575" y="266142"/>
                </a:moveTo>
                <a:lnTo>
                  <a:pt x="9618575" y="1177528"/>
                </a:lnTo>
                <a:cubicBezTo>
                  <a:pt x="9670492" y="1177528"/>
                  <a:pt x="9702440" y="1167117"/>
                  <a:pt x="9714421" y="1146293"/>
                </a:cubicBezTo>
                <a:cubicBezTo>
                  <a:pt x="9726401" y="1125469"/>
                  <a:pt x="9732392" y="1068846"/>
                  <a:pt x="9732392" y="976424"/>
                </a:cubicBezTo>
                <a:lnTo>
                  <a:pt x="9732392" y="438150"/>
                </a:lnTo>
                <a:cubicBezTo>
                  <a:pt x="9732392" y="375394"/>
                  <a:pt x="9730395" y="335173"/>
                  <a:pt x="9726401" y="317488"/>
                </a:cubicBezTo>
                <a:cubicBezTo>
                  <a:pt x="9722409" y="299802"/>
                  <a:pt x="9713280" y="286823"/>
                  <a:pt x="9699017" y="278550"/>
                </a:cubicBezTo>
                <a:cubicBezTo>
                  <a:pt x="9684755" y="270278"/>
                  <a:pt x="9657940" y="266142"/>
                  <a:pt x="9618575" y="266142"/>
                </a:cubicBezTo>
                <a:close/>
                <a:moveTo>
                  <a:pt x="5723148" y="234479"/>
                </a:moveTo>
                <a:cubicBezTo>
                  <a:pt x="5704322" y="234479"/>
                  <a:pt x="5689916" y="241753"/>
                  <a:pt x="5679932" y="256301"/>
                </a:cubicBezTo>
                <a:cubicBezTo>
                  <a:pt x="5669949" y="270849"/>
                  <a:pt x="5664957" y="313779"/>
                  <a:pt x="5664957" y="385093"/>
                </a:cubicBezTo>
                <a:lnTo>
                  <a:pt x="5664957" y="1032049"/>
                </a:lnTo>
                <a:cubicBezTo>
                  <a:pt x="5664957" y="1112490"/>
                  <a:pt x="5668237" y="1162125"/>
                  <a:pt x="5674798" y="1180951"/>
                </a:cubicBezTo>
                <a:cubicBezTo>
                  <a:pt x="5681358" y="1199778"/>
                  <a:pt x="5696620" y="1209191"/>
                  <a:pt x="5720581" y="1209191"/>
                </a:cubicBezTo>
                <a:cubicBezTo>
                  <a:pt x="5745113" y="1209191"/>
                  <a:pt x="5760802" y="1198352"/>
                  <a:pt x="5767648" y="1176672"/>
                </a:cubicBezTo>
                <a:cubicBezTo>
                  <a:pt x="5774494" y="1154993"/>
                  <a:pt x="5777917" y="1103362"/>
                  <a:pt x="5777917" y="1021780"/>
                </a:cubicBezTo>
                <a:lnTo>
                  <a:pt x="5777917" y="385093"/>
                </a:lnTo>
                <a:cubicBezTo>
                  <a:pt x="5777917" y="320625"/>
                  <a:pt x="5774351" y="279406"/>
                  <a:pt x="5767220" y="261435"/>
                </a:cubicBezTo>
                <a:cubicBezTo>
                  <a:pt x="5760089" y="243464"/>
                  <a:pt x="5745398" y="234479"/>
                  <a:pt x="5723148" y="234479"/>
                </a:cubicBezTo>
                <a:close/>
                <a:moveTo>
                  <a:pt x="10147697" y="29096"/>
                </a:moveTo>
                <a:lnTo>
                  <a:pt x="10478662" y="29096"/>
                </a:lnTo>
                <a:cubicBezTo>
                  <a:pt x="10530383" y="299525"/>
                  <a:pt x="10559549" y="481518"/>
                  <a:pt x="10566164" y="575072"/>
                </a:cubicBezTo>
                <a:cubicBezTo>
                  <a:pt x="10586131" y="427248"/>
                  <a:pt x="10619578" y="245256"/>
                  <a:pt x="10666502" y="29096"/>
                </a:cubicBezTo>
                <a:lnTo>
                  <a:pt x="10997468" y="29096"/>
                </a:lnTo>
                <a:lnTo>
                  <a:pt x="10734749" y="913098"/>
                </a:lnTo>
                <a:lnTo>
                  <a:pt x="10734749" y="1414574"/>
                </a:lnTo>
                <a:lnTo>
                  <a:pt x="10401002" y="1414574"/>
                </a:lnTo>
                <a:lnTo>
                  <a:pt x="10401002" y="913098"/>
                </a:lnTo>
                <a:close/>
                <a:moveTo>
                  <a:pt x="9258299" y="29096"/>
                </a:moveTo>
                <a:lnTo>
                  <a:pt x="9527864" y="29096"/>
                </a:lnTo>
                <a:cubicBezTo>
                  <a:pt x="9701870" y="29096"/>
                  <a:pt x="9819538" y="37083"/>
                  <a:pt x="9880866" y="53057"/>
                </a:cubicBezTo>
                <a:cubicBezTo>
                  <a:pt x="9942196" y="69031"/>
                  <a:pt x="9988835" y="95275"/>
                  <a:pt x="10020783" y="131787"/>
                </a:cubicBezTo>
                <a:cubicBezTo>
                  <a:pt x="10052733" y="168300"/>
                  <a:pt x="10072700" y="208948"/>
                  <a:pt x="10080687" y="253733"/>
                </a:cubicBezTo>
                <a:cubicBezTo>
                  <a:pt x="10088675" y="298518"/>
                  <a:pt x="10092667" y="386519"/>
                  <a:pt x="10092667" y="517736"/>
                </a:cubicBezTo>
                <a:lnTo>
                  <a:pt x="10092667" y="1002953"/>
                </a:lnTo>
                <a:cubicBezTo>
                  <a:pt x="10092667" y="1127324"/>
                  <a:pt x="10086820" y="1210475"/>
                  <a:pt x="10075124" y="1252407"/>
                </a:cubicBezTo>
                <a:cubicBezTo>
                  <a:pt x="10063430" y="1294340"/>
                  <a:pt x="10043033" y="1327144"/>
                  <a:pt x="10013937" y="1350820"/>
                </a:cubicBezTo>
                <a:cubicBezTo>
                  <a:pt x="9984841" y="1374496"/>
                  <a:pt x="9948899" y="1391041"/>
                  <a:pt x="9906111" y="1400454"/>
                </a:cubicBezTo>
                <a:cubicBezTo>
                  <a:pt x="9863323" y="1409868"/>
                  <a:pt x="9798856" y="1414574"/>
                  <a:pt x="9712709" y="1414574"/>
                </a:cubicBezTo>
                <a:lnTo>
                  <a:pt x="9258299" y="1414574"/>
                </a:lnTo>
                <a:close/>
                <a:moveTo>
                  <a:pt x="8291140" y="29096"/>
                </a:moveTo>
                <a:lnTo>
                  <a:pt x="8651416" y="29096"/>
                </a:lnTo>
                <a:lnTo>
                  <a:pt x="8651416" y="1067991"/>
                </a:lnTo>
                <a:cubicBezTo>
                  <a:pt x="8651416" y="1128465"/>
                  <a:pt x="8654696" y="1167117"/>
                  <a:pt x="8661257" y="1183946"/>
                </a:cubicBezTo>
                <a:cubicBezTo>
                  <a:pt x="8667818" y="1200776"/>
                  <a:pt x="8681082" y="1209191"/>
                  <a:pt x="8701050" y="1209191"/>
                </a:cubicBezTo>
                <a:cubicBezTo>
                  <a:pt x="8723870" y="1209191"/>
                  <a:pt x="8738561" y="1199921"/>
                  <a:pt x="8745122" y="1181379"/>
                </a:cubicBezTo>
                <a:cubicBezTo>
                  <a:pt x="8751682" y="1162838"/>
                  <a:pt x="8754963" y="1119051"/>
                  <a:pt x="8754963" y="1050020"/>
                </a:cubicBezTo>
                <a:lnTo>
                  <a:pt x="8754963" y="29096"/>
                </a:lnTo>
                <a:lnTo>
                  <a:pt x="9115239" y="29096"/>
                </a:lnTo>
                <a:lnTo>
                  <a:pt x="9115239" y="955030"/>
                </a:lnTo>
                <a:cubicBezTo>
                  <a:pt x="9115239" y="1060004"/>
                  <a:pt x="9111816" y="1133742"/>
                  <a:pt x="9104970" y="1176245"/>
                </a:cubicBezTo>
                <a:cubicBezTo>
                  <a:pt x="9098123" y="1218747"/>
                  <a:pt x="9077871" y="1262391"/>
                  <a:pt x="9044210" y="1307176"/>
                </a:cubicBezTo>
                <a:cubicBezTo>
                  <a:pt x="9010550" y="1351961"/>
                  <a:pt x="8966194" y="1385906"/>
                  <a:pt x="8911140" y="1409012"/>
                </a:cubicBezTo>
                <a:cubicBezTo>
                  <a:pt x="8856085" y="1432117"/>
                  <a:pt x="8791190" y="1443670"/>
                  <a:pt x="8716454" y="1443670"/>
                </a:cubicBezTo>
                <a:cubicBezTo>
                  <a:pt x="8633730" y="1443670"/>
                  <a:pt x="8560705" y="1429978"/>
                  <a:pt x="8497379" y="1402594"/>
                </a:cubicBezTo>
                <a:cubicBezTo>
                  <a:pt x="8434052" y="1375209"/>
                  <a:pt x="8386700" y="1339552"/>
                  <a:pt x="8355322" y="1295623"/>
                </a:cubicBezTo>
                <a:cubicBezTo>
                  <a:pt x="8323945" y="1251694"/>
                  <a:pt x="8305403" y="1205340"/>
                  <a:pt x="8299698" y="1156562"/>
                </a:cubicBezTo>
                <a:cubicBezTo>
                  <a:pt x="8293993" y="1107784"/>
                  <a:pt x="8291140" y="1005235"/>
                  <a:pt x="8291140" y="848916"/>
                </a:cubicBezTo>
                <a:close/>
                <a:moveTo>
                  <a:pt x="7425035" y="29096"/>
                </a:moveTo>
                <a:lnTo>
                  <a:pt x="8212336" y="29096"/>
                </a:lnTo>
                <a:lnTo>
                  <a:pt x="8212336" y="306363"/>
                </a:lnTo>
                <a:lnTo>
                  <a:pt x="7998396" y="306363"/>
                </a:lnTo>
                <a:lnTo>
                  <a:pt x="7998396" y="1414574"/>
                </a:lnTo>
                <a:lnTo>
                  <a:pt x="7638120" y="1414574"/>
                </a:lnTo>
                <a:lnTo>
                  <a:pt x="7638120" y="306363"/>
                </a:lnTo>
                <a:lnTo>
                  <a:pt x="7425035" y="306363"/>
                </a:lnTo>
                <a:close/>
                <a:moveTo>
                  <a:pt x="3838576" y="29096"/>
                </a:moveTo>
                <a:lnTo>
                  <a:pt x="4198852" y="29096"/>
                </a:lnTo>
                <a:lnTo>
                  <a:pt x="4198852" y="1414574"/>
                </a:lnTo>
                <a:lnTo>
                  <a:pt x="3838576" y="1414574"/>
                </a:lnTo>
                <a:close/>
                <a:moveTo>
                  <a:pt x="3171825" y="29096"/>
                </a:moveTo>
                <a:lnTo>
                  <a:pt x="3532101" y="29096"/>
                </a:lnTo>
                <a:lnTo>
                  <a:pt x="3532101" y="1137307"/>
                </a:lnTo>
                <a:lnTo>
                  <a:pt x="3751176" y="1137307"/>
                </a:lnTo>
                <a:lnTo>
                  <a:pt x="3751176" y="1414574"/>
                </a:lnTo>
                <a:lnTo>
                  <a:pt x="3171825" y="1414574"/>
                </a:lnTo>
                <a:close/>
                <a:moveTo>
                  <a:pt x="2667000" y="29096"/>
                </a:moveTo>
                <a:lnTo>
                  <a:pt x="3027276" y="29096"/>
                </a:lnTo>
                <a:lnTo>
                  <a:pt x="3027276" y="1414574"/>
                </a:lnTo>
                <a:lnTo>
                  <a:pt x="2667000" y="1414574"/>
                </a:lnTo>
                <a:close/>
                <a:moveTo>
                  <a:pt x="504825" y="29096"/>
                </a:moveTo>
                <a:lnTo>
                  <a:pt x="806053" y="29096"/>
                </a:lnTo>
                <a:lnTo>
                  <a:pt x="1008013" y="652946"/>
                </a:lnTo>
                <a:lnTo>
                  <a:pt x="1008013" y="29096"/>
                </a:lnTo>
                <a:lnTo>
                  <a:pt x="1309241" y="29096"/>
                </a:lnTo>
                <a:lnTo>
                  <a:pt x="1309241" y="1414574"/>
                </a:lnTo>
                <a:lnTo>
                  <a:pt x="993465" y="1414574"/>
                </a:lnTo>
                <a:lnTo>
                  <a:pt x="806053" y="784733"/>
                </a:lnTo>
                <a:lnTo>
                  <a:pt x="806053" y="1414574"/>
                </a:lnTo>
                <a:lnTo>
                  <a:pt x="504825" y="1414574"/>
                </a:lnTo>
                <a:close/>
                <a:moveTo>
                  <a:pt x="0" y="29096"/>
                </a:moveTo>
                <a:lnTo>
                  <a:pt x="360276" y="29096"/>
                </a:lnTo>
                <a:lnTo>
                  <a:pt x="360276" y="1414574"/>
                </a:lnTo>
                <a:lnTo>
                  <a:pt x="0" y="1414574"/>
                </a:lnTo>
                <a:close/>
                <a:moveTo>
                  <a:pt x="6942907" y="0"/>
                </a:moveTo>
                <a:cubicBezTo>
                  <a:pt x="7036470" y="0"/>
                  <a:pt x="7116199" y="15118"/>
                  <a:pt x="7182092" y="45355"/>
                </a:cubicBezTo>
                <a:cubicBezTo>
                  <a:pt x="7247986" y="75592"/>
                  <a:pt x="7291630" y="113674"/>
                  <a:pt x="7313024" y="159600"/>
                </a:cubicBezTo>
                <a:cubicBezTo>
                  <a:pt x="7334418" y="205525"/>
                  <a:pt x="7345115" y="283542"/>
                  <a:pt x="7345115" y="393650"/>
                </a:cubicBezTo>
                <a:lnTo>
                  <a:pt x="7345115" y="448419"/>
                </a:lnTo>
                <a:lnTo>
                  <a:pt x="7010512" y="448419"/>
                </a:lnTo>
                <a:lnTo>
                  <a:pt x="7010512" y="345728"/>
                </a:lnTo>
                <a:cubicBezTo>
                  <a:pt x="7010512" y="297805"/>
                  <a:pt x="7006233" y="267283"/>
                  <a:pt x="6997676" y="254161"/>
                </a:cubicBezTo>
                <a:cubicBezTo>
                  <a:pt x="6989118" y="241040"/>
                  <a:pt x="6974855" y="234479"/>
                  <a:pt x="6954888" y="234479"/>
                </a:cubicBezTo>
                <a:cubicBezTo>
                  <a:pt x="6933208" y="234479"/>
                  <a:pt x="6916806" y="243328"/>
                  <a:pt x="6905681" y="261027"/>
                </a:cubicBezTo>
                <a:cubicBezTo>
                  <a:pt x="6894556" y="278726"/>
                  <a:pt x="6888993" y="305560"/>
                  <a:pt x="6888993" y="341529"/>
                </a:cubicBezTo>
                <a:cubicBezTo>
                  <a:pt x="6888993" y="387767"/>
                  <a:pt x="6895247" y="422590"/>
                  <a:pt x="6907753" y="445999"/>
                </a:cubicBezTo>
                <a:cubicBezTo>
                  <a:pt x="6919699" y="469408"/>
                  <a:pt x="6953635" y="497643"/>
                  <a:pt x="7009563" y="530706"/>
                </a:cubicBezTo>
                <a:cubicBezTo>
                  <a:pt x="7169938" y="625892"/>
                  <a:pt x="7270949" y="704007"/>
                  <a:pt x="7312596" y="765051"/>
                </a:cubicBezTo>
                <a:cubicBezTo>
                  <a:pt x="7354242" y="826095"/>
                  <a:pt x="7375067" y="924508"/>
                  <a:pt x="7375067" y="1060289"/>
                </a:cubicBezTo>
                <a:cubicBezTo>
                  <a:pt x="7375067" y="1158987"/>
                  <a:pt x="7363514" y="1231726"/>
                  <a:pt x="7340408" y="1278508"/>
                </a:cubicBezTo>
                <a:cubicBezTo>
                  <a:pt x="7317303" y="1325290"/>
                  <a:pt x="7272660" y="1364512"/>
                  <a:pt x="7206482" y="1396175"/>
                </a:cubicBezTo>
                <a:cubicBezTo>
                  <a:pt x="7140302" y="1427839"/>
                  <a:pt x="7063283" y="1443670"/>
                  <a:pt x="6975426" y="1443670"/>
                </a:cubicBezTo>
                <a:cubicBezTo>
                  <a:pt x="6879010" y="1443670"/>
                  <a:pt x="6796714" y="1425414"/>
                  <a:pt x="6728538" y="1388901"/>
                </a:cubicBezTo>
                <a:cubicBezTo>
                  <a:pt x="6660363" y="1352389"/>
                  <a:pt x="6615720" y="1305892"/>
                  <a:pt x="6594611" y="1249412"/>
                </a:cubicBezTo>
                <a:cubicBezTo>
                  <a:pt x="6573503" y="1192932"/>
                  <a:pt x="6562948" y="1112776"/>
                  <a:pt x="6562948" y="1008943"/>
                </a:cubicBezTo>
                <a:lnTo>
                  <a:pt x="6562948" y="918232"/>
                </a:lnTo>
                <a:lnTo>
                  <a:pt x="6897551" y="918232"/>
                </a:lnTo>
                <a:lnTo>
                  <a:pt x="6897551" y="1086817"/>
                </a:lnTo>
                <a:cubicBezTo>
                  <a:pt x="6897551" y="1138734"/>
                  <a:pt x="6902258" y="1172108"/>
                  <a:pt x="6911671" y="1186942"/>
                </a:cubicBezTo>
                <a:cubicBezTo>
                  <a:pt x="6921085" y="1201775"/>
                  <a:pt x="6937772" y="1209191"/>
                  <a:pt x="6961734" y="1209191"/>
                </a:cubicBezTo>
                <a:cubicBezTo>
                  <a:pt x="6985695" y="1209191"/>
                  <a:pt x="7003523" y="1199778"/>
                  <a:pt x="7015219" y="1180951"/>
                </a:cubicBezTo>
                <a:cubicBezTo>
                  <a:pt x="7026914" y="1162125"/>
                  <a:pt x="7032762" y="1134170"/>
                  <a:pt x="7032762" y="1097087"/>
                </a:cubicBezTo>
                <a:cubicBezTo>
                  <a:pt x="7032762" y="1015504"/>
                  <a:pt x="7021637" y="962161"/>
                  <a:pt x="6999387" y="937059"/>
                </a:cubicBezTo>
                <a:cubicBezTo>
                  <a:pt x="6976567" y="911957"/>
                  <a:pt x="6920371" y="870024"/>
                  <a:pt x="6830802" y="811262"/>
                </a:cubicBezTo>
                <a:cubicBezTo>
                  <a:pt x="6741232" y="751929"/>
                  <a:pt x="6681899" y="708856"/>
                  <a:pt x="6652803" y="682042"/>
                </a:cubicBezTo>
                <a:cubicBezTo>
                  <a:pt x="6623707" y="655228"/>
                  <a:pt x="6599604" y="618145"/>
                  <a:pt x="6580491" y="570793"/>
                </a:cubicBezTo>
                <a:cubicBezTo>
                  <a:pt x="6561379" y="523441"/>
                  <a:pt x="6551823" y="462967"/>
                  <a:pt x="6551823" y="389372"/>
                </a:cubicBezTo>
                <a:cubicBezTo>
                  <a:pt x="6551823" y="283257"/>
                  <a:pt x="6565373" y="205668"/>
                  <a:pt x="6592472" y="156604"/>
                </a:cubicBezTo>
                <a:cubicBezTo>
                  <a:pt x="6619571" y="107541"/>
                  <a:pt x="6663358" y="69174"/>
                  <a:pt x="6723831" y="41504"/>
                </a:cubicBezTo>
                <a:cubicBezTo>
                  <a:pt x="6784305" y="13835"/>
                  <a:pt x="6857330" y="0"/>
                  <a:pt x="6942907" y="0"/>
                </a:cubicBezTo>
                <a:close/>
                <a:moveTo>
                  <a:pt x="5721437" y="0"/>
                </a:moveTo>
                <a:cubicBezTo>
                  <a:pt x="5795603" y="0"/>
                  <a:pt x="5862210" y="12123"/>
                  <a:pt x="5921257" y="36370"/>
                </a:cubicBezTo>
                <a:cubicBezTo>
                  <a:pt x="5980305" y="60616"/>
                  <a:pt x="6027800" y="96986"/>
                  <a:pt x="6063742" y="145479"/>
                </a:cubicBezTo>
                <a:cubicBezTo>
                  <a:pt x="6099683" y="193973"/>
                  <a:pt x="6121078" y="246745"/>
                  <a:pt x="6127924" y="303795"/>
                </a:cubicBezTo>
                <a:cubicBezTo>
                  <a:pt x="6134770" y="360846"/>
                  <a:pt x="6138193" y="460685"/>
                  <a:pt x="6138193" y="603312"/>
                </a:cubicBezTo>
                <a:lnTo>
                  <a:pt x="6138193" y="840358"/>
                </a:lnTo>
                <a:cubicBezTo>
                  <a:pt x="6138193" y="979562"/>
                  <a:pt x="6134912" y="1078117"/>
                  <a:pt x="6128352" y="1136024"/>
                </a:cubicBezTo>
                <a:cubicBezTo>
                  <a:pt x="6121791" y="1193930"/>
                  <a:pt x="6101252" y="1246845"/>
                  <a:pt x="6066737" y="1294768"/>
                </a:cubicBezTo>
                <a:cubicBezTo>
                  <a:pt x="6032221" y="1342690"/>
                  <a:pt x="5985582" y="1379488"/>
                  <a:pt x="5926820" y="1405161"/>
                </a:cubicBezTo>
                <a:cubicBezTo>
                  <a:pt x="5868058" y="1430834"/>
                  <a:pt x="5799596" y="1443670"/>
                  <a:pt x="5721437" y="1443670"/>
                </a:cubicBezTo>
                <a:cubicBezTo>
                  <a:pt x="5647271" y="1443670"/>
                  <a:pt x="5580664" y="1431547"/>
                  <a:pt x="5521616" y="1407300"/>
                </a:cubicBezTo>
                <a:cubicBezTo>
                  <a:pt x="5462569" y="1383054"/>
                  <a:pt x="5415074" y="1346684"/>
                  <a:pt x="5379132" y="1298191"/>
                </a:cubicBezTo>
                <a:cubicBezTo>
                  <a:pt x="5343190" y="1249697"/>
                  <a:pt x="5321796" y="1196925"/>
                  <a:pt x="5314950" y="1139875"/>
                </a:cubicBezTo>
                <a:cubicBezTo>
                  <a:pt x="5308104" y="1082824"/>
                  <a:pt x="5304681" y="982985"/>
                  <a:pt x="5304681" y="840358"/>
                </a:cubicBezTo>
                <a:lnTo>
                  <a:pt x="5304681" y="603312"/>
                </a:lnTo>
                <a:cubicBezTo>
                  <a:pt x="5304681" y="464108"/>
                  <a:pt x="5307961" y="365553"/>
                  <a:pt x="5314522" y="307646"/>
                </a:cubicBezTo>
                <a:cubicBezTo>
                  <a:pt x="5321083" y="249740"/>
                  <a:pt x="5341621" y="196825"/>
                  <a:pt x="5376137" y="148902"/>
                </a:cubicBezTo>
                <a:cubicBezTo>
                  <a:pt x="5410653" y="100980"/>
                  <a:pt x="5457291" y="64182"/>
                  <a:pt x="5516054" y="38509"/>
                </a:cubicBezTo>
                <a:cubicBezTo>
                  <a:pt x="5574816" y="12836"/>
                  <a:pt x="5643277" y="0"/>
                  <a:pt x="5721437" y="0"/>
                </a:cubicBezTo>
                <a:close/>
                <a:moveTo>
                  <a:pt x="4753310" y="0"/>
                </a:moveTo>
                <a:cubicBezTo>
                  <a:pt x="4859424" y="0"/>
                  <a:pt x="4946997" y="20511"/>
                  <a:pt x="5016029" y="61535"/>
                </a:cubicBezTo>
                <a:cubicBezTo>
                  <a:pt x="5085060" y="102558"/>
                  <a:pt x="5130415" y="153692"/>
                  <a:pt x="5152095" y="214937"/>
                </a:cubicBezTo>
                <a:cubicBezTo>
                  <a:pt x="5173774" y="276182"/>
                  <a:pt x="5184614" y="371467"/>
                  <a:pt x="5184614" y="500794"/>
                </a:cubicBezTo>
                <a:lnTo>
                  <a:pt x="5184614" y="632408"/>
                </a:lnTo>
                <a:lnTo>
                  <a:pt x="4824338" y="632408"/>
                </a:lnTo>
                <a:lnTo>
                  <a:pt x="4824338" y="391605"/>
                </a:lnTo>
                <a:cubicBezTo>
                  <a:pt x="4824338" y="321584"/>
                  <a:pt x="4820487" y="277891"/>
                  <a:pt x="4812785" y="260526"/>
                </a:cubicBezTo>
                <a:cubicBezTo>
                  <a:pt x="4805083" y="243161"/>
                  <a:pt x="4788111" y="234479"/>
                  <a:pt x="4761867" y="234479"/>
                </a:cubicBezTo>
                <a:cubicBezTo>
                  <a:pt x="4732201" y="234479"/>
                  <a:pt x="4713375" y="245033"/>
                  <a:pt x="4705387" y="266142"/>
                </a:cubicBezTo>
                <a:cubicBezTo>
                  <a:pt x="4697401" y="287251"/>
                  <a:pt x="4693407" y="332891"/>
                  <a:pt x="4693407" y="403064"/>
                </a:cubicBezTo>
                <a:lnTo>
                  <a:pt x="4693407" y="1046597"/>
                </a:lnTo>
                <a:cubicBezTo>
                  <a:pt x="4693407" y="1113917"/>
                  <a:pt x="4697401" y="1157846"/>
                  <a:pt x="4705387" y="1178384"/>
                </a:cubicBezTo>
                <a:cubicBezTo>
                  <a:pt x="4713375" y="1198922"/>
                  <a:pt x="4731346" y="1209191"/>
                  <a:pt x="4759300" y="1209191"/>
                </a:cubicBezTo>
                <a:cubicBezTo>
                  <a:pt x="4786114" y="1209191"/>
                  <a:pt x="4803657" y="1198898"/>
                  <a:pt x="4811930" y="1178310"/>
                </a:cubicBezTo>
                <a:cubicBezTo>
                  <a:pt x="4820202" y="1157723"/>
                  <a:pt x="4824338" y="1109397"/>
                  <a:pt x="4824338" y="1033332"/>
                </a:cubicBezTo>
                <a:lnTo>
                  <a:pt x="4824338" y="859185"/>
                </a:lnTo>
                <a:lnTo>
                  <a:pt x="5184614" y="859185"/>
                </a:lnTo>
                <a:lnTo>
                  <a:pt x="5184614" y="913178"/>
                </a:lnTo>
                <a:cubicBezTo>
                  <a:pt x="5184614" y="1056581"/>
                  <a:pt x="5174487" y="1158278"/>
                  <a:pt x="5154234" y="1218271"/>
                </a:cubicBezTo>
                <a:cubicBezTo>
                  <a:pt x="5133981" y="1278263"/>
                  <a:pt x="5089196" y="1330828"/>
                  <a:pt x="5019880" y="1375965"/>
                </a:cubicBezTo>
                <a:cubicBezTo>
                  <a:pt x="4950563" y="1421102"/>
                  <a:pt x="4865129" y="1443670"/>
                  <a:pt x="4763579" y="1443670"/>
                </a:cubicBezTo>
                <a:cubicBezTo>
                  <a:pt x="4658035" y="1443670"/>
                  <a:pt x="4571033" y="1424558"/>
                  <a:pt x="4502572" y="1386334"/>
                </a:cubicBezTo>
                <a:cubicBezTo>
                  <a:pt x="4434111" y="1348110"/>
                  <a:pt x="4388756" y="1295195"/>
                  <a:pt x="4366506" y="1227590"/>
                </a:cubicBezTo>
                <a:cubicBezTo>
                  <a:pt x="4344256" y="1159985"/>
                  <a:pt x="4333131" y="1058292"/>
                  <a:pt x="4333131" y="922511"/>
                </a:cubicBezTo>
                <a:lnTo>
                  <a:pt x="4333131" y="517736"/>
                </a:lnTo>
                <a:cubicBezTo>
                  <a:pt x="4333131" y="417897"/>
                  <a:pt x="4336554" y="343018"/>
                  <a:pt x="4343400" y="293098"/>
                </a:cubicBezTo>
                <a:cubicBezTo>
                  <a:pt x="4350246" y="243179"/>
                  <a:pt x="4370642" y="195114"/>
                  <a:pt x="4404587" y="148902"/>
                </a:cubicBezTo>
                <a:cubicBezTo>
                  <a:pt x="4438533" y="102691"/>
                  <a:pt x="4485600" y="66321"/>
                  <a:pt x="4545788" y="39793"/>
                </a:cubicBezTo>
                <a:cubicBezTo>
                  <a:pt x="4605977" y="13264"/>
                  <a:pt x="4675151" y="0"/>
                  <a:pt x="4753310" y="0"/>
                </a:cubicBezTo>
                <a:close/>
                <a:moveTo>
                  <a:pt x="2123257" y="0"/>
                </a:moveTo>
                <a:cubicBezTo>
                  <a:pt x="2216820" y="0"/>
                  <a:pt x="2296548" y="15118"/>
                  <a:pt x="2362442" y="45355"/>
                </a:cubicBezTo>
                <a:cubicBezTo>
                  <a:pt x="2428336" y="75592"/>
                  <a:pt x="2471980" y="113674"/>
                  <a:pt x="2493374" y="159600"/>
                </a:cubicBezTo>
                <a:cubicBezTo>
                  <a:pt x="2514768" y="205525"/>
                  <a:pt x="2525465" y="283542"/>
                  <a:pt x="2525465" y="393650"/>
                </a:cubicBezTo>
                <a:lnTo>
                  <a:pt x="2525465" y="448419"/>
                </a:lnTo>
                <a:lnTo>
                  <a:pt x="2190862" y="448419"/>
                </a:lnTo>
                <a:lnTo>
                  <a:pt x="2190862" y="345728"/>
                </a:lnTo>
                <a:cubicBezTo>
                  <a:pt x="2190862" y="297805"/>
                  <a:pt x="2186583" y="267283"/>
                  <a:pt x="2178026" y="254161"/>
                </a:cubicBezTo>
                <a:cubicBezTo>
                  <a:pt x="2169468" y="241040"/>
                  <a:pt x="2155205" y="234479"/>
                  <a:pt x="2135237" y="234479"/>
                </a:cubicBezTo>
                <a:cubicBezTo>
                  <a:pt x="2113558" y="234479"/>
                  <a:pt x="2097156" y="243328"/>
                  <a:pt x="2086031" y="261027"/>
                </a:cubicBezTo>
                <a:cubicBezTo>
                  <a:pt x="2074906" y="278726"/>
                  <a:pt x="2069344" y="305560"/>
                  <a:pt x="2069344" y="341529"/>
                </a:cubicBezTo>
                <a:cubicBezTo>
                  <a:pt x="2069344" y="387767"/>
                  <a:pt x="2075597" y="422590"/>
                  <a:pt x="2088104" y="445999"/>
                </a:cubicBezTo>
                <a:cubicBezTo>
                  <a:pt x="2100049" y="469408"/>
                  <a:pt x="2133985" y="497643"/>
                  <a:pt x="2189913" y="530706"/>
                </a:cubicBezTo>
                <a:cubicBezTo>
                  <a:pt x="2350288" y="625892"/>
                  <a:pt x="2451299" y="704007"/>
                  <a:pt x="2492946" y="765051"/>
                </a:cubicBezTo>
                <a:cubicBezTo>
                  <a:pt x="2534593" y="826095"/>
                  <a:pt x="2555417" y="924508"/>
                  <a:pt x="2555417" y="1060289"/>
                </a:cubicBezTo>
                <a:cubicBezTo>
                  <a:pt x="2555417" y="1158987"/>
                  <a:pt x="2543863" y="1231726"/>
                  <a:pt x="2520758" y="1278508"/>
                </a:cubicBezTo>
                <a:cubicBezTo>
                  <a:pt x="2497652" y="1325290"/>
                  <a:pt x="2453011" y="1364512"/>
                  <a:pt x="2386831" y="1396175"/>
                </a:cubicBezTo>
                <a:cubicBezTo>
                  <a:pt x="2320652" y="1427839"/>
                  <a:pt x="2243634" y="1443670"/>
                  <a:pt x="2155776" y="1443670"/>
                </a:cubicBezTo>
                <a:cubicBezTo>
                  <a:pt x="2059360" y="1443670"/>
                  <a:pt x="1977064" y="1425414"/>
                  <a:pt x="1908889" y="1388901"/>
                </a:cubicBezTo>
                <a:cubicBezTo>
                  <a:pt x="1840713" y="1352389"/>
                  <a:pt x="1796071" y="1305892"/>
                  <a:pt x="1774962" y="1249412"/>
                </a:cubicBezTo>
                <a:cubicBezTo>
                  <a:pt x="1753853" y="1192932"/>
                  <a:pt x="1743299" y="1112776"/>
                  <a:pt x="1743299" y="1008943"/>
                </a:cubicBezTo>
                <a:lnTo>
                  <a:pt x="1743299" y="918232"/>
                </a:lnTo>
                <a:lnTo>
                  <a:pt x="2077902" y="918232"/>
                </a:lnTo>
                <a:lnTo>
                  <a:pt x="2077902" y="1086817"/>
                </a:lnTo>
                <a:cubicBezTo>
                  <a:pt x="2077902" y="1138734"/>
                  <a:pt x="2082608" y="1172108"/>
                  <a:pt x="2092021" y="1186942"/>
                </a:cubicBezTo>
                <a:cubicBezTo>
                  <a:pt x="2101435" y="1201775"/>
                  <a:pt x="2118122" y="1209191"/>
                  <a:pt x="2142084" y="1209191"/>
                </a:cubicBezTo>
                <a:cubicBezTo>
                  <a:pt x="2166045" y="1209191"/>
                  <a:pt x="2183873" y="1199778"/>
                  <a:pt x="2195569" y="1180951"/>
                </a:cubicBezTo>
                <a:cubicBezTo>
                  <a:pt x="2207264" y="1162125"/>
                  <a:pt x="2213112" y="1134170"/>
                  <a:pt x="2213112" y="1097087"/>
                </a:cubicBezTo>
                <a:cubicBezTo>
                  <a:pt x="2213112" y="1015504"/>
                  <a:pt x="2201987" y="962161"/>
                  <a:pt x="2179737" y="937059"/>
                </a:cubicBezTo>
                <a:cubicBezTo>
                  <a:pt x="2156917" y="911957"/>
                  <a:pt x="2100722" y="870024"/>
                  <a:pt x="2011152" y="811262"/>
                </a:cubicBezTo>
                <a:cubicBezTo>
                  <a:pt x="1921583" y="751929"/>
                  <a:pt x="1862249" y="708856"/>
                  <a:pt x="1833154" y="682042"/>
                </a:cubicBezTo>
                <a:cubicBezTo>
                  <a:pt x="1804058" y="655228"/>
                  <a:pt x="1779954" y="618145"/>
                  <a:pt x="1760842" y="570793"/>
                </a:cubicBezTo>
                <a:cubicBezTo>
                  <a:pt x="1741730" y="523441"/>
                  <a:pt x="1732174" y="462967"/>
                  <a:pt x="1732174" y="389372"/>
                </a:cubicBezTo>
                <a:cubicBezTo>
                  <a:pt x="1732174" y="283257"/>
                  <a:pt x="1745723" y="205668"/>
                  <a:pt x="1772822" y="156604"/>
                </a:cubicBezTo>
                <a:cubicBezTo>
                  <a:pt x="1799921" y="107541"/>
                  <a:pt x="1843708" y="69174"/>
                  <a:pt x="1904182" y="41504"/>
                </a:cubicBezTo>
                <a:cubicBezTo>
                  <a:pt x="1964656" y="13835"/>
                  <a:pt x="2037681" y="0"/>
                  <a:pt x="2123257" y="0"/>
                </a:cubicBezTo>
                <a:close/>
              </a:path>
            </a:pathLst>
          </a:custGeom>
          <a:noFill/>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CC8026B4-2B9D-A5BF-3232-D6E40A971BC0}"/>
              </a:ext>
            </a:extLst>
          </p:cNvPr>
          <p:cNvSpPr>
            <a:spLocks noChangeArrowheads="1"/>
          </p:cNvSpPr>
          <p:nvPr/>
        </p:nvSpPr>
        <p:spPr bwMode="auto">
          <a:xfrm>
            <a:off x="1558212" y="25192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7">
            <a:extLst>
              <a:ext uri="{FF2B5EF4-FFF2-40B4-BE49-F238E27FC236}">
                <a16:creationId xmlns:a16="http://schemas.microsoft.com/office/drawing/2014/main" id="{CC736B0B-606B-A9E9-2CCD-DC53F4788D7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111" y="2183147"/>
            <a:ext cx="4813223" cy="2914783"/>
          </a:xfrm>
          <a:prstGeom prst="rect">
            <a:avLst/>
          </a:prstGeom>
          <a:noFill/>
          <a:ln>
            <a:noFill/>
          </a:ln>
        </p:spPr>
      </p:pic>
      <p:sp>
        <p:nvSpPr>
          <p:cNvPr id="9" name="Rectangle 4">
            <a:extLst>
              <a:ext uri="{FF2B5EF4-FFF2-40B4-BE49-F238E27FC236}">
                <a16:creationId xmlns:a16="http://schemas.microsoft.com/office/drawing/2014/main" id="{46A83E7D-BE56-2BD3-F7E4-98066B6AB8C8}"/>
              </a:ext>
            </a:extLst>
          </p:cNvPr>
          <p:cNvSpPr>
            <a:spLocks noChangeArrowheads="1"/>
          </p:cNvSpPr>
          <p:nvPr/>
        </p:nvSpPr>
        <p:spPr bwMode="auto">
          <a:xfrm>
            <a:off x="2220686" y="18008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D0830B3A-02E4-12D5-C6A8-8DEE234FEE1B}"/>
              </a:ext>
            </a:extLst>
          </p:cNvPr>
          <p:cNvGraphicFramePr>
            <a:graphicFrameLocks noChangeAspect="1"/>
          </p:cNvGraphicFramePr>
          <p:nvPr>
            <p:extLst>
              <p:ext uri="{D42A27DB-BD31-4B8C-83A1-F6EECF244321}">
                <p14:modId xmlns:p14="http://schemas.microsoft.com/office/powerpoint/2010/main" val="4035155621"/>
              </p:ext>
            </p:extLst>
          </p:nvPr>
        </p:nvGraphicFramePr>
        <p:xfrm>
          <a:off x="5976734" y="1325211"/>
          <a:ext cx="5989253" cy="3963476"/>
        </p:xfrm>
        <a:graphic>
          <a:graphicData uri="http://schemas.openxmlformats.org/presentationml/2006/ole">
            <mc:AlternateContent xmlns:mc="http://schemas.openxmlformats.org/markup-compatibility/2006">
              <mc:Choice xmlns:v="urn:schemas-microsoft-com:vml" Requires="v">
                <p:oleObj name="CS ChemDraw Drawing" r:id="rId4" imgW="6580465" imgH="4334067" progId="ChemDraw.Document.6.0">
                  <p:embed/>
                </p:oleObj>
              </mc:Choice>
              <mc:Fallback>
                <p:oleObj name="CS ChemDraw Drawing" r:id="rId4" imgW="6580465" imgH="4334067" progId="ChemDraw.Document.6.0">
                  <p:embed/>
                  <p:pic>
                    <p:nvPicPr>
                      <p:cNvPr id="10" name="Object 9">
                        <a:extLst>
                          <a:ext uri="{FF2B5EF4-FFF2-40B4-BE49-F238E27FC236}">
                            <a16:creationId xmlns:a16="http://schemas.microsoft.com/office/drawing/2014/main" id="{D0830B3A-02E4-12D5-C6A8-8DEE234FEE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6734" y="1325211"/>
                        <a:ext cx="5989253" cy="3963476"/>
                      </a:xfrm>
                      <a:prstGeom prst="rect">
                        <a:avLst/>
                      </a:prstGeom>
                      <a:noFill/>
                    </p:spPr>
                  </p:pic>
                </p:oleObj>
              </mc:Fallback>
            </mc:AlternateContent>
          </a:graphicData>
        </a:graphic>
      </p:graphicFrame>
      <p:pic>
        <p:nvPicPr>
          <p:cNvPr id="6" name="Picture 5">
            <a:extLst>
              <a:ext uri="{FF2B5EF4-FFF2-40B4-BE49-F238E27FC236}">
                <a16:creationId xmlns:a16="http://schemas.microsoft.com/office/drawing/2014/main" id="{DF3C4A5A-CBC3-1E8A-63CA-A93CD73FBB70}"/>
              </a:ext>
            </a:extLst>
          </p:cNvPr>
          <p:cNvPicPr>
            <a:picLocks noChangeAspect="1"/>
          </p:cNvPicPr>
          <p:nvPr/>
        </p:nvPicPr>
        <p:blipFill>
          <a:blip r:embed="rId6"/>
          <a:stretch>
            <a:fillRect/>
          </a:stretch>
        </p:blipFill>
        <p:spPr>
          <a:xfrm>
            <a:off x="9603623" y="314601"/>
            <a:ext cx="2243144" cy="1212800"/>
          </a:xfrm>
          <a:prstGeom prst="rect">
            <a:avLst/>
          </a:prstGeom>
          <a:ln>
            <a:solidFill>
              <a:schemeClr val="tx1"/>
            </a:solidFill>
          </a:ln>
        </p:spPr>
      </p:pic>
      <p:sp>
        <p:nvSpPr>
          <p:cNvPr id="11" name="TextBox 10">
            <a:extLst>
              <a:ext uri="{FF2B5EF4-FFF2-40B4-BE49-F238E27FC236}">
                <a16:creationId xmlns:a16="http://schemas.microsoft.com/office/drawing/2014/main" id="{65D315C0-B252-3965-81F6-7CB7C6FA501E}"/>
              </a:ext>
            </a:extLst>
          </p:cNvPr>
          <p:cNvSpPr txBox="1"/>
          <p:nvPr/>
        </p:nvSpPr>
        <p:spPr>
          <a:xfrm>
            <a:off x="345233" y="5200637"/>
            <a:ext cx="11521933" cy="1354217"/>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Bahnschrift" panose="020B0502040204020203" pitchFamily="34" charset="0"/>
                <a:ea typeface="Calibri" panose="020F0502020204030204" pitchFamily="34" charset="0"/>
              </a:rPr>
              <a:t>2D view of compound </a:t>
            </a:r>
            <a:r>
              <a:rPr lang="en-US" sz="1600" b="1" dirty="0">
                <a:effectLst/>
                <a:latin typeface="Bahnschrift" panose="020B0502040204020203" pitchFamily="34" charset="0"/>
                <a:ea typeface="Calibri" panose="020F0502020204030204" pitchFamily="34" charset="0"/>
              </a:rPr>
              <a:t>2e </a:t>
            </a:r>
            <a:r>
              <a:rPr lang="en-US" sz="1600" dirty="0">
                <a:effectLst/>
                <a:latin typeface="Bahnschrift" panose="020B0502040204020203" pitchFamily="34" charset="0"/>
                <a:ea typeface="Calibri" panose="020F0502020204030204" pitchFamily="34" charset="0"/>
              </a:rPr>
              <a:t>explained that it forms </a:t>
            </a:r>
            <a:r>
              <a:rPr lang="en-US" sz="1600" dirty="0">
                <a:solidFill>
                  <a:srgbClr val="990099"/>
                </a:solidFill>
                <a:effectLst/>
                <a:latin typeface="Bahnschrift" panose="020B0502040204020203" pitchFamily="34" charset="0"/>
                <a:ea typeface="Calibri" panose="020F0502020204030204" pitchFamily="34" charset="0"/>
              </a:rPr>
              <a:t>hydrophobic interaction </a:t>
            </a:r>
            <a:r>
              <a:rPr lang="en-US" sz="1600" dirty="0">
                <a:effectLst/>
                <a:latin typeface="Bahnschrift" panose="020B0502040204020203" pitchFamily="34" charset="0"/>
                <a:ea typeface="Calibri" panose="020F0502020204030204" pitchFamily="34" charset="0"/>
              </a:rPr>
              <a:t>with Ala 31, Leu 148, </a:t>
            </a:r>
            <a:r>
              <a:rPr lang="en-US" sz="1600" dirty="0" err="1">
                <a:effectLst/>
                <a:latin typeface="Bahnschrift" panose="020B0502040204020203" pitchFamily="34" charset="0"/>
                <a:ea typeface="Calibri" panose="020F0502020204030204" pitchFamily="34" charset="0"/>
              </a:rPr>
              <a:t>Phe</a:t>
            </a:r>
            <a:r>
              <a:rPr lang="en-US" sz="1600" dirty="0">
                <a:effectLst/>
                <a:latin typeface="Bahnschrift" panose="020B0502040204020203" pitchFamily="34" charset="0"/>
                <a:ea typeface="Calibri" panose="020F0502020204030204" pitchFamily="34" charset="0"/>
              </a:rPr>
              <a:t> 146, Ala 144, Leu 143, Leu 54, Leu 55, Leu 58, Val 64, Ile 63, </a:t>
            </a:r>
            <a:r>
              <a:rPr lang="en-US" sz="1600" dirty="0" err="1">
                <a:effectLst/>
                <a:latin typeface="Bahnschrift" panose="020B0502040204020203" pitchFamily="34" charset="0"/>
                <a:ea typeface="Calibri" panose="020F0502020204030204" pitchFamily="34" charset="0"/>
              </a:rPr>
              <a:t>Phe</a:t>
            </a:r>
            <a:r>
              <a:rPr lang="en-US" sz="1600" dirty="0">
                <a:effectLst/>
                <a:latin typeface="Bahnschrift" panose="020B0502040204020203" pitchFamily="34" charset="0"/>
                <a:ea typeface="Calibri" panose="020F0502020204030204" pitchFamily="34" charset="0"/>
              </a:rPr>
              <a:t> 80, </a:t>
            </a:r>
            <a:r>
              <a:rPr lang="en-US" sz="1600" dirty="0" err="1">
                <a:effectLst/>
                <a:latin typeface="Bahnschrift" panose="020B0502040204020203" pitchFamily="34" charset="0"/>
                <a:ea typeface="Calibri" panose="020F0502020204030204" pitchFamily="34" charset="0"/>
              </a:rPr>
              <a:t>Phe</a:t>
            </a:r>
            <a:r>
              <a:rPr lang="en-US" sz="1600" dirty="0">
                <a:effectLst/>
                <a:latin typeface="Bahnschrift" panose="020B0502040204020203" pitchFamily="34" charset="0"/>
                <a:ea typeface="Calibri" panose="020F0502020204030204" pitchFamily="34" charset="0"/>
              </a:rPr>
              <a:t> 82, and Leu 83. </a:t>
            </a:r>
          </a:p>
          <a:p>
            <a:pPr marL="285750" indent="-285750">
              <a:buFont typeface="Arial" panose="020B0604020202020204" pitchFamily="34" charset="0"/>
              <a:buChar char="•"/>
            </a:pPr>
            <a:r>
              <a:rPr lang="en-US" sz="1600" dirty="0">
                <a:effectLst/>
                <a:latin typeface="Bahnschrift" panose="020B0502040204020203" pitchFamily="34" charset="0"/>
                <a:ea typeface="Calibri" panose="020F0502020204030204" pitchFamily="34" charset="0"/>
              </a:rPr>
              <a:t>The aromatic ring and chain also form weak </a:t>
            </a:r>
            <a:r>
              <a:rPr lang="en-US" sz="1600" dirty="0">
                <a:solidFill>
                  <a:srgbClr val="D60093"/>
                </a:solidFill>
                <a:effectLst/>
                <a:latin typeface="Bahnschrift" panose="020B0502040204020203" pitchFamily="34" charset="0"/>
                <a:ea typeface="Calibri" panose="020F0502020204030204" pitchFamily="34" charset="0"/>
              </a:rPr>
              <a:t>van der Waals interactions </a:t>
            </a:r>
            <a:r>
              <a:rPr lang="en-US" sz="1600" dirty="0">
                <a:effectLst/>
                <a:latin typeface="Bahnschrift" panose="020B0502040204020203" pitchFamily="34" charset="0"/>
                <a:ea typeface="Calibri" panose="020F0502020204030204" pitchFamily="34" charset="0"/>
              </a:rPr>
              <a:t>with a non-polar group of the side chain of Val 18, </a:t>
            </a:r>
            <a:r>
              <a:rPr lang="en-US" sz="1600" dirty="0" err="1">
                <a:effectLst/>
                <a:latin typeface="Bahnschrift" panose="020B0502040204020203" pitchFamily="34" charset="0"/>
                <a:ea typeface="Calibri" panose="020F0502020204030204" pitchFamily="34" charset="0"/>
              </a:rPr>
              <a:t>Phe</a:t>
            </a:r>
            <a:r>
              <a:rPr lang="en-US" sz="1600" dirty="0">
                <a:effectLst/>
                <a:latin typeface="Bahnschrift" panose="020B0502040204020203" pitchFamily="34" charset="0"/>
                <a:ea typeface="Calibri" panose="020F0502020204030204" pitchFamily="34" charset="0"/>
              </a:rPr>
              <a:t> 152, and Leu 134. </a:t>
            </a:r>
          </a:p>
          <a:p>
            <a:pPr marL="285750" indent="-285750">
              <a:buFont typeface="Arial" panose="020B0604020202020204" pitchFamily="34" charset="0"/>
              <a:buChar char="•"/>
            </a:pPr>
            <a:r>
              <a:rPr lang="en-US" sz="1600" dirty="0">
                <a:latin typeface="Bahnschrift" panose="020B0502040204020203" pitchFamily="34" charset="0"/>
                <a:ea typeface="Calibri" panose="020F0502020204030204" pitchFamily="34" charset="0"/>
              </a:rPr>
              <a:t>The </a:t>
            </a:r>
            <a:r>
              <a:rPr lang="en-US" sz="1600" dirty="0">
                <a:solidFill>
                  <a:srgbClr val="D60093"/>
                </a:solidFill>
                <a:latin typeface="Bahnschrift" panose="020B0502040204020203" pitchFamily="34" charset="0"/>
                <a:ea typeface="Calibri" panose="020F0502020204030204" pitchFamily="34" charset="0"/>
              </a:rPr>
              <a:t>charged interaction </a:t>
            </a:r>
            <a:r>
              <a:rPr lang="en-US" sz="1600" dirty="0">
                <a:latin typeface="Bahnschrift" panose="020B0502040204020203" pitchFamily="34" charset="0"/>
                <a:ea typeface="Calibri" panose="020F0502020204030204" pitchFamily="34" charset="0"/>
              </a:rPr>
              <a:t>also takes place with Asp 145, Glu 51, and Glu 81. </a:t>
            </a:r>
          </a:p>
        </p:txBody>
      </p:sp>
      <p:sp>
        <p:nvSpPr>
          <p:cNvPr id="3" name="TextBox 2">
            <a:extLst>
              <a:ext uri="{FF2B5EF4-FFF2-40B4-BE49-F238E27FC236}">
                <a16:creationId xmlns:a16="http://schemas.microsoft.com/office/drawing/2014/main" id="{C1C04FBB-BAB7-6660-CD6B-2FEEAE5A49A7}"/>
              </a:ext>
            </a:extLst>
          </p:cNvPr>
          <p:cNvSpPr txBox="1"/>
          <p:nvPr/>
        </p:nvSpPr>
        <p:spPr>
          <a:xfrm>
            <a:off x="345233" y="1371600"/>
            <a:ext cx="8066276" cy="677108"/>
          </a:xfrm>
          <a:prstGeom prst="rect">
            <a:avLst/>
          </a:prstGeom>
          <a:noFill/>
        </p:spPr>
        <p:txBody>
          <a:bodyPr wrap="square" rtlCol="0">
            <a:spAutoFit/>
          </a:bodyPr>
          <a:lstStyle/>
          <a:p>
            <a:pPr algn="just">
              <a:spcBef>
                <a:spcPts val="600"/>
              </a:spcBef>
              <a:spcAft>
                <a:spcPts val="600"/>
              </a:spcAft>
            </a:pPr>
            <a:r>
              <a:rPr lang="en-US" sz="1400" b="1" kern="100" dirty="0">
                <a:solidFill>
                  <a:schemeClr val="accent2">
                    <a:lumMod val="50000"/>
                  </a:schemeClr>
                </a:solidFill>
                <a:effectLst/>
                <a:latin typeface="Bahnschrift" panose="020B0502040204020203" pitchFamily="34" charset="0"/>
                <a:ea typeface="Calibri" panose="020F0502020204030204" pitchFamily="34" charset="0"/>
                <a:cs typeface="Times New Roman" panose="02020603050405020304" pitchFamily="18" charset="0"/>
              </a:rPr>
              <a:t>Docking Pose:</a:t>
            </a:r>
            <a:endParaRPr lang="en-US" sz="1400" b="1" kern="100" dirty="0">
              <a:solidFill>
                <a:schemeClr val="accent2">
                  <a:lumMod val="50000"/>
                </a:schemeClr>
              </a:solidFill>
              <a:latin typeface="Bahnschrift" panose="020B0502040204020203" pitchFamily="34" charset="0"/>
              <a:ea typeface="Calibri" panose="020F0502020204030204" pitchFamily="34" charset="0"/>
              <a:cs typeface="Times New Roman" panose="02020603050405020304" pitchFamily="18" charset="0"/>
            </a:endParaRPr>
          </a:p>
          <a:p>
            <a:pPr algn="just">
              <a:spcBef>
                <a:spcPts val="600"/>
              </a:spcBef>
              <a:spcAft>
                <a:spcPts val="600"/>
              </a:spcAft>
            </a:pPr>
            <a:r>
              <a:rPr lang="en-US" sz="1400" b="1" kern="100" dirty="0">
                <a:solidFill>
                  <a:schemeClr val="accent2">
                    <a:lumMod val="50000"/>
                  </a:schemeClr>
                </a:solidFill>
                <a:effectLst/>
                <a:latin typeface="Bahnschrift" panose="020B0502040204020203" pitchFamily="34" charset="0"/>
                <a:ea typeface="Calibri" panose="020F0502020204030204" pitchFamily="34" charset="0"/>
                <a:cs typeface="Times New Roman" panose="02020603050405020304" pitchFamily="18" charset="0"/>
              </a:rPr>
              <a:t>Compound 2e: 5-(1</a:t>
            </a:r>
            <a:r>
              <a:rPr lang="en-US" sz="1400" b="1" i="1" kern="100" dirty="0">
                <a:solidFill>
                  <a:schemeClr val="accent2">
                    <a:lumMod val="50000"/>
                  </a:schemeClr>
                </a:solidFill>
                <a:effectLst/>
                <a:latin typeface="Bahnschrift" panose="020B0502040204020203" pitchFamily="34" charset="0"/>
                <a:ea typeface="Calibri" panose="020F0502020204030204" pitchFamily="34" charset="0"/>
                <a:cs typeface="Times New Roman" panose="02020603050405020304" pitchFamily="18" charset="0"/>
              </a:rPr>
              <a:t>H</a:t>
            </a:r>
            <a:r>
              <a:rPr lang="en-US" sz="1400" b="1" kern="100" dirty="0">
                <a:solidFill>
                  <a:schemeClr val="accent2">
                    <a:lumMod val="50000"/>
                  </a:schemeClr>
                </a:solidFill>
                <a:effectLst/>
                <a:latin typeface="Bahnschrift" panose="020B0502040204020203" pitchFamily="34" charset="0"/>
                <a:ea typeface="Calibri" panose="020F0502020204030204" pitchFamily="34" charset="0"/>
                <a:cs typeface="Times New Roman" panose="02020603050405020304" pitchFamily="18" charset="0"/>
              </a:rPr>
              <a:t>-benzo[</a:t>
            </a:r>
            <a:r>
              <a:rPr lang="en-US" sz="1400" b="1" i="1" kern="100" dirty="0">
                <a:solidFill>
                  <a:schemeClr val="accent2">
                    <a:lumMod val="50000"/>
                  </a:schemeClr>
                </a:solidFill>
                <a:effectLst/>
                <a:latin typeface="Bahnschrift" panose="020B0502040204020203" pitchFamily="34" charset="0"/>
                <a:ea typeface="Calibri" panose="020F0502020204030204" pitchFamily="34" charset="0"/>
                <a:cs typeface="Times New Roman" panose="02020603050405020304" pitchFamily="18" charset="0"/>
              </a:rPr>
              <a:t>d</a:t>
            </a:r>
            <a:r>
              <a:rPr lang="en-US" sz="1400" b="1" kern="100" dirty="0">
                <a:solidFill>
                  <a:schemeClr val="accent2">
                    <a:lumMod val="50000"/>
                  </a:schemeClr>
                </a:solidFill>
                <a:effectLst/>
                <a:latin typeface="Bahnschrift" panose="020B0502040204020203" pitchFamily="34" charset="0"/>
                <a:ea typeface="Calibri" panose="020F0502020204030204" pitchFamily="34" charset="0"/>
                <a:cs typeface="Times New Roman" panose="02020603050405020304" pitchFamily="18" charset="0"/>
              </a:rPr>
              <a:t>]imidazol-2-yl)-3-(3-ethoxy-4-hydroxybenzylidene) furan-2(3</a:t>
            </a:r>
            <a:r>
              <a:rPr lang="en-US" sz="1400" b="1" i="1" kern="100" dirty="0">
                <a:solidFill>
                  <a:schemeClr val="accent2">
                    <a:lumMod val="50000"/>
                  </a:schemeClr>
                </a:solidFill>
                <a:effectLst/>
                <a:latin typeface="Bahnschrift" panose="020B0502040204020203" pitchFamily="34" charset="0"/>
                <a:ea typeface="Calibri" panose="020F0502020204030204" pitchFamily="34" charset="0"/>
                <a:cs typeface="Times New Roman" panose="02020603050405020304" pitchFamily="18" charset="0"/>
              </a:rPr>
              <a:t>H</a:t>
            </a:r>
            <a:r>
              <a:rPr lang="en-US" sz="1400" b="1" kern="100" dirty="0">
                <a:solidFill>
                  <a:schemeClr val="accent2">
                    <a:lumMod val="50000"/>
                  </a:schemeClr>
                </a:solidFill>
                <a:effectLst/>
                <a:latin typeface="Bahnschrift" panose="020B0502040204020203" pitchFamily="34" charset="0"/>
                <a:ea typeface="Calibri" panose="020F0502020204030204" pitchFamily="34" charset="0"/>
                <a:cs typeface="Times New Roman" panose="02020603050405020304" pitchFamily="18" charset="0"/>
              </a:rPr>
              <a:t>)-one</a:t>
            </a:r>
          </a:p>
        </p:txBody>
      </p:sp>
    </p:spTree>
    <p:extLst>
      <p:ext uri="{BB962C8B-B14F-4D97-AF65-F5344CB8AC3E}">
        <p14:creationId xmlns:p14="http://schemas.microsoft.com/office/powerpoint/2010/main" val="39757939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Molecular Docking Training &amp; Certification- Self Learning Course —  BioTecNika Store">
            <a:extLst>
              <a:ext uri="{FF2B5EF4-FFF2-40B4-BE49-F238E27FC236}">
                <a16:creationId xmlns:a16="http://schemas.microsoft.com/office/drawing/2014/main" id="{39676FC0-E559-145A-30AF-155BC840BF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24" t="18083" r="5473" b="60898"/>
          <a:stretch>
            <a:fillRect/>
          </a:stretch>
        </p:blipFill>
        <p:spPr bwMode="auto">
          <a:xfrm>
            <a:off x="275292" y="178277"/>
            <a:ext cx="8066276" cy="1058884"/>
          </a:xfrm>
          <a:custGeom>
            <a:avLst/>
            <a:gdLst/>
            <a:ahLst/>
            <a:cxnLst/>
            <a:rect l="l" t="t" r="r" b="b"/>
            <a:pathLst>
              <a:path w="10997468" h="1443670">
                <a:moveTo>
                  <a:pt x="9618575" y="266142"/>
                </a:moveTo>
                <a:lnTo>
                  <a:pt x="9618575" y="1177528"/>
                </a:lnTo>
                <a:cubicBezTo>
                  <a:pt x="9670492" y="1177528"/>
                  <a:pt x="9702440" y="1167117"/>
                  <a:pt x="9714421" y="1146293"/>
                </a:cubicBezTo>
                <a:cubicBezTo>
                  <a:pt x="9726401" y="1125469"/>
                  <a:pt x="9732392" y="1068846"/>
                  <a:pt x="9732392" y="976424"/>
                </a:cubicBezTo>
                <a:lnTo>
                  <a:pt x="9732392" y="438150"/>
                </a:lnTo>
                <a:cubicBezTo>
                  <a:pt x="9732392" y="375394"/>
                  <a:pt x="9730395" y="335173"/>
                  <a:pt x="9726401" y="317488"/>
                </a:cubicBezTo>
                <a:cubicBezTo>
                  <a:pt x="9722409" y="299802"/>
                  <a:pt x="9713280" y="286823"/>
                  <a:pt x="9699017" y="278550"/>
                </a:cubicBezTo>
                <a:cubicBezTo>
                  <a:pt x="9684755" y="270278"/>
                  <a:pt x="9657940" y="266142"/>
                  <a:pt x="9618575" y="266142"/>
                </a:cubicBezTo>
                <a:close/>
                <a:moveTo>
                  <a:pt x="5723148" y="234479"/>
                </a:moveTo>
                <a:cubicBezTo>
                  <a:pt x="5704322" y="234479"/>
                  <a:pt x="5689916" y="241753"/>
                  <a:pt x="5679932" y="256301"/>
                </a:cubicBezTo>
                <a:cubicBezTo>
                  <a:pt x="5669949" y="270849"/>
                  <a:pt x="5664957" y="313779"/>
                  <a:pt x="5664957" y="385093"/>
                </a:cubicBezTo>
                <a:lnTo>
                  <a:pt x="5664957" y="1032049"/>
                </a:lnTo>
                <a:cubicBezTo>
                  <a:pt x="5664957" y="1112490"/>
                  <a:pt x="5668237" y="1162125"/>
                  <a:pt x="5674798" y="1180951"/>
                </a:cubicBezTo>
                <a:cubicBezTo>
                  <a:pt x="5681358" y="1199778"/>
                  <a:pt x="5696620" y="1209191"/>
                  <a:pt x="5720581" y="1209191"/>
                </a:cubicBezTo>
                <a:cubicBezTo>
                  <a:pt x="5745113" y="1209191"/>
                  <a:pt x="5760802" y="1198352"/>
                  <a:pt x="5767648" y="1176672"/>
                </a:cubicBezTo>
                <a:cubicBezTo>
                  <a:pt x="5774494" y="1154993"/>
                  <a:pt x="5777917" y="1103362"/>
                  <a:pt x="5777917" y="1021780"/>
                </a:cubicBezTo>
                <a:lnTo>
                  <a:pt x="5777917" y="385093"/>
                </a:lnTo>
                <a:cubicBezTo>
                  <a:pt x="5777917" y="320625"/>
                  <a:pt x="5774351" y="279406"/>
                  <a:pt x="5767220" y="261435"/>
                </a:cubicBezTo>
                <a:cubicBezTo>
                  <a:pt x="5760089" y="243464"/>
                  <a:pt x="5745398" y="234479"/>
                  <a:pt x="5723148" y="234479"/>
                </a:cubicBezTo>
                <a:close/>
                <a:moveTo>
                  <a:pt x="10147697" y="29096"/>
                </a:moveTo>
                <a:lnTo>
                  <a:pt x="10478662" y="29096"/>
                </a:lnTo>
                <a:cubicBezTo>
                  <a:pt x="10530383" y="299525"/>
                  <a:pt x="10559549" y="481518"/>
                  <a:pt x="10566164" y="575072"/>
                </a:cubicBezTo>
                <a:cubicBezTo>
                  <a:pt x="10586131" y="427248"/>
                  <a:pt x="10619578" y="245256"/>
                  <a:pt x="10666502" y="29096"/>
                </a:cubicBezTo>
                <a:lnTo>
                  <a:pt x="10997468" y="29096"/>
                </a:lnTo>
                <a:lnTo>
                  <a:pt x="10734749" y="913098"/>
                </a:lnTo>
                <a:lnTo>
                  <a:pt x="10734749" y="1414574"/>
                </a:lnTo>
                <a:lnTo>
                  <a:pt x="10401002" y="1414574"/>
                </a:lnTo>
                <a:lnTo>
                  <a:pt x="10401002" y="913098"/>
                </a:lnTo>
                <a:close/>
                <a:moveTo>
                  <a:pt x="9258299" y="29096"/>
                </a:moveTo>
                <a:lnTo>
                  <a:pt x="9527864" y="29096"/>
                </a:lnTo>
                <a:cubicBezTo>
                  <a:pt x="9701870" y="29096"/>
                  <a:pt x="9819538" y="37083"/>
                  <a:pt x="9880866" y="53057"/>
                </a:cubicBezTo>
                <a:cubicBezTo>
                  <a:pt x="9942196" y="69031"/>
                  <a:pt x="9988835" y="95275"/>
                  <a:pt x="10020783" y="131787"/>
                </a:cubicBezTo>
                <a:cubicBezTo>
                  <a:pt x="10052733" y="168300"/>
                  <a:pt x="10072700" y="208948"/>
                  <a:pt x="10080687" y="253733"/>
                </a:cubicBezTo>
                <a:cubicBezTo>
                  <a:pt x="10088675" y="298518"/>
                  <a:pt x="10092667" y="386519"/>
                  <a:pt x="10092667" y="517736"/>
                </a:cubicBezTo>
                <a:lnTo>
                  <a:pt x="10092667" y="1002953"/>
                </a:lnTo>
                <a:cubicBezTo>
                  <a:pt x="10092667" y="1127324"/>
                  <a:pt x="10086820" y="1210475"/>
                  <a:pt x="10075124" y="1252407"/>
                </a:cubicBezTo>
                <a:cubicBezTo>
                  <a:pt x="10063430" y="1294340"/>
                  <a:pt x="10043033" y="1327144"/>
                  <a:pt x="10013937" y="1350820"/>
                </a:cubicBezTo>
                <a:cubicBezTo>
                  <a:pt x="9984841" y="1374496"/>
                  <a:pt x="9948899" y="1391041"/>
                  <a:pt x="9906111" y="1400454"/>
                </a:cubicBezTo>
                <a:cubicBezTo>
                  <a:pt x="9863323" y="1409868"/>
                  <a:pt x="9798856" y="1414574"/>
                  <a:pt x="9712709" y="1414574"/>
                </a:cubicBezTo>
                <a:lnTo>
                  <a:pt x="9258299" y="1414574"/>
                </a:lnTo>
                <a:close/>
                <a:moveTo>
                  <a:pt x="8291140" y="29096"/>
                </a:moveTo>
                <a:lnTo>
                  <a:pt x="8651416" y="29096"/>
                </a:lnTo>
                <a:lnTo>
                  <a:pt x="8651416" y="1067991"/>
                </a:lnTo>
                <a:cubicBezTo>
                  <a:pt x="8651416" y="1128465"/>
                  <a:pt x="8654696" y="1167117"/>
                  <a:pt x="8661257" y="1183946"/>
                </a:cubicBezTo>
                <a:cubicBezTo>
                  <a:pt x="8667818" y="1200776"/>
                  <a:pt x="8681082" y="1209191"/>
                  <a:pt x="8701050" y="1209191"/>
                </a:cubicBezTo>
                <a:cubicBezTo>
                  <a:pt x="8723870" y="1209191"/>
                  <a:pt x="8738561" y="1199921"/>
                  <a:pt x="8745122" y="1181379"/>
                </a:cubicBezTo>
                <a:cubicBezTo>
                  <a:pt x="8751682" y="1162838"/>
                  <a:pt x="8754963" y="1119051"/>
                  <a:pt x="8754963" y="1050020"/>
                </a:cubicBezTo>
                <a:lnTo>
                  <a:pt x="8754963" y="29096"/>
                </a:lnTo>
                <a:lnTo>
                  <a:pt x="9115239" y="29096"/>
                </a:lnTo>
                <a:lnTo>
                  <a:pt x="9115239" y="955030"/>
                </a:lnTo>
                <a:cubicBezTo>
                  <a:pt x="9115239" y="1060004"/>
                  <a:pt x="9111816" y="1133742"/>
                  <a:pt x="9104970" y="1176245"/>
                </a:cubicBezTo>
                <a:cubicBezTo>
                  <a:pt x="9098123" y="1218747"/>
                  <a:pt x="9077871" y="1262391"/>
                  <a:pt x="9044210" y="1307176"/>
                </a:cubicBezTo>
                <a:cubicBezTo>
                  <a:pt x="9010550" y="1351961"/>
                  <a:pt x="8966194" y="1385906"/>
                  <a:pt x="8911140" y="1409012"/>
                </a:cubicBezTo>
                <a:cubicBezTo>
                  <a:pt x="8856085" y="1432117"/>
                  <a:pt x="8791190" y="1443670"/>
                  <a:pt x="8716454" y="1443670"/>
                </a:cubicBezTo>
                <a:cubicBezTo>
                  <a:pt x="8633730" y="1443670"/>
                  <a:pt x="8560705" y="1429978"/>
                  <a:pt x="8497379" y="1402594"/>
                </a:cubicBezTo>
                <a:cubicBezTo>
                  <a:pt x="8434052" y="1375209"/>
                  <a:pt x="8386700" y="1339552"/>
                  <a:pt x="8355322" y="1295623"/>
                </a:cubicBezTo>
                <a:cubicBezTo>
                  <a:pt x="8323945" y="1251694"/>
                  <a:pt x="8305403" y="1205340"/>
                  <a:pt x="8299698" y="1156562"/>
                </a:cubicBezTo>
                <a:cubicBezTo>
                  <a:pt x="8293993" y="1107784"/>
                  <a:pt x="8291140" y="1005235"/>
                  <a:pt x="8291140" y="848916"/>
                </a:cubicBezTo>
                <a:close/>
                <a:moveTo>
                  <a:pt x="7425035" y="29096"/>
                </a:moveTo>
                <a:lnTo>
                  <a:pt x="8212336" y="29096"/>
                </a:lnTo>
                <a:lnTo>
                  <a:pt x="8212336" y="306363"/>
                </a:lnTo>
                <a:lnTo>
                  <a:pt x="7998396" y="306363"/>
                </a:lnTo>
                <a:lnTo>
                  <a:pt x="7998396" y="1414574"/>
                </a:lnTo>
                <a:lnTo>
                  <a:pt x="7638120" y="1414574"/>
                </a:lnTo>
                <a:lnTo>
                  <a:pt x="7638120" y="306363"/>
                </a:lnTo>
                <a:lnTo>
                  <a:pt x="7425035" y="306363"/>
                </a:lnTo>
                <a:close/>
                <a:moveTo>
                  <a:pt x="3838576" y="29096"/>
                </a:moveTo>
                <a:lnTo>
                  <a:pt x="4198852" y="29096"/>
                </a:lnTo>
                <a:lnTo>
                  <a:pt x="4198852" y="1414574"/>
                </a:lnTo>
                <a:lnTo>
                  <a:pt x="3838576" y="1414574"/>
                </a:lnTo>
                <a:close/>
                <a:moveTo>
                  <a:pt x="3171825" y="29096"/>
                </a:moveTo>
                <a:lnTo>
                  <a:pt x="3532101" y="29096"/>
                </a:lnTo>
                <a:lnTo>
                  <a:pt x="3532101" y="1137307"/>
                </a:lnTo>
                <a:lnTo>
                  <a:pt x="3751176" y="1137307"/>
                </a:lnTo>
                <a:lnTo>
                  <a:pt x="3751176" y="1414574"/>
                </a:lnTo>
                <a:lnTo>
                  <a:pt x="3171825" y="1414574"/>
                </a:lnTo>
                <a:close/>
                <a:moveTo>
                  <a:pt x="2667000" y="29096"/>
                </a:moveTo>
                <a:lnTo>
                  <a:pt x="3027276" y="29096"/>
                </a:lnTo>
                <a:lnTo>
                  <a:pt x="3027276" y="1414574"/>
                </a:lnTo>
                <a:lnTo>
                  <a:pt x="2667000" y="1414574"/>
                </a:lnTo>
                <a:close/>
                <a:moveTo>
                  <a:pt x="504825" y="29096"/>
                </a:moveTo>
                <a:lnTo>
                  <a:pt x="806053" y="29096"/>
                </a:lnTo>
                <a:lnTo>
                  <a:pt x="1008013" y="652946"/>
                </a:lnTo>
                <a:lnTo>
                  <a:pt x="1008013" y="29096"/>
                </a:lnTo>
                <a:lnTo>
                  <a:pt x="1309241" y="29096"/>
                </a:lnTo>
                <a:lnTo>
                  <a:pt x="1309241" y="1414574"/>
                </a:lnTo>
                <a:lnTo>
                  <a:pt x="993465" y="1414574"/>
                </a:lnTo>
                <a:lnTo>
                  <a:pt x="806053" y="784733"/>
                </a:lnTo>
                <a:lnTo>
                  <a:pt x="806053" y="1414574"/>
                </a:lnTo>
                <a:lnTo>
                  <a:pt x="504825" y="1414574"/>
                </a:lnTo>
                <a:close/>
                <a:moveTo>
                  <a:pt x="0" y="29096"/>
                </a:moveTo>
                <a:lnTo>
                  <a:pt x="360276" y="29096"/>
                </a:lnTo>
                <a:lnTo>
                  <a:pt x="360276" y="1414574"/>
                </a:lnTo>
                <a:lnTo>
                  <a:pt x="0" y="1414574"/>
                </a:lnTo>
                <a:close/>
                <a:moveTo>
                  <a:pt x="6942907" y="0"/>
                </a:moveTo>
                <a:cubicBezTo>
                  <a:pt x="7036470" y="0"/>
                  <a:pt x="7116199" y="15118"/>
                  <a:pt x="7182092" y="45355"/>
                </a:cubicBezTo>
                <a:cubicBezTo>
                  <a:pt x="7247986" y="75592"/>
                  <a:pt x="7291630" y="113674"/>
                  <a:pt x="7313024" y="159600"/>
                </a:cubicBezTo>
                <a:cubicBezTo>
                  <a:pt x="7334418" y="205525"/>
                  <a:pt x="7345115" y="283542"/>
                  <a:pt x="7345115" y="393650"/>
                </a:cubicBezTo>
                <a:lnTo>
                  <a:pt x="7345115" y="448419"/>
                </a:lnTo>
                <a:lnTo>
                  <a:pt x="7010512" y="448419"/>
                </a:lnTo>
                <a:lnTo>
                  <a:pt x="7010512" y="345728"/>
                </a:lnTo>
                <a:cubicBezTo>
                  <a:pt x="7010512" y="297805"/>
                  <a:pt x="7006233" y="267283"/>
                  <a:pt x="6997676" y="254161"/>
                </a:cubicBezTo>
                <a:cubicBezTo>
                  <a:pt x="6989118" y="241040"/>
                  <a:pt x="6974855" y="234479"/>
                  <a:pt x="6954888" y="234479"/>
                </a:cubicBezTo>
                <a:cubicBezTo>
                  <a:pt x="6933208" y="234479"/>
                  <a:pt x="6916806" y="243328"/>
                  <a:pt x="6905681" y="261027"/>
                </a:cubicBezTo>
                <a:cubicBezTo>
                  <a:pt x="6894556" y="278726"/>
                  <a:pt x="6888993" y="305560"/>
                  <a:pt x="6888993" y="341529"/>
                </a:cubicBezTo>
                <a:cubicBezTo>
                  <a:pt x="6888993" y="387767"/>
                  <a:pt x="6895247" y="422590"/>
                  <a:pt x="6907753" y="445999"/>
                </a:cubicBezTo>
                <a:cubicBezTo>
                  <a:pt x="6919699" y="469408"/>
                  <a:pt x="6953635" y="497643"/>
                  <a:pt x="7009563" y="530706"/>
                </a:cubicBezTo>
                <a:cubicBezTo>
                  <a:pt x="7169938" y="625892"/>
                  <a:pt x="7270949" y="704007"/>
                  <a:pt x="7312596" y="765051"/>
                </a:cubicBezTo>
                <a:cubicBezTo>
                  <a:pt x="7354242" y="826095"/>
                  <a:pt x="7375067" y="924508"/>
                  <a:pt x="7375067" y="1060289"/>
                </a:cubicBezTo>
                <a:cubicBezTo>
                  <a:pt x="7375067" y="1158987"/>
                  <a:pt x="7363514" y="1231726"/>
                  <a:pt x="7340408" y="1278508"/>
                </a:cubicBezTo>
                <a:cubicBezTo>
                  <a:pt x="7317303" y="1325290"/>
                  <a:pt x="7272660" y="1364512"/>
                  <a:pt x="7206482" y="1396175"/>
                </a:cubicBezTo>
                <a:cubicBezTo>
                  <a:pt x="7140302" y="1427839"/>
                  <a:pt x="7063283" y="1443670"/>
                  <a:pt x="6975426" y="1443670"/>
                </a:cubicBezTo>
                <a:cubicBezTo>
                  <a:pt x="6879010" y="1443670"/>
                  <a:pt x="6796714" y="1425414"/>
                  <a:pt x="6728538" y="1388901"/>
                </a:cubicBezTo>
                <a:cubicBezTo>
                  <a:pt x="6660363" y="1352389"/>
                  <a:pt x="6615720" y="1305892"/>
                  <a:pt x="6594611" y="1249412"/>
                </a:cubicBezTo>
                <a:cubicBezTo>
                  <a:pt x="6573503" y="1192932"/>
                  <a:pt x="6562948" y="1112776"/>
                  <a:pt x="6562948" y="1008943"/>
                </a:cubicBezTo>
                <a:lnTo>
                  <a:pt x="6562948" y="918232"/>
                </a:lnTo>
                <a:lnTo>
                  <a:pt x="6897551" y="918232"/>
                </a:lnTo>
                <a:lnTo>
                  <a:pt x="6897551" y="1086817"/>
                </a:lnTo>
                <a:cubicBezTo>
                  <a:pt x="6897551" y="1138734"/>
                  <a:pt x="6902258" y="1172108"/>
                  <a:pt x="6911671" y="1186942"/>
                </a:cubicBezTo>
                <a:cubicBezTo>
                  <a:pt x="6921085" y="1201775"/>
                  <a:pt x="6937772" y="1209191"/>
                  <a:pt x="6961734" y="1209191"/>
                </a:cubicBezTo>
                <a:cubicBezTo>
                  <a:pt x="6985695" y="1209191"/>
                  <a:pt x="7003523" y="1199778"/>
                  <a:pt x="7015219" y="1180951"/>
                </a:cubicBezTo>
                <a:cubicBezTo>
                  <a:pt x="7026914" y="1162125"/>
                  <a:pt x="7032762" y="1134170"/>
                  <a:pt x="7032762" y="1097087"/>
                </a:cubicBezTo>
                <a:cubicBezTo>
                  <a:pt x="7032762" y="1015504"/>
                  <a:pt x="7021637" y="962161"/>
                  <a:pt x="6999387" y="937059"/>
                </a:cubicBezTo>
                <a:cubicBezTo>
                  <a:pt x="6976567" y="911957"/>
                  <a:pt x="6920371" y="870024"/>
                  <a:pt x="6830802" y="811262"/>
                </a:cubicBezTo>
                <a:cubicBezTo>
                  <a:pt x="6741232" y="751929"/>
                  <a:pt x="6681899" y="708856"/>
                  <a:pt x="6652803" y="682042"/>
                </a:cubicBezTo>
                <a:cubicBezTo>
                  <a:pt x="6623707" y="655228"/>
                  <a:pt x="6599604" y="618145"/>
                  <a:pt x="6580491" y="570793"/>
                </a:cubicBezTo>
                <a:cubicBezTo>
                  <a:pt x="6561379" y="523441"/>
                  <a:pt x="6551823" y="462967"/>
                  <a:pt x="6551823" y="389372"/>
                </a:cubicBezTo>
                <a:cubicBezTo>
                  <a:pt x="6551823" y="283257"/>
                  <a:pt x="6565373" y="205668"/>
                  <a:pt x="6592472" y="156604"/>
                </a:cubicBezTo>
                <a:cubicBezTo>
                  <a:pt x="6619571" y="107541"/>
                  <a:pt x="6663358" y="69174"/>
                  <a:pt x="6723831" y="41504"/>
                </a:cubicBezTo>
                <a:cubicBezTo>
                  <a:pt x="6784305" y="13835"/>
                  <a:pt x="6857330" y="0"/>
                  <a:pt x="6942907" y="0"/>
                </a:cubicBezTo>
                <a:close/>
                <a:moveTo>
                  <a:pt x="5721437" y="0"/>
                </a:moveTo>
                <a:cubicBezTo>
                  <a:pt x="5795603" y="0"/>
                  <a:pt x="5862210" y="12123"/>
                  <a:pt x="5921257" y="36370"/>
                </a:cubicBezTo>
                <a:cubicBezTo>
                  <a:pt x="5980305" y="60616"/>
                  <a:pt x="6027800" y="96986"/>
                  <a:pt x="6063742" y="145479"/>
                </a:cubicBezTo>
                <a:cubicBezTo>
                  <a:pt x="6099683" y="193973"/>
                  <a:pt x="6121078" y="246745"/>
                  <a:pt x="6127924" y="303795"/>
                </a:cubicBezTo>
                <a:cubicBezTo>
                  <a:pt x="6134770" y="360846"/>
                  <a:pt x="6138193" y="460685"/>
                  <a:pt x="6138193" y="603312"/>
                </a:cubicBezTo>
                <a:lnTo>
                  <a:pt x="6138193" y="840358"/>
                </a:lnTo>
                <a:cubicBezTo>
                  <a:pt x="6138193" y="979562"/>
                  <a:pt x="6134912" y="1078117"/>
                  <a:pt x="6128352" y="1136024"/>
                </a:cubicBezTo>
                <a:cubicBezTo>
                  <a:pt x="6121791" y="1193930"/>
                  <a:pt x="6101252" y="1246845"/>
                  <a:pt x="6066737" y="1294768"/>
                </a:cubicBezTo>
                <a:cubicBezTo>
                  <a:pt x="6032221" y="1342690"/>
                  <a:pt x="5985582" y="1379488"/>
                  <a:pt x="5926820" y="1405161"/>
                </a:cubicBezTo>
                <a:cubicBezTo>
                  <a:pt x="5868058" y="1430834"/>
                  <a:pt x="5799596" y="1443670"/>
                  <a:pt x="5721437" y="1443670"/>
                </a:cubicBezTo>
                <a:cubicBezTo>
                  <a:pt x="5647271" y="1443670"/>
                  <a:pt x="5580664" y="1431547"/>
                  <a:pt x="5521616" y="1407300"/>
                </a:cubicBezTo>
                <a:cubicBezTo>
                  <a:pt x="5462569" y="1383054"/>
                  <a:pt x="5415074" y="1346684"/>
                  <a:pt x="5379132" y="1298191"/>
                </a:cubicBezTo>
                <a:cubicBezTo>
                  <a:pt x="5343190" y="1249697"/>
                  <a:pt x="5321796" y="1196925"/>
                  <a:pt x="5314950" y="1139875"/>
                </a:cubicBezTo>
                <a:cubicBezTo>
                  <a:pt x="5308104" y="1082824"/>
                  <a:pt x="5304681" y="982985"/>
                  <a:pt x="5304681" y="840358"/>
                </a:cubicBezTo>
                <a:lnTo>
                  <a:pt x="5304681" y="603312"/>
                </a:lnTo>
                <a:cubicBezTo>
                  <a:pt x="5304681" y="464108"/>
                  <a:pt x="5307961" y="365553"/>
                  <a:pt x="5314522" y="307646"/>
                </a:cubicBezTo>
                <a:cubicBezTo>
                  <a:pt x="5321083" y="249740"/>
                  <a:pt x="5341621" y="196825"/>
                  <a:pt x="5376137" y="148902"/>
                </a:cubicBezTo>
                <a:cubicBezTo>
                  <a:pt x="5410653" y="100980"/>
                  <a:pt x="5457291" y="64182"/>
                  <a:pt x="5516054" y="38509"/>
                </a:cubicBezTo>
                <a:cubicBezTo>
                  <a:pt x="5574816" y="12836"/>
                  <a:pt x="5643277" y="0"/>
                  <a:pt x="5721437" y="0"/>
                </a:cubicBezTo>
                <a:close/>
                <a:moveTo>
                  <a:pt x="4753310" y="0"/>
                </a:moveTo>
                <a:cubicBezTo>
                  <a:pt x="4859424" y="0"/>
                  <a:pt x="4946997" y="20511"/>
                  <a:pt x="5016029" y="61535"/>
                </a:cubicBezTo>
                <a:cubicBezTo>
                  <a:pt x="5085060" y="102558"/>
                  <a:pt x="5130415" y="153692"/>
                  <a:pt x="5152095" y="214937"/>
                </a:cubicBezTo>
                <a:cubicBezTo>
                  <a:pt x="5173774" y="276182"/>
                  <a:pt x="5184614" y="371467"/>
                  <a:pt x="5184614" y="500794"/>
                </a:cubicBezTo>
                <a:lnTo>
                  <a:pt x="5184614" y="632408"/>
                </a:lnTo>
                <a:lnTo>
                  <a:pt x="4824338" y="632408"/>
                </a:lnTo>
                <a:lnTo>
                  <a:pt x="4824338" y="391605"/>
                </a:lnTo>
                <a:cubicBezTo>
                  <a:pt x="4824338" y="321584"/>
                  <a:pt x="4820487" y="277891"/>
                  <a:pt x="4812785" y="260526"/>
                </a:cubicBezTo>
                <a:cubicBezTo>
                  <a:pt x="4805083" y="243161"/>
                  <a:pt x="4788111" y="234479"/>
                  <a:pt x="4761867" y="234479"/>
                </a:cubicBezTo>
                <a:cubicBezTo>
                  <a:pt x="4732201" y="234479"/>
                  <a:pt x="4713375" y="245033"/>
                  <a:pt x="4705387" y="266142"/>
                </a:cubicBezTo>
                <a:cubicBezTo>
                  <a:pt x="4697401" y="287251"/>
                  <a:pt x="4693407" y="332891"/>
                  <a:pt x="4693407" y="403064"/>
                </a:cubicBezTo>
                <a:lnTo>
                  <a:pt x="4693407" y="1046597"/>
                </a:lnTo>
                <a:cubicBezTo>
                  <a:pt x="4693407" y="1113917"/>
                  <a:pt x="4697401" y="1157846"/>
                  <a:pt x="4705387" y="1178384"/>
                </a:cubicBezTo>
                <a:cubicBezTo>
                  <a:pt x="4713375" y="1198922"/>
                  <a:pt x="4731346" y="1209191"/>
                  <a:pt x="4759300" y="1209191"/>
                </a:cubicBezTo>
                <a:cubicBezTo>
                  <a:pt x="4786114" y="1209191"/>
                  <a:pt x="4803657" y="1198898"/>
                  <a:pt x="4811930" y="1178310"/>
                </a:cubicBezTo>
                <a:cubicBezTo>
                  <a:pt x="4820202" y="1157723"/>
                  <a:pt x="4824338" y="1109397"/>
                  <a:pt x="4824338" y="1033332"/>
                </a:cubicBezTo>
                <a:lnTo>
                  <a:pt x="4824338" y="859185"/>
                </a:lnTo>
                <a:lnTo>
                  <a:pt x="5184614" y="859185"/>
                </a:lnTo>
                <a:lnTo>
                  <a:pt x="5184614" y="913178"/>
                </a:lnTo>
                <a:cubicBezTo>
                  <a:pt x="5184614" y="1056581"/>
                  <a:pt x="5174487" y="1158278"/>
                  <a:pt x="5154234" y="1218271"/>
                </a:cubicBezTo>
                <a:cubicBezTo>
                  <a:pt x="5133981" y="1278263"/>
                  <a:pt x="5089196" y="1330828"/>
                  <a:pt x="5019880" y="1375965"/>
                </a:cubicBezTo>
                <a:cubicBezTo>
                  <a:pt x="4950563" y="1421102"/>
                  <a:pt x="4865129" y="1443670"/>
                  <a:pt x="4763579" y="1443670"/>
                </a:cubicBezTo>
                <a:cubicBezTo>
                  <a:pt x="4658035" y="1443670"/>
                  <a:pt x="4571033" y="1424558"/>
                  <a:pt x="4502572" y="1386334"/>
                </a:cubicBezTo>
                <a:cubicBezTo>
                  <a:pt x="4434111" y="1348110"/>
                  <a:pt x="4388756" y="1295195"/>
                  <a:pt x="4366506" y="1227590"/>
                </a:cubicBezTo>
                <a:cubicBezTo>
                  <a:pt x="4344256" y="1159985"/>
                  <a:pt x="4333131" y="1058292"/>
                  <a:pt x="4333131" y="922511"/>
                </a:cubicBezTo>
                <a:lnTo>
                  <a:pt x="4333131" y="517736"/>
                </a:lnTo>
                <a:cubicBezTo>
                  <a:pt x="4333131" y="417897"/>
                  <a:pt x="4336554" y="343018"/>
                  <a:pt x="4343400" y="293098"/>
                </a:cubicBezTo>
                <a:cubicBezTo>
                  <a:pt x="4350246" y="243179"/>
                  <a:pt x="4370642" y="195114"/>
                  <a:pt x="4404587" y="148902"/>
                </a:cubicBezTo>
                <a:cubicBezTo>
                  <a:pt x="4438533" y="102691"/>
                  <a:pt x="4485600" y="66321"/>
                  <a:pt x="4545788" y="39793"/>
                </a:cubicBezTo>
                <a:cubicBezTo>
                  <a:pt x="4605977" y="13264"/>
                  <a:pt x="4675151" y="0"/>
                  <a:pt x="4753310" y="0"/>
                </a:cubicBezTo>
                <a:close/>
                <a:moveTo>
                  <a:pt x="2123257" y="0"/>
                </a:moveTo>
                <a:cubicBezTo>
                  <a:pt x="2216820" y="0"/>
                  <a:pt x="2296548" y="15118"/>
                  <a:pt x="2362442" y="45355"/>
                </a:cubicBezTo>
                <a:cubicBezTo>
                  <a:pt x="2428336" y="75592"/>
                  <a:pt x="2471980" y="113674"/>
                  <a:pt x="2493374" y="159600"/>
                </a:cubicBezTo>
                <a:cubicBezTo>
                  <a:pt x="2514768" y="205525"/>
                  <a:pt x="2525465" y="283542"/>
                  <a:pt x="2525465" y="393650"/>
                </a:cubicBezTo>
                <a:lnTo>
                  <a:pt x="2525465" y="448419"/>
                </a:lnTo>
                <a:lnTo>
                  <a:pt x="2190862" y="448419"/>
                </a:lnTo>
                <a:lnTo>
                  <a:pt x="2190862" y="345728"/>
                </a:lnTo>
                <a:cubicBezTo>
                  <a:pt x="2190862" y="297805"/>
                  <a:pt x="2186583" y="267283"/>
                  <a:pt x="2178026" y="254161"/>
                </a:cubicBezTo>
                <a:cubicBezTo>
                  <a:pt x="2169468" y="241040"/>
                  <a:pt x="2155205" y="234479"/>
                  <a:pt x="2135237" y="234479"/>
                </a:cubicBezTo>
                <a:cubicBezTo>
                  <a:pt x="2113558" y="234479"/>
                  <a:pt x="2097156" y="243328"/>
                  <a:pt x="2086031" y="261027"/>
                </a:cubicBezTo>
                <a:cubicBezTo>
                  <a:pt x="2074906" y="278726"/>
                  <a:pt x="2069344" y="305560"/>
                  <a:pt x="2069344" y="341529"/>
                </a:cubicBezTo>
                <a:cubicBezTo>
                  <a:pt x="2069344" y="387767"/>
                  <a:pt x="2075597" y="422590"/>
                  <a:pt x="2088104" y="445999"/>
                </a:cubicBezTo>
                <a:cubicBezTo>
                  <a:pt x="2100049" y="469408"/>
                  <a:pt x="2133985" y="497643"/>
                  <a:pt x="2189913" y="530706"/>
                </a:cubicBezTo>
                <a:cubicBezTo>
                  <a:pt x="2350288" y="625892"/>
                  <a:pt x="2451299" y="704007"/>
                  <a:pt x="2492946" y="765051"/>
                </a:cubicBezTo>
                <a:cubicBezTo>
                  <a:pt x="2534593" y="826095"/>
                  <a:pt x="2555417" y="924508"/>
                  <a:pt x="2555417" y="1060289"/>
                </a:cubicBezTo>
                <a:cubicBezTo>
                  <a:pt x="2555417" y="1158987"/>
                  <a:pt x="2543863" y="1231726"/>
                  <a:pt x="2520758" y="1278508"/>
                </a:cubicBezTo>
                <a:cubicBezTo>
                  <a:pt x="2497652" y="1325290"/>
                  <a:pt x="2453011" y="1364512"/>
                  <a:pt x="2386831" y="1396175"/>
                </a:cubicBezTo>
                <a:cubicBezTo>
                  <a:pt x="2320652" y="1427839"/>
                  <a:pt x="2243634" y="1443670"/>
                  <a:pt x="2155776" y="1443670"/>
                </a:cubicBezTo>
                <a:cubicBezTo>
                  <a:pt x="2059360" y="1443670"/>
                  <a:pt x="1977064" y="1425414"/>
                  <a:pt x="1908889" y="1388901"/>
                </a:cubicBezTo>
                <a:cubicBezTo>
                  <a:pt x="1840713" y="1352389"/>
                  <a:pt x="1796071" y="1305892"/>
                  <a:pt x="1774962" y="1249412"/>
                </a:cubicBezTo>
                <a:cubicBezTo>
                  <a:pt x="1753853" y="1192932"/>
                  <a:pt x="1743299" y="1112776"/>
                  <a:pt x="1743299" y="1008943"/>
                </a:cubicBezTo>
                <a:lnTo>
                  <a:pt x="1743299" y="918232"/>
                </a:lnTo>
                <a:lnTo>
                  <a:pt x="2077902" y="918232"/>
                </a:lnTo>
                <a:lnTo>
                  <a:pt x="2077902" y="1086817"/>
                </a:lnTo>
                <a:cubicBezTo>
                  <a:pt x="2077902" y="1138734"/>
                  <a:pt x="2082608" y="1172108"/>
                  <a:pt x="2092021" y="1186942"/>
                </a:cubicBezTo>
                <a:cubicBezTo>
                  <a:pt x="2101435" y="1201775"/>
                  <a:pt x="2118122" y="1209191"/>
                  <a:pt x="2142084" y="1209191"/>
                </a:cubicBezTo>
                <a:cubicBezTo>
                  <a:pt x="2166045" y="1209191"/>
                  <a:pt x="2183873" y="1199778"/>
                  <a:pt x="2195569" y="1180951"/>
                </a:cubicBezTo>
                <a:cubicBezTo>
                  <a:pt x="2207264" y="1162125"/>
                  <a:pt x="2213112" y="1134170"/>
                  <a:pt x="2213112" y="1097087"/>
                </a:cubicBezTo>
                <a:cubicBezTo>
                  <a:pt x="2213112" y="1015504"/>
                  <a:pt x="2201987" y="962161"/>
                  <a:pt x="2179737" y="937059"/>
                </a:cubicBezTo>
                <a:cubicBezTo>
                  <a:pt x="2156917" y="911957"/>
                  <a:pt x="2100722" y="870024"/>
                  <a:pt x="2011152" y="811262"/>
                </a:cubicBezTo>
                <a:cubicBezTo>
                  <a:pt x="1921583" y="751929"/>
                  <a:pt x="1862249" y="708856"/>
                  <a:pt x="1833154" y="682042"/>
                </a:cubicBezTo>
                <a:cubicBezTo>
                  <a:pt x="1804058" y="655228"/>
                  <a:pt x="1779954" y="618145"/>
                  <a:pt x="1760842" y="570793"/>
                </a:cubicBezTo>
                <a:cubicBezTo>
                  <a:pt x="1741730" y="523441"/>
                  <a:pt x="1732174" y="462967"/>
                  <a:pt x="1732174" y="389372"/>
                </a:cubicBezTo>
                <a:cubicBezTo>
                  <a:pt x="1732174" y="283257"/>
                  <a:pt x="1745723" y="205668"/>
                  <a:pt x="1772822" y="156604"/>
                </a:cubicBezTo>
                <a:cubicBezTo>
                  <a:pt x="1799921" y="107541"/>
                  <a:pt x="1843708" y="69174"/>
                  <a:pt x="1904182" y="41504"/>
                </a:cubicBezTo>
                <a:cubicBezTo>
                  <a:pt x="1964656" y="13835"/>
                  <a:pt x="2037681" y="0"/>
                  <a:pt x="2123257" y="0"/>
                </a:cubicBezTo>
                <a:close/>
              </a:path>
            </a:pathLst>
          </a:cu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9F73428F-36D9-341B-FCDC-4B0D4EE98FB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5805" y="1374048"/>
            <a:ext cx="6346839" cy="3549726"/>
          </a:xfrm>
          <a:prstGeom prst="rect">
            <a:avLst/>
          </a:prstGeom>
          <a:noFill/>
          <a:ln>
            <a:noFill/>
          </a:ln>
        </p:spPr>
      </p:pic>
      <p:sp>
        <p:nvSpPr>
          <p:cNvPr id="4" name="TextBox 3">
            <a:extLst>
              <a:ext uri="{FF2B5EF4-FFF2-40B4-BE49-F238E27FC236}">
                <a16:creationId xmlns:a16="http://schemas.microsoft.com/office/drawing/2014/main" id="{78CB4020-966B-89E5-61DF-0265CA3C207E}"/>
              </a:ext>
            </a:extLst>
          </p:cNvPr>
          <p:cNvSpPr txBox="1"/>
          <p:nvPr/>
        </p:nvSpPr>
        <p:spPr>
          <a:xfrm>
            <a:off x="6997959" y="2292558"/>
            <a:ext cx="4914267" cy="1200329"/>
          </a:xfrm>
          <a:prstGeom prst="rect">
            <a:avLst/>
          </a:prstGeom>
          <a:noFill/>
        </p:spPr>
        <p:txBody>
          <a:bodyPr wrap="square" rtlCol="0">
            <a:spAutoFit/>
          </a:bodyPr>
          <a:lstStyle/>
          <a:p>
            <a:r>
              <a:rPr lang="en-US" sz="1800" dirty="0">
                <a:effectLst/>
                <a:latin typeface="Bahnschrift" panose="020B0502040204020203" pitchFamily="34" charset="0"/>
                <a:ea typeface="Calibri" panose="020F0502020204030204" pitchFamily="34" charset="0"/>
              </a:rPr>
              <a:t>Superimpose of potent compound </a:t>
            </a:r>
            <a:r>
              <a:rPr lang="en-US" sz="1800" b="1" dirty="0">
                <a:effectLst/>
                <a:latin typeface="Bahnschrift" panose="020B0502040204020203" pitchFamily="34" charset="0"/>
                <a:ea typeface="Calibri" panose="020F0502020204030204" pitchFamily="34" charset="0"/>
              </a:rPr>
              <a:t>2e</a:t>
            </a:r>
            <a:r>
              <a:rPr lang="en-US" sz="1800" dirty="0">
                <a:effectLst/>
                <a:latin typeface="Bahnschrift" panose="020B0502040204020203" pitchFamily="34" charset="0"/>
                <a:ea typeface="Calibri" panose="020F0502020204030204" pitchFamily="34" charset="0"/>
              </a:rPr>
              <a:t> (</a:t>
            </a:r>
            <a:r>
              <a:rPr lang="en-US" sz="1800" dirty="0">
                <a:solidFill>
                  <a:srgbClr val="CC0000"/>
                </a:solidFill>
                <a:effectLst/>
                <a:latin typeface="Bahnschrift" panose="020B0502040204020203" pitchFamily="34" charset="0"/>
                <a:ea typeface="Calibri" panose="020F0502020204030204" pitchFamily="34" charset="0"/>
              </a:rPr>
              <a:t>reddish-brown</a:t>
            </a:r>
            <a:r>
              <a:rPr lang="en-US" sz="1800" dirty="0">
                <a:effectLst/>
                <a:latin typeface="Bahnschrift" panose="020B0502040204020203" pitchFamily="34" charset="0"/>
                <a:ea typeface="Calibri" panose="020F0502020204030204" pitchFamily="34" charset="0"/>
              </a:rPr>
              <a:t>) and doxorubicin (</a:t>
            </a:r>
            <a:r>
              <a:rPr lang="en-US" sz="1800" dirty="0">
                <a:solidFill>
                  <a:schemeClr val="accent6">
                    <a:lumMod val="75000"/>
                  </a:schemeClr>
                </a:solidFill>
                <a:effectLst/>
                <a:latin typeface="Bahnschrift" panose="020B0502040204020203" pitchFamily="34" charset="0"/>
                <a:ea typeface="Calibri" panose="020F0502020204030204" pitchFamily="34" charset="0"/>
              </a:rPr>
              <a:t>green</a:t>
            </a:r>
            <a:r>
              <a:rPr lang="en-US" sz="1800" dirty="0">
                <a:effectLst/>
                <a:latin typeface="Bahnschrift" panose="020B0502040204020203" pitchFamily="34" charset="0"/>
                <a:ea typeface="Calibri" panose="020F0502020204030204" pitchFamily="34" charset="0"/>
              </a:rPr>
              <a:t>) displayed common H-bonds with Asp145 (represented by yellow </a:t>
            </a:r>
            <a:r>
              <a:rPr lang="en-US" sz="1800" dirty="0" err="1">
                <a:effectLst/>
                <a:latin typeface="Bahnschrift" panose="020B0502040204020203" pitchFamily="34" charset="0"/>
                <a:ea typeface="Calibri" panose="020F0502020204030204" pitchFamily="34" charset="0"/>
              </a:rPr>
              <a:t>colour</a:t>
            </a:r>
            <a:r>
              <a:rPr lang="en-US" sz="1800" dirty="0">
                <a:effectLst/>
                <a:latin typeface="Bahnschrift" panose="020B0502040204020203" pitchFamily="34" charset="0"/>
                <a:ea typeface="Calibri" panose="020F0502020204030204" pitchFamily="34" charset="0"/>
              </a:rPr>
              <a:t>)</a:t>
            </a:r>
            <a:endParaRPr lang="en-US" dirty="0">
              <a:latin typeface="Bahnschrift" panose="020B0502040204020203" pitchFamily="34" charset="0"/>
            </a:endParaRPr>
          </a:p>
        </p:txBody>
      </p:sp>
      <p:pic>
        <p:nvPicPr>
          <p:cNvPr id="5" name="Picture 4">
            <a:extLst>
              <a:ext uri="{FF2B5EF4-FFF2-40B4-BE49-F238E27FC236}">
                <a16:creationId xmlns:a16="http://schemas.microsoft.com/office/drawing/2014/main" id="{496C6CCB-0532-E09E-6E00-40977A681C7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72045" y="4368154"/>
            <a:ext cx="6131125" cy="2311569"/>
          </a:xfrm>
          <a:prstGeom prst="rect">
            <a:avLst/>
          </a:prstGeom>
          <a:noFill/>
          <a:ln>
            <a:noFill/>
          </a:ln>
        </p:spPr>
      </p:pic>
      <p:sp>
        <p:nvSpPr>
          <p:cNvPr id="6" name="TextBox 5">
            <a:extLst>
              <a:ext uri="{FF2B5EF4-FFF2-40B4-BE49-F238E27FC236}">
                <a16:creationId xmlns:a16="http://schemas.microsoft.com/office/drawing/2014/main" id="{A44D871F-4AE0-3FE6-77EC-63DAC56D9787}"/>
              </a:ext>
            </a:extLst>
          </p:cNvPr>
          <p:cNvSpPr txBox="1"/>
          <p:nvPr/>
        </p:nvSpPr>
        <p:spPr>
          <a:xfrm>
            <a:off x="1754156" y="5479394"/>
            <a:ext cx="4497355" cy="1200329"/>
          </a:xfrm>
          <a:prstGeom prst="rect">
            <a:avLst/>
          </a:prstGeom>
          <a:noFill/>
        </p:spPr>
        <p:txBody>
          <a:bodyPr wrap="square" rtlCol="0">
            <a:spAutoFit/>
          </a:bodyPr>
          <a:lstStyle/>
          <a:p>
            <a:r>
              <a:rPr lang="en-US" sz="1800" dirty="0">
                <a:effectLst/>
                <a:latin typeface="Bahnschrift" panose="020B0502040204020203" pitchFamily="34" charset="0"/>
                <a:ea typeface="Calibri" panose="020F0502020204030204" pitchFamily="34" charset="0"/>
              </a:rPr>
              <a:t>The Surface view of the compound </a:t>
            </a:r>
            <a:r>
              <a:rPr lang="en-US" sz="1800" b="1" dirty="0">
                <a:effectLst/>
                <a:latin typeface="Bahnschrift" panose="020B0502040204020203" pitchFamily="34" charset="0"/>
                <a:ea typeface="Calibri" panose="020F0502020204030204" pitchFamily="34" charset="0"/>
              </a:rPr>
              <a:t>2e</a:t>
            </a:r>
            <a:r>
              <a:rPr lang="en-US" sz="1800" dirty="0">
                <a:effectLst/>
                <a:latin typeface="Bahnschrift" panose="020B0502040204020203" pitchFamily="34" charset="0"/>
                <a:ea typeface="Calibri" panose="020F0502020204030204" pitchFamily="34" charset="0"/>
              </a:rPr>
              <a:t> showed that compound completely fit in the receptor pocket of the targeted enzyme</a:t>
            </a:r>
            <a:endParaRPr lang="en-US" dirty="0">
              <a:latin typeface="Bahnschrift" panose="020B0502040204020203" pitchFamily="34" charset="0"/>
            </a:endParaRPr>
          </a:p>
        </p:txBody>
      </p:sp>
    </p:spTree>
    <p:extLst>
      <p:ext uri="{BB962C8B-B14F-4D97-AF65-F5344CB8AC3E}">
        <p14:creationId xmlns:p14="http://schemas.microsoft.com/office/powerpoint/2010/main" val="22645546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Results and Discussion">
            <a:extLst>
              <a:ext uri="{FF2B5EF4-FFF2-40B4-BE49-F238E27FC236}">
                <a16:creationId xmlns:a16="http://schemas.microsoft.com/office/drawing/2014/main" id="{0F62E17E-449B-641B-9C69-E3F6E309F3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5" t="42513" r="7778" b="42843"/>
          <a:stretch>
            <a:fillRect/>
          </a:stretch>
        </p:blipFill>
        <p:spPr bwMode="auto">
          <a:xfrm>
            <a:off x="237862" y="181645"/>
            <a:ext cx="10979944" cy="1004292"/>
          </a:xfrm>
          <a:custGeom>
            <a:avLst/>
            <a:gdLst/>
            <a:ahLst/>
            <a:cxnLst/>
            <a:rect l="l" t="t" r="r" b="b"/>
            <a:pathLst>
              <a:path w="10979944" h="1004292">
                <a:moveTo>
                  <a:pt x="4479746" y="691743"/>
                </a:moveTo>
                <a:cubicBezTo>
                  <a:pt x="4449968" y="718731"/>
                  <a:pt x="4435079" y="747904"/>
                  <a:pt x="4435079" y="779264"/>
                </a:cubicBezTo>
                <a:cubicBezTo>
                  <a:pt x="4435079" y="801886"/>
                  <a:pt x="4439730" y="818852"/>
                  <a:pt x="4449032" y="830163"/>
                </a:cubicBezTo>
                <a:cubicBezTo>
                  <a:pt x="4458333" y="841474"/>
                  <a:pt x="4472091" y="847129"/>
                  <a:pt x="4490304" y="847129"/>
                </a:cubicBezTo>
                <a:cubicBezTo>
                  <a:pt x="4509701" y="847129"/>
                  <a:pt x="4532065" y="838665"/>
                  <a:pt x="4557397" y="821736"/>
                </a:cubicBezTo>
                <a:close/>
                <a:moveTo>
                  <a:pt x="4498777" y="292298"/>
                </a:moveTo>
                <a:cubicBezTo>
                  <a:pt x="4485680" y="292298"/>
                  <a:pt x="4475759" y="296664"/>
                  <a:pt x="4469012" y="305395"/>
                </a:cubicBezTo>
                <a:cubicBezTo>
                  <a:pt x="4462265" y="314126"/>
                  <a:pt x="4458891" y="327421"/>
                  <a:pt x="4458891" y="345281"/>
                </a:cubicBezTo>
                <a:cubicBezTo>
                  <a:pt x="4458891" y="382587"/>
                  <a:pt x="4473576" y="417115"/>
                  <a:pt x="4502944" y="448865"/>
                </a:cubicBezTo>
                <a:cubicBezTo>
                  <a:pt x="4530329" y="413543"/>
                  <a:pt x="4544021" y="379809"/>
                  <a:pt x="4544021" y="347662"/>
                </a:cubicBezTo>
                <a:cubicBezTo>
                  <a:pt x="4544021" y="333771"/>
                  <a:pt x="4540053" y="321071"/>
                  <a:pt x="4532115" y="309562"/>
                </a:cubicBezTo>
                <a:cubicBezTo>
                  <a:pt x="4524177" y="298053"/>
                  <a:pt x="4513065" y="292298"/>
                  <a:pt x="4498777" y="292298"/>
                </a:cubicBezTo>
                <a:close/>
                <a:moveTo>
                  <a:pt x="5413177" y="185142"/>
                </a:moveTo>
                <a:lnTo>
                  <a:pt x="5413177" y="819150"/>
                </a:lnTo>
                <a:cubicBezTo>
                  <a:pt x="5449293" y="819150"/>
                  <a:pt x="5471517" y="811907"/>
                  <a:pt x="5479852" y="797421"/>
                </a:cubicBezTo>
                <a:cubicBezTo>
                  <a:pt x="5488186" y="782935"/>
                  <a:pt x="5492353" y="743545"/>
                  <a:pt x="5492353" y="679251"/>
                </a:cubicBezTo>
                <a:lnTo>
                  <a:pt x="5492353" y="304800"/>
                </a:lnTo>
                <a:cubicBezTo>
                  <a:pt x="5492353" y="261143"/>
                  <a:pt x="5490965" y="233164"/>
                  <a:pt x="5488186" y="220861"/>
                </a:cubicBezTo>
                <a:cubicBezTo>
                  <a:pt x="5485408" y="208557"/>
                  <a:pt x="5479058" y="199528"/>
                  <a:pt x="5469136" y="193774"/>
                </a:cubicBezTo>
                <a:cubicBezTo>
                  <a:pt x="5459214" y="188019"/>
                  <a:pt x="5440561" y="185142"/>
                  <a:pt x="5413177" y="185142"/>
                </a:cubicBezTo>
                <a:close/>
                <a:moveTo>
                  <a:pt x="250627" y="185142"/>
                </a:moveTo>
                <a:lnTo>
                  <a:pt x="250627" y="399454"/>
                </a:lnTo>
                <a:cubicBezTo>
                  <a:pt x="278805" y="399454"/>
                  <a:pt x="298550" y="395585"/>
                  <a:pt x="309861" y="387846"/>
                </a:cubicBezTo>
                <a:cubicBezTo>
                  <a:pt x="321171" y="380107"/>
                  <a:pt x="326827" y="355004"/>
                  <a:pt x="326827" y="312539"/>
                </a:cubicBezTo>
                <a:lnTo>
                  <a:pt x="326827" y="259556"/>
                </a:lnTo>
                <a:cubicBezTo>
                  <a:pt x="326827" y="228996"/>
                  <a:pt x="321370" y="208954"/>
                  <a:pt x="310456" y="199429"/>
                </a:cubicBezTo>
                <a:cubicBezTo>
                  <a:pt x="299542" y="189904"/>
                  <a:pt x="279599" y="185142"/>
                  <a:pt x="250627" y="185142"/>
                </a:cubicBezTo>
                <a:close/>
                <a:moveTo>
                  <a:pt x="10037564" y="163115"/>
                </a:moveTo>
                <a:cubicBezTo>
                  <a:pt x="10024467" y="163115"/>
                  <a:pt x="10014446" y="168175"/>
                  <a:pt x="10007501" y="178296"/>
                </a:cubicBezTo>
                <a:cubicBezTo>
                  <a:pt x="10000556" y="188416"/>
                  <a:pt x="9997083" y="218281"/>
                  <a:pt x="9997083" y="267890"/>
                </a:cubicBezTo>
                <a:lnTo>
                  <a:pt x="9997083" y="717946"/>
                </a:lnTo>
                <a:cubicBezTo>
                  <a:pt x="9997083" y="773906"/>
                  <a:pt x="9999365" y="808434"/>
                  <a:pt x="10003929" y="821531"/>
                </a:cubicBezTo>
                <a:cubicBezTo>
                  <a:pt x="10008493" y="834628"/>
                  <a:pt x="10019109" y="841176"/>
                  <a:pt x="10035778" y="841176"/>
                </a:cubicBezTo>
                <a:cubicBezTo>
                  <a:pt x="10052843" y="841176"/>
                  <a:pt x="10063758" y="833636"/>
                  <a:pt x="10068520" y="818554"/>
                </a:cubicBezTo>
                <a:cubicBezTo>
                  <a:pt x="10073283" y="803473"/>
                  <a:pt x="10075664" y="767556"/>
                  <a:pt x="10075664" y="710803"/>
                </a:cubicBezTo>
                <a:lnTo>
                  <a:pt x="10075664" y="267890"/>
                </a:lnTo>
                <a:cubicBezTo>
                  <a:pt x="10075664" y="223043"/>
                  <a:pt x="10073184" y="194369"/>
                  <a:pt x="10068223" y="181868"/>
                </a:cubicBezTo>
                <a:cubicBezTo>
                  <a:pt x="10063261" y="169366"/>
                  <a:pt x="10053042" y="163115"/>
                  <a:pt x="10037564" y="163115"/>
                </a:cubicBezTo>
                <a:close/>
                <a:moveTo>
                  <a:pt x="4502944" y="162520"/>
                </a:moveTo>
                <a:cubicBezTo>
                  <a:pt x="4574382" y="162520"/>
                  <a:pt x="4630639" y="182562"/>
                  <a:pt x="4671716" y="222646"/>
                </a:cubicBezTo>
                <a:cubicBezTo>
                  <a:pt x="4712792" y="262731"/>
                  <a:pt x="4733331" y="313729"/>
                  <a:pt x="4733331" y="375642"/>
                </a:cubicBezTo>
                <a:cubicBezTo>
                  <a:pt x="4733331" y="440729"/>
                  <a:pt x="4708327" y="498475"/>
                  <a:pt x="4658321" y="548878"/>
                </a:cubicBezTo>
                <a:lnTo>
                  <a:pt x="4743181" y="702292"/>
                </a:lnTo>
                <a:lnTo>
                  <a:pt x="4874419" y="617934"/>
                </a:lnTo>
                <a:lnTo>
                  <a:pt x="4874419" y="780454"/>
                </a:lnTo>
                <a:lnTo>
                  <a:pt x="4807363" y="823335"/>
                </a:lnTo>
                <a:lnTo>
                  <a:pt x="4891385" y="984051"/>
                </a:lnTo>
                <a:lnTo>
                  <a:pt x="4668711" y="984051"/>
                </a:lnTo>
                <a:lnTo>
                  <a:pt x="4639792" y="930520"/>
                </a:lnTo>
                <a:cubicBezTo>
                  <a:pt x="4565192" y="979701"/>
                  <a:pt x="4494560" y="1004292"/>
                  <a:pt x="4427898" y="1004292"/>
                </a:cubicBezTo>
                <a:cubicBezTo>
                  <a:pt x="4358060" y="1004292"/>
                  <a:pt x="4304293" y="981075"/>
                  <a:pt x="4266596" y="934640"/>
                </a:cubicBezTo>
                <a:cubicBezTo>
                  <a:pt x="4228899" y="888206"/>
                  <a:pt x="4210051" y="832246"/>
                  <a:pt x="4210051" y="766762"/>
                </a:cubicBezTo>
                <a:cubicBezTo>
                  <a:pt x="4210051" y="714375"/>
                  <a:pt x="4221163" y="673298"/>
                  <a:pt x="4243388" y="643532"/>
                </a:cubicBezTo>
                <a:cubicBezTo>
                  <a:pt x="4265613" y="613767"/>
                  <a:pt x="4298951" y="589557"/>
                  <a:pt x="4343401" y="570904"/>
                </a:cubicBezTo>
                <a:cubicBezTo>
                  <a:pt x="4279901" y="525264"/>
                  <a:pt x="4248151" y="463550"/>
                  <a:pt x="4248151" y="385762"/>
                </a:cubicBezTo>
                <a:cubicBezTo>
                  <a:pt x="4248151" y="318690"/>
                  <a:pt x="4270773" y="264715"/>
                  <a:pt x="4316016" y="223837"/>
                </a:cubicBezTo>
                <a:cubicBezTo>
                  <a:pt x="4361260" y="182959"/>
                  <a:pt x="4423570" y="162520"/>
                  <a:pt x="4502944" y="162520"/>
                </a:cubicBezTo>
                <a:close/>
                <a:moveTo>
                  <a:pt x="10420350" y="20240"/>
                </a:moveTo>
                <a:lnTo>
                  <a:pt x="10629900" y="20240"/>
                </a:lnTo>
                <a:lnTo>
                  <a:pt x="10770394" y="454223"/>
                </a:lnTo>
                <a:lnTo>
                  <a:pt x="10770394" y="20240"/>
                </a:lnTo>
                <a:lnTo>
                  <a:pt x="10979944" y="20240"/>
                </a:lnTo>
                <a:lnTo>
                  <a:pt x="10979944" y="984051"/>
                </a:lnTo>
                <a:lnTo>
                  <a:pt x="10760273" y="984051"/>
                </a:lnTo>
                <a:lnTo>
                  <a:pt x="10629900" y="545901"/>
                </a:lnTo>
                <a:lnTo>
                  <a:pt x="10629900" y="984051"/>
                </a:lnTo>
                <a:lnTo>
                  <a:pt x="10420350" y="984051"/>
                </a:lnTo>
                <a:close/>
                <a:moveTo>
                  <a:pt x="9410700" y="20240"/>
                </a:moveTo>
                <a:lnTo>
                  <a:pt x="9661327" y="20240"/>
                </a:lnTo>
                <a:lnTo>
                  <a:pt x="9661327" y="984051"/>
                </a:lnTo>
                <a:lnTo>
                  <a:pt x="9410700" y="984051"/>
                </a:lnTo>
                <a:close/>
                <a:moveTo>
                  <a:pt x="7483078" y="20240"/>
                </a:moveTo>
                <a:lnTo>
                  <a:pt x="7733705" y="20240"/>
                </a:lnTo>
                <a:lnTo>
                  <a:pt x="7733705" y="742950"/>
                </a:lnTo>
                <a:cubicBezTo>
                  <a:pt x="7733705" y="785018"/>
                  <a:pt x="7735987" y="811907"/>
                  <a:pt x="7740551" y="823614"/>
                </a:cubicBezTo>
                <a:cubicBezTo>
                  <a:pt x="7745115" y="835322"/>
                  <a:pt x="7754343" y="841176"/>
                  <a:pt x="7768233" y="841176"/>
                </a:cubicBezTo>
                <a:cubicBezTo>
                  <a:pt x="7784108" y="841176"/>
                  <a:pt x="7794327" y="834727"/>
                  <a:pt x="7798892" y="821829"/>
                </a:cubicBezTo>
                <a:cubicBezTo>
                  <a:pt x="7803456" y="808930"/>
                  <a:pt x="7805738" y="778470"/>
                  <a:pt x="7805738" y="730448"/>
                </a:cubicBezTo>
                <a:lnTo>
                  <a:pt x="7805738" y="20240"/>
                </a:lnTo>
                <a:lnTo>
                  <a:pt x="8056364" y="20240"/>
                </a:lnTo>
                <a:lnTo>
                  <a:pt x="8056364" y="664368"/>
                </a:lnTo>
                <a:cubicBezTo>
                  <a:pt x="8056364" y="737393"/>
                  <a:pt x="8053983" y="788689"/>
                  <a:pt x="8049221" y="818257"/>
                </a:cubicBezTo>
                <a:cubicBezTo>
                  <a:pt x="8044458" y="847824"/>
                  <a:pt x="8030369" y="878185"/>
                  <a:pt x="8006953" y="909339"/>
                </a:cubicBezTo>
                <a:cubicBezTo>
                  <a:pt x="7983538" y="940494"/>
                  <a:pt x="7952681" y="964108"/>
                  <a:pt x="7914382" y="980182"/>
                </a:cubicBezTo>
                <a:cubicBezTo>
                  <a:pt x="7876084" y="996255"/>
                  <a:pt x="7830939" y="1004292"/>
                  <a:pt x="7778949" y="1004292"/>
                </a:cubicBezTo>
                <a:cubicBezTo>
                  <a:pt x="7721402" y="1004292"/>
                  <a:pt x="7670602" y="994767"/>
                  <a:pt x="7626549" y="975717"/>
                </a:cubicBezTo>
                <a:cubicBezTo>
                  <a:pt x="7582496" y="956667"/>
                  <a:pt x="7549555" y="931862"/>
                  <a:pt x="7527727" y="901303"/>
                </a:cubicBezTo>
                <a:cubicBezTo>
                  <a:pt x="7505899" y="870743"/>
                  <a:pt x="7493000" y="838497"/>
                  <a:pt x="7489032" y="804564"/>
                </a:cubicBezTo>
                <a:cubicBezTo>
                  <a:pt x="7485063" y="770632"/>
                  <a:pt x="7483078" y="699293"/>
                  <a:pt x="7483078" y="590550"/>
                </a:cubicBezTo>
                <a:close/>
                <a:moveTo>
                  <a:pt x="5838825" y="20240"/>
                </a:moveTo>
                <a:lnTo>
                  <a:pt x="6089452" y="20240"/>
                </a:lnTo>
                <a:lnTo>
                  <a:pt x="6089452" y="984051"/>
                </a:lnTo>
                <a:lnTo>
                  <a:pt x="5838825" y="984051"/>
                </a:lnTo>
                <a:close/>
                <a:moveTo>
                  <a:pt x="5162550" y="20240"/>
                </a:moveTo>
                <a:lnTo>
                  <a:pt x="5350074" y="20240"/>
                </a:lnTo>
                <a:cubicBezTo>
                  <a:pt x="5471120" y="20240"/>
                  <a:pt x="5552976" y="25796"/>
                  <a:pt x="5595640" y="36909"/>
                </a:cubicBezTo>
                <a:cubicBezTo>
                  <a:pt x="5638304" y="48021"/>
                  <a:pt x="5670749" y="66278"/>
                  <a:pt x="5692974" y="91678"/>
                </a:cubicBezTo>
                <a:cubicBezTo>
                  <a:pt x="5715199" y="117078"/>
                  <a:pt x="5729090" y="145355"/>
                  <a:pt x="5734646" y="176510"/>
                </a:cubicBezTo>
                <a:cubicBezTo>
                  <a:pt x="5740202" y="207664"/>
                  <a:pt x="5742980" y="268882"/>
                  <a:pt x="5742980" y="360164"/>
                </a:cubicBezTo>
                <a:lnTo>
                  <a:pt x="5742980" y="697706"/>
                </a:lnTo>
                <a:cubicBezTo>
                  <a:pt x="5742980" y="784225"/>
                  <a:pt x="5738912" y="842069"/>
                  <a:pt x="5730776" y="871239"/>
                </a:cubicBezTo>
                <a:cubicBezTo>
                  <a:pt x="5722640" y="900410"/>
                  <a:pt x="5708452" y="923230"/>
                  <a:pt x="5688211" y="939700"/>
                </a:cubicBezTo>
                <a:cubicBezTo>
                  <a:pt x="5667971" y="956171"/>
                  <a:pt x="5642967" y="967680"/>
                  <a:pt x="5613202" y="974229"/>
                </a:cubicBezTo>
                <a:cubicBezTo>
                  <a:pt x="5583436" y="980777"/>
                  <a:pt x="5538590" y="984051"/>
                  <a:pt x="5478661" y="984051"/>
                </a:cubicBezTo>
                <a:lnTo>
                  <a:pt x="5162550" y="984051"/>
                </a:lnTo>
                <a:close/>
                <a:moveTo>
                  <a:pt x="2795588" y="20240"/>
                </a:moveTo>
                <a:lnTo>
                  <a:pt x="3343275" y="20240"/>
                </a:lnTo>
                <a:lnTo>
                  <a:pt x="3343275" y="213121"/>
                </a:lnTo>
                <a:lnTo>
                  <a:pt x="3194447" y="213121"/>
                </a:lnTo>
                <a:lnTo>
                  <a:pt x="3194447" y="984051"/>
                </a:lnTo>
                <a:lnTo>
                  <a:pt x="2943821" y="984051"/>
                </a:lnTo>
                <a:lnTo>
                  <a:pt x="2943821" y="213121"/>
                </a:lnTo>
                <a:lnTo>
                  <a:pt x="2795588" y="213121"/>
                </a:lnTo>
                <a:close/>
                <a:moveTo>
                  <a:pt x="2457450" y="20240"/>
                </a:moveTo>
                <a:lnTo>
                  <a:pt x="2708077" y="20240"/>
                </a:lnTo>
                <a:lnTo>
                  <a:pt x="2708077" y="791170"/>
                </a:lnTo>
                <a:lnTo>
                  <a:pt x="2860477" y="791170"/>
                </a:lnTo>
                <a:lnTo>
                  <a:pt x="2860477" y="984051"/>
                </a:lnTo>
                <a:lnTo>
                  <a:pt x="2457450" y="984051"/>
                </a:lnTo>
                <a:close/>
                <a:moveTo>
                  <a:pt x="1787129" y="20240"/>
                </a:moveTo>
                <a:lnTo>
                  <a:pt x="2037755" y="20240"/>
                </a:lnTo>
                <a:lnTo>
                  <a:pt x="2037755" y="742950"/>
                </a:lnTo>
                <a:cubicBezTo>
                  <a:pt x="2037755" y="785018"/>
                  <a:pt x="2040037" y="811907"/>
                  <a:pt x="2044601" y="823614"/>
                </a:cubicBezTo>
                <a:cubicBezTo>
                  <a:pt x="2049165" y="835322"/>
                  <a:pt x="2058393" y="841176"/>
                  <a:pt x="2072283" y="841176"/>
                </a:cubicBezTo>
                <a:cubicBezTo>
                  <a:pt x="2088159" y="841176"/>
                  <a:pt x="2098378" y="834727"/>
                  <a:pt x="2102942" y="821829"/>
                </a:cubicBezTo>
                <a:cubicBezTo>
                  <a:pt x="2107506" y="808930"/>
                  <a:pt x="2109788" y="778470"/>
                  <a:pt x="2109788" y="730448"/>
                </a:cubicBezTo>
                <a:lnTo>
                  <a:pt x="2109788" y="20240"/>
                </a:lnTo>
                <a:lnTo>
                  <a:pt x="2360414" y="20240"/>
                </a:lnTo>
                <a:lnTo>
                  <a:pt x="2360414" y="664368"/>
                </a:lnTo>
                <a:cubicBezTo>
                  <a:pt x="2360414" y="737393"/>
                  <a:pt x="2358034" y="788689"/>
                  <a:pt x="2353271" y="818257"/>
                </a:cubicBezTo>
                <a:cubicBezTo>
                  <a:pt x="2348508" y="847824"/>
                  <a:pt x="2334419" y="878185"/>
                  <a:pt x="2311004" y="909339"/>
                </a:cubicBezTo>
                <a:cubicBezTo>
                  <a:pt x="2287588" y="940494"/>
                  <a:pt x="2256731" y="964108"/>
                  <a:pt x="2218433" y="980182"/>
                </a:cubicBezTo>
                <a:cubicBezTo>
                  <a:pt x="2180134" y="996255"/>
                  <a:pt x="2134990" y="1004292"/>
                  <a:pt x="2082999" y="1004292"/>
                </a:cubicBezTo>
                <a:cubicBezTo>
                  <a:pt x="2025452" y="1004292"/>
                  <a:pt x="1974652" y="994767"/>
                  <a:pt x="1930599" y="975717"/>
                </a:cubicBezTo>
                <a:cubicBezTo>
                  <a:pt x="1886546" y="956667"/>
                  <a:pt x="1853606" y="931862"/>
                  <a:pt x="1831777" y="901303"/>
                </a:cubicBezTo>
                <a:cubicBezTo>
                  <a:pt x="1809949" y="870743"/>
                  <a:pt x="1797051" y="838497"/>
                  <a:pt x="1793082" y="804564"/>
                </a:cubicBezTo>
                <a:cubicBezTo>
                  <a:pt x="1789113" y="770632"/>
                  <a:pt x="1787129" y="699293"/>
                  <a:pt x="1787129" y="590550"/>
                </a:cubicBezTo>
                <a:close/>
                <a:moveTo>
                  <a:pt x="657225" y="20240"/>
                </a:moveTo>
                <a:lnTo>
                  <a:pt x="1075135" y="20240"/>
                </a:lnTo>
                <a:lnTo>
                  <a:pt x="1075135" y="213121"/>
                </a:lnTo>
                <a:lnTo>
                  <a:pt x="907852" y="213121"/>
                </a:lnTo>
                <a:lnTo>
                  <a:pt x="907852" y="395882"/>
                </a:lnTo>
                <a:lnTo>
                  <a:pt x="1064419" y="395882"/>
                </a:lnTo>
                <a:lnTo>
                  <a:pt x="1064419" y="579239"/>
                </a:lnTo>
                <a:lnTo>
                  <a:pt x="907852" y="579239"/>
                </a:lnTo>
                <a:lnTo>
                  <a:pt x="907852" y="791170"/>
                </a:lnTo>
                <a:lnTo>
                  <a:pt x="1091803" y="791170"/>
                </a:lnTo>
                <a:lnTo>
                  <a:pt x="1091803" y="984051"/>
                </a:lnTo>
                <a:lnTo>
                  <a:pt x="657225" y="984051"/>
                </a:lnTo>
                <a:close/>
                <a:moveTo>
                  <a:pt x="0" y="20240"/>
                </a:moveTo>
                <a:lnTo>
                  <a:pt x="177404" y="20240"/>
                </a:lnTo>
                <a:cubicBezTo>
                  <a:pt x="295672" y="20240"/>
                  <a:pt x="375742" y="24804"/>
                  <a:pt x="417612" y="33932"/>
                </a:cubicBezTo>
                <a:cubicBezTo>
                  <a:pt x="459483" y="43061"/>
                  <a:pt x="493614" y="66377"/>
                  <a:pt x="520006" y="103882"/>
                </a:cubicBezTo>
                <a:cubicBezTo>
                  <a:pt x="546398" y="141386"/>
                  <a:pt x="559594" y="201215"/>
                  <a:pt x="559594" y="283368"/>
                </a:cubicBezTo>
                <a:cubicBezTo>
                  <a:pt x="559594" y="358378"/>
                  <a:pt x="550268" y="408781"/>
                  <a:pt x="531614" y="434578"/>
                </a:cubicBezTo>
                <a:cubicBezTo>
                  <a:pt x="512961" y="460375"/>
                  <a:pt x="476250" y="475853"/>
                  <a:pt x="421482" y="481012"/>
                </a:cubicBezTo>
                <a:cubicBezTo>
                  <a:pt x="471091" y="493315"/>
                  <a:pt x="504429" y="509786"/>
                  <a:pt x="521494" y="530423"/>
                </a:cubicBezTo>
                <a:cubicBezTo>
                  <a:pt x="538560" y="551061"/>
                  <a:pt x="549176" y="570011"/>
                  <a:pt x="553343" y="587275"/>
                </a:cubicBezTo>
                <a:cubicBezTo>
                  <a:pt x="557511" y="604539"/>
                  <a:pt x="559594" y="652065"/>
                  <a:pt x="559594" y="729853"/>
                </a:cubicBezTo>
                <a:lnTo>
                  <a:pt x="559594" y="984051"/>
                </a:lnTo>
                <a:lnTo>
                  <a:pt x="326827" y="984051"/>
                </a:lnTo>
                <a:lnTo>
                  <a:pt x="326827" y="663773"/>
                </a:lnTo>
                <a:cubicBezTo>
                  <a:pt x="326827" y="612179"/>
                  <a:pt x="322759" y="580231"/>
                  <a:pt x="314623" y="567928"/>
                </a:cubicBezTo>
                <a:cubicBezTo>
                  <a:pt x="306487" y="555625"/>
                  <a:pt x="285155" y="549473"/>
                  <a:pt x="250627" y="549473"/>
                </a:cubicBezTo>
                <a:lnTo>
                  <a:pt x="250627" y="984051"/>
                </a:lnTo>
                <a:lnTo>
                  <a:pt x="0" y="984051"/>
                </a:lnTo>
                <a:close/>
                <a:moveTo>
                  <a:pt x="10036373" y="0"/>
                </a:moveTo>
                <a:cubicBezTo>
                  <a:pt x="10087967" y="0"/>
                  <a:pt x="10134302" y="8433"/>
                  <a:pt x="10175379" y="25300"/>
                </a:cubicBezTo>
                <a:cubicBezTo>
                  <a:pt x="10216455" y="42168"/>
                  <a:pt x="10249495" y="67468"/>
                  <a:pt x="10274498" y="101203"/>
                </a:cubicBezTo>
                <a:cubicBezTo>
                  <a:pt x="10299502" y="134937"/>
                  <a:pt x="10314384" y="171648"/>
                  <a:pt x="10319147" y="211336"/>
                </a:cubicBezTo>
                <a:cubicBezTo>
                  <a:pt x="10323909" y="251023"/>
                  <a:pt x="10326291" y="320476"/>
                  <a:pt x="10326291" y="419695"/>
                </a:cubicBezTo>
                <a:lnTo>
                  <a:pt x="10326291" y="584596"/>
                </a:lnTo>
                <a:cubicBezTo>
                  <a:pt x="10326291" y="681434"/>
                  <a:pt x="10324008" y="749994"/>
                  <a:pt x="10319445" y="790277"/>
                </a:cubicBezTo>
                <a:cubicBezTo>
                  <a:pt x="10314881" y="830560"/>
                  <a:pt x="10300593" y="867370"/>
                  <a:pt x="10276582" y="900707"/>
                </a:cubicBezTo>
                <a:cubicBezTo>
                  <a:pt x="10252571" y="934045"/>
                  <a:pt x="10220126" y="959643"/>
                  <a:pt x="10179248" y="977503"/>
                </a:cubicBezTo>
                <a:cubicBezTo>
                  <a:pt x="10138371" y="995362"/>
                  <a:pt x="10090746" y="1004292"/>
                  <a:pt x="10036373" y="1004292"/>
                </a:cubicBezTo>
                <a:cubicBezTo>
                  <a:pt x="9984780" y="1004292"/>
                  <a:pt x="9938445" y="995858"/>
                  <a:pt x="9897368" y="978991"/>
                </a:cubicBezTo>
                <a:cubicBezTo>
                  <a:pt x="9856291" y="962124"/>
                  <a:pt x="9823252" y="936823"/>
                  <a:pt x="9798248" y="903089"/>
                </a:cubicBezTo>
                <a:cubicBezTo>
                  <a:pt x="9773245" y="869354"/>
                  <a:pt x="9758363" y="832643"/>
                  <a:pt x="9753600" y="792956"/>
                </a:cubicBezTo>
                <a:cubicBezTo>
                  <a:pt x="9748838" y="753268"/>
                  <a:pt x="9746456" y="683815"/>
                  <a:pt x="9746456" y="584596"/>
                </a:cubicBezTo>
                <a:lnTo>
                  <a:pt x="9746456" y="419695"/>
                </a:lnTo>
                <a:cubicBezTo>
                  <a:pt x="9746456" y="322857"/>
                  <a:pt x="9748739" y="254297"/>
                  <a:pt x="9753302" y="214014"/>
                </a:cubicBezTo>
                <a:cubicBezTo>
                  <a:pt x="9757866" y="173732"/>
                  <a:pt x="9772154" y="136921"/>
                  <a:pt x="9796165" y="103584"/>
                </a:cubicBezTo>
                <a:cubicBezTo>
                  <a:pt x="9820176" y="70246"/>
                  <a:pt x="9852621" y="44648"/>
                  <a:pt x="9893498" y="26789"/>
                </a:cubicBezTo>
                <a:cubicBezTo>
                  <a:pt x="9934376" y="8929"/>
                  <a:pt x="9982001" y="0"/>
                  <a:pt x="10036373" y="0"/>
                </a:cubicBezTo>
                <a:close/>
                <a:moveTo>
                  <a:pt x="9033272" y="0"/>
                </a:moveTo>
                <a:cubicBezTo>
                  <a:pt x="9098359" y="0"/>
                  <a:pt x="9153823" y="10517"/>
                  <a:pt x="9199662" y="31551"/>
                </a:cubicBezTo>
                <a:cubicBezTo>
                  <a:pt x="9245501" y="52586"/>
                  <a:pt x="9275862" y="79077"/>
                  <a:pt x="9290745" y="111025"/>
                </a:cubicBezTo>
                <a:cubicBezTo>
                  <a:pt x="9305627" y="142974"/>
                  <a:pt x="9313069" y="197246"/>
                  <a:pt x="9313069" y="273843"/>
                </a:cubicBezTo>
                <a:lnTo>
                  <a:pt x="9313069" y="311943"/>
                </a:lnTo>
                <a:lnTo>
                  <a:pt x="9080302" y="311943"/>
                </a:lnTo>
                <a:lnTo>
                  <a:pt x="9080302" y="240506"/>
                </a:lnTo>
                <a:cubicBezTo>
                  <a:pt x="9080302" y="207168"/>
                  <a:pt x="9077325" y="185936"/>
                  <a:pt x="9071372" y="176807"/>
                </a:cubicBezTo>
                <a:cubicBezTo>
                  <a:pt x="9065419" y="167679"/>
                  <a:pt x="9055497" y="163115"/>
                  <a:pt x="9041606" y="163115"/>
                </a:cubicBezTo>
                <a:cubicBezTo>
                  <a:pt x="9026525" y="163115"/>
                  <a:pt x="9015115" y="169271"/>
                  <a:pt x="9007376" y="181584"/>
                </a:cubicBezTo>
                <a:cubicBezTo>
                  <a:pt x="8999637" y="193896"/>
                  <a:pt x="8995767" y="212563"/>
                  <a:pt x="8995767" y="237585"/>
                </a:cubicBezTo>
                <a:cubicBezTo>
                  <a:pt x="8995767" y="269751"/>
                  <a:pt x="9000118" y="293975"/>
                  <a:pt x="9008818" y="310260"/>
                </a:cubicBezTo>
                <a:cubicBezTo>
                  <a:pt x="9017127" y="326544"/>
                  <a:pt x="9040735" y="346186"/>
                  <a:pt x="9079641" y="369186"/>
                </a:cubicBezTo>
                <a:cubicBezTo>
                  <a:pt x="9191206" y="435402"/>
                  <a:pt x="9261475" y="489743"/>
                  <a:pt x="9290447" y="532209"/>
                </a:cubicBezTo>
                <a:cubicBezTo>
                  <a:pt x="9319419" y="574675"/>
                  <a:pt x="9333905" y="643136"/>
                  <a:pt x="9333905" y="737592"/>
                </a:cubicBezTo>
                <a:cubicBezTo>
                  <a:pt x="9333905" y="806251"/>
                  <a:pt x="9325868" y="856853"/>
                  <a:pt x="9309795" y="889397"/>
                </a:cubicBezTo>
                <a:cubicBezTo>
                  <a:pt x="9293721" y="921940"/>
                  <a:pt x="9262665" y="949225"/>
                  <a:pt x="9216628" y="971252"/>
                </a:cubicBezTo>
                <a:cubicBezTo>
                  <a:pt x="9170591" y="993279"/>
                  <a:pt x="9117013" y="1004292"/>
                  <a:pt x="9055894" y="1004292"/>
                </a:cubicBezTo>
                <a:cubicBezTo>
                  <a:pt x="8988822" y="1004292"/>
                  <a:pt x="8931573" y="991592"/>
                  <a:pt x="8884146" y="966192"/>
                </a:cubicBezTo>
                <a:cubicBezTo>
                  <a:pt x="8836719" y="940792"/>
                  <a:pt x="8805664" y="908447"/>
                  <a:pt x="8790980" y="869156"/>
                </a:cubicBezTo>
                <a:cubicBezTo>
                  <a:pt x="8776295" y="829865"/>
                  <a:pt x="8768953" y="774104"/>
                  <a:pt x="8768953" y="701873"/>
                </a:cubicBezTo>
                <a:lnTo>
                  <a:pt x="8768953" y="638770"/>
                </a:lnTo>
                <a:lnTo>
                  <a:pt x="9001720" y="638770"/>
                </a:lnTo>
                <a:lnTo>
                  <a:pt x="9001720" y="756046"/>
                </a:lnTo>
                <a:cubicBezTo>
                  <a:pt x="9001720" y="792162"/>
                  <a:pt x="9004995" y="815379"/>
                  <a:pt x="9011543" y="825698"/>
                </a:cubicBezTo>
                <a:cubicBezTo>
                  <a:pt x="9018091" y="836017"/>
                  <a:pt x="9029700" y="841176"/>
                  <a:pt x="9046369" y="841176"/>
                </a:cubicBezTo>
                <a:cubicBezTo>
                  <a:pt x="9063038" y="841176"/>
                  <a:pt x="9075440" y="834628"/>
                  <a:pt x="9083576" y="821531"/>
                </a:cubicBezTo>
                <a:cubicBezTo>
                  <a:pt x="9091712" y="808434"/>
                  <a:pt x="9095780" y="788987"/>
                  <a:pt x="9095780" y="763190"/>
                </a:cubicBezTo>
                <a:cubicBezTo>
                  <a:pt x="9095780" y="706437"/>
                  <a:pt x="9088041" y="669329"/>
                  <a:pt x="9072563" y="651867"/>
                </a:cubicBezTo>
                <a:cubicBezTo>
                  <a:pt x="9056687" y="634404"/>
                  <a:pt x="9017596" y="605234"/>
                  <a:pt x="8955286" y="564356"/>
                </a:cubicBezTo>
                <a:cubicBezTo>
                  <a:pt x="8892976" y="523081"/>
                  <a:pt x="8851702" y="493117"/>
                  <a:pt x="8831461" y="474464"/>
                </a:cubicBezTo>
                <a:cubicBezTo>
                  <a:pt x="8811220" y="455811"/>
                  <a:pt x="8794452" y="430014"/>
                  <a:pt x="8781157" y="397073"/>
                </a:cubicBezTo>
                <a:cubicBezTo>
                  <a:pt x="8767862" y="364132"/>
                  <a:pt x="8761214" y="322064"/>
                  <a:pt x="8761214" y="270867"/>
                </a:cubicBezTo>
                <a:cubicBezTo>
                  <a:pt x="8761214" y="197048"/>
                  <a:pt x="8770640" y="143073"/>
                  <a:pt x="8789491" y="108942"/>
                </a:cubicBezTo>
                <a:cubicBezTo>
                  <a:pt x="8808343" y="74810"/>
                  <a:pt x="8838803" y="48121"/>
                  <a:pt x="8880872" y="28872"/>
                </a:cubicBezTo>
                <a:cubicBezTo>
                  <a:pt x="8922941" y="9624"/>
                  <a:pt x="8973741" y="0"/>
                  <a:pt x="9033272" y="0"/>
                </a:cubicBezTo>
                <a:close/>
                <a:moveTo>
                  <a:pt x="8404622" y="0"/>
                </a:moveTo>
                <a:cubicBezTo>
                  <a:pt x="8469709" y="0"/>
                  <a:pt x="8525173" y="10517"/>
                  <a:pt x="8571012" y="31551"/>
                </a:cubicBezTo>
                <a:cubicBezTo>
                  <a:pt x="8616851" y="52586"/>
                  <a:pt x="8647212" y="79077"/>
                  <a:pt x="8662095" y="111025"/>
                </a:cubicBezTo>
                <a:cubicBezTo>
                  <a:pt x="8676977" y="142974"/>
                  <a:pt x="8684419" y="197246"/>
                  <a:pt x="8684419" y="273843"/>
                </a:cubicBezTo>
                <a:lnTo>
                  <a:pt x="8684419" y="311943"/>
                </a:lnTo>
                <a:lnTo>
                  <a:pt x="8451652" y="311943"/>
                </a:lnTo>
                <a:lnTo>
                  <a:pt x="8451652" y="240506"/>
                </a:lnTo>
                <a:cubicBezTo>
                  <a:pt x="8451652" y="207168"/>
                  <a:pt x="8448675" y="185936"/>
                  <a:pt x="8442722" y="176807"/>
                </a:cubicBezTo>
                <a:cubicBezTo>
                  <a:pt x="8436769" y="167679"/>
                  <a:pt x="8426847" y="163115"/>
                  <a:pt x="8412956" y="163115"/>
                </a:cubicBezTo>
                <a:cubicBezTo>
                  <a:pt x="8397875" y="163115"/>
                  <a:pt x="8386465" y="169271"/>
                  <a:pt x="8378726" y="181584"/>
                </a:cubicBezTo>
                <a:cubicBezTo>
                  <a:pt x="8370987" y="193896"/>
                  <a:pt x="8367117" y="212563"/>
                  <a:pt x="8367117" y="237585"/>
                </a:cubicBezTo>
                <a:cubicBezTo>
                  <a:pt x="8367117" y="269751"/>
                  <a:pt x="8371468" y="293975"/>
                  <a:pt x="8380168" y="310260"/>
                </a:cubicBezTo>
                <a:cubicBezTo>
                  <a:pt x="8388477" y="326544"/>
                  <a:pt x="8412085" y="346186"/>
                  <a:pt x="8450991" y="369186"/>
                </a:cubicBezTo>
                <a:cubicBezTo>
                  <a:pt x="8562556" y="435402"/>
                  <a:pt x="8632825" y="489743"/>
                  <a:pt x="8661797" y="532209"/>
                </a:cubicBezTo>
                <a:cubicBezTo>
                  <a:pt x="8690769" y="574675"/>
                  <a:pt x="8705255" y="643136"/>
                  <a:pt x="8705255" y="737592"/>
                </a:cubicBezTo>
                <a:cubicBezTo>
                  <a:pt x="8705255" y="806251"/>
                  <a:pt x="8697218" y="856853"/>
                  <a:pt x="8681145" y="889397"/>
                </a:cubicBezTo>
                <a:cubicBezTo>
                  <a:pt x="8665071" y="921940"/>
                  <a:pt x="8634015" y="949225"/>
                  <a:pt x="8587978" y="971252"/>
                </a:cubicBezTo>
                <a:cubicBezTo>
                  <a:pt x="8541941" y="993279"/>
                  <a:pt x="8488363" y="1004292"/>
                  <a:pt x="8427244" y="1004292"/>
                </a:cubicBezTo>
                <a:cubicBezTo>
                  <a:pt x="8360172" y="1004292"/>
                  <a:pt x="8302923" y="991592"/>
                  <a:pt x="8255496" y="966192"/>
                </a:cubicBezTo>
                <a:cubicBezTo>
                  <a:pt x="8208070" y="940792"/>
                  <a:pt x="8177014" y="908447"/>
                  <a:pt x="8162330" y="869156"/>
                </a:cubicBezTo>
                <a:cubicBezTo>
                  <a:pt x="8147645" y="829865"/>
                  <a:pt x="8140303" y="774104"/>
                  <a:pt x="8140303" y="701873"/>
                </a:cubicBezTo>
                <a:lnTo>
                  <a:pt x="8140303" y="638770"/>
                </a:lnTo>
                <a:lnTo>
                  <a:pt x="8373070" y="638770"/>
                </a:lnTo>
                <a:lnTo>
                  <a:pt x="8373070" y="756046"/>
                </a:lnTo>
                <a:cubicBezTo>
                  <a:pt x="8373070" y="792162"/>
                  <a:pt x="8376345" y="815379"/>
                  <a:pt x="8382893" y="825698"/>
                </a:cubicBezTo>
                <a:cubicBezTo>
                  <a:pt x="8389441" y="836017"/>
                  <a:pt x="8401050" y="841176"/>
                  <a:pt x="8417719" y="841176"/>
                </a:cubicBezTo>
                <a:cubicBezTo>
                  <a:pt x="8434388" y="841176"/>
                  <a:pt x="8446790" y="834628"/>
                  <a:pt x="8454926" y="821531"/>
                </a:cubicBezTo>
                <a:cubicBezTo>
                  <a:pt x="8463062" y="808434"/>
                  <a:pt x="8467130" y="788987"/>
                  <a:pt x="8467130" y="763190"/>
                </a:cubicBezTo>
                <a:cubicBezTo>
                  <a:pt x="8467130" y="706437"/>
                  <a:pt x="8459391" y="669329"/>
                  <a:pt x="8443913" y="651867"/>
                </a:cubicBezTo>
                <a:cubicBezTo>
                  <a:pt x="8428037" y="634404"/>
                  <a:pt x="8388946" y="605234"/>
                  <a:pt x="8326636" y="564356"/>
                </a:cubicBezTo>
                <a:cubicBezTo>
                  <a:pt x="8264326" y="523081"/>
                  <a:pt x="8223052" y="493117"/>
                  <a:pt x="8202811" y="474464"/>
                </a:cubicBezTo>
                <a:cubicBezTo>
                  <a:pt x="8182570" y="455811"/>
                  <a:pt x="8165802" y="430014"/>
                  <a:pt x="8152507" y="397073"/>
                </a:cubicBezTo>
                <a:cubicBezTo>
                  <a:pt x="8139212" y="364132"/>
                  <a:pt x="8132564" y="322064"/>
                  <a:pt x="8132564" y="270867"/>
                </a:cubicBezTo>
                <a:cubicBezTo>
                  <a:pt x="8132564" y="197048"/>
                  <a:pt x="8141990" y="143073"/>
                  <a:pt x="8160842" y="108942"/>
                </a:cubicBezTo>
                <a:cubicBezTo>
                  <a:pt x="8179693" y="74810"/>
                  <a:pt x="8210153" y="48121"/>
                  <a:pt x="8252222" y="28872"/>
                </a:cubicBezTo>
                <a:cubicBezTo>
                  <a:pt x="8294291" y="9624"/>
                  <a:pt x="8345091" y="0"/>
                  <a:pt x="8404622" y="0"/>
                </a:cubicBezTo>
                <a:close/>
                <a:moveTo>
                  <a:pt x="7095530" y="0"/>
                </a:moveTo>
                <a:cubicBezTo>
                  <a:pt x="7169349" y="0"/>
                  <a:pt x="7230269" y="14268"/>
                  <a:pt x="7278291" y="42806"/>
                </a:cubicBezTo>
                <a:cubicBezTo>
                  <a:pt x="7326313" y="71344"/>
                  <a:pt x="7357865" y="106916"/>
                  <a:pt x="7372946" y="149521"/>
                </a:cubicBezTo>
                <a:cubicBezTo>
                  <a:pt x="7388027" y="192126"/>
                  <a:pt x="7395567" y="258412"/>
                  <a:pt x="7395567" y="348378"/>
                </a:cubicBezTo>
                <a:lnTo>
                  <a:pt x="7395567" y="439936"/>
                </a:lnTo>
                <a:lnTo>
                  <a:pt x="7144941" y="439936"/>
                </a:lnTo>
                <a:lnTo>
                  <a:pt x="7144941" y="272420"/>
                </a:lnTo>
                <a:cubicBezTo>
                  <a:pt x="7144941" y="223710"/>
                  <a:pt x="7142262" y="193315"/>
                  <a:pt x="7136904" y="181235"/>
                </a:cubicBezTo>
                <a:cubicBezTo>
                  <a:pt x="7131546" y="169155"/>
                  <a:pt x="7119740" y="163115"/>
                  <a:pt x="7101483" y="163115"/>
                </a:cubicBezTo>
                <a:cubicBezTo>
                  <a:pt x="7080845" y="163115"/>
                  <a:pt x="7067749" y="170457"/>
                  <a:pt x="7062192" y="185142"/>
                </a:cubicBezTo>
                <a:cubicBezTo>
                  <a:pt x="7056636" y="199826"/>
                  <a:pt x="7053858" y="231576"/>
                  <a:pt x="7053858" y="280392"/>
                </a:cubicBezTo>
                <a:lnTo>
                  <a:pt x="7053858" y="728067"/>
                </a:lnTo>
                <a:cubicBezTo>
                  <a:pt x="7053858" y="774898"/>
                  <a:pt x="7056636" y="805457"/>
                  <a:pt x="7062192" y="819745"/>
                </a:cubicBezTo>
                <a:cubicBezTo>
                  <a:pt x="7067749" y="834032"/>
                  <a:pt x="7080250" y="841176"/>
                  <a:pt x="7099697" y="841176"/>
                </a:cubicBezTo>
                <a:cubicBezTo>
                  <a:pt x="7118350" y="841176"/>
                  <a:pt x="7130554" y="834015"/>
                  <a:pt x="7136309" y="819694"/>
                </a:cubicBezTo>
                <a:cubicBezTo>
                  <a:pt x="7142064" y="805372"/>
                  <a:pt x="7144941" y="771754"/>
                  <a:pt x="7144941" y="718839"/>
                </a:cubicBezTo>
                <a:lnTo>
                  <a:pt x="7144941" y="597693"/>
                </a:lnTo>
                <a:lnTo>
                  <a:pt x="7395567" y="597693"/>
                </a:lnTo>
                <a:lnTo>
                  <a:pt x="7395567" y="635254"/>
                </a:lnTo>
                <a:cubicBezTo>
                  <a:pt x="7395567" y="735012"/>
                  <a:pt x="7388523" y="805758"/>
                  <a:pt x="7374434" y="847492"/>
                </a:cubicBezTo>
                <a:cubicBezTo>
                  <a:pt x="7360345" y="889226"/>
                  <a:pt x="7329190" y="925793"/>
                  <a:pt x="7280970" y="957192"/>
                </a:cubicBezTo>
                <a:cubicBezTo>
                  <a:pt x="7232749" y="988592"/>
                  <a:pt x="7173318" y="1004292"/>
                  <a:pt x="7102674" y="1004292"/>
                </a:cubicBezTo>
                <a:cubicBezTo>
                  <a:pt x="7029252" y="1004292"/>
                  <a:pt x="6968728" y="990996"/>
                  <a:pt x="6921103" y="964406"/>
                </a:cubicBezTo>
                <a:cubicBezTo>
                  <a:pt x="6873478" y="937815"/>
                  <a:pt x="6841927" y="901005"/>
                  <a:pt x="6826449" y="853975"/>
                </a:cubicBezTo>
                <a:cubicBezTo>
                  <a:pt x="6810971" y="806946"/>
                  <a:pt x="6803232" y="736203"/>
                  <a:pt x="6803232" y="641746"/>
                </a:cubicBezTo>
                <a:lnTo>
                  <a:pt x="6803232" y="360164"/>
                </a:lnTo>
                <a:cubicBezTo>
                  <a:pt x="6803232" y="290711"/>
                  <a:pt x="6805613" y="238621"/>
                  <a:pt x="6810375" y="203894"/>
                </a:cubicBezTo>
                <a:cubicBezTo>
                  <a:pt x="6815138" y="169168"/>
                  <a:pt x="6829326" y="135731"/>
                  <a:pt x="6852940" y="103584"/>
                </a:cubicBezTo>
                <a:cubicBezTo>
                  <a:pt x="6876554" y="71437"/>
                  <a:pt x="6909297" y="46136"/>
                  <a:pt x="6951167" y="27682"/>
                </a:cubicBezTo>
                <a:cubicBezTo>
                  <a:pt x="6993037" y="9227"/>
                  <a:pt x="7041158" y="0"/>
                  <a:pt x="7095530" y="0"/>
                </a:cubicBezTo>
                <a:close/>
                <a:moveTo>
                  <a:pt x="6432947" y="0"/>
                </a:moveTo>
                <a:cubicBezTo>
                  <a:pt x="6498034" y="0"/>
                  <a:pt x="6553498" y="10517"/>
                  <a:pt x="6599337" y="31551"/>
                </a:cubicBezTo>
                <a:cubicBezTo>
                  <a:pt x="6645176" y="52586"/>
                  <a:pt x="6675537" y="79077"/>
                  <a:pt x="6690420" y="111025"/>
                </a:cubicBezTo>
                <a:cubicBezTo>
                  <a:pt x="6705303" y="142974"/>
                  <a:pt x="6712744" y="197246"/>
                  <a:pt x="6712744" y="273843"/>
                </a:cubicBezTo>
                <a:lnTo>
                  <a:pt x="6712744" y="311943"/>
                </a:lnTo>
                <a:lnTo>
                  <a:pt x="6479977" y="311943"/>
                </a:lnTo>
                <a:lnTo>
                  <a:pt x="6479977" y="240506"/>
                </a:lnTo>
                <a:cubicBezTo>
                  <a:pt x="6479977" y="207168"/>
                  <a:pt x="6477000" y="185936"/>
                  <a:pt x="6471047" y="176807"/>
                </a:cubicBezTo>
                <a:cubicBezTo>
                  <a:pt x="6465094" y="167679"/>
                  <a:pt x="6455172" y="163115"/>
                  <a:pt x="6441282" y="163115"/>
                </a:cubicBezTo>
                <a:cubicBezTo>
                  <a:pt x="6426200" y="163115"/>
                  <a:pt x="6414790" y="169271"/>
                  <a:pt x="6407051" y="181584"/>
                </a:cubicBezTo>
                <a:cubicBezTo>
                  <a:pt x="6399312" y="193896"/>
                  <a:pt x="6395442" y="212563"/>
                  <a:pt x="6395442" y="237585"/>
                </a:cubicBezTo>
                <a:cubicBezTo>
                  <a:pt x="6395442" y="269751"/>
                  <a:pt x="6399793" y="293975"/>
                  <a:pt x="6408493" y="310260"/>
                </a:cubicBezTo>
                <a:cubicBezTo>
                  <a:pt x="6416802" y="326544"/>
                  <a:pt x="6440410" y="346186"/>
                  <a:pt x="6479316" y="369186"/>
                </a:cubicBezTo>
                <a:cubicBezTo>
                  <a:pt x="6590882" y="435402"/>
                  <a:pt x="6661150" y="489743"/>
                  <a:pt x="6690122" y="532209"/>
                </a:cubicBezTo>
                <a:cubicBezTo>
                  <a:pt x="6719094" y="574675"/>
                  <a:pt x="6733580" y="643136"/>
                  <a:pt x="6733580" y="737592"/>
                </a:cubicBezTo>
                <a:cubicBezTo>
                  <a:pt x="6733580" y="806251"/>
                  <a:pt x="6725543" y="856853"/>
                  <a:pt x="6709470" y="889397"/>
                </a:cubicBezTo>
                <a:cubicBezTo>
                  <a:pt x="6693396" y="921940"/>
                  <a:pt x="6662341" y="949225"/>
                  <a:pt x="6616303" y="971252"/>
                </a:cubicBezTo>
                <a:cubicBezTo>
                  <a:pt x="6570266" y="993279"/>
                  <a:pt x="6516688" y="1004292"/>
                  <a:pt x="6455569" y="1004292"/>
                </a:cubicBezTo>
                <a:cubicBezTo>
                  <a:pt x="6388497" y="1004292"/>
                  <a:pt x="6331248" y="991592"/>
                  <a:pt x="6283821" y="966192"/>
                </a:cubicBezTo>
                <a:cubicBezTo>
                  <a:pt x="6236395" y="940792"/>
                  <a:pt x="6205340" y="908447"/>
                  <a:pt x="6190655" y="869156"/>
                </a:cubicBezTo>
                <a:cubicBezTo>
                  <a:pt x="6175970" y="829865"/>
                  <a:pt x="6168628" y="774104"/>
                  <a:pt x="6168628" y="701873"/>
                </a:cubicBezTo>
                <a:lnTo>
                  <a:pt x="6168628" y="638770"/>
                </a:lnTo>
                <a:lnTo>
                  <a:pt x="6401396" y="638770"/>
                </a:lnTo>
                <a:lnTo>
                  <a:pt x="6401396" y="756046"/>
                </a:lnTo>
                <a:cubicBezTo>
                  <a:pt x="6401396" y="792162"/>
                  <a:pt x="6404670" y="815379"/>
                  <a:pt x="6411218" y="825698"/>
                </a:cubicBezTo>
                <a:cubicBezTo>
                  <a:pt x="6417767" y="836017"/>
                  <a:pt x="6429375" y="841176"/>
                  <a:pt x="6446044" y="841176"/>
                </a:cubicBezTo>
                <a:cubicBezTo>
                  <a:pt x="6462713" y="841176"/>
                  <a:pt x="6475115" y="834628"/>
                  <a:pt x="6483251" y="821531"/>
                </a:cubicBezTo>
                <a:cubicBezTo>
                  <a:pt x="6491387" y="808434"/>
                  <a:pt x="6495455" y="788987"/>
                  <a:pt x="6495455" y="763190"/>
                </a:cubicBezTo>
                <a:cubicBezTo>
                  <a:pt x="6495455" y="706437"/>
                  <a:pt x="6487716" y="669329"/>
                  <a:pt x="6472238" y="651867"/>
                </a:cubicBezTo>
                <a:cubicBezTo>
                  <a:pt x="6456363" y="634404"/>
                  <a:pt x="6417271" y="605234"/>
                  <a:pt x="6354961" y="564356"/>
                </a:cubicBezTo>
                <a:cubicBezTo>
                  <a:pt x="6292652" y="523081"/>
                  <a:pt x="6251377" y="493117"/>
                  <a:pt x="6231136" y="474464"/>
                </a:cubicBezTo>
                <a:cubicBezTo>
                  <a:pt x="6210896" y="455811"/>
                  <a:pt x="6194127" y="430014"/>
                  <a:pt x="6180832" y="397073"/>
                </a:cubicBezTo>
                <a:cubicBezTo>
                  <a:pt x="6167537" y="364132"/>
                  <a:pt x="6160889" y="322064"/>
                  <a:pt x="6160889" y="270867"/>
                </a:cubicBezTo>
                <a:cubicBezTo>
                  <a:pt x="6160889" y="197048"/>
                  <a:pt x="6170315" y="143073"/>
                  <a:pt x="6189167" y="108942"/>
                </a:cubicBezTo>
                <a:cubicBezTo>
                  <a:pt x="6208018" y="74810"/>
                  <a:pt x="6238478" y="48121"/>
                  <a:pt x="6280547" y="28872"/>
                </a:cubicBezTo>
                <a:cubicBezTo>
                  <a:pt x="6322616" y="9624"/>
                  <a:pt x="6373416" y="0"/>
                  <a:pt x="6432947" y="0"/>
                </a:cubicBezTo>
                <a:close/>
                <a:moveTo>
                  <a:pt x="3651648" y="0"/>
                </a:moveTo>
                <a:cubicBezTo>
                  <a:pt x="3716735" y="0"/>
                  <a:pt x="3772198" y="10517"/>
                  <a:pt x="3818037" y="31551"/>
                </a:cubicBezTo>
                <a:cubicBezTo>
                  <a:pt x="3863876" y="52586"/>
                  <a:pt x="3894237" y="79077"/>
                  <a:pt x="3909120" y="111025"/>
                </a:cubicBezTo>
                <a:cubicBezTo>
                  <a:pt x="3924003" y="142974"/>
                  <a:pt x="3931444" y="197246"/>
                  <a:pt x="3931444" y="273843"/>
                </a:cubicBezTo>
                <a:lnTo>
                  <a:pt x="3931444" y="311943"/>
                </a:lnTo>
                <a:lnTo>
                  <a:pt x="3698677" y="311943"/>
                </a:lnTo>
                <a:lnTo>
                  <a:pt x="3698677" y="240506"/>
                </a:lnTo>
                <a:cubicBezTo>
                  <a:pt x="3698677" y="207168"/>
                  <a:pt x="3695700" y="185936"/>
                  <a:pt x="3689748" y="176807"/>
                </a:cubicBezTo>
                <a:cubicBezTo>
                  <a:pt x="3683794" y="167679"/>
                  <a:pt x="3673872" y="163115"/>
                  <a:pt x="3659982" y="163115"/>
                </a:cubicBezTo>
                <a:cubicBezTo>
                  <a:pt x="3644901" y="163115"/>
                  <a:pt x="3633491" y="169271"/>
                  <a:pt x="3625751" y="181584"/>
                </a:cubicBezTo>
                <a:cubicBezTo>
                  <a:pt x="3618012" y="193896"/>
                  <a:pt x="3614143" y="212563"/>
                  <a:pt x="3614143" y="237585"/>
                </a:cubicBezTo>
                <a:cubicBezTo>
                  <a:pt x="3614143" y="269751"/>
                  <a:pt x="3618493" y="293975"/>
                  <a:pt x="3627193" y="310260"/>
                </a:cubicBezTo>
                <a:cubicBezTo>
                  <a:pt x="3635503" y="326544"/>
                  <a:pt x="3659111" y="346186"/>
                  <a:pt x="3698017" y="369186"/>
                </a:cubicBezTo>
                <a:cubicBezTo>
                  <a:pt x="3809582" y="435402"/>
                  <a:pt x="3879851" y="489743"/>
                  <a:pt x="3908822" y="532209"/>
                </a:cubicBezTo>
                <a:cubicBezTo>
                  <a:pt x="3937794" y="574675"/>
                  <a:pt x="3952280" y="643136"/>
                  <a:pt x="3952280" y="737592"/>
                </a:cubicBezTo>
                <a:cubicBezTo>
                  <a:pt x="3952280" y="806251"/>
                  <a:pt x="3944243" y="856853"/>
                  <a:pt x="3928170" y="889397"/>
                </a:cubicBezTo>
                <a:cubicBezTo>
                  <a:pt x="3912097" y="921940"/>
                  <a:pt x="3881041" y="949225"/>
                  <a:pt x="3835004" y="971252"/>
                </a:cubicBezTo>
                <a:cubicBezTo>
                  <a:pt x="3788966" y="993279"/>
                  <a:pt x="3735388" y="1004292"/>
                  <a:pt x="3674269" y="1004292"/>
                </a:cubicBezTo>
                <a:cubicBezTo>
                  <a:pt x="3607197" y="1004292"/>
                  <a:pt x="3549948" y="991592"/>
                  <a:pt x="3502522" y="966192"/>
                </a:cubicBezTo>
                <a:cubicBezTo>
                  <a:pt x="3455095" y="940792"/>
                  <a:pt x="3424040" y="908447"/>
                  <a:pt x="3409355" y="869156"/>
                </a:cubicBezTo>
                <a:cubicBezTo>
                  <a:pt x="3394671" y="829865"/>
                  <a:pt x="3387329" y="774104"/>
                  <a:pt x="3387329" y="701873"/>
                </a:cubicBezTo>
                <a:lnTo>
                  <a:pt x="3387329" y="638770"/>
                </a:lnTo>
                <a:lnTo>
                  <a:pt x="3620096" y="638770"/>
                </a:lnTo>
                <a:lnTo>
                  <a:pt x="3620096" y="756046"/>
                </a:lnTo>
                <a:cubicBezTo>
                  <a:pt x="3620096" y="792162"/>
                  <a:pt x="3623370" y="815379"/>
                  <a:pt x="3629919" y="825698"/>
                </a:cubicBezTo>
                <a:cubicBezTo>
                  <a:pt x="3636467" y="836017"/>
                  <a:pt x="3648076" y="841176"/>
                  <a:pt x="3664744" y="841176"/>
                </a:cubicBezTo>
                <a:cubicBezTo>
                  <a:pt x="3681413" y="841176"/>
                  <a:pt x="3693816" y="834628"/>
                  <a:pt x="3701952" y="821531"/>
                </a:cubicBezTo>
                <a:cubicBezTo>
                  <a:pt x="3710087" y="808434"/>
                  <a:pt x="3714155" y="788987"/>
                  <a:pt x="3714155" y="763190"/>
                </a:cubicBezTo>
                <a:cubicBezTo>
                  <a:pt x="3714155" y="706437"/>
                  <a:pt x="3706416" y="669329"/>
                  <a:pt x="3690938" y="651867"/>
                </a:cubicBezTo>
                <a:cubicBezTo>
                  <a:pt x="3675063" y="634404"/>
                  <a:pt x="3635971" y="605234"/>
                  <a:pt x="3573662" y="564356"/>
                </a:cubicBezTo>
                <a:cubicBezTo>
                  <a:pt x="3511352" y="523081"/>
                  <a:pt x="3470077" y="493117"/>
                  <a:pt x="3449836" y="474464"/>
                </a:cubicBezTo>
                <a:cubicBezTo>
                  <a:pt x="3429596" y="455811"/>
                  <a:pt x="3412828" y="430014"/>
                  <a:pt x="3399532" y="397073"/>
                </a:cubicBezTo>
                <a:cubicBezTo>
                  <a:pt x="3386237" y="364132"/>
                  <a:pt x="3379590" y="322064"/>
                  <a:pt x="3379590" y="270867"/>
                </a:cubicBezTo>
                <a:cubicBezTo>
                  <a:pt x="3379590" y="197048"/>
                  <a:pt x="3389016" y="143073"/>
                  <a:pt x="3407867" y="108942"/>
                </a:cubicBezTo>
                <a:cubicBezTo>
                  <a:pt x="3426719" y="74810"/>
                  <a:pt x="3457179" y="48121"/>
                  <a:pt x="3499248" y="28872"/>
                </a:cubicBezTo>
                <a:cubicBezTo>
                  <a:pt x="3541316" y="9624"/>
                  <a:pt x="3592116" y="0"/>
                  <a:pt x="3651648" y="0"/>
                </a:cubicBezTo>
                <a:close/>
                <a:moveTo>
                  <a:pt x="1413272" y="0"/>
                </a:moveTo>
                <a:cubicBezTo>
                  <a:pt x="1478360" y="0"/>
                  <a:pt x="1533823" y="10517"/>
                  <a:pt x="1579662" y="31551"/>
                </a:cubicBezTo>
                <a:cubicBezTo>
                  <a:pt x="1625501" y="52586"/>
                  <a:pt x="1655862" y="79077"/>
                  <a:pt x="1670745" y="111025"/>
                </a:cubicBezTo>
                <a:cubicBezTo>
                  <a:pt x="1685628" y="142974"/>
                  <a:pt x="1693069" y="197246"/>
                  <a:pt x="1693069" y="273843"/>
                </a:cubicBezTo>
                <a:lnTo>
                  <a:pt x="1693069" y="311943"/>
                </a:lnTo>
                <a:lnTo>
                  <a:pt x="1460302" y="311943"/>
                </a:lnTo>
                <a:lnTo>
                  <a:pt x="1460302" y="240506"/>
                </a:lnTo>
                <a:cubicBezTo>
                  <a:pt x="1460302" y="207168"/>
                  <a:pt x="1457326" y="185936"/>
                  <a:pt x="1451373" y="176807"/>
                </a:cubicBezTo>
                <a:cubicBezTo>
                  <a:pt x="1445419" y="167679"/>
                  <a:pt x="1435497" y="163115"/>
                  <a:pt x="1421607" y="163115"/>
                </a:cubicBezTo>
                <a:cubicBezTo>
                  <a:pt x="1406526" y="163115"/>
                  <a:pt x="1395115" y="169271"/>
                  <a:pt x="1387376" y="181584"/>
                </a:cubicBezTo>
                <a:cubicBezTo>
                  <a:pt x="1379637" y="193896"/>
                  <a:pt x="1375768" y="212563"/>
                  <a:pt x="1375768" y="237585"/>
                </a:cubicBezTo>
                <a:cubicBezTo>
                  <a:pt x="1375768" y="269751"/>
                  <a:pt x="1380118" y="293975"/>
                  <a:pt x="1388818" y="310260"/>
                </a:cubicBezTo>
                <a:cubicBezTo>
                  <a:pt x="1397128" y="326544"/>
                  <a:pt x="1420735" y="346186"/>
                  <a:pt x="1459642" y="369186"/>
                </a:cubicBezTo>
                <a:cubicBezTo>
                  <a:pt x="1571207" y="435402"/>
                  <a:pt x="1641475" y="489743"/>
                  <a:pt x="1670447" y="532209"/>
                </a:cubicBezTo>
                <a:cubicBezTo>
                  <a:pt x="1699419" y="574675"/>
                  <a:pt x="1713905" y="643136"/>
                  <a:pt x="1713905" y="737592"/>
                </a:cubicBezTo>
                <a:cubicBezTo>
                  <a:pt x="1713905" y="806251"/>
                  <a:pt x="1705868" y="856853"/>
                  <a:pt x="1689795" y="889397"/>
                </a:cubicBezTo>
                <a:cubicBezTo>
                  <a:pt x="1673722" y="921940"/>
                  <a:pt x="1642666" y="949225"/>
                  <a:pt x="1596629" y="971252"/>
                </a:cubicBezTo>
                <a:cubicBezTo>
                  <a:pt x="1550591" y="993279"/>
                  <a:pt x="1497013" y="1004292"/>
                  <a:pt x="1435894" y="1004292"/>
                </a:cubicBezTo>
                <a:cubicBezTo>
                  <a:pt x="1368822" y="1004292"/>
                  <a:pt x="1311573" y="991592"/>
                  <a:pt x="1264147" y="966192"/>
                </a:cubicBezTo>
                <a:cubicBezTo>
                  <a:pt x="1216720" y="940792"/>
                  <a:pt x="1185665" y="908447"/>
                  <a:pt x="1170980" y="869156"/>
                </a:cubicBezTo>
                <a:cubicBezTo>
                  <a:pt x="1156296" y="829865"/>
                  <a:pt x="1148953" y="774104"/>
                  <a:pt x="1148953" y="701873"/>
                </a:cubicBezTo>
                <a:lnTo>
                  <a:pt x="1148953" y="638770"/>
                </a:lnTo>
                <a:lnTo>
                  <a:pt x="1381721" y="638770"/>
                </a:lnTo>
                <a:lnTo>
                  <a:pt x="1381721" y="756046"/>
                </a:lnTo>
                <a:cubicBezTo>
                  <a:pt x="1381721" y="792162"/>
                  <a:pt x="1384995" y="815379"/>
                  <a:pt x="1391543" y="825698"/>
                </a:cubicBezTo>
                <a:cubicBezTo>
                  <a:pt x="1398092" y="836017"/>
                  <a:pt x="1409701" y="841176"/>
                  <a:pt x="1426369" y="841176"/>
                </a:cubicBezTo>
                <a:cubicBezTo>
                  <a:pt x="1443038" y="841176"/>
                  <a:pt x="1455440" y="834628"/>
                  <a:pt x="1463576" y="821531"/>
                </a:cubicBezTo>
                <a:cubicBezTo>
                  <a:pt x="1471712" y="808434"/>
                  <a:pt x="1475780" y="788987"/>
                  <a:pt x="1475780" y="763190"/>
                </a:cubicBezTo>
                <a:cubicBezTo>
                  <a:pt x="1475780" y="706437"/>
                  <a:pt x="1468041" y="669329"/>
                  <a:pt x="1452563" y="651867"/>
                </a:cubicBezTo>
                <a:cubicBezTo>
                  <a:pt x="1436688" y="634404"/>
                  <a:pt x="1397596" y="605234"/>
                  <a:pt x="1335286" y="564356"/>
                </a:cubicBezTo>
                <a:cubicBezTo>
                  <a:pt x="1272977" y="523081"/>
                  <a:pt x="1231702" y="493117"/>
                  <a:pt x="1211461" y="474464"/>
                </a:cubicBezTo>
                <a:cubicBezTo>
                  <a:pt x="1191221" y="455811"/>
                  <a:pt x="1174453" y="430014"/>
                  <a:pt x="1161158" y="397073"/>
                </a:cubicBezTo>
                <a:cubicBezTo>
                  <a:pt x="1147862" y="364132"/>
                  <a:pt x="1141215" y="322064"/>
                  <a:pt x="1141215" y="270867"/>
                </a:cubicBezTo>
                <a:cubicBezTo>
                  <a:pt x="1141215" y="197048"/>
                  <a:pt x="1150640" y="143073"/>
                  <a:pt x="1169492" y="108942"/>
                </a:cubicBezTo>
                <a:cubicBezTo>
                  <a:pt x="1188344" y="74810"/>
                  <a:pt x="1218804" y="48121"/>
                  <a:pt x="1260872" y="28872"/>
                </a:cubicBezTo>
                <a:cubicBezTo>
                  <a:pt x="1302941" y="9624"/>
                  <a:pt x="1353741" y="0"/>
                  <a:pt x="1413272" y="0"/>
                </a:cubicBezTo>
                <a:close/>
              </a:path>
            </a:pathLst>
          </a:cu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B48F6DE9-F4B2-D2A2-B345-7CC06383358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4696D474-D30A-00C3-DA67-D77B7C306BF8}"/>
              </a:ext>
            </a:extLst>
          </p:cNvPr>
          <p:cNvGraphicFramePr>
            <a:graphicFrameLocks noChangeAspect="1"/>
          </p:cNvGraphicFramePr>
          <p:nvPr>
            <p:extLst>
              <p:ext uri="{D42A27DB-BD31-4B8C-83A1-F6EECF244321}">
                <p14:modId xmlns:p14="http://schemas.microsoft.com/office/powerpoint/2010/main" val="4224466521"/>
              </p:ext>
            </p:extLst>
          </p:nvPr>
        </p:nvGraphicFramePr>
        <p:xfrm>
          <a:off x="424542" y="1799934"/>
          <a:ext cx="7722839" cy="1232514"/>
        </p:xfrm>
        <a:graphic>
          <a:graphicData uri="http://schemas.openxmlformats.org/presentationml/2006/ole">
            <mc:AlternateContent xmlns:mc="http://schemas.openxmlformats.org/markup-compatibility/2006">
              <mc:Choice xmlns:v="urn:schemas-microsoft-com:vml" Requires="v">
                <p:oleObj name="CS ChemDraw Drawing" r:id="rId3" imgW="6246841" imgH="996460" progId="ChemDraw.Document.6.0">
                  <p:embed/>
                </p:oleObj>
              </mc:Choice>
              <mc:Fallback>
                <p:oleObj name="CS ChemDraw Drawing" r:id="rId3" imgW="6246841" imgH="996460" progId="ChemDraw.Document.6.0">
                  <p:embed/>
                  <p:pic>
                    <p:nvPicPr>
                      <p:cNvPr id="8" name="Object 7">
                        <a:extLst>
                          <a:ext uri="{FF2B5EF4-FFF2-40B4-BE49-F238E27FC236}">
                            <a16:creationId xmlns:a16="http://schemas.microsoft.com/office/drawing/2014/main" id="{4696D474-D30A-00C3-DA67-D77B7C306BF8}"/>
                          </a:ext>
                        </a:extLst>
                      </p:cNvPr>
                      <p:cNvPicPr/>
                      <p:nvPr/>
                    </p:nvPicPr>
                    <p:blipFill>
                      <a:blip r:embed="rId4"/>
                      <a:stretch>
                        <a:fillRect/>
                      </a:stretch>
                    </p:blipFill>
                    <p:spPr>
                      <a:xfrm>
                        <a:off x="424542" y="1799934"/>
                        <a:ext cx="7722839" cy="1232514"/>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215F616B-7840-AAD5-23DD-E173EC9015CE}"/>
              </a:ext>
            </a:extLst>
          </p:cNvPr>
          <p:cNvPicPr>
            <a:picLocks noChangeAspect="1"/>
          </p:cNvPicPr>
          <p:nvPr/>
        </p:nvPicPr>
        <p:blipFill>
          <a:blip r:embed="rId5"/>
          <a:stretch>
            <a:fillRect/>
          </a:stretch>
        </p:blipFill>
        <p:spPr>
          <a:xfrm>
            <a:off x="4628653" y="2924267"/>
            <a:ext cx="7410816" cy="3680923"/>
          </a:xfrm>
          <a:prstGeom prst="rect">
            <a:avLst/>
          </a:prstGeom>
        </p:spPr>
      </p:pic>
      <p:sp>
        <p:nvSpPr>
          <p:cNvPr id="5" name="TextBox 4">
            <a:extLst>
              <a:ext uri="{FF2B5EF4-FFF2-40B4-BE49-F238E27FC236}">
                <a16:creationId xmlns:a16="http://schemas.microsoft.com/office/drawing/2014/main" id="{47260A2E-FB87-7A24-83F8-2105184482E0}"/>
              </a:ext>
            </a:extLst>
          </p:cNvPr>
          <p:cNvSpPr txBox="1"/>
          <p:nvPr/>
        </p:nvSpPr>
        <p:spPr>
          <a:xfrm>
            <a:off x="237862" y="1352939"/>
            <a:ext cx="10979944" cy="1754326"/>
          </a:xfrm>
          <a:prstGeom prst="rect">
            <a:avLst/>
          </a:prstGeom>
          <a:noFill/>
        </p:spPr>
        <p:txBody>
          <a:bodyPr wrap="square" rtlCol="0">
            <a:spAutoFit/>
          </a:bodyPr>
          <a:lstStyle/>
          <a:p>
            <a:r>
              <a:rPr lang="en-US" b="1" dirty="0">
                <a:latin typeface="Bahnschrift" panose="020B0502040204020203" pitchFamily="34" charset="0"/>
                <a:ea typeface="Calibri" panose="020F0502020204030204" pitchFamily="34" charset="0"/>
              </a:rPr>
              <a:t>St</a:t>
            </a:r>
            <a:r>
              <a:rPr lang="en-US" sz="1800" b="1" dirty="0">
                <a:effectLst/>
                <a:latin typeface="Bahnschrift" panose="020B0502040204020203" pitchFamily="34" charset="0"/>
                <a:ea typeface="Calibri" panose="020F0502020204030204" pitchFamily="34" charset="0"/>
              </a:rPr>
              <a:t>arting material: 4-(1</a:t>
            </a:r>
            <a:r>
              <a:rPr lang="en-US" sz="1800" b="1" i="1" dirty="0">
                <a:effectLst/>
                <a:latin typeface="Bahnschrift" panose="020B0502040204020203" pitchFamily="34" charset="0"/>
                <a:ea typeface="Calibri" panose="020F0502020204030204" pitchFamily="34" charset="0"/>
              </a:rPr>
              <a:t>H</a:t>
            </a:r>
            <a:r>
              <a:rPr lang="en-US" sz="1800" b="1" dirty="0">
                <a:effectLst/>
                <a:latin typeface="Bahnschrift" panose="020B0502040204020203" pitchFamily="34" charset="0"/>
                <a:ea typeface="Calibri" panose="020F0502020204030204" pitchFamily="34" charset="0"/>
              </a:rPr>
              <a:t>-benzo[</a:t>
            </a:r>
            <a:r>
              <a:rPr lang="en-US" sz="1800" b="1" i="1" dirty="0">
                <a:effectLst/>
                <a:latin typeface="Bahnschrift" panose="020B0502040204020203" pitchFamily="34" charset="0"/>
                <a:ea typeface="Calibri" panose="020F0502020204030204" pitchFamily="34" charset="0"/>
              </a:rPr>
              <a:t>d</a:t>
            </a:r>
            <a:r>
              <a:rPr lang="en-US" sz="1800" b="1" dirty="0">
                <a:effectLst/>
                <a:latin typeface="Bahnschrift" panose="020B0502040204020203" pitchFamily="34" charset="0"/>
                <a:ea typeface="Calibri" panose="020F0502020204030204" pitchFamily="34" charset="0"/>
              </a:rPr>
              <a:t>]imidazol-2-yl)-4-oxobutanoic acid</a:t>
            </a:r>
            <a:r>
              <a:rPr lang="en-US" sz="1800" dirty="0">
                <a:effectLst/>
                <a:latin typeface="Bahnschrift" panose="020B0502040204020203" pitchFamily="34" charset="0"/>
                <a:ea typeface="Calibri" panose="020F0502020204030204" pitchFamily="34" charset="0"/>
              </a:rPr>
              <a:t> </a:t>
            </a:r>
            <a:r>
              <a:rPr lang="en-US" sz="1800" b="1" dirty="0">
                <a:effectLst/>
                <a:latin typeface="Bahnschrift" panose="020B0502040204020203" pitchFamily="34" charset="0"/>
                <a:ea typeface="Calibri" panose="020F0502020204030204" pitchFamily="34" charset="0"/>
              </a:rPr>
              <a:t>(1)</a:t>
            </a:r>
          </a:p>
          <a:p>
            <a:endParaRPr lang="en-US" b="1" dirty="0">
              <a:latin typeface="Times New Roman" panose="02020603050405020304" pitchFamily="18" charset="0"/>
              <a:ea typeface="Calibri" panose="020F0502020204030204" pitchFamily="34" charset="0"/>
            </a:endParaRPr>
          </a:p>
          <a:p>
            <a:endParaRPr lang="en-US" sz="1800" b="1" dirty="0">
              <a:effectLst/>
              <a:latin typeface="Times New Roman" panose="02020603050405020304" pitchFamily="18" charset="0"/>
              <a:ea typeface="Calibri" panose="020F0502020204030204" pitchFamily="34" charset="0"/>
            </a:endParaRPr>
          </a:p>
          <a:p>
            <a:endParaRPr lang="en-US" sz="1800" b="1" kern="1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b="1" kern="100" dirty="0">
              <a:latin typeface="Times New Roman" panose="02020603050405020304" pitchFamily="18" charset="0"/>
              <a:ea typeface="Calibri" panose="020F0502020204030204" pitchFamily="34" charset="0"/>
              <a:cs typeface="Times New Roman" panose="02020603050405020304" pitchFamily="18" charset="0"/>
            </a:endParaRPr>
          </a:p>
          <a:p>
            <a:endParaRPr lang="en-US" sz="1800" b="1"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5FF8DEC1-5D2F-4E49-3908-7DD95C9933BD}"/>
              </a:ext>
            </a:extLst>
          </p:cNvPr>
          <p:cNvSpPr txBox="1"/>
          <p:nvPr/>
        </p:nvSpPr>
        <p:spPr>
          <a:xfrm>
            <a:off x="237862" y="3554260"/>
            <a:ext cx="4610036" cy="2339102"/>
          </a:xfrm>
          <a:prstGeom prst="rect">
            <a:avLst/>
          </a:prstGeom>
          <a:noFill/>
        </p:spPr>
        <p:txBody>
          <a:bodyPr wrap="square" rtlCol="0">
            <a:spAutoFit/>
          </a:bodyPr>
          <a:lstStyle/>
          <a:p>
            <a:r>
              <a:rPr lang="en-US" sz="1800" b="1" kern="100" dirty="0">
                <a:effectLst/>
                <a:latin typeface="Bahnschrift" panose="020B0502040204020203" pitchFamily="34" charset="0"/>
                <a:ea typeface="Calibri" panose="020F0502020204030204" pitchFamily="34" charset="0"/>
                <a:cs typeface="Times New Roman" panose="02020603050405020304" pitchFamily="18" charset="0"/>
              </a:rPr>
              <a:t>IR (KBr)</a:t>
            </a:r>
            <a:r>
              <a:rPr lang="en-US" kern="100" dirty="0">
                <a:effectLst/>
                <a:latin typeface="Bahnschrift" panose="020B0502040204020203" pitchFamily="34" charset="0"/>
                <a:ea typeface="Calibri" panose="020F0502020204030204" pitchFamily="34" charset="0"/>
                <a:cs typeface="Times New Roman" panose="02020603050405020304" pitchFamily="18" charset="0"/>
              </a:rPr>
              <a:t> </a:t>
            </a:r>
            <a:r>
              <a:rPr lang="en-US" kern="100" dirty="0" err="1">
                <a:effectLst/>
                <a:latin typeface="Bahnschrift" panose="020B0502040204020203" pitchFamily="34" charset="0"/>
                <a:ea typeface="Calibri" panose="020F0502020204030204" pitchFamily="34" charset="0"/>
                <a:cs typeface="Times New Roman" panose="02020603050405020304" pitchFamily="18" charset="0"/>
              </a:rPr>
              <a:t>ν</a:t>
            </a:r>
            <a:r>
              <a:rPr lang="en-US" kern="100" baseline="-25000" dirty="0" err="1">
                <a:effectLst/>
                <a:latin typeface="Bahnschrift" panose="020B0502040204020203" pitchFamily="34" charset="0"/>
                <a:ea typeface="Calibri" panose="020F0502020204030204" pitchFamily="34" charset="0"/>
                <a:cs typeface="Times New Roman" panose="02020603050405020304" pitchFamily="18" charset="0"/>
              </a:rPr>
              <a:t>max</a:t>
            </a:r>
            <a:r>
              <a:rPr lang="en-US" kern="100" dirty="0">
                <a:effectLst/>
                <a:latin typeface="Bahnschrift" panose="020B0502040204020203" pitchFamily="34" charset="0"/>
                <a:ea typeface="Calibri" panose="020F0502020204030204" pitchFamily="34" charset="0"/>
                <a:cs typeface="Times New Roman" panose="02020603050405020304" pitchFamily="18" charset="0"/>
              </a:rPr>
              <a:t> </a:t>
            </a:r>
            <a:r>
              <a:rPr lang="en-US" sz="1800" kern="100" dirty="0">
                <a:effectLst/>
                <a:latin typeface="Bahnschrift" panose="020B0502040204020203" pitchFamily="34" charset="0"/>
                <a:ea typeface="Calibri" panose="020F0502020204030204" pitchFamily="34" charset="0"/>
                <a:cs typeface="Times New Roman" panose="02020603050405020304" pitchFamily="18" charset="0"/>
              </a:rPr>
              <a:t>cm</a:t>
            </a:r>
            <a:r>
              <a:rPr lang="en-US" sz="1800" kern="100" baseline="30000" dirty="0">
                <a:effectLst/>
                <a:latin typeface="Bahnschrift" panose="020B0502040204020203" pitchFamily="34" charset="0"/>
                <a:ea typeface="Calibri" panose="020F0502020204030204" pitchFamily="34" charset="0"/>
                <a:cs typeface="Times New Roman" panose="02020603050405020304" pitchFamily="18" charset="0"/>
              </a:rPr>
              <a:t>-1</a:t>
            </a:r>
            <a:r>
              <a:rPr lang="en-US" sz="1800" kern="100" dirty="0">
                <a:effectLst/>
                <a:latin typeface="Bahnschrift" panose="020B0502040204020203" pitchFamily="34" charset="0"/>
                <a:ea typeface="Calibri" panose="020F0502020204030204" pitchFamily="34" charset="0"/>
                <a:cs typeface="Times New Roman" panose="02020603050405020304" pitchFamily="18" charset="0"/>
              </a:rPr>
              <a:t>: 3510 (N-H), 3104 (aromatic C-H stretching), 2500 (OH acid), 1725-1700 (C=O Acid), 1616 (C=N), 1660 (C=O), 1528 (C=C aromatic), 1248 (C-N)</a:t>
            </a:r>
          </a:p>
          <a:p>
            <a:endParaRPr lang="en-US" kern="100" dirty="0">
              <a:latin typeface="Bahnschrift" panose="020B0502040204020203" pitchFamily="34" charset="0"/>
              <a:ea typeface="Calibri" panose="020F0502020204030204" pitchFamily="34" charset="0"/>
              <a:cs typeface="Times New Roman" panose="02020603050405020304" pitchFamily="18" charset="0"/>
            </a:endParaRPr>
          </a:p>
          <a:p>
            <a:endParaRPr lang="en-US" sz="1800" kern="100" dirty="0">
              <a:effectLst/>
              <a:latin typeface="Bahnschrift" panose="020B0502040204020203" pitchFamily="34" charset="0"/>
              <a:ea typeface="Calibri" panose="020F0502020204030204" pitchFamily="34" charset="0"/>
              <a:cs typeface="Times New Roman" panose="02020603050405020304" pitchFamily="18" charset="0"/>
            </a:endParaRPr>
          </a:p>
          <a:p>
            <a:r>
              <a:rPr lang="en-US" sz="1800" b="1" dirty="0">
                <a:effectLst/>
                <a:latin typeface="Bahnschrift" panose="020B0502040204020203" pitchFamily="34" charset="0"/>
                <a:ea typeface="Calibri" panose="020F0502020204030204" pitchFamily="34" charset="0"/>
              </a:rPr>
              <a:t>Anal. </a:t>
            </a:r>
            <a:r>
              <a:rPr lang="en-US" sz="1800" b="1" dirty="0" err="1">
                <a:effectLst/>
                <a:latin typeface="Bahnschrift" panose="020B0502040204020203" pitchFamily="34" charset="0"/>
                <a:ea typeface="Calibri" panose="020F0502020204030204" pitchFamily="34" charset="0"/>
              </a:rPr>
              <a:t>calcd</a:t>
            </a:r>
            <a:r>
              <a:rPr lang="en-US" sz="1800" b="1" dirty="0">
                <a:effectLst/>
                <a:latin typeface="Bahnschrift" panose="020B0502040204020203" pitchFamily="34" charset="0"/>
                <a:ea typeface="Calibri" panose="020F0502020204030204" pitchFamily="34" charset="0"/>
              </a:rPr>
              <a:t>. for C</a:t>
            </a:r>
            <a:r>
              <a:rPr lang="en-US" sz="1800" b="1" baseline="-25000" dirty="0">
                <a:effectLst/>
                <a:latin typeface="Bahnschrift" panose="020B0502040204020203" pitchFamily="34" charset="0"/>
                <a:ea typeface="Calibri" panose="020F0502020204030204" pitchFamily="34" charset="0"/>
              </a:rPr>
              <a:t>11</a:t>
            </a:r>
            <a:r>
              <a:rPr lang="en-US" sz="1800" b="1" dirty="0">
                <a:effectLst/>
                <a:latin typeface="Bahnschrift" panose="020B0502040204020203" pitchFamily="34" charset="0"/>
                <a:ea typeface="Calibri" panose="020F0502020204030204" pitchFamily="34" charset="0"/>
              </a:rPr>
              <a:t>H</a:t>
            </a:r>
            <a:r>
              <a:rPr lang="en-US" sz="1800" b="1" baseline="-25000" dirty="0">
                <a:effectLst/>
                <a:latin typeface="Bahnschrift" panose="020B0502040204020203" pitchFamily="34" charset="0"/>
                <a:ea typeface="Calibri" panose="020F0502020204030204" pitchFamily="34" charset="0"/>
              </a:rPr>
              <a:t>10</a:t>
            </a:r>
            <a:r>
              <a:rPr lang="en-US" sz="1800" b="1" dirty="0">
                <a:effectLst/>
                <a:latin typeface="Bahnschrift" panose="020B0502040204020203" pitchFamily="34" charset="0"/>
                <a:ea typeface="Calibri" panose="020F0502020204030204" pitchFamily="34" charset="0"/>
              </a:rPr>
              <a:t>N</a:t>
            </a:r>
            <a:r>
              <a:rPr lang="en-US" sz="1800" b="1" baseline="-25000" dirty="0">
                <a:effectLst/>
                <a:latin typeface="Bahnschrift" panose="020B0502040204020203" pitchFamily="34" charset="0"/>
                <a:ea typeface="Calibri" panose="020F0502020204030204" pitchFamily="34" charset="0"/>
              </a:rPr>
              <a:t>2</a:t>
            </a:r>
            <a:r>
              <a:rPr lang="en-US" sz="1800" b="1" dirty="0">
                <a:effectLst/>
                <a:latin typeface="Bahnschrift" panose="020B0502040204020203" pitchFamily="34" charset="0"/>
                <a:ea typeface="Calibri" panose="020F0502020204030204" pitchFamily="34" charset="0"/>
              </a:rPr>
              <a:t>O</a:t>
            </a:r>
            <a:r>
              <a:rPr lang="en-US" sz="1800" b="1" baseline="-25000" dirty="0">
                <a:effectLst/>
                <a:latin typeface="Bahnschrift" panose="020B0502040204020203" pitchFamily="34" charset="0"/>
                <a:ea typeface="Calibri" panose="020F0502020204030204" pitchFamily="34" charset="0"/>
              </a:rPr>
              <a:t>3</a:t>
            </a:r>
            <a:r>
              <a:rPr lang="en-US" sz="1800" dirty="0">
                <a:effectLst/>
                <a:latin typeface="Bahnschrift" panose="020B0502040204020203" pitchFamily="34" charset="0"/>
                <a:ea typeface="Calibri" panose="020F0502020204030204" pitchFamily="34" charset="0"/>
              </a:rPr>
              <a:t>: C, 54.79; H, 4.14; N, 19.17. Found: C, 54.92; H, 4.24; N, 19.29.</a:t>
            </a:r>
            <a:endParaRPr lang="en-US" sz="1800" kern="100" dirty="0">
              <a:effectLst/>
              <a:latin typeface="Bahnschrift" panose="020B0502040204020203"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978806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ults and Discussion">
            <a:extLst>
              <a:ext uri="{FF2B5EF4-FFF2-40B4-BE49-F238E27FC236}">
                <a16:creationId xmlns:a16="http://schemas.microsoft.com/office/drawing/2014/main" id="{0785ADBB-E43B-200F-3C41-BF4B536E78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5" t="42513" r="7778" b="42843"/>
          <a:stretch>
            <a:fillRect/>
          </a:stretch>
        </p:blipFill>
        <p:spPr bwMode="auto">
          <a:xfrm>
            <a:off x="237862" y="181645"/>
            <a:ext cx="10979944" cy="1004292"/>
          </a:xfrm>
          <a:custGeom>
            <a:avLst/>
            <a:gdLst/>
            <a:ahLst/>
            <a:cxnLst/>
            <a:rect l="l" t="t" r="r" b="b"/>
            <a:pathLst>
              <a:path w="10979944" h="1004292">
                <a:moveTo>
                  <a:pt x="4479746" y="691743"/>
                </a:moveTo>
                <a:cubicBezTo>
                  <a:pt x="4449968" y="718731"/>
                  <a:pt x="4435079" y="747904"/>
                  <a:pt x="4435079" y="779264"/>
                </a:cubicBezTo>
                <a:cubicBezTo>
                  <a:pt x="4435079" y="801886"/>
                  <a:pt x="4439730" y="818852"/>
                  <a:pt x="4449032" y="830163"/>
                </a:cubicBezTo>
                <a:cubicBezTo>
                  <a:pt x="4458333" y="841474"/>
                  <a:pt x="4472091" y="847129"/>
                  <a:pt x="4490304" y="847129"/>
                </a:cubicBezTo>
                <a:cubicBezTo>
                  <a:pt x="4509701" y="847129"/>
                  <a:pt x="4532065" y="838665"/>
                  <a:pt x="4557397" y="821736"/>
                </a:cubicBezTo>
                <a:close/>
                <a:moveTo>
                  <a:pt x="4498777" y="292298"/>
                </a:moveTo>
                <a:cubicBezTo>
                  <a:pt x="4485680" y="292298"/>
                  <a:pt x="4475759" y="296664"/>
                  <a:pt x="4469012" y="305395"/>
                </a:cubicBezTo>
                <a:cubicBezTo>
                  <a:pt x="4462265" y="314126"/>
                  <a:pt x="4458891" y="327421"/>
                  <a:pt x="4458891" y="345281"/>
                </a:cubicBezTo>
                <a:cubicBezTo>
                  <a:pt x="4458891" y="382587"/>
                  <a:pt x="4473576" y="417115"/>
                  <a:pt x="4502944" y="448865"/>
                </a:cubicBezTo>
                <a:cubicBezTo>
                  <a:pt x="4530329" y="413543"/>
                  <a:pt x="4544021" y="379809"/>
                  <a:pt x="4544021" y="347662"/>
                </a:cubicBezTo>
                <a:cubicBezTo>
                  <a:pt x="4544021" y="333771"/>
                  <a:pt x="4540053" y="321071"/>
                  <a:pt x="4532115" y="309562"/>
                </a:cubicBezTo>
                <a:cubicBezTo>
                  <a:pt x="4524177" y="298053"/>
                  <a:pt x="4513065" y="292298"/>
                  <a:pt x="4498777" y="292298"/>
                </a:cubicBezTo>
                <a:close/>
                <a:moveTo>
                  <a:pt x="5413177" y="185142"/>
                </a:moveTo>
                <a:lnTo>
                  <a:pt x="5413177" y="819150"/>
                </a:lnTo>
                <a:cubicBezTo>
                  <a:pt x="5449293" y="819150"/>
                  <a:pt x="5471517" y="811907"/>
                  <a:pt x="5479852" y="797421"/>
                </a:cubicBezTo>
                <a:cubicBezTo>
                  <a:pt x="5488186" y="782935"/>
                  <a:pt x="5492353" y="743545"/>
                  <a:pt x="5492353" y="679251"/>
                </a:cubicBezTo>
                <a:lnTo>
                  <a:pt x="5492353" y="304800"/>
                </a:lnTo>
                <a:cubicBezTo>
                  <a:pt x="5492353" y="261143"/>
                  <a:pt x="5490965" y="233164"/>
                  <a:pt x="5488186" y="220861"/>
                </a:cubicBezTo>
                <a:cubicBezTo>
                  <a:pt x="5485408" y="208557"/>
                  <a:pt x="5479058" y="199528"/>
                  <a:pt x="5469136" y="193774"/>
                </a:cubicBezTo>
                <a:cubicBezTo>
                  <a:pt x="5459214" y="188019"/>
                  <a:pt x="5440561" y="185142"/>
                  <a:pt x="5413177" y="185142"/>
                </a:cubicBezTo>
                <a:close/>
                <a:moveTo>
                  <a:pt x="250627" y="185142"/>
                </a:moveTo>
                <a:lnTo>
                  <a:pt x="250627" y="399454"/>
                </a:lnTo>
                <a:cubicBezTo>
                  <a:pt x="278805" y="399454"/>
                  <a:pt x="298550" y="395585"/>
                  <a:pt x="309861" y="387846"/>
                </a:cubicBezTo>
                <a:cubicBezTo>
                  <a:pt x="321171" y="380107"/>
                  <a:pt x="326827" y="355004"/>
                  <a:pt x="326827" y="312539"/>
                </a:cubicBezTo>
                <a:lnTo>
                  <a:pt x="326827" y="259556"/>
                </a:lnTo>
                <a:cubicBezTo>
                  <a:pt x="326827" y="228996"/>
                  <a:pt x="321370" y="208954"/>
                  <a:pt x="310456" y="199429"/>
                </a:cubicBezTo>
                <a:cubicBezTo>
                  <a:pt x="299542" y="189904"/>
                  <a:pt x="279599" y="185142"/>
                  <a:pt x="250627" y="185142"/>
                </a:cubicBezTo>
                <a:close/>
                <a:moveTo>
                  <a:pt x="10037564" y="163115"/>
                </a:moveTo>
                <a:cubicBezTo>
                  <a:pt x="10024467" y="163115"/>
                  <a:pt x="10014446" y="168175"/>
                  <a:pt x="10007501" y="178296"/>
                </a:cubicBezTo>
                <a:cubicBezTo>
                  <a:pt x="10000556" y="188416"/>
                  <a:pt x="9997083" y="218281"/>
                  <a:pt x="9997083" y="267890"/>
                </a:cubicBezTo>
                <a:lnTo>
                  <a:pt x="9997083" y="717946"/>
                </a:lnTo>
                <a:cubicBezTo>
                  <a:pt x="9997083" y="773906"/>
                  <a:pt x="9999365" y="808434"/>
                  <a:pt x="10003929" y="821531"/>
                </a:cubicBezTo>
                <a:cubicBezTo>
                  <a:pt x="10008493" y="834628"/>
                  <a:pt x="10019109" y="841176"/>
                  <a:pt x="10035778" y="841176"/>
                </a:cubicBezTo>
                <a:cubicBezTo>
                  <a:pt x="10052843" y="841176"/>
                  <a:pt x="10063758" y="833636"/>
                  <a:pt x="10068520" y="818554"/>
                </a:cubicBezTo>
                <a:cubicBezTo>
                  <a:pt x="10073283" y="803473"/>
                  <a:pt x="10075664" y="767556"/>
                  <a:pt x="10075664" y="710803"/>
                </a:cubicBezTo>
                <a:lnTo>
                  <a:pt x="10075664" y="267890"/>
                </a:lnTo>
                <a:cubicBezTo>
                  <a:pt x="10075664" y="223043"/>
                  <a:pt x="10073184" y="194369"/>
                  <a:pt x="10068223" y="181868"/>
                </a:cubicBezTo>
                <a:cubicBezTo>
                  <a:pt x="10063261" y="169366"/>
                  <a:pt x="10053042" y="163115"/>
                  <a:pt x="10037564" y="163115"/>
                </a:cubicBezTo>
                <a:close/>
                <a:moveTo>
                  <a:pt x="4502944" y="162520"/>
                </a:moveTo>
                <a:cubicBezTo>
                  <a:pt x="4574382" y="162520"/>
                  <a:pt x="4630639" y="182562"/>
                  <a:pt x="4671716" y="222646"/>
                </a:cubicBezTo>
                <a:cubicBezTo>
                  <a:pt x="4712792" y="262731"/>
                  <a:pt x="4733331" y="313729"/>
                  <a:pt x="4733331" y="375642"/>
                </a:cubicBezTo>
                <a:cubicBezTo>
                  <a:pt x="4733331" y="440729"/>
                  <a:pt x="4708327" y="498475"/>
                  <a:pt x="4658321" y="548878"/>
                </a:cubicBezTo>
                <a:lnTo>
                  <a:pt x="4743181" y="702292"/>
                </a:lnTo>
                <a:lnTo>
                  <a:pt x="4874419" y="617934"/>
                </a:lnTo>
                <a:lnTo>
                  <a:pt x="4874419" y="780454"/>
                </a:lnTo>
                <a:lnTo>
                  <a:pt x="4807363" y="823335"/>
                </a:lnTo>
                <a:lnTo>
                  <a:pt x="4891385" y="984051"/>
                </a:lnTo>
                <a:lnTo>
                  <a:pt x="4668711" y="984051"/>
                </a:lnTo>
                <a:lnTo>
                  <a:pt x="4639792" y="930520"/>
                </a:lnTo>
                <a:cubicBezTo>
                  <a:pt x="4565192" y="979701"/>
                  <a:pt x="4494560" y="1004292"/>
                  <a:pt x="4427898" y="1004292"/>
                </a:cubicBezTo>
                <a:cubicBezTo>
                  <a:pt x="4358060" y="1004292"/>
                  <a:pt x="4304293" y="981075"/>
                  <a:pt x="4266596" y="934640"/>
                </a:cubicBezTo>
                <a:cubicBezTo>
                  <a:pt x="4228899" y="888206"/>
                  <a:pt x="4210051" y="832246"/>
                  <a:pt x="4210051" y="766762"/>
                </a:cubicBezTo>
                <a:cubicBezTo>
                  <a:pt x="4210051" y="714375"/>
                  <a:pt x="4221163" y="673298"/>
                  <a:pt x="4243388" y="643532"/>
                </a:cubicBezTo>
                <a:cubicBezTo>
                  <a:pt x="4265613" y="613767"/>
                  <a:pt x="4298951" y="589557"/>
                  <a:pt x="4343401" y="570904"/>
                </a:cubicBezTo>
                <a:cubicBezTo>
                  <a:pt x="4279901" y="525264"/>
                  <a:pt x="4248151" y="463550"/>
                  <a:pt x="4248151" y="385762"/>
                </a:cubicBezTo>
                <a:cubicBezTo>
                  <a:pt x="4248151" y="318690"/>
                  <a:pt x="4270773" y="264715"/>
                  <a:pt x="4316016" y="223837"/>
                </a:cubicBezTo>
                <a:cubicBezTo>
                  <a:pt x="4361260" y="182959"/>
                  <a:pt x="4423570" y="162520"/>
                  <a:pt x="4502944" y="162520"/>
                </a:cubicBezTo>
                <a:close/>
                <a:moveTo>
                  <a:pt x="10420350" y="20240"/>
                </a:moveTo>
                <a:lnTo>
                  <a:pt x="10629900" y="20240"/>
                </a:lnTo>
                <a:lnTo>
                  <a:pt x="10770394" y="454223"/>
                </a:lnTo>
                <a:lnTo>
                  <a:pt x="10770394" y="20240"/>
                </a:lnTo>
                <a:lnTo>
                  <a:pt x="10979944" y="20240"/>
                </a:lnTo>
                <a:lnTo>
                  <a:pt x="10979944" y="984051"/>
                </a:lnTo>
                <a:lnTo>
                  <a:pt x="10760273" y="984051"/>
                </a:lnTo>
                <a:lnTo>
                  <a:pt x="10629900" y="545901"/>
                </a:lnTo>
                <a:lnTo>
                  <a:pt x="10629900" y="984051"/>
                </a:lnTo>
                <a:lnTo>
                  <a:pt x="10420350" y="984051"/>
                </a:lnTo>
                <a:close/>
                <a:moveTo>
                  <a:pt x="9410700" y="20240"/>
                </a:moveTo>
                <a:lnTo>
                  <a:pt x="9661327" y="20240"/>
                </a:lnTo>
                <a:lnTo>
                  <a:pt x="9661327" y="984051"/>
                </a:lnTo>
                <a:lnTo>
                  <a:pt x="9410700" y="984051"/>
                </a:lnTo>
                <a:close/>
                <a:moveTo>
                  <a:pt x="7483078" y="20240"/>
                </a:moveTo>
                <a:lnTo>
                  <a:pt x="7733705" y="20240"/>
                </a:lnTo>
                <a:lnTo>
                  <a:pt x="7733705" y="742950"/>
                </a:lnTo>
                <a:cubicBezTo>
                  <a:pt x="7733705" y="785018"/>
                  <a:pt x="7735987" y="811907"/>
                  <a:pt x="7740551" y="823614"/>
                </a:cubicBezTo>
                <a:cubicBezTo>
                  <a:pt x="7745115" y="835322"/>
                  <a:pt x="7754343" y="841176"/>
                  <a:pt x="7768233" y="841176"/>
                </a:cubicBezTo>
                <a:cubicBezTo>
                  <a:pt x="7784108" y="841176"/>
                  <a:pt x="7794327" y="834727"/>
                  <a:pt x="7798892" y="821829"/>
                </a:cubicBezTo>
                <a:cubicBezTo>
                  <a:pt x="7803456" y="808930"/>
                  <a:pt x="7805738" y="778470"/>
                  <a:pt x="7805738" y="730448"/>
                </a:cubicBezTo>
                <a:lnTo>
                  <a:pt x="7805738" y="20240"/>
                </a:lnTo>
                <a:lnTo>
                  <a:pt x="8056364" y="20240"/>
                </a:lnTo>
                <a:lnTo>
                  <a:pt x="8056364" y="664368"/>
                </a:lnTo>
                <a:cubicBezTo>
                  <a:pt x="8056364" y="737393"/>
                  <a:pt x="8053983" y="788689"/>
                  <a:pt x="8049221" y="818257"/>
                </a:cubicBezTo>
                <a:cubicBezTo>
                  <a:pt x="8044458" y="847824"/>
                  <a:pt x="8030369" y="878185"/>
                  <a:pt x="8006953" y="909339"/>
                </a:cubicBezTo>
                <a:cubicBezTo>
                  <a:pt x="7983538" y="940494"/>
                  <a:pt x="7952681" y="964108"/>
                  <a:pt x="7914382" y="980182"/>
                </a:cubicBezTo>
                <a:cubicBezTo>
                  <a:pt x="7876084" y="996255"/>
                  <a:pt x="7830939" y="1004292"/>
                  <a:pt x="7778949" y="1004292"/>
                </a:cubicBezTo>
                <a:cubicBezTo>
                  <a:pt x="7721402" y="1004292"/>
                  <a:pt x="7670602" y="994767"/>
                  <a:pt x="7626549" y="975717"/>
                </a:cubicBezTo>
                <a:cubicBezTo>
                  <a:pt x="7582496" y="956667"/>
                  <a:pt x="7549555" y="931862"/>
                  <a:pt x="7527727" y="901303"/>
                </a:cubicBezTo>
                <a:cubicBezTo>
                  <a:pt x="7505899" y="870743"/>
                  <a:pt x="7493000" y="838497"/>
                  <a:pt x="7489032" y="804564"/>
                </a:cubicBezTo>
                <a:cubicBezTo>
                  <a:pt x="7485063" y="770632"/>
                  <a:pt x="7483078" y="699293"/>
                  <a:pt x="7483078" y="590550"/>
                </a:cubicBezTo>
                <a:close/>
                <a:moveTo>
                  <a:pt x="5838825" y="20240"/>
                </a:moveTo>
                <a:lnTo>
                  <a:pt x="6089452" y="20240"/>
                </a:lnTo>
                <a:lnTo>
                  <a:pt x="6089452" y="984051"/>
                </a:lnTo>
                <a:lnTo>
                  <a:pt x="5838825" y="984051"/>
                </a:lnTo>
                <a:close/>
                <a:moveTo>
                  <a:pt x="5162550" y="20240"/>
                </a:moveTo>
                <a:lnTo>
                  <a:pt x="5350074" y="20240"/>
                </a:lnTo>
                <a:cubicBezTo>
                  <a:pt x="5471120" y="20240"/>
                  <a:pt x="5552976" y="25796"/>
                  <a:pt x="5595640" y="36909"/>
                </a:cubicBezTo>
                <a:cubicBezTo>
                  <a:pt x="5638304" y="48021"/>
                  <a:pt x="5670749" y="66278"/>
                  <a:pt x="5692974" y="91678"/>
                </a:cubicBezTo>
                <a:cubicBezTo>
                  <a:pt x="5715199" y="117078"/>
                  <a:pt x="5729090" y="145355"/>
                  <a:pt x="5734646" y="176510"/>
                </a:cubicBezTo>
                <a:cubicBezTo>
                  <a:pt x="5740202" y="207664"/>
                  <a:pt x="5742980" y="268882"/>
                  <a:pt x="5742980" y="360164"/>
                </a:cubicBezTo>
                <a:lnTo>
                  <a:pt x="5742980" y="697706"/>
                </a:lnTo>
                <a:cubicBezTo>
                  <a:pt x="5742980" y="784225"/>
                  <a:pt x="5738912" y="842069"/>
                  <a:pt x="5730776" y="871239"/>
                </a:cubicBezTo>
                <a:cubicBezTo>
                  <a:pt x="5722640" y="900410"/>
                  <a:pt x="5708452" y="923230"/>
                  <a:pt x="5688211" y="939700"/>
                </a:cubicBezTo>
                <a:cubicBezTo>
                  <a:pt x="5667971" y="956171"/>
                  <a:pt x="5642967" y="967680"/>
                  <a:pt x="5613202" y="974229"/>
                </a:cubicBezTo>
                <a:cubicBezTo>
                  <a:pt x="5583436" y="980777"/>
                  <a:pt x="5538590" y="984051"/>
                  <a:pt x="5478661" y="984051"/>
                </a:cubicBezTo>
                <a:lnTo>
                  <a:pt x="5162550" y="984051"/>
                </a:lnTo>
                <a:close/>
                <a:moveTo>
                  <a:pt x="2795588" y="20240"/>
                </a:moveTo>
                <a:lnTo>
                  <a:pt x="3343275" y="20240"/>
                </a:lnTo>
                <a:lnTo>
                  <a:pt x="3343275" y="213121"/>
                </a:lnTo>
                <a:lnTo>
                  <a:pt x="3194447" y="213121"/>
                </a:lnTo>
                <a:lnTo>
                  <a:pt x="3194447" y="984051"/>
                </a:lnTo>
                <a:lnTo>
                  <a:pt x="2943821" y="984051"/>
                </a:lnTo>
                <a:lnTo>
                  <a:pt x="2943821" y="213121"/>
                </a:lnTo>
                <a:lnTo>
                  <a:pt x="2795588" y="213121"/>
                </a:lnTo>
                <a:close/>
                <a:moveTo>
                  <a:pt x="2457450" y="20240"/>
                </a:moveTo>
                <a:lnTo>
                  <a:pt x="2708077" y="20240"/>
                </a:lnTo>
                <a:lnTo>
                  <a:pt x="2708077" y="791170"/>
                </a:lnTo>
                <a:lnTo>
                  <a:pt x="2860477" y="791170"/>
                </a:lnTo>
                <a:lnTo>
                  <a:pt x="2860477" y="984051"/>
                </a:lnTo>
                <a:lnTo>
                  <a:pt x="2457450" y="984051"/>
                </a:lnTo>
                <a:close/>
                <a:moveTo>
                  <a:pt x="1787129" y="20240"/>
                </a:moveTo>
                <a:lnTo>
                  <a:pt x="2037755" y="20240"/>
                </a:lnTo>
                <a:lnTo>
                  <a:pt x="2037755" y="742950"/>
                </a:lnTo>
                <a:cubicBezTo>
                  <a:pt x="2037755" y="785018"/>
                  <a:pt x="2040037" y="811907"/>
                  <a:pt x="2044601" y="823614"/>
                </a:cubicBezTo>
                <a:cubicBezTo>
                  <a:pt x="2049165" y="835322"/>
                  <a:pt x="2058393" y="841176"/>
                  <a:pt x="2072283" y="841176"/>
                </a:cubicBezTo>
                <a:cubicBezTo>
                  <a:pt x="2088159" y="841176"/>
                  <a:pt x="2098378" y="834727"/>
                  <a:pt x="2102942" y="821829"/>
                </a:cubicBezTo>
                <a:cubicBezTo>
                  <a:pt x="2107506" y="808930"/>
                  <a:pt x="2109788" y="778470"/>
                  <a:pt x="2109788" y="730448"/>
                </a:cubicBezTo>
                <a:lnTo>
                  <a:pt x="2109788" y="20240"/>
                </a:lnTo>
                <a:lnTo>
                  <a:pt x="2360414" y="20240"/>
                </a:lnTo>
                <a:lnTo>
                  <a:pt x="2360414" y="664368"/>
                </a:lnTo>
                <a:cubicBezTo>
                  <a:pt x="2360414" y="737393"/>
                  <a:pt x="2358034" y="788689"/>
                  <a:pt x="2353271" y="818257"/>
                </a:cubicBezTo>
                <a:cubicBezTo>
                  <a:pt x="2348508" y="847824"/>
                  <a:pt x="2334419" y="878185"/>
                  <a:pt x="2311004" y="909339"/>
                </a:cubicBezTo>
                <a:cubicBezTo>
                  <a:pt x="2287588" y="940494"/>
                  <a:pt x="2256731" y="964108"/>
                  <a:pt x="2218433" y="980182"/>
                </a:cubicBezTo>
                <a:cubicBezTo>
                  <a:pt x="2180134" y="996255"/>
                  <a:pt x="2134990" y="1004292"/>
                  <a:pt x="2082999" y="1004292"/>
                </a:cubicBezTo>
                <a:cubicBezTo>
                  <a:pt x="2025452" y="1004292"/>
                  <a:pt x="1974652" y="994767"/>
                  <a:pt x="1930599" y="975717"/>
                </a:cubicBezTo>
                <a:cubicBezTo>
                  <a:pt x="1886546" y="956667"/>
                  <a:pt x="1853606" y="931862"/>
                  <a:pt x="1831777" y="901303"/>
                </a:cubicBezTo>
                <a:cubicBezTo>
                  <a:pt x="1809949" y="870743"/>
                  <a:pt x="1797051" y="838497"/>
                  <a:pt x="1793082" y="804564"/>
                </a:cubicBezTo>
                <a:cubicBezTo>
                  <a:pt x="1789113" y="770632"/>
                  <a:pt x="1787129" y="699293"/>
                  <a:pt x="1787129" y="590550"/>
                </a:cubicBezTo>
                <a:close/>
                <a:moveTo>
                  <a:pt x="657225" y="20240"/>
                </a:moveTo>
                <a:lnTo>
                  <a:pt x="1075135" y="20240"/>
                </a:lnTo>
                <a:lnTo>
                  <a:pt x="1075135" y="213121"/>
                </a:lnTo>
                <a:lnTo>
                  <a:pt x="907852" y="213121"/>
                </a:lnTo>
                <a:lnTo>
                  <a:pt x="907852" y="395882"/>
                </a:lnTo>
                <a:lnTo>
                  <a:pt x="1064419" y="395882"/>
                </a:lnTo>
                <a:lnTo>
                  <a:pt x="1064419" y="579239"/>
                </a:lnTo>
                <a:lnTo>
                  <a:pt x="907852" y="579239"/>
                </a:lnTo>
                <a:lnTo>
                  <a:pt x="907852" y="791170"/>
                </a:lnTo>
                <a:lnTo>
                  <a:pt x="1091803" y="791170"/>
                </a:lnTo>
                <a:lnTo>
                  <a:pt x="1091803" y="984051"/>
                </a:lnTo>
                <a:lnTo>
                  <a:pt x="657225" y="984051"/>
                </a:lnTo>
                <a:close/>
                <a:moveTo>
                  <a:pt x="0" y="20240"/>
                </a:moveTo>
                <a:lnTo>
                  <a:pt x="177404" y="20240"/>
                </a:lnTo>
                <a:cubicBezTo>
                  <a:pt x="295672" y="20240"/>
                  <a:pt x="375742" y="24804"/>
                  <a:pt x="417612" y="33932"/>
                </a:cubicBezTo>
                <a:cubicBezTo>
                  <a:pt x="459483" y="43061"/>
                  <a:pt x="493614" y="66377"/>
                  <a:pt x="520006" y="103882"/>
                </a:cubicBezTo>
                <a:cubicBezTo>
                  <a:pt x="546398" y="141386"/>
                  <a:pt x="559594" y="201215"/>
                  <a:pt x="559594" y="283368"/>
                </a:cubicBezTo>
                <a:cubicBezTo>
                  <a:pt x="559594" y="358378"/>
                  <a:pt x="550268" y="408781"/>
                  <a:pt x="531614" y="434578"/>
                </a:cubicBezTo>
                <a:cubicBezTo>
                  <a:pt x="512961" y="460375"/>
                  <a:pt x="476250" y="475853"/>
                  <a:pt x="421482" y="481012"/>
                </a:cubicBezTo>
                <a:cubicBezTo>
                  <a:pt x="471091" y="493315"/>
                  <a:pt x="504429" y="509786"/>
                  <a:pt x="521494" y="530423"/>
                </a:cubicBezTo>
                <a:cubicBezTo>
                  <a:pt x="538560" y="551061"/>
                  <a:pt x="549176" y="570011"/>
                  <a:pt x="553343" y="587275"/>
                </a:cubicBezTo>
                <a:cubicBezTo>
                  <a:pt x="557511" y="604539"/>
                  <a:pt x="559594" y="652065"/>
                  <a:pt x="559594" y="729853"/>
                </a:cubicBezTo>
                <a:lnTo>
                  <a:pt x="559594" y="984051"/>
                </a:lnTo>
                <a:lnTo>
                  <a:pt x="326827" y="984051"/>
                </a:lnTo>
                <a:lnTo>
                  <a:pt x="326827" y="663773"/>
                </a:lnTo>
                <a:cubicBezTo>
                  <a:pt x="326827" y="612179"/>
                  <a:pt x="322759" y="580231"/>
                  <a:pt x="314623" y="567928"/>
                </a:cubicBezTo>
                <a:cubicBezTo>
                  <a:pt x="306487" y="555625"/>
                  <a:pt x="285155" y="549473"/>
                  <a:pt x="250627" y="549473"/>
                </a:cubicBezTo>
                <a:lnTo>
                  <a:pt x="250627" y="984051"/>
                </a:lnTo>
                <a:lnTo>
                  <a:pt x="0" y="984051"/>
                </a:lnTo>
                <a:close/>
                <a:moveTo>
                  <a:pt x="10036373" y="0"/>
                </a:moveTo>
                <a:cubicBezTo>
                  <a:pt x="10087967" y="0"/>
                  <a:pt x="10134302" y="8433"/>
                  <a:pt x="10175379" y="25300"/>
                </a:cubicBezTo>
                <a:cubicBezTo>
                  <a:pt x="10216455" y="42168"/>
                  <a:pt x="10249495" y="67468"/>
                  <a:pt x="10274498" y="101203"/>
                </a:cubicBezTo>
                <a:cubicBezTo>
                  <a:pt x="10299502" y="134937"/>
                  <a:pt x="10314384" y="171648"/>
                  <a:pt x="10319147" y="211336"/>
                </a:cubicBezTo>
                <a:cubicBezTo>
                  <a:pt x="10323909" y="251023"/>
                  <a:pt x="10326291" y="320476"/>
                  <a:pt x="10326291" y="419695"/>
                </a:cubicBezTo>
                <a:lnTo>
                  <a:pt x="10326291" y="584596"/>
                </a:lnTo>
                <a:cubicBezTo>
                  <a:pt x="10326291" y="681434"/>
                  <a:pt x="10324008" y="749994"/>
                  <a:pt x="10319445" y="790277"/>
                </a:cubicBezTo>
                <a:cubicBezTo>
                  <a:pt x="10314881" y="830560"/>
                  <a:pt x="10300593" y="867370"/>
                  <a:pt x="10276582" y="900707"/>
                </a:cubicBezTo>
                <a:cubicBezTo>
                  <a:pt x="10252571" y="934045"/>
                  <a:pt x="10220126" y="959643"/>
                  <a:pt x="10179248" y="977503"/>
                </a:cubicBezTo>
                <a:cubicBezTo>
                  <a:pt x="10138371" y="995362"/>
                  <a:pt x="10090746" y="1004292"/>
                  <a:pt x="10036373" y="1004292"/>
                </a:cubicBezTo>
                <a:cubicBezTo>
                  <a:pt x="9984780" y="1004292"/>
                  <a:pt x="9938445" y="995858"/>
                  <a:pt x="9897368" y="978991"/>
                </a:cubicBezTo>
                <a:cubicBezTo>
                  <a:pt x="9856291" y="962124"/>
                  <a:pt x="9823252" y="936823"/>
                  <a:pt x="9798248" y="903089"/>
                </a:cubicBezTo>
                <a:cubicBezTo>
                  <a:pt x="9773245" y="869354"/>
                  <a:pt x="9758363" y="832643"/>
                  <a:pt x="9753600" y="792956"/>
                </a:cubicBezTo>
                <a:cubicBezTo>
                  <a:pt x="9748838" y="753268"/>
                  <a:pt x="9746456" y="683815"/>
                  <a:pt x="9746456" y="584596"/>
                </a:cubicBezTo>
                <a:lnTo>
                  <a:pt x="9746456" y="419695"/>
                </a:lnTo>
                <a:cubicBezTo>
                  <a:pt x="9746456" y="322857"/>
                  <a:pt x="9748739" y="254297"/>
                  <a:pt x="9753302" y="214014"/>
                </a:cubicBezTo>
                <a:cubicBezTo>
                  <a:pt x="9757866" y="173732"/>
                  <a:pt x="9772154" y="136921"/>
                  <a:pt x="9796165" y="103584"/>
                </a:cubicBezTo>
                <a:cubicBezTo>
                  <a:pt x="9820176" y="70246"/>
                  <a:pt x="9852621" y="44648"/>
                  <a:pt x="9893498" y="26789"/>
                </a:cubicBezTo>
                <a:cubicBezTo>
                  <a:pt x="9934376" y="8929"/>
                  <a:pt x="9982001" y="0"/>
                  <a:pt x="10036373" y="0"/>
                </a:cubicBezTo>
                <a:close/>
                <a:moveTo>
                  <a:pt x="9033272" y="0"/>
                </a:moveTo>
                <a:cubicBezTo>
                  <a:pt x="9098359" y="0"/>
                  <a:pt x="9153823" y="10517"/>
                  <a:pt x="9199662" y="31551"/>
                </a:cubicBezTo>
                <a:cubicBezTo>
                  <a:pt x="9245501" y="52586"/>
                  <a:pt x="9275862" y="79077"/>
                  <a:pt x="9290745" y="111025"/>
                </a:cubicBezTo>
                <a:cubicBezTo>
                  <a:pt x="9305627" y="142974"/>
                  <a:pt x="9313069" y="197246"/>
                  <a:pt x="9313069" y="273843"/>
                </a:cubicBezTo>
                <a:lnTo>
                  <a:pt x="9313069" y="311943"/>
                </a:lnTo>
                <a:lnTo>
                  <a:pt x="9080302" y="311943"/>
                </a:lnTo>
                <a:lnTo>
                  <a:pt x="9080302" y="240506"/>
                </a:lnTo>
                <a:cubicBezTo>
                  <a:pt x="9080302" y="207168"/>
                  <a:pt x="9077325" y="185936"/>
                  <a:pt x="9071372" y="176807"/>
                </a:cubicBezTo>
                <a:cubicBezTo>
                  <a:pt x="9065419" y="167679"/>
                  <a:pt x="9055497" y="163115"/>
                  <a:pt x="9041606" y="163115"/>
                </a:cubicBezTo>
                <a:cubicBezTo>
                  <a:pt x="9026525" y="163115"/>
                  <a:pt x="9015115" y="169271"/>
                  <a:pt x="9007376" y="181584"/>
                </a:cubicBezTo>
                <a:cubicBezTo>
                  <a:pt x="8999637" y="193896"/>
                  <a:pt x="8995767" y="212563"/>
                  <a:pt x="8995767" y="237585"/>
                </a:cubicBezTo>
                <a:cubicBezTo>
                  <a:pt x="8995767" y="269751"/>
                  <a:pt x="9000118" y="293975"/>
                  <a:pt x="9008818" y="310260"/>
                </a:cubicBezTo>
                <a:cubicBezTo>
                  <a:pt x="9017127" y="326544"/>
                  <a:pt x="9040735" y="346186"/>
                  <a:pt x="9079641" y="369186"/>
                </a:cubicBezTo>
                <a:cubicBezTo>
                  <a:pt x="9191206" y="435402"/>
                  <a:pt x="9261475" y="489743"/>
                  <a:pt x="9290447" y="532209"/>
                </a:cubicBezTo>
                <a:cubicBezTo>
                  <a:pt x="9319419" y="574675"/>
                  <a:pt x="9333905" y="643136"/>
                  <a:pt x="9333905" y="737592"/>
                </a:cubicBezTo>
                <a:cubicBezTo>
                  <a:pt x="9333905" y="806251"/>
                  <a:pt x="9325868" y="856853"/>
                  <a:pt x="9309795" y="889397"/>
                </a:cubicBezTo>
                <a:cubicBezTo>
                  <a:pt x="9293721" y="921940"/>
                  <a:pt x="9262665" y="949225"/>
                  <a:pt x="9216628" y="971252"/>
                </a:cubicBezTo>
                <a:cubicBezTo>
                  <a:pt x="9170591" y="993279"/>
                  <a:pt x="9117013" y="1004292"/>
                  <a:pt x="9055894" y="1004292"/>
                </a:cubicBezTo>
                <a:cubicBezTo>
                  <a:pt x="8988822" y="1004292"/>
                  <a:pt x="8931573" y="991592"/>
                  <a:pt x="8884146" y="966192"/>
                </a:cubicBezTo>
                <a:cubicBezTo>
                  <a:pt x="8836719" y="940792"/>
                  <a:pt x="8805664" y="908447"/>
                  <a:pt x="8790980" y="869156"/>
                </a:cubicBezTo>
                <a:cubicBezTo>
                  <a:pt x="8776295" y="829865"/>
                  <a:pt x="8768953" y="774104"/>
                  <a:pt x="8768953" y="701873"/>
                </a:cubicBezTo>
                <a:lnTo>
                  <a:pt x="8768953" y="638770"/>
                </a:lnTo>
                <a:lnTo>
                  <a:pt x="9001720" y="638770"/>
                </a:lnTo>
                <a:lnTo>
                  <a:pt x="9001720" y="756046"/>
                </a:lnTo>
                <a:cubicBezTo>
                  <a:pt x="9001720" y="792162"/>
                  <a:pt x="9004995" y="815379"/>
                  <a:pt x="9011543" y="825698"/>
                </a:cubicBezTo>
                <a:cubicBezTo>
                  <a:pt x="9018091" y="836017"/>
                  <a:pt x="9029700" y="841176"/>
                  <a:pt x="9046369" y="841176"/>
                </a:cubicBezTo>
                <a:cubicBezTo>
                  <a:pt x="9063038" y="841176"/>
                  <a:pt x="9075440" y="834628"/>
                  <a:pt x="9083576" y="821531"/>
                </a:cubicBezTo>
                <a:cubicBezTo>
                  <a:pt x="9091712" y="808434"/>
                  <a:pt x="9095780" y="788987"/>
                  <a:pt x="9095780" y="763190"/>
                </a:cubicBezTo>
                <a:cubicBezTo>
                  <a:pt x="9095780" y="706437"/>
                  <a:pt x="9088041" y="669329"/>
                  <a:pt x="9072563" y="651867"/>
                </a:cubicBezTo>
                <a:cubicBezTo>
                  <a:pt x="9056687" y="634404"/>
                  <a:pt x="9017596" y="605234"/>
                  <a:pt x="8955286" y="564356"/>
                </a:cubicBezTo>
                <a:cubicBezTo>
                  <a:pt x="8892976" y="523081"/>
                  <a:pt x="8851702" y="493117"/>
                  <a:pt x="8831461" y="474464"/>
                </a:cubicBezTo>
                <a:cubicBezTo>
                  <a:pt x="8811220" y="455811"/>
                  <a:pt x="8794452" y="430014"/>
                  <a:pt x="8781157" y="397073"/>
                </a:cubicBezTo>
                <a:cubicBezTo>
                  <a:pt x="8767862" y="364132"/>
                  <a:pt x="8761214" y="322064"/>
                  <a:pt x="8761214" y="270867"/>
                </a:cubicBezTo>
                <a:cubicBezTo>
                  <a:pt x="8761214" y="197048"/>
                  <a:pt x="8770640" y="143073"/>
                  <a:pt x="8789491" y="108942"/>
                </a:cubicBezTo>
                <a:cubicBezTo>
                  <a:pt x="8808343" y="74810"/>
                  <a:pt x="8838803" y="48121"/>
                  <a:pt x="8880872" y="28872"/>
                </a:cubicBezTo>
                <a:cubicBezTo>
                  <a:pt x="8922941" y="9624"/>
                  <a:pt x="8973741" y="0"/>
                  <a:pt x="9033272" y="0"/>
                </a:cubicBezTo>
                <a:close/>
                <a:moveTo>
                  <a:pt x="8404622" y="0"/>
                </a:moveTo>
                <a:cubicBezTo>
                  <a:pt x="8469709" y="0"/>
                  <a:pt x="8525173" y="10517"/>
                  <a:pt x="8571012" y="31551"/>
                </a:cubicBezTo>
                <a:cubicBezTo>
                  <a:pt x="8616851" y="52586"/>
                  <a:pt x="8647212" y="79077"/>
                  <a:pt x="8662095" y="111025"/>
                </a:cubicBezTo>
                <a:cubicBezTo>
                  <a:pt x="8676977" y="142974"/>
                  <a:pt x="8684419" y="197246"/>
                  <a:pt x="8684419" y="273843"/>
                </a:cubicBezTo>
                <a:lnTo>
                  <a:pt x="8684419" y="311943"/>
                </a:lnTo>
                <a:lnTo>
                  <a:pt x="8451652" y="311943"/>
                </a:lnTo>
                <a:lnTo>
                  <a:pt x="8451652" y="240506"/>
                </a:lnTo>
                <a:cubicBezTo>
                  <a:pt x="8451652" y="207168"/>
                  <a:pt x="8448675" y="185936"/>
                  <a:pt x="8442722" y="176807"/>
                </a:cubicBezTo>
                <a:cubicBezTo>
                  <a:pt x="8436769" y="167679"/>
                  <a:pt x="8426847" y="163115"/>
                  <a:pt x="8412956" y="163115"/>
                </a:cubicBezTo>
                <a:cubicBezTo>
                  <a:pt x="8397875" y="163115"/>
                  <a:pt x="8386465" y="169271"/>
                  <a:pt x="8378726" y="181584"/>
                </a:cubicBezTo>
                <a:cubicBezTo>
                  <a:pt x="8370987" y="193896"/>
                  <a:pt x="8367117" y="212563"/>
                  <a:pt x="8367117" y="237585"/>
                </a:cubicBezTo>
                <a:cubicBezTo>
                  <a:pt x="8367117" y="269751"/>
                  <a:pt x="8371468" y="293975"/>
                  <a:pt x="8380168" y="310260"/>
                </a:cubicBezTo>
                <a:cubicBezTo>
                  <a:pt x="8388477" y="326544"/>
                  <a:pt x="8412085" y="346186"/>
                  <a:pt x="8450991" y="369186"/>
                </a:cubicBezTo>
                <a:cubicBezTo>
                  <a:pt x="8562556" y="435402"/>
                  <a:pt x="8632825" y="489743"/>
                  <a:pt x="8661797" y="532209"/>
                </a:cubicBezTo>
                <a:cubicBezTo>
                  <a:pt x="8690769" y="574675"/>
                  <a:pt x="8705255" y="643136"/>
                  <a:pt x="8705255" y="737592"/>
                </a:cubicBezTo>
                <a:cubicBezTo>
                  <a:pt x="8705255" y="806251"/>
                  <a:pt x="8697218" y="856853"/>
                  <a:pt x="8681145" y="889397"/>
                </a:cubicBezTo>
                <a:cubicBezTo>
                  <a:pt x="8665071" y="921940"/>
                  <a:pt x="8634015" y="949225"/>
                  <a:pt x="8587978" y="971252"/>
                </a:cubicBezTo>
                <a:cubicBezTo>
                  <a:pt x="8541941" y="993279"/>
                  <a:pt x="8488363" y="1004292"/>
                  <a:pt x="8427244" y="1004292"/>
                </a:cubicBezTo>
                <a:cubicBezTo>
                  <a:pt x="8360172" y="1004292"/>
                  <a:pt x="8302923" y="991592"/>
                  <a:pt x="8255496" y="966192"/>
                </a:cubicBezTo>
                <a:cubicBezTo>
                  <a:pt x="8208070" y="940792"/>
                  <a:pt x="8177014" y="908447"/>
                  <a:pt x="8162330" y="869156"/>
                </a:cubicBezTo>
                <a:cubicBezTo>
                  <a:pt x="8147645" y="829865"/>
                  <a:pt x="8140303" y="774104"/>
                  <a:pt x="8140303" y="701873"/>
                </a:cubicBezTo>
                <a:lnTo>
                  <a:pt x="8140303" y="638770"/>
                </a:lnTo>
                <a:lnTo>
                  <a:pt x="8373070" y="638770"/>
                </a:lnTo>
                <a:lnTo>
                  <a:pt x="8373070" y="756046"/>
                </a:lnTo>
                <a:cubicBezTo>
                  <a:pt x="8373070" y="792162"/>
                  <a:pt x="8376345" y="815379"/>
                  <a:pt x="8382893" y="825698"/>
                </a:cubicBezTo>
                <a:cubicBezTo>
                  <a:pt x="8389441" y="836017"/>
                  <a:pt x="8401050" y="841176"/>
                  <a:pt x="8417719" y="841176"/>
                </a:cubicBezTo>
                <a:cubicBezTo>
                  <a:pt x="8434388" y="841176"/>
                  <a:pt x="8446790" y="834628"/>
                  <a:pt x="8454926" y="821531"/>
                </a:cubicBezTo>
                <a:cubicBezTo>
                  <a:pt x="8463062" y="808434"/>
                  <a:pt x="8467130" y="788987"/>
                  <a:pt x="8467130" y="763190"/>
                </a:cubicBezTo>
                <a:cubicBezTo>
                  <a:pt x="8467130" y="706437"/>
                  <a:pt x="8459391" y="669329"/>
                  <a:pt x="8443913" y="651867"/>
                </a:cubicBezTo>
                <a:cubicBezTo>
                  <a:pt x="8428037" y="634404"/>
                  <a:pt x="8388946" y="605234"/>
                  <a:pt x="8326636" y="564356"/>
                </a:cubicBezTo>
                <a:cubicBezTo>
                  <a:pt x="8264326" y="523081"/>
                  <a:pt x="8223052" y="493117"/>
                  <a:pt x="8202811" y="474464"/>
                </a:cubicBezTo>
                <a:cubicBezTo>
                  <a:pt x="8182570" y="455811"/>
                  <a:pt x="8165802" y="430014"/>
                  <a:pt x="8152507" y="397073"/>
                </a:cubicBezTo>
                <a:cubicBezTo>
                  <a:pt x="8139212" y="364132"/>
                  <a:pt x="8132564" y="322064"/>
                  <a:pt x="8132564" y="270867"/>
                </a:cubicBezTo>
                <a:cubicBezTo>
                  <a:pt x="8132564" y="197048"/>
                  <a:pt x="8141990" y="143073"/>
                  <a:pt x="8160842" y="108942"/>
                </a:cubicBezTo>
                <a:cubicBezTo>
                  <a:pt x="8179693" y="74810"/>
                  <a:pt x="8210153" y="48121"/>
                  <a:pt x="8252222" y="28872"/>
                </a:cubicBezTo>
                <a:cubicBezTo>
                  <a:pt x="8294291" y="9624"/>
                  <a:pt x="8345091" y="0"/>
                  <a:pt x="8404622" y="0"/>
                </a:cubicBezTo>
                <a:close/>
                <a:moveTo>
                  <a:pt x="7095530" y="0"/>
                </a:moveTo>
                <a:cubicBezTo>
                  <a:pt x="7169349" y="0"/>
                  <a:pt x="7230269" y="14268"/>
                  <a:pt x="7278291" y="42806"/>
                </a:cubicBezTo>
                <a:cubicBezTo>
                  <a:pt x="7326313" y="71344"/>
                  <a:pt x="7357865" y="106916"/>
                  <a:pt x="7372946" y="149521"/>
                </a:cubicBezTo>
                <a:cubicBezTo>
                  <a:pt x="7388027" y="192126"/>
                  <a:pt x="7395567" y="258412"/>
                  <a:pt x="7395567" y="348378"/>
                </a:cubicBezTo>
                <a:lnTo>
                  <a:pt x="7395567" y="439936"/>
                </a:lnTo>
                <a:lnTo>
                  <a:pt x="7144941" y="439936"/>
                </a:lnTo>
                <a:lnTo>
                  <a:pt x="7144941" y="272420"/>
                </a:lnTo>
                <a:cubicBezTo>
                  <a:pt x="7144941" y="223710"/>
                  <a:pt x="7142262" y="193315"/>
                  <a:pt x="7136904" y="181235"/>
                </a:cubicBezTo>
                <a:cubicBezTo>
                  <a:pt x="7131546" y="169155"/>
                  <a:pt x="7119740" y="163115"/>
                  <a:pt x="7101483" y="163115"/>
                </a:cubicBezTo>
                <a:cubicBezTo>
                  <a:pt x="7080845" y="163115"/>
                  <a:pt x="7067749" y="170457"/>
                  <a:pt x="7062192" y="185142"/>
                </a:cubicBezTo>
                <a:cubicBezTo>
                  <a:pt x="7056636" y="199826"/>
                  <a:pt x="7053858" y="231576"/>
                  <a:pt x="7053858" y="280392"/>
                </a:cubicBezTo>
                <a:lnTo>
                  <a:pt x="7053858" y="728067"/>
                </a:lnTo>
                <a:cubicBezTo>
                  <a:pt x="7053858" y="774898"/>
                  <a:pt x="7056636" y="805457"/>
                  <a:pt x="7062192" y="819745"/>
                </a:cubicBezTo>
                <a:cubicBezTo>
                  <a:pt x="7067749" y="834032"/>
                  <a:pt x="7080250" y="841176"/>
                  <a:pt x="7099697" y="841176"/>
                </a:cubicBezTo>
                <a:cubicBezTo>
                  <a:pt x="7118350" y="841176"/>
                  <a:pt x="7130554" y="834015"/>
                  <a:pt x="7136309" y="819694"/>
                </a:cubicBezTo>
                <a:cubicBezTo>
                  <a:pt x="7142064" y="805372"/>
                  <a:pt x="7144941" y="771754"/>
                  <a:pt x="7144941" y="718839"/>
                </a:cubicBezTo>
                <a:lnTo>
                  <a:pt x="7144941" y="597693"/>
                </a:lnTo>
                <a:lnTo>
                  <a:pt x="7395567" y="597693"/>
                </a:lnTo>
                <a:lnTo>
                  <a:pt x="7395567" y="635254"/>
                </a:lnTo>
                <a:cubicBezTo>
                  <a:pt x="7395567" y="735012"/>
                  <a:pt x="7388523" y="805758"/>
                  <a:pt x="7374434" y="847492"/>
                </a:cubicBezTo>
                <a:cubicBezTo>
                  <a:pt x="7360345" y="889226"/>
                  <a:pt x="7329190" y="925793"/>
                  <a:pt x="7280970" y="957192"/>
                </a:cubicBezTo>
                <a:cubicBezTo>
                  <a:pt x="7232749" y="988592"/>
                  <a:pt x="7173318" y="1004292"/>
                  <a:pt x="7102674" y="1004292"/>
                </a:cubicBezTo>
                <a:cubicBezTo>
                  <a:pt x="7029252" y="1004292"/>
                  <a:pt x="6968728" y="990996"/>
                  <a:pt x="6921103" y="964406"/>
                </a:cubicBezTo>
                <a:cubicBezTo>
                  <a:pt x="6873478" y="937815"/>
                  <a:pt x="6841927" y="901005"/>
                  <a:pt x="6826449" y="853975"/>
                </a:cubicBezTo>
                <a:cubicBezTo>
                  <a:pt x="6810971" y="806946"/>
                  <a:pt x="6803232" y="736203"/>
                  <a:pt x="6803232" y="641746"/>
                </a:cubicBezTo>
                <a:lnTo>
                  <a:pt x="6803232" y="360164"/>
                </a:lnTo>
                <a:cubicBezTo>
                  <a:pt x="6803232" y="290711"/>
                  <a:pt x="6805613" y="238621"/>
                  <a:pt x="6810375" y="203894"/>
                </a:cubicBezTo>
                <a:cubicBezTo>
                  <a:pt x="6815138" y="169168"/>
                  <a:pt x="6829326" y="135731"/>
                  <a:pt x="6852940" y="103584"/>
                </a:cubicBezTo>
                <a:cubicBezTo>
                  <a:pt x="6876554" y="71437"/>
                  <a:pt x="6909297" y="46136"/>
                  <a:pt x="6951167" y="27682"/>
                </a:cubicBezTo>
                <a:cubicBezTo>
                  <a:pt x="6993037" y="9227"/>
                  <a:pt x="7041158" y="0"/>
                  <a:pt x="7095530" y="0"/>
                </a:cubicBezTo>
                <a:close/>
                <a:moveTo>
                  <a:pt x="6432947" y="0"/>
                </a:moveTo>
                <a:cubicBezTo>
                  <a:pt x="6498034" y="0"/>
                  <a:pt x="6553498" y="10517"/>
                  <a:pt x="6599337" y="31551"/>
                </a:cubicBezTo>
                <a:cubicBezTo>
                  <a:pt x="6645176" y="52586"/>
                  <a:pt x="6675537" y="79077"/>
                  <a:pt x="6690420" y="111025"/>
                </a:cubicBezTo>
                <a:cubicBezTo>
                  <a:pt x="6705303" y="142974"/>
                  <a:pt x="6712744" y="197246"/>
                  <a:pt x="6712744" y="273843"/>
                </a:cubicBezTo>
                <a:lnTo>
                  <a:pt x="6712744" y="311943"/>
                </a:lnTo>
                <a:lnTo>
                  <a:pt x="6479977" y="311943"/>
                </a:lnTo>
                <a:lnTo>
                  <a:pt x="6479977" y="240506"/>
                </a:lnTo>
                <a:cubicBezTo>
                  <a:pt x="6479977" y="207168"/>
                  <a:pt x="6477000" y="185936"/>
                  <a:pt x="6471047" y="176807"/>
                </a:cubicBezTo>
                <a:cubicBezTo>
                  <a:pt x="6465094" y="167679"/>
                  <a:pt x="6455172" y="163115"/>
                  <a:pt x="6441282" y="163115"/>
                </a:cubicBezTo>
                <a:cubicBezTo>
                  <a:pt x="6426200" y="163115"/>
                  <a:pt x="6414790" y="169271"/>
                  <a:pt x="6407051" y="181584"/>
                </a:cubicBezTo>
                <a:cubicBezTo>
                  <a:pt x="6399312" y="193896"/>
                  <a:pt x="6395442" y="212563"/>
                  <a:pt x="6395442" y="237585"/>
                </a:cubicBezTo>
                <a:cubicBezTo>
                  <a:pt x="6395442" y="269751"/>
                  <a:pt x="6399793" y="293975"/>
                  <a:pt x="6408493" y="310260"/>
                </a:cubicBezTo>
                <a:cubicBezTo>
                  <a:pt x="6416802" y="326544"/>
                  <a:pt x="6440410" y="346186"/>
                  <a:pt x="6479316" y="369186"/>
                </a:cubicBezTo>
                <a:cubicBezTo>
                  <a:pt x="6590882" y="435402"/>
                  <a:pt x="6661150" y="489743"/>
                  <a:pt x="6690122" y="532209"/>
                </a:cubicBezTo>
                <a:cubicBezTo>
                  <a:pt x="6719094" y="574675"/>
                  <a:pt x="6733580" y="643136"/>
                  <a:pt x="6733580" y="737592"/>
                </a:cubicBezTo>
                <a:cubicBezTo>
                  <a:pt x="6733580" y="806251"/>
                  <a:pt x="6725543" y="856853"/>
                  <a:pt x="6709470" y="889397"/>
                </a:cubicBezTo>
                <a:cubicBezTo>
                  <a:pt x="6693396" y="921940"/>
                  <a:pt x="6662341" y="949225"/>
                  <a:pt x="6616303" y="971252"/>
                </a:cubicBezTo>
                <a:cubicBezTo>
                  <a:pt x="6570266" y="993279"/>
                  <a:pt x="6516688" y="1004292"/>
                  <a:pt x="6455569" y="1004292"/>
                </a:cubicBezTo>
                <a:cubicBezTo>
                  <a:pt x="6388497" y="1004292"/>
                  <a:pt x="6331248" y="991592"/>
                  <a:pt x="6283821" y="966192"/>
                </a:cubicBezTo>
                <a:cubicBezTo>
                  <a:pt x="6236395" y="940792"/>
                  <a:pt x="6205340" y="908447"/>
                  <a:pt x="6190655" y="869156"/>
                </a:cubicBezTo>
                <a:cubicBezTo>
                  <a:pt x="6175970" y="829865"/>
                  <a:pt x="6168628" y="774104"/>
                  <a:pt x="6168628" y="701873"/>
                </a:cubicBezTo>
                <a:lnTo>
                  <a:pt x="6168628" y="638770"/>
                </a:lnTo>
                <a:lnTo>
                  <a:pt x="6401396" y="638770"/>
                </a:lnTo>
                <a:lnTo>
                  <a:pt x="6401396" y="756046"/>
                </a:lnTo>
                <a:cubicBezTo>
                  <a:pt x="6401396" y="792162"/>
                  <a:pt x="6404670" y="815379"/>
                  <a:pt x="6411218" y="825698"/>
                </a:cubicBezTo>
                <a:cubicBezTo>
                  <a:pt x="6417767" y="836017"/>
                  <a:pt x="6429375" y="841176"/>
                  <a:pt x="6446044" y="841176"/>
                </a:cubicBezTo>
                <a:cubicBezTo>
                  <a:pt x="6462713" y="841176"/>
                  <a:pt x="6475115" y="834628"/>
                  <a:pt x="6483251" y="821531"/>
                </a:cubicBezTo>
                <a:cubicBezTo>
                  <a:pt x="6491387" y="808434"/>
                  <a:pt x="6495455" y="788987"/>
                  <a:pt x="6495455" y="763190"/>
                </a:cubicBezTo>
                <a:cubicBezTo>
                  <a:pt x="6495455" y="706437"/>
                  <a:pt x="6487716" y="669329"/>
                  <a:pt x="6472238" y="651867"/>
                </a:cubicBezTo>
                <a:cubicBezTo>
                  <a:pt x="6456363" y="634404"/>
                  <a:pt x="6417271" y="605234"/>
                  <a:pt x="6354961" y="564356"/>
                </a:cubicBezTo>
                <a:cubicBezTo>
                  <a:pt x="6292652" y="523081"/>
                  <a:pt x="6251377" y="493117"/>
                  <a:pt x="6231136" y="474464"/>
                </a:cubicBezTo>
                <a:cubicBezTo>
                  <a:pt x="6210896" y="455811"/>
                  <a:pt x="6194127" y="430014"/>
                  <a:pt x="6180832" y="397073"/>
                </a:cubicBezTo>
                <a:cubicBezTo>
                  <a:pt x="6167537" y="364132"/>
                  <a:pt x="6160889" y="322064"/>
                  <a:pt x="6160889" y="270867"/>
                </a:cubicBezTo>
                <a:cubicBezTo>
                  <a:pt x="6160889" y="197048"/>
                  <a:pt x="6170315" y="143073"/>
                  <a:pt x="6189167" y="108942"/>
                </a:cubicBezTo>
                <a:cubicBezTo>
                  <a:pt x="6208018" y="74810"/>
                  <a:pt x="6238478" y="48121"/>
                  <a:pt x="6280547" y="28872"/>
                </a:cubicBezTo>
                <a:cubicBezTo>
                  <a:pt x="6322616" y="9624"/>
                  <a:pt x="6373416" y="0"/>
                  <a:pt x="6432947" y="0"/>
                </a:cubicBezTo>
                <a:close/>
                <a:moveTo>
                  <a:pt x="3651648" y="0"/>
                </a:moveTo>
                <a:cubicBezTo>
                  <a:pt x="3716735" y="0"/>
                  <a:pt x="3772198" y="10517"/>
                  <a:pt x="3818037" y="31551"/>
                </a:cubicBezTo>
                <a:cubicBezTo>
                  <a:pt x="3863876" y="52586"/>
                  <a:pt x="3894237" y="79077"/>
                  <a:pt x="3909120" y="111025"/>
                </a:cubicBezTo>
                <a:cubicBezTo>
                  <a:pt x="3924003" y="142974"/>
                  <a:pt x="3931444" y="197246"/>
                  <a:pt x="3931444" y="273843"/>
                </a:cubicBezTo>
                <a:lnTo>
                  <a:pt x="3931444" y="311943"/>
                </a:lnTo>
                <a:lnTo>
                  <a:pt x="3698677" y="311943"/>
                </a:lnTo>
                <a:lnTo>
                  <a:pt x="3698677" y="240506"/>
                </a:lnTo>
                <a:cubicBezTo>
                  <a:pt x="3698677" y="207168"/>
                  <a:pt x="3695700" y="185936"/>
                  <a:pt x="3689748" y="176807"/>
                </a:cubicBezTo>
                <a:cubicBezTo>
                  <a:pt x="3683794" y="167679"/>
                  <a:pt x="3673872" y="163115"/>
                  <a:pt x="3659982" y="163115"/>
                </a:cubicBezTo>
                <a:cubicBezTo>
                  <a:pt x="3644901" y="163115"/>
                  <a:pt x="3633491" y="169271"/>
                  <a:pt x="3625751" y="181584"/>
                </a:cubicBezTo>
                <a:cubicBezTo>
                  <a:pt x="3618012" y="193896"/>
                  <a:pt x="3614143" y="212563"/>
                  <a:pt x="3614143" y="237585"/>
                </a:cubicBezTo>
                <a:cubicBezTo>
                  <a:pt x="3614143" y="269751"/>
                  <a:pt x="3618493" y="293975"/>
                  <a:pt x="3627193" y="310260"/>
                </a:cubicBezTo>
                <a:cubicBezTo>
                  <a:pt x="3635503" y="326544"/>
                  <a:pt x="3659111" y="346186"/>
                  <a:pt x="3698017" y="369186"/>
                </a:cubicBezTo>
                <a:cubicBezTo>
                  <a:pt x="3809582" y="435402"/>
                  <a:pt x="3879851" y="489743"/>
                  <a:pt x="3908822" y="532209"/>
                </a:cubicBezTo>
                <a:cubicBezTo>
                  <a:pt x="3937794" y="574675"/>
                  <a:pt x="3952280" y="643136"/>
                  <a:pt x="3952280" y="737592"/>
                </a:cubicBezTo>
                <a:cubicBezTo>
                  <a:pt x="3952280" y="806251"/>
                  <a:pt x="3944243" y="856853"/>
                  <a:pt x="3928170" y="889397"/>
                </a:cubicBezTo>
                <a:cubicBezTo>
                  <a:pt x="3912097" y="921940"/>
                  <a:pt x="3881041" y="949225"/>
                  <a:pt x="3835004" y="971252"/>
                </a:cubicBezTo>
                <a:cubicBezTo>
                  <a:pt x="3788966" y="993279"/>
                  <a:pt x="3735388" y="1004292"/>
                  <a:pt x="3674269" y="1004292"/>
                </a:cubicBezTo>
                <a:cubicBezTo>
                  <a:pt x="3607197" y="1004292"/>
                  <a:pt x="3549948" y="991592"/>
                  <a:pt x="3502522" y="966192"/>
                </a:cubicBezTo>
                <a:cubicBezTo>
                  <a:pt x="3455095" y="940792"/>
                  <a:pt x="3424040" y="908447"/>
                  <a:pt x="3409355" y="869156"/>
                </a:cubicBezTo>
                <a:cubicBezTo>
                  <a:pt x="3394671" y="829865"/>
                  <a:pt x="3387329" y="774104"/>
                  <a:pt x="3387329" y="701873"/>
                </a:cubicBezTo>
                <a:lnTo>
                  <a:pt x="3387329" y="638770"/>
                </a:lnTo>
                <a:lnTo>
                  <a:pt x="3620096" y="638770"/>
                </a:lnTo>
                <a:lnTo>
                  <a:pt x="3620096" y="756046"/>
                </a:lnTo>
                <a:cubicBezTo>
                  <a:pt x="3620096" y="792162"/>
                  <a:pt x="3623370" y="815379"/>
                  <a:pt x="3629919" y="825698"/>
                </a:cubicBezTo>
                <a:cubicBezTo>
                  <a:pt x="3636467" y="836017"/>
                  <a:pt x="3648076" y="841176"/>
                  <a:pt x="3664744" y="841176"/>
                </a:cubicBezTo>
                <a:cubicBezTo>
                  <a:pt x="3681413" y="841176"/>
                  <a:pt x="3693816" y="834628"/>
                  <a:pt x="3701952" y="821531"/>
                </a:cubicBezTo>
                <a:cubicBezTo>
                  <a:pt x="3710087" y="808434"/>
                  <a:pt x="3714155" y="788987"/>
                  <a:pt x="3714155" y="763190"/>
                </a:cubicBezTo>
                <a:cubicBezTo>
                  <a:pt x="3714155" y="706437"/>
                  <a:pt x="3706416" y="669329"/>
                  <a:pt x="3690938" y="651867"/>
                </a:cubicBezTo>
                <a:cubicBezTo>
                  <a:pt x="3675063" y="634404"/>
                  <a:pt x="3635971" y="605234"/>
                  <a:pt x="3573662" y="564356"/>
                </a:cubicBezTo>
                <a:cubicBezTo>
                  <a:pt x="3511352" y="523081"/>
                  <a:pt x="3470077" y="493117"/>
                  <a:pt x="3449836" y="474464"/>
                </a:cubicBezTo>
                <a:cubicBezTo>
                  <a:pt x="3429596" y="455811"/>
                  <a:pt x="3412828" y="430014"/>
                  <a:pt x="3399532" y="397073"/>
                </a:cubicBezTo>
                <a:cubicBezTo>
                  <a:pt x="3386237" y="364132"/>
                  <a:pt x="3379590" y="322064"/>
                  <a:pt x="3379590" y="270867"/>
                </a:cubicBezTo>
                <a:cubicBezTo>
                  <a:pt x="3379590" y="197048"/>
                  <a:pt x="3389016" y="143073"/>
                  <a:pt x="3407867" y="108942"/>
                </a:cubicBezTo>
                <a:cubicBezTo>
                  <a:pt x="3426719" y="74810"/>
                  <a:pt x="3457179" y="48121"/>
                  <a:pt x="3499248" y="28872"/>
                </a:cubicBezTo>
                <a:cubicBezTo>
                  <a:pt x="3541316" y="9624"/>
                  <a:pt x="3592116" y="0"/>
                  <a:pt x="3651648" y="0"/>
                </a:cubicBezTo>
                <a:close/>
                <a:moveTo>
                  <a:pt x="1413272" y="0"/>
                </a:moveTo>
                <a:cubicBezTo>
                  <a:pt x="1478360" y="0"/>
                  <a:pt x="1533823" y="10517"/>
                  <a:pt x="1579662" y="31551"/>
                </a:cubicBezTo>
                <a:cubicBezTo>
                  <a:pt x="1625501" y="52586"/>
                  <a:pt x="1655862" y="79077"/>
                  <a:pt x="1670745" y="111025"/>
                </a:cubicBezTo>
                <a:cubicBezTo>
                  <a:pt x="1685628" y="142974"/>
                  <a:pt x="1693069" y="197246"/>
                  <a:pt x="1693069" y="273843"/>
                </a:cubicBezTo>
                <a:lnTo>
                  <a:pt x="1693069" y="311943"/>
                </a:lnTo>
                <a:lnTo>
                  <a:pt x="1460302" y="311943"/>
                </a:lnTo>
                <a:lnTo>
                  <a:pt x="1460302" y="240506"/>
                </a:lnTo>
                <a:cubicBezTo>
                  <a:pt x="1460302" y="207168"/>
                  <a:pt x="1457326" y="185936"/>
                  <a:pt x="1451373" y="176807"/>
                </a:cubicBezTo>
                <a:cubicBezTo>
                  <a:pt x="1445419" y="167679"/>
                  <a:pt x="1435497" y="163115"/>
                  <a:pt x="1421607" y="163115"/>
                </a:cubicBezTo>
                <a:cubicBezTo>
                  <a:pt x="1406526" y="163115"/>
                  <a:pt x="1395115" y="169271"/>
                  <a:pt x="1387376" y="181584"/>
                </a:cubicBezTo>
                <a:cubicBezTo>
                  <a:pt x="1379637" y="193896"/>
                  <a:pt x="1375768" y="212563"/>
                  <a:pt x="1375768" y="237585"/>
                </a:cubicBezTo>
                <a:cubicBezTo>
                  <a:pt x="1375768" y="269751"/>
                  <a:pt x="1380118" y="293975"/>
                  <a:pt x="1388818" y="310260"/>
                </a:cubicBezTo>
                <a:cubicBezTo>
                  <a:pt x="1397128" y="326544"/>
                  <a:pt x="1420735" y="346186"/>
                  <a:pt x="1459642" y="369186"/>
                </a:cubicBezTo>
                <a:cubicBezTo>
                  <a:pt x="1571207" y="435402"/>
                  <a:pt x="1641475" y="489743"/>
                  <a:pt x="1670447" y="532209"/>
                </a:cubicBezTo>
                <a:cubicBezTo>
                  <a:pt x="1699419" y="574675"/>
                  <a:pt x="1713905" y="643136"/>
                  <a:pt x="1713905" y="737592"/>
                </a:cubicBezTo>
                <a:cubicBezTo>
                  <a:pt x="1713905" y="806251"/>
                  <a:pt x="1705868" y="856853"/>
                  <a:pt x="1689795" y="889397"/>
                </a:cubicBezTo>
                <a:cubicBezTo>
                  <a:pt x="1673722" y="921940"/>
                  <a:pt x="1642666" y="949225"/>
                  <a:pt x="1596629" y="971252"/>
                </a:cubicBezTo>
                <a:cubicBezTo>
                  <a:pt x="1550591" y="993279"/>
                  <a:pt x="1497013" y="1004292"/>
                  <a:pt x="1435894" y="1004292"/>
                </a:cubicBezTo>
                <a:cubicBezTo>
                  <a:pt x="1368822" y="1004292"/>
                  <a:pt x="1311573" y="991592"/>
                  <a:pt x="1264147" y="966192"/>
                </a:cubicBezTo>
                <a:cubicBezTo>
                  <a:pt x="1216720" y="940792"/>
                  <a:pt x="1185665" y="908447"/>
                  <a:pt x="1170980" y="869156"/>
                </a:cubicBezTo>
                <a:cubicBezTo>
                  <a:pt x="1156296" y="829865"/>
                  <a:pt x="1148953" y="774104"/>
                  <a:pt x="1148953" y="701873"/>
                </a:cubicBezTo>
                <a:lnTo>
                  <a:pt x="1148953" y="638770"/>
                </a:lnTo>
                <a:lnTo>
                  <a:pt x="1381721" y="638770"/>
                </a:lnTo>
                <a:lnTo>
                  <a:pt x="1381721" y="756046"/>
                </a:lnTo>
                <a:cubicBezTo>
                  <a:pt x="1381721" y="792162"/>
                  <a:pt x="1384995" y="815379"/>
                  <a:pt x="1391543" y="825698"/>
                </a:cubicBezTo>
                <a:cubicBezTo>
                  <a:pt x="1398092" y="836017"/>
                  <a:pt x="1409701" y="841176"/>
                  <a:pt x="1426369" y="841176"/>
                </a:cubicBezTo>
                <a:cubicBezTo>
                  <a:pt x="1443038" y="841176"/>
                  <a:pt x="1455440" y="834628"/>
                  <a:pt x="1463576" y="821531"/>
                </a:cubicBezTo>
                <a:cubicBezTo>
                  <a:pt x="1471712" y="808434"/>
                  <a:pt x="1475780" y="788987"/>
                  <a:pt x="1475780" y="763190"/>
                </a:cubicBezTo>
                <a:cubicBezTo>
                  <a:pt x="1475780" y="706437"/>
                  <a:pt x="1468041" y="669329"/>
                  <a:pt x="1452563" y="651867"/>
                </a:cubicBezTo>
                <a:cubicBezTo>
                  <a:pt x="1436688" y="634404"/>
                  <a:pt x="1397596" y="605234"/>
                  <a:pt x="1335286" y="564356"/>
                </a:cubicBezTo>
                <a:cubicBezTo>
                  <a:pt x="1272977" y="523081"/>
                  <a:pt x="1231702" y="493117"/>
                  <a:pt x="1211461" y="474464"/>
                </a:cubicBezTo>
                <a:cubicBezTo>
                  <a:pt x="1191221" y="455811"/>
                  <a:pt x="1174453" y="430014"/>
                  <a:pt x="1161158" y="397073"/>
                </a:cubicBezTo>
                <a:cubicBezTo>
                  <a:pt x="1147862" y="364132"/>
                  <a:pt x="1141215" y="322064"/>
                  <a:pt x="1141215" y="270867"/>
                </a:cubicBezTo>
                <a:cubicBezTo>
                  <a:pt x="1141215" y="197048"/>
                  <a:pt x="1150640" y="143073"/>
                  <a:pt x="1169492" y="108942"/>
                </a:cubicBezTo>
                <a:cubicBezTo>
                  <a:pt x="1188344" y="74810"/>
                  <a:pt x="1218804" y="48121"/>
                  <a:pt x="1260872" y="28872"/>
                </a:cubicBezTo>
                <a:cubicBezTo>
                  <a:pt x="1302941" y="9624"/>
                  <a:pt x="1353741" y="0"/>
                  <a:pt x="1413272" y="0"/>
                </a:cubicBezTo>
                <a:close/>
              </a:path>
            </a:pathLst>
          </a:cu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17EF53A-2171-4125-C356-97B1BE152E86}"/>
              </a:ext>
            </a:extLst>
          </p:cNvPr>
          <p:cNvSpPr txBox="1"/>
          <p:nvPr/>
        </p:nvSpPr>
        <p:spPr>
          <a:xfrm>
            <a:off x="237862" y="1352939"/>
            <a:ext cx="9181322" cy="369332"/>
          </a:xfrm>
          <a:prstGeom prst="rect">
            <a:avLst/>
          </a:prstGeom>
          <a:noFill/>
        </p:spPr>
        <p:txBody>
          <a:bodyPr wrap="square" rtlCol="0">
            <a:spAutoFit/>
          </a:bodyPr>
          <a:lstStyle/>
          <a:p>
            <a:r>
              <a:rPr lang="en-US" sz="1800" b="1" dirty="0">
                <a:effectLst/>
                <a:latin typeface="Bahnschrift" panose="020B0502040204020203" pitchFamily="34" charset="0"/>
                <a:ea typeface="Calibri" panose="020F0502020204030204" pitchFamily="34" charset="0"/>
              </a:rPr>
              <a:t>5-(1</a:t>
            </a:r>
            <a:r>
              <a:rPr lang="en-US" sz="1800" b="1" i="1" dirty="0">
                <a:effectLst/>
                <a:latin typeface="Bahnschrift" panose="020B0502040204020203" pitchFamily="34" charset="0"/>
                <a:ea typeface="Calibri" panose="020F0502020204030204" pitchFamily="34" charset="0"/>
              </a:rPr>
              <a:t>H</a:t>
            </a:r>
            <a:r>
              <a:rPr lang="en-US" sz="1800" b="1" dirty="0">
                <a:effectLst/>
                <a:latin typeface="Bahnschrift" panose="020B0502040204020203" pitchFamily="34" charset="0"/>
                <a:ea typeface="Calibri" panose="020F0502020204030204" pitchFamily="34" charset="0"/>
              </a:rPr>
              <a:t>-benzo[</a:t>
            </a:r>
            <a:r>
              <a:rPr lang="en-US" sz="1800" b="1" i="1" dirty="0">
                <a:effectLst/>
                <a:latin typeface="Bahnschrift" panose="020B0502040204020203" pitchFamily="34" charset="0"/>
                <a:ea typeface="Calibri" panose="020F0502020204030204" pitchFamily="34" charset="0"/>
              </a:rPr>
              <a:t>d</a:t>
            </a:r>
            <a:r>
              <a:rPr lang="en-US" sz="1800" b="1" dirty="0">
                <a:effectLst/>
                <a:latin typeface="Bahnschrift" panose="020B0502040204020203" pitchFamily="34" charset="0"/>
                <a:ea typeface="Calibri" panose="020F0502020204030204" pitchFamily="34" charset="0"/>
              </a:rPr>
              <a:t>]imidazol-2-yl)-3-(3-ethoxy-4-hydroxybenzylidene)furan-2(3</a:t>
            </a:r>
            <a:r>
              <a:rPr lang="en-US" sz="1800" b="1" i="1" dirty="0">
                <a:effectLst/>
                <a:latin typeface="Bahnschrift" panose="020B0502040204020203" pitchFamily="34" charset="0"/>
                <a:ea typeface="Calibri" panose="020F0502020204030204" pitchFamily="34" charset="0"/>
              </a:rPr>
              <a:t>H</a:t>
            </a:r>
            <a:r>
              <a:rPr lang="en-US" sz="1800" b="1" dirty="0">
                <a:effectLst/>
                <a:latin typeface="Bahnschrift" panose="020B0502040204020203" pitchFamily="34" charset="0"/>
                <a:ea typeface="Calibri" panose="020F0502020204030204" pitchFamily="34" charset="0"/>
              </a:rPr>
              <a:t>)-one (2e):</a:t>
            </a:r>
            <a:endParaRPr lang="en-US" dirty="0">
              <a:latin typeface="Bahnschrift" panose="020B0502040204020203" pitchFamily="34" charset="0"/>
            </a:endParaRPr>
          </a:p>
        </p:txBody>
      </p:sp>
      <p:sp>
        <p:nvSpPr>
          <p:cNvPr id="4" name="Rectangle 2">
            <a:extLst>
              <a:ext uri="{FF2B5EF4-FFF2-40B4-BE49-F238E27FC236}">
                <a16:creationId xmlns:a16="http://schemas.microsoft.com/office/drawing/2014/main" id="{93A51295-3395-5C29-C317-2D57EAEE1C1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8AF15C55-07C3-DD9C-6594-F60053926065}"/>
              </a:ext>
            </a:extLst>
          </p:cNvPr>
          <p:cNvGraphicFramePr>
            <a:graphicFrameLocks noChangeAspect="1"/>
          </p:cNvGraphicFramePr>
          <p:nvPr>
            <p:extLst>
              <p:ext uri="{D42A27DB-BD31-4B8C-83A1-F6EECF244321}">
                <p14:modId xmlns:p14="http://schemas.microsoft.com/office/powerpoint/2010/main" val="1924722177"/>
              </p:ext>
            </p:extLst>
          </p:nvPr>
        </p:nvGraphicFramePr>
        <p:xfrm>
          <a:off x="237862" y="1889273"/>
          <a:ext cx="7521932" cy="1236482"/>
        </p:xfrm>
        <a:graphic>
          <a:graphicData uri="http://schemas.openxmlformats.org/presentationml/2006/ole">
            <mc:AlternateContent xmlns:mc="http://schemas.openxmlformats.org/markup-compatibility/2006">
              <mc:Choice xmlns:v="urn:schemas-microsoft-com:vml" Requires="v">
                <p:oleObj name="CS ChemDraw Drawing" r:id="rId3" imgW="6603244" imgH="1095725" progId="ChemDraw.Document.6.0">
                  <p:embed/>
                </p:oleObj>
              </mc:Choice>
              <mc:Fallback>
                <p:oleObj name="CS ChemDraw Drawing" r:id="rId3" imgW="6603244" imgH="1095725" progId="ChemDraw.Document.6.0">
                  <p:embed/>
                  <p:pic>
                    <p:nvPicPr>
                      <p:cNvPr id="5" name="Object 4">
                        <a:extLst>
                          <a:ext uri="{FF2B5EF4-FFF2-40B4-BE49-F238E27FC236}">
                            <a16:creationId xmlns:a16="http://schemas.microsoft.com/office/drawing/2014/main" id="{8AF15C55-07C3-DD9C-6594-F60053926065}"/>
                          </a:ext>
                        </a:extLst>
                      </p:cNvPr>
                      <p:cNvPicPr>
                        <a:picLocks noChangeAspect="1" noChangeArrowheads="1"/>
                      </p:cNvPicPr>
                      <p:nvPr/>
                    </p:nvPicPr>
                    <p:blipFill>
                      <a:blip r:embed="rId4"/>
                      <a:srcRect/>
                      <a:stretch>
                        <a:fillRect/>
                      </a:stretch>
                    </p:blipFill>
                    <p:spPr bwMode="auto">
                      <a:xfrm>
                        <a:off x="237862" y="1889273"/>
                        <a:ext cx="7521932" cy="1236482"/>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CB7B4908-2C09-B243-F175-3CEAED7DCAF6}"/>
              </a:ext>
            </a:extLst>
          </p:cNvPr>
          <p:cNvSpPr txBox="1"/>
          <p:nvPr/>
        </p:nvSpPr>
        <p:spPr>
          <a:xfrm>
            <a:off x="237862" y="4027733"/>
            <a:ext cx="4469363" cy="1477328"/>
          </a:xfrm>
          <a:prstGeom prst="rect">
            <a:avLst/>
          </a:prstGeom>
          <a:noFill/>
        </p:spPr>
        <p:txBody>
          <a:bodyPr wrap="square" rtlCol="0">
            <a:spAutoFit/>
          </a:bodyPr>
          <a:lstStyle/>
          <a:p>
            <a:pPr algn="just">
              <a:spcBef>
                <a:spcPts val="600"/>
              </a:spcBef>
              <a:spcAft>
                <a:spcPts val="600"/>
              </a:spcAft>
            </a:pPr>
            <a:r>
              <a:rPr lang="en-US" sz="1800" b="1" kern="100" dirty="0">
                <a:effectLst/>
                <a:latin typeface="Bahnschrift" panose="020B0502040204020203" pitchFamily="34" charset="0"/>
                <a:ea typeface="Calibri" panose="020F0502020204030204" pitchFamily="34" charset="0"/>
                <a:cs typeface="Times New Roman" panose="02020603050405020304" pitchFamily="18" charset="0"/>
              </a:rPr>
              <a:t>IR (KBr)</a:t>
            </a:r>
            <a:r>
              <a:rPr lang="en-US" sz="1800" kern="100" dirty="0">
                <a:effectLst/>
                <a:latin typeface="Bahnschrift" panose="020B0502040204020203" pitchFamily="34" charset="0"/>
                <a:ea typeface="Calibri" panose="020F0502020204030204" pitchFamily="34" charset="0"/>
                <a:cs typeface="Times New Roman" panose="02020603050405020304" pitchFamily="18" charset="0"/>
              </a:rPr>
              <a:t> </a:t>
            </a:r>
            <a:r>
              <a:rPr lang="en-US" sz="1800" kern="100" dirty="0" err="1">
                <a:effectLst/>
                <a:latin typeface="Bahnschrift" panose="020B0502040204020203" pitchFamily="34" charset="0"/>
                <a:ea typeface="Calibri" panose="020F0502020204030204" pitchFamily="34" charset="0"/>
                <a:cs typeface="Times New Roman" panose="02020603050405020304" pitchFamily="18" charset="0"/>
              </a:rPr>
              <a:t>ν</a:t>
            </a:r>
            <a:r>
              <a:rPr lang="en-US" sz="1800" kern="100" baseline="-25000" dirty="0" err="1">
                <a:effectLst/>
                <a:latin typeface="Bahnschrift" panose="020B0502040204020203" pitchFamily="34" charset="0"/>
                <a:ea typeface="Calibri" panose="020F0502020204030204" pitchFamily="34" charset="0"/>
                <a:cs typeface="Times New Roman" panose="02020603050405020304" pitchFamily="18" charset="0"/>
              </a:rPr>
              <a:t>max</a:t>
            </a:r>
            <a:r>
              <a:rPr lang="en-US" sz="1800" kern="100" dirty="0">
                <a:effectLst/>
                <a:latin typeface="Bahnschrift" panose="020B0502040204020203" pitchFamily="34" charset="0"/>
                <a:ea typeface="Calibri" panose="020F0502020204030204" pitchFamily="34" charset="0"/>
                <a:cs typeface="Times New Roman" panose="02020603050405020304" pitchFamily="18" charset="0"/>
              </a:rPr>
              <a:t> cm</a:t>
            </a:r>
            <a:r>
              <a:rPr lang="en-US" sz="1800" kern="100" baseline="30000" dirty="0">
                <a:effectLst/>
                <a:latin typeface="Bahnschrift" panose="020B0502040204020203" pitchFamily="34" charset="0"/>
                <a:ea typeface="Calibri" panose="020F0502020204030204" pitchFamily="34" charset="0"/>
                <a:cs typeface="Times New Roman" panose="02020603050405020304" pitchFamily="18" charset="0"/>
              </a:rPr>
              <a:t>-1</a:t>
            </a:r>
            <a:r>
              <a:rPr lang="en-US" sz="1800" kern="100" dirty="0">
                <a:effectLst/>
                <a:latin typeface="Bahnschrift" panose="020B0502040204020203" pitchFamily="34" charset="0"/>
                <a:ea typeface="Calibri" panose="020F0502020204030204" pitchFamily="34" charset="0"/>
                <a:cs typeface="Times New Roman" panose="02020603050405020304" pitchFamily="18" charset="0"/>
              </a:rPr>
              <a:t>: 3510 (N-H), 3440-3570 (O-H broad band), 3104 (aromatic C-H stretching), 1660 (C=O), 1650 (C=C aliphatic), 1616 (C=N), 1528 (C=C aromatic), 1305 (C-O-C stretching), 1248 (C-N). </a:t>
            </a:r>
          </a:p>
        </p:txBody>
      </p:sp>
      <p:pic>
        <p:nvPicPr>
          <p:cNvPr id="8" name="Picture 7">
            <a:extLst>
              <a:ext uri="{FF2B5EF4-FFF2-40B4-BE49-F238E27FC236}">
                <a16:creationId xmlns:a16="http://schemas.microsoft.com/office/drawing/2014/main" id="{7C1DB7B5-F69A-12DF-FB12-D2C8B7FEF60A}"/>
              </a:ext>
            </a:extLst>
          </p:cNvPr>
          <p:cNvPicPr>
            <a:picLocks noChangeAspect="1"/>
          </p:cNvPicPr>
          <p:nvPr/>
        </p:nvPicPr>
        <p:blipFill>
          <a:blip r:embed="rId5"/>
          <a:stretch>
            <a:fillRect/>
          </a:stretch>
        </p:blipFill>
        <p:spPr>
          <a:xfrm>
            <a:off x="4707225" y="3125755"/>
            <a:ext cx="7408831" cy="3550585"/>
          </a:xfrm>
          <a:prstGeom prst="rect">
            <a:avLst/>
          </a:prstGeom>
        </p:spPr>
      </p:pic>
    </p:spTree>
    <p:extLst>
      <p:ext uri="{BB962C8B-B14F-4D97-AF65-F5344CB8AC3E}">
        <p14:creationId xmlns:p14="http://schemas.microsoft.com/office/powerpoint/2010/main" val="39470918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ults and Discussion">
            <a:extLst>
              <a:ext uri="{FF2B5EF4-FFF2-40B4-BE49-F238E27FC236}">
                <a16:creationId xmlns:a16="http://schemas.microsoft.com/office/drawing/2014/main" id="{0785ADBB-E43B-200F-3C41-BF4B536E78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5" t="42513" r="7778" b="42843"/>
          <a:stretch>
            <a:fillRect/>
          </a:stretch>
        </p:blipFill>
        <p:spPr bwMode="auto">
          <a:xfrm>
            <a:off x="237862" y="181645"/>
            <a:ext cx="10979944" cy="1004292"/>
          </a:xfrm>
          <a:custGeom>
            <a:avLst/>
            <a:gdLst/>
            <a:ahLst/>
            <a:cxnLst/>
            <a:rect l="l" t="t" r="r" b="b"/>
            <a:pathLst>
              <a:path w="10979944" h="1004292">
                <a:moveTo>
                  <a:pt x="4479746" y="691743"/>
                </a:moveTo>
                <a:cubicBezTo>
                  <a:pt x="4449968" y="718731"/>
                  <a:pt x="4435079" y="747904"/>
                  <a:pt x="4435079" y="779264"/>
                </a:cubicBezTo>
                <a:cubicBezTo>
                  <a:pt x="4435079" y="801886"/>
                  <a:pt x="4439730" y="818852"/>
                  <a:pt x="4449032" y="830163"/>
                </a:cubicBezTo>
                <a:cubicBezTo>
                  <a:pt x="4458333" y="841474"/>
                  <a:pt x="4472091" y="847129"/>
                  <a:pt x="4490304" y="847129"/>
                </a:cubicBezTo>
                <a:cubicBezTo>
                  <a:pt x="4509701" y="847129"/>
                  <a:pt x="4532065" y="838665"/>
                  <a:pt x="4557397" y="821736"/>
                </a:cubicBezTo>
                <a:close/>
                <a:moveTo>
                  <a:pt x="4498777" y="292298"/>
                </a:moveTo>
                <a:cubicBezTo>
                  <a:pt x="4485680" y="292298"/>
                  <a:pt x="4475759" y="296664"/>
                  <a:pt x="4469012" y="305395"/>
                </a:cubicBezTo>
                <a:cubicBezTo>
                  <a:pt x="4462265" y="314126"/>
                  <a:pt x="4458891" y="327421"/>
                  <a:pt x="4458891" y="345281"/>
                </a:cubicBezTo>
                <a:cubicBezTo>
                  <a:pt x="4458891" y="382587"/>
                  <a:pt x="4473576" y="417115"/>
                  <a:pt x="4502944" y="448865"/>
                </a:cubicBezTo>
                <a:cubicBezTo>
                  <a:pt x="4530329" y="413543"/>
                  <a:pt x="4544021" y="379809"/>
                  <a:pt x="4544021" y="347662"/>
                </a:cubicBezTo>
                <a:cubicBezTo>
                  <a:pt x="4544021" y="333771"/>
                  <a:pt x="4540053" y="321071"/>
                  <a:pt x="4532115" y="309562"/>
                </a:cubicBezTo>
                <a:cubicBezTo>
                  <a:pt x="4524177" y="298053"/>
                  <a:pt x="4513065" y="292298"/>
                  <a:pt x="4498777" y="292298"/>
                </a:cubicBezTo>
                <a:close/>
                <a:moveTo>
                  <a:pt x="5413177" y="185142"/>
                </a:moveTo>
                <a:lnTo>
                  <a:pt x="5413177" y="819150"/>
                </a:lnTo>
                <a:cubicBezTo>
                  <a:pt x="5449293" y="819150"/>
                  <a:pt x="5471517" y="811907"/>
                  <a:pt x="5479852" y="797421"/>
                </a:cubicBezTo>
                <a:cubicBezTo>
                  <a:pt x="5488186" y="782935"/>
                  <a:pt x="5492353" y="743545"/>
                  <a:pt x="5492353" y="679251"/>
                </a:cubicBezTo>
                <a:lnTo>
                  <a:pt x="5492353" y="304800"/>
                </a:lnTo>
                <a:cubicBezTo>
                  <a:pt x="5492353" y="261143"/>
                  <a:pt x="5490965" y="233164"/>
                  <a:pt x="5488186" y="220861"/>
                </a:cubicBezTo>
                <a:cubicBezTo>
                  <a:pt x="5485408" y="208557"/>
                  <a:pt x="5479058" y="199528"/>
                  <a:pt x="5469136" y="193774"/>
                </a:cubicBezTo>
                <a:cubicBezTo>
                  <a:pt x="5459214" y="188019"/>
                  <a:pt x="5440561" y="185142"/>
                  <a:pt x="5413177" y="185142"/>
                </a:cubicBezTo>
                <a:close/>
                <a:moveTo>
                  <a:pt x="250627" y="185142"/>
                </a:moveTo>
                <a:lnTo>
                  <a:pt x="250627" y="399454"/>
                </a:lnTo>
                <a:cubicBezTo>
                  <a:pt x="278805" y="399454"/>
                  <a:pt x="298550" y="395585"/>
                  <a:pt x="309861" y="387846"/>
                </a:cubicBezTo>
                <a:cubicBezTo>
                  <a:pt x="321171" y="380107"/>
                  <a:pt x="326827" y="355004"/>
                  <a:pt x="326827" y="312539"/>
                </a:cubicBezTo>
                <a:lnTo>
                  <a:pt x="326827" y="259556"/>
                </a:lnTo>
                <a:cubicBezTo>
                  <a:pt x="326827" y="228996"/>
                  <a:pt x="321370" y="208954"/>
                  <a:pt x="310456" y="199429"/>
                </a:cubicBezTo>
                <a:cubicBezTo>
                  <a:pt x="299542" y="189904"/>
                  <a:pt x="279599" y="185142"/>
                  <a:pt x="250627" y="185142"/>
                </a:cubicBezTo>
                <a:close/>
                <a:moveTo>
                  <a:pt x="10037564" y="163115"/>
                </a:moveTo>
                <a:cubicBezTo>
                  <a:pt x="10024467" y="163115"/>
                  <a:pt x="10014446" y="168175"/>
                  <a:pt x="10007501" y="178296"/>
                </a:cubicBezTo>
                <a:cubicBezTo>
                  <a:pt x="10000556" y="188416"/>
                  <a:pt x="9997083" y="218281"/>
                  <a:pt x="9997083" y="267890"/>
                </a:cubicBezTo>
                <a:lnTo>
                  <a:pt x="9997083" y="717946"/>
                </a:lnTo>
                <a:cubicBezTo>
                  <a:pt x="9997083" y="773906"/>
                  <a:pt x="9999365" y="808434"/>
                  <a:pt x="10003929" y="821531"/>
                </a:cubicBezTo>
                <a:cubicBezTo>
                  <a:pt x="10008493" y="834628"/>
                  <a:pt x="10019109" y="841176"/>
                  <a:pt x="10035778" y="841176"/>
                </a:cubicBezTo>
                <a:cubicBezTo>
                  <a:pt x="10052843" y="841176"/>
                  <a:pt x="10063758" y="833636"/>
                  <a:pt x="10068520" y="818554"/>
                </a:cubicBezTo>
                <a:cubicBezTo>
                  <a:pt x="10073283" y="803473"/>
                  <a:pt x="10075664" y="767556"/>
                  <a:pt x="10075664" y="710803"/>
                </a:cubicBezTo>
                <a:lnTo>
                  <a:pt x="10075664" y="267890"/>
                </a:lnTo>
                <a:cubicBezTo>
                  <a:pt x="10075664" y="223043"/>
                  <a:pt x="10073184" y="194369"/>
                  <a:pt x="10068223" y="181868"/>
                </a:cubicBezTo>
                <a:cubicBezTo>
                  <a:pt x="10063261" y="169366"/>
                  <a:pt x="10053042" y="163115"/>
                  <a:pt x="10037564" y="163115"/>
                </a:cubicBezTo>
                <a:close/>
                <a:moveTo>
                  <a:pt x="4502944" y="162520"/>
                </a:moveTo>
                <a:cubicBezTo>
                  <a:pt x="4574382" y="162520"/>
                  <a:pt x="4630639" y="182562"/>
                  <a:pt x="4671716" y="222646"/>
                </a:cubicBezTo>
                <a:cubicBezTo>
                  <a:pt x="4712792" y="262731"/>
                  <a:pt x="4733331" y="313729"/>
                  <a:pt x="4733331" y="375642"/>
                </a:cubicBezTo>
                <a:cubicBezTo>
                  <a:pt x="4733331" y="440729"/>
                  <a:pt x="4708327" y="498475"/>
                  <a:pt x="4658321" y="548878"/>
                </a:cubicBezTo>
                <a:lnTo>
                  <a:pt x="4743181" y="702292"/>
                </a:lnTo>
                <a:lnTo>
                  <a:pt x="4874419" y="617934"/>
                </a:lnTo>
                <a:lnTo>
                  <a:pt x="4874419" y="780454"/>
                </a:lnTo>
                <a:lnTo>
                  <a:pt x="4807363" y="823335"/>
                </a:lnTo>
                <a:lnTo>
                  <a:pt x="4891385" y="984051"/>
                </a:lnTo>
                <a:lnTo>
                  <a:pt x="4668711" y="984051"/>
                </a:lnTo>
                <a:lnTo>
                  <a:pt x="4639792" y="930520"/>
                </a:lnTo>
                <a:cubicBezTo>
                  <a:pt x="4565192" y="979701"/>
                  <a:pt x="4494560" y="1004292"/>
                  <a:pt x="4427898" y="1004292"/>
                </a:cubicBezTo>
                <a:cubicBezTo>
                  <a:pt x="4358060" y="1004292"/>
                  <a:pt x="4304293" y="981075"/>
                  <a:pt x="4266596" y="934640"/>
                </a:cubicBezTo>
                <a:cubicBezTo>
                  <a:pt x="4228899" y="888206"/>
                  <a:pt x="4210051" y="832246"/>
                  <a:pt x="4210051" y="766762"/>
                </a:cubicBezTo>
                <a:cubicBezTo>
                  <a:pt x="4210051" y="714375"/>
                  <a:pt x="4221163" y="673298"/>
                  <a:pt x="4243388" y="643532"/>
                </a:cubicBezTo>
                <a:cubicBezTo>
                  <a:pt x="4265613" y="613767"/>
                  <a:pt x="4298951" y="589557"/>
                  <a:pt x="4343401" y="570904"/>
                </a:cubicBezTo>
                <a:cubicBezTo>
                  <a:pt x="4279901" y="525264"/>
                  <a:pt x="4248151" y="463550"/>
                  <a:pt x="4248151" y="385762"/>
                </a:cubicBezTo>
                <a:cubicBezTo>
                  <a:pt x="4248151" y="318690"/>
                  <a:pt x="4270773" y="264715"/>
                  <a:pt x="4316016" y="223837"/>
                </a:cubicBezTo>
                <a:cubicBezTo>
                  <a:pt x="4361260" y="182959"/>
                  <a:pt x="4423570" y="162520"/>
                  <a:pt x="4502944" y="162520"/>
                </a:cubicBezTo>
                <a:close/>
                <a:moveTo>
                  <a:pt x="10420350" y="20240"/>
                </a:moveTo>
                <a:lnTo>
                  <a:pt x="10629900" y="20240"/>
                </a:lnTo>
                <a:lnTo>
                  <a:pt x="10770394" y="454223"/>
                </a:lnTo>
                <a:lnTo>
                  <a:pt x="10770394" y="20240"/>
                </a:lnTo>
                <a:lnTo>
                  <a:pt x="10979944" y="20240"/>
                </a:lnTo>
                <a:lnTo>
                  <a:pt x="10979944" y="984051"/>
                </a:lnTo>
                <a:lnTo>
                  <a:pt x="10760273" y="984051"/>
                </a:lnTo>
                <a:lnTo>
                  <a:pt x="10629900" y="545901"/>
                </a:lnTo>
                <a:lnTo>
                  <a:pt x="10629900" y="984051"/>
                </a:lnTo>
                <a:lnTo>
                  <a:pt x="10420350" y="984051"/>
                </a:lnTo>
                <a:close/>
                <a:moveTo>
                  <a:pt x="9410700" y="20240"/>
                </a:moveTo>
                <a:lnTo>
                  <a:pt x="9661327" y="20240"/>
                </a:lnTo>
                <a:lnTo>
                  <a:pt x="9661327" y="984051"/>
                </a:lnTo>
                <a:lnTo>
                  <a:pt x="9410700" y="984051"/>
                </a:lnTo>
                <a:close/>
                <a:moveTo>
                  <a:pt x="7483078" y="20240"/>
                </a:moveTo>
                <a:lnTo>
                  <a:pt x="7733705" y="20240"/>
                </a:lnTo>
                <a:lnTo>
                  <a:pt x="7733705" y="742950"/>
                </a:lnTo>
                <a:cubicBezTo>
                  <a:pt x="7733705" y="785018"/>
                  <a:pt x="7735987" y="811907"/>
                  <a:pt x="7740551" y="823614"/>
                </a:cubicBezTo>
                <a:cubicBezTo>
                  <a:pt x="7745115" y="835322"/>
                  <a:pt x="7754343" y="841176"/>
                  <a:pt x="7768233" y="841176"/>
                </a:cubicBezTo>
                <a:cubicBezTo>
                  <a:pt x="7784108" y="841176"/>
                  <a:pt x="7794327" y="834727"/>
                  <a:pt x="7798892" y="821829"/>
                </a:cubicBezTo>
                <a:cubicBezTo>
                  <a:pt x="7803456" y="808930"/>
                  <a:pt x="7805738" y="778470"/>
                  <a:pt x="7805738" y="730448"/>
                </a:cubicBezTo>
                <a:lnTo>
                  <a:pt x="7805738" y="20240"/>
                </a:lnTo>
                <a:lnTo>
                  <a:pt x="8056364" y="20240"/>
                </a:lnTo>
                <a:lnTo>
                  <a:pt x="8056364" y="664368"/>
                </a:lnTo>
                <a:cubicBezTo>
                  <a:pt x="8056364" y="737393"/>
                  <a:pt x="8053983" y="788689"/>
                  <a:pt x="8049221" y="818257"/>
                </a:cubicBezTo>
                <a:cubicBezTo>
                  <a:pt x="8044458" y="847824"/>
                  <a:pt x="8030369" y="878185"/>
                  <a:pt x="8006953" y="909339"/>
                </a:cubicBezTo>
                <a:cubicBezTo>
                  <a:pt x="7983538" y="940494"/>
                  <a:pt x="7952681" y="964108"/>
                  <a:pt x="7914382" y="980182"/>
                </a:cubicBezTo>
                <a:cubicBezTo>
                  <a:pt x="7876084" y="996255"/>
                  <a:pt x="7830939" y="1004292"/>
                  <a:pt x="7778949" y="1004292"/>
                </a:cubicBezTo>
                <a:cubicBezTo>
                  <a:pt x="7721402" y="1004292"/>
                  <a:pt x="7670602" y="994767"/>
                  <a:pt x="7626549" y="975717"/>
                </a:cubicBezTo>
                <a:cubicBezTo>
                  <a:pt x="7582496" y="956667"/>
                  <a:pt x="7549555" y="931862"/>
                  <a:pt x="7527727" y="901303"/>
                </a:cubicBezTo>
                <a:cubicBezTo>
                  <a:pt x="7505899" y="870743"/>
                  <a:pt x="7493000" y="838497"/>
                  <a:pt x="7489032" y="804564"/>
                </a:cubicBezTo>
                <a:cubicBezTo>
                  <a:pt x="7485063" y="770632"/>
                  <a:pt x="7483078" y="699293"/>
                  <a:pt x="7483078" y="590550"/>
                </a:cubicBezTo>
                <a:close/>
                <a:moveTo>
                  <a:pt x="5838825" y="20240"/>
                </a:moveTo>
                <a:lnTo>
                  <a:pt x="6089452" y="20240"/>
                </a:lnTo>
                <a:lnTo>
                  <a:pt x="6089452" y="984051"/>
                </a:lnTo>
                <a:lnTo>
                  <a:pt x="5838825" y="984051"/>
                </a:lnTo>
                <a:close/>
                <a:moveTo>
                  <a:pt x="5162550" y="20240"/>
                </a:moveTo>
                <a:lnTo>
                  <a:pt x="5350074" y="20240"/>
                </a:lnTo>
                <a:cubicBezTo>
                  <a:pt x="5471120" y="20240"/>
                  <a:pt x="5552976" y="25796"/>
                  <a:pt x="5595640" y="36909"/>
                </a:cubicBezTo>
                <a:cubicBezTo>
                  <a:pt x="5638304" y="48021"/>
                  <a:pt x="5670749" y="66278"/>
                  <a:pt x="5692974" y="91678"/>
                </a:cubicBezTo>
                <a:cubicBezTo>
                  <a:pt x="5715199" y="117078"/>
                  <a:pt x="5729090" y="145355"/>
                  <a:pt x="5734646" y="176510"/>
                </a:cubicBezTo>
                <a:cubicBezTo>
                  <a:pt x="5740202" y="207664"/>
                  <a:pt x="5742980" y="268882"/>
                  <a:pt x="5742980" y="360164"/>
                </a:cubicBezTo>
                <a:lnTo>
                  <a:pt x="5742980" y="697706"/>
                </a:lnTo>
                <a:cubicBezTo>
                  <a:pt x="5742980" y="784225"/>
                  <a:pt x="5738912" y="842069"/>
                  <a:pt x="5730776" y="871239"/>
                </a:cubicBezTo>
                <a:cubicBezTo>
                  <a:pt x="5722640" y="900410"/>
                  <a:pt x="5708452" y="923230"/>
                  <a:pt x="5688211" y="939700"/>
                </a:cubicBezTo>
                <a:cubicBezTo>
                  <a:pt x="5667971" y="956171"/>
                  <a:pt x="5642967" y="967680"/>
                  <a:pt x="5613202" y="974229"/>
                </a:cubicBezTo>
                <a:cubicBezTo>
                  <a:pt x="5583436" y="980777"/>
                  <a:pt x="5538590" y="984051"/>
                  <a:pt x="5478661" y="984051"/>
                </a:cubicBezTo>
                <a:lnTo>
                  <a:pt x="5162550" y="984051"/>
                </a:lnTo>
                <a:close/>
                <a:moveTo>
                  <a:pt x="2795588" y="20240"/>
                </a:moveTo>
                <a:lnTo>
                  <a:pt x="3343275" y="20240"/>
                </a:lnTo>
                <a:lnTo>
                  <a:pt x="3343275" y="213121"/>
                </a:lnTo>
                <a:lnTo>
                  <a:pt x="3194447" y="213121"/>
                </a:lnTo>
                <a:lnTo>
                  <a:pt x="3194447" y="984051"/>
                </a:lnTo>
                <a:lnTo>
                  <a:pt x="2943821" y="984051"/>
                </a:lnTo>
                <a:lnTo>
                  <a:pt x="2943821" y="213121"/>
                </a:lnTo>
                <a:lnTo>
                  <a:pt x="2795588" y="213121"/>
                </a:lnTo>
                <a:close/>
                <a:moveTo>
                  <a:pt x="2457450" y="20240"/>
                </a:moveTo>
                <a:lnTo>
                  <a:pt x="2708077" y="20240"/>
                </a:lnTo>
                <a:lnTo>
                  <a:pt x="2708077" y="791170"/>
                </a:lnTo>
                <a:lnTo>
                  <a:pt x="2860477" y="791170"/>
                </a:lnTo>
                <a:lnTo>
                  <a:pt x="2860477" y="984051"/>
                </a:lnTo>
                <a:lnTo>
                  <a:pt x="2457450" y="984051"/>
                </a:lnTo>
                <a:close/>
                <a:moveTo>
                  <a:pt x="1787129" y="20240"/>
                </a:moveTo>
                <a:lnTo>
                  <a:pt x="2037755" y="20240"/>
                </a:lnTo>
                <a:lnTo>
                  <a:pt x="2037755" y="742950"/>
                </a:lnTo>
                <a:cubicBezTo>
                  <a:pt x="2037755" y="785018"/>
                  <a:pt x="2040037" y="811907"/>
                  <a:pt x="2044601" y="823614"/>
                </a:cubicBezTo>
                <a:cubicBezTo>
                  <a:pt x="2049165" y="835322"/>
                  <a:pt x="2058393" y="841176"/>
                  <a:pt x="2072283" y="841176"/>
                </a:cubicBezTo>
                <a:cubicBezTo>
                  <a:pt x="2088159" y="841176"/>
                  <a:pt x="2098378" y="834727"/>
                  <a:pt x="2102942" y="821829"/>
                </a:cubicBezTo>
                <a:cubicBezTo>
                  <a:pt x="2107506" y="808930"/>
                  <a:pt x="2109788" y="778470"/>
                  <a:pt x="2109788" y="730448"/>
                </a:cubicBezTo>
                <a:lnTo>
                  <a:pt x="2109788" y="20240"/>
                </a:lnTo>
                <a:lnTo>
                  <a:pt x="2360414" y="20240"/>
                </a:lnTo>
                <a:lnTo>
                  <a:pt x="2360414" y="664368"/>
                </a:lnTo>
                <a:cubicBezTo>
                  <a:pt x="2360414" y="737393"/>
                  <a:pt x="2358034" y="788689"/>
                  <a:pt x="2353271" y="818257"/>
                </a:cubicBezTo>
                <a:cubicBezTo>
                  <a:pt x="2348508" y="847824"/>
                  <a:pt x="2334419" y="878185"/>
                  <a:pt x="2311004" y="909339"/>
                </a:cubicBezTo>
                <a:cubicBezTo>
                  <a:pt x="2287588" y="940494"/>
                  <a:pt x="2256731" y="964108"/>
                  <a:pt x="2218433" y="980182"/>
                </a:cubicBezTo>
                <a:cubicBezTo>
                  <a:pt x="2180134" y="996255"/>
                  <a:pt x="2134990" y="1004292"/>
                  <a:pt x="2082999" y="1004292"/>
                </a:cubicBezTo>
                <a:cubicBezTo>
                  <a:pt x="2025452" y="1004292"/>
                  <a:pt x="1974652" y="994767"/>
                  <a:pt x="1930599" y="975717"/>
                </a:cubicBezTo>
                <a:cubicBezTo>
                  <a:pt x="1886546" y="956667"/>
                  <a:pt x="1853606" y="931862"/>
                  <a:pt x="1831777" y="901303"/>
                </a:cubicBezTo>
                <a:cubicBezTo>
                  <a:pt x="1809949" y="870743"/>
                  <a:pt x="1797051" y="838497"/>
                  <a:pt x="1793082" y="804564"/>
                </a:cubicBezTo>
                <a:cubicBezTo>
                  <a:pt x="1789113" y="770632"/>
                  <a:pt x="1787129" y="699293"/>
                  <a:pt x="1787129" y="590550"/>
                </a:cubicBezTo>
                <a:close/>
                <a:moveTo>
                  <a:pt x="657225" y="20240"/>
                </a:moveTo>
                <a:lnTo>
                  <a:pt x="1075135" y="20240"/>
                </a:lnTo>
                <a:lnTo>
                  <a:pt x="1075135" y="213121"/>
                </a:lnTo>
                <a:lnTo>
                  <a:pt x="907852" y="213121"/>
                </a:lnTo>
                <a:lnTo>
                  <a:pt x="907852" y="395882"/>
                </a:lnTo>
                <a:lnTo>
                  <a:pt x="1064419" y="395882"/>
                </a:lnTo>
                <a:lnTo>
                  <a:pt x="1064419" y="579239"/>
                </a:lnTo>
                <a:lnTo>
                  <a:pt x="907852" y="579239"/>
                </a:lnTo>
                <a:lnTo>
                  <a:pt x="907852" y="791170"/>
                </a:lnTo>
                <a:lnTo>
                  <a:pt x="1091803" y="791170"/>
                </a:lnTo>
                <a:lnTo>
                  <a:pt x="1091803" y="984051"/>
                </a:lnTo>
                <a:lnTo>
                  <a:pt x="657225" y="984051"/>
                </a:lnTo>
                <a:close/>
                <a:moveTo>
                  <a:pt x="0" y="20240"/>
                </a:moveTo>
                <a:lnTo>
                  <a:pt x="177404" y="20240"/>
                </a:lnTo>
                <a:cubicBezTo>
                  <a:pt x="295672" y="20240"/>
                  <a:pt x="375742" y="24804"/>
                  <a:pt x="417612" y="33932"/>
                </a:cubicBezTo>
                <a:cubicBezTo>
                  <a:pt x="459483" y="43061"/>
                  <a:pt x="493614" y="66377"/>
                  <a:pt x="520006" y="103882"/>
                </a:cubicBezTo>
                <a:cubicBezTo>
                  <a:pt x="546398" y="141386"/>
                  <a:pt x="559594" y="201215"/>
                  <a:pt x="559594" y="283368"/>
                </a:cubicBezTo>
                <a:cubicBezTo>
                  <a:pt x="559594" y="358378"/>
                  <a:pt x="550268" y="408781"/>
                  <a:pt x="531614" y="434578"/>
                </a:cubicBezTo>
                <a:cubicBezTo>
                  <a:pt x="512961" y="460375"/>
                  <a:pt x="476250" y="475853"/>
                  <a:pt x="421482" y="481012"/>
                </a:cubicBezTo>
                <a:cubicBezTo>
                  <a:pt x="471091" y="493315"/>
                  <a:pt x="504429" y="509786"/>
                  <a:pt x="521494" y="530423"/>
                </a:cubicBezTo>
                <a:cubicBezTo>
                  <a:pt x="538560" y="551061"/>
                  <a:pt x="549176" y="570011"/>
                  <a:pt x="553343" y="587275"/>
                </a:cubicBezTo>
                <a:cubicBezTo>
                  <a:pt x="557511" y="604539"/>
                  <a:pt x="559594" y="652065"/>
                  <a:pt x="559594" y="729853"/>
                </a:cubicBezTo>
                <a:lnTo>
                  <a:pt x="559594" y="984051"/>
                </a:lnTo>
                <a:lnTo>
                  <a:pt x="326827" y="984051"/>
                </a:lnTo>
                <a:lnTo>
                  <a:pt x="326827" y="663773"/>
                </a:lnTo>
                <a:cubicBezTo>
                  <a:pt x="326827" y="612179"/>
                  <a:pt x="322759" y="580231"/>
                  <a:pt x="314623" y="567928"/>
                </a:cubicBezTo>
                <a:cubicBezTo>
                  <a:pt x="306487" y="555625"/>
                  <a:pt x="285155" y="549473"/>
                  <a:pt x="250627" y="549473"/>
                </a:cubicBezTo>
                <a:lnTo>
                  <a:pt x="250627" y="984051"/>
                </a:lnTo>
                <a:lnTo>
                  <a:pt x="0" y="984051"/>
                </a:lnTo>
                <a:close/>
                <a:moveTo>
                  <a:pt x="10036373" y="0"/>
                </a:moveTo>
                <a:cubicBezTo>
                  <a:pt x="10087967" y="0"/>
                  <a:pt x="10134302" y="8433"/>
                  <a:pt x="10175379" y="25300"/>
                </a:cubicBezTo>
                <a:cubicBezTo>
                  <a:pt x="10216455" y="42168"/>
                  <a:pt x="10249495" y="67468"/>
                  <a:pt x="10274498" y="101203"/>
                </a:cubicBezTo>
                <a:cubicBezTo>
                  <a:pt x="10299502" y="134937"/>
                  <a:pt x="10314384" y="171648"/>
                  <a:pt x="10319147" y="211336"/>
                </a:cubicBezTo>
                <a:cubicBezTo>
                  <a:pt x="10323909" y="251023"/>
                  <a:pt x="10326291" y="320476"/>
                  <a:pt x="10326291" y="419695"/>
                </a:cubicBezTo>
                <a:lnTo>
                  <a:pt x="10326291" y="584596"/>
                </a:lnTo>
                <a:cubicBezTo>
                  <a:pt x="10326291" y="681434"/>
                  <a:pt x="10324008" y="749994"/>
                  <a:pt x="10319445" y="790277"/>
                </a:cubicBezTo>
                <a:cubicBezTo>
                  <a:pt x="10314881" y="830560"/>
                  <a:pt x="10300593" y="867370"/>
                  <a:pt x="10276582" y="900707"/>
                </a:cubicBezTo>
                <a:cubicBezTo>
                  <a:pt x="10252571" y="934045"/>
                  <a:pt x="10220126" y="959643"/>
                  <a:pt x="10179248" y="977503"/>
                </a:cubicBezTo>
                <a:cubicBezTo>
                  <a:pt x="10138371" y="995362"/>
                  <a:pt x="10090746" y="1004292"/>
                  <a:pt x="10036373" y="1004292"/>
                </a:cubicBezTo>
                <a:cubicBezTo>
                  <a:pt x="9984780" y="1004292"/>
                  <a:pt x="9938445" y="995858"/>
                  <a:pt x="9897368" y="978991"/>
                </a:cubicBezTo>
                <a:cubicBezTo>
                  <a:pt x="9856291" y="962124"/>
                  <a:pt x="9823252" y="936823"/>
                  <a:pt x="9798248" y="903089"/>
                </a:cubicBezTo>
                <a:cubicBezTo>
                  <a:pt x="9773245" y="869354"/>
                  <a:pt x="9758363" y="832643"/>
                  <a:pt x="9753600" y="792956"/>
                </a:cubicBezTo>
                <a:cubicBezTo>
                  <a:pt x="9748838" y="753268"/>
                  <a:pt x="9746456" y="683815"/>
                  <a:pt x="9746456" y="584596"/>
                </a:cubicBezTo>
                <a:lnTo>
                  <a:pt x="9746456" y="419695"/>
                </a:lnTo>
                <a:cubicBezTo>
                  <a:pt x="9746456" y="322857"/>
                  <a:pt x="9748739" y="254297"/>
                  <a:pt x="9753302" y="214014"/>
                </a:cubicBezTo>
                <a:cubicBezTo>
                  <a:pt x="9757866" y="173732"/>
                  <a:pt x="9772154" y="136921"/>
                  <a:pt x="9796165" y="103584"/>
                </a:cubicBezTo>
                <a:cubicBezTo>
                  <a:pt x="9820176" y="70246"/>
                  <a:pt x="9852621" y="44648"/>
                  <a:pt x="9893498" y="26789"/>
                </a:cubicBezTo>
                <a:cubicBezTo>
                  <a:pt x="9934376" y="8929"/>
                  <a:pt x="9982001" y="0"/>
                  <a:pt x="10036373" y="0"/>
                </a:cubicBezTo>
                <a:close/>
                <a:moveTo>
                  <a:pt x="9033272" y="0"/>
                </a:moveTo>
                <a:cubicBezTo>
                  <a:pt x="9098359" y="0"/>
                  <a:pt x="9153823" y="10517"/>
                  <a:pt x="9199662" y="31551"/>
                </a:cubicBezTo>
                <a:cubicBezTo>
                  <a:pt x="9245501" y="52586"/>
                  <a:pt x="9275862" y="79077"/>
                  <a:pt x="9290745" y="111025"/>
                </a:cubicBezTo>
                <a:cubicBezTo>
                  <a:pt x="9305627" y="142974"/>
                  <a:pt x="9313069" y="197246"/>
                  <a:pt x="9313069" y="273843"/>
                </a:cubicBezTo>
                <a:lnTo>
                  <a:pt x="9313069" y="311943"/>
                </a:lnTo>
                <a:lnTo>
                  <a:pt x="9080302" y="311943"/>
                </a:lnTo>
                <a:lnTo>
                  <a:pt x="9080302" y="240506"/>
                </a:lnTo>
                <a:cubicBezTo>
                  <a:pt x="9080302" y="207168"/>
                  <a:pt x="9077325" y="185936"/>
                  <a:pt x="9071372" y="176807"/>
                </a:cubicBezTo>
                <a:cubicBezTo>
                  <a:pt x="9065419" y="167679"/>
                  <a:pt x="9055497" y="163115"/>
                  <a:pt x="9041606" y="163115"/>
                </a:cubicBezTo>
                <a:cubicBezTo>
                  <a:pt x="9026525" y="163115"/>
                  <a:pt x="9015115" y="169271"/>
                  <a:pt x="9007376" y="181584"/>
                </a:cubicBezTo>
                <a:cubicBezTo>
                  <a:pt x="8999637" y="193896"/>
                  <a:pt x="8995767" y="212563"/>
                  <a:pt x="8995767" y="237585"/>
                </a:cubicBezTo>
                <a:cubicBezTo>
                  <a:pt x="8995767" y="269751"/>
                  <a:pt x="9000118" y="293975"/>
                  <a:pt x="9008818" y="310260"/>
                </a:cubicBezTo>
                <a:cubicBezTo>
                  <a:pt x="9017127" y="326544"/>
                  <a:pt x="9040735" y="346186"/>
                  <a:pt x="9079641" y="369186"/>
                </a:cubicBezTo>
                <a:cubicBezTo>
                  <a:pt x="9191206" y="435402"/>
                  <a:pt x="9261475" y="489743"/>
                  <a:pt x="9290447" y="532209"/>
                </a:cubicBezTo>
                <a:cubicBezTo>
                  <a:pt x="9319419" y="574675"/>
                  <a:pt x="9333905" y="643136"/>
                  <a:pt x="9333905" y="737592"/>
                </a:cubicBezTo>
                <a:cubicBezTo>
                  <a:pt x="9333905" y="806251"/>
                  <a:pt x="9325868" y="856853"/>
                  <a:pt x="9309795" y="889397"/>
                </a:cubicBezTo>
                <a:cubicBezTo>
                  <a:pt x="9293721" y="921940"/>
                  <a:pt x="9262665" y="949225"/>
                  <a:pt x="9216628" y="971252"/>
                </a:cubicBezTo>
                <a:cubicBezTo>
                  <a:pt x="9170591" y="993279"/>
                  <a:pt x="9117013" y="1004292"/>
                  <a:pt x="9055894" y="1004292"/>
                </a:cubicBezTo>
                <a:cubicBezTo>
                  <a:pt x="8988822" y="1004292"/>
                  <a:pt x="8931573" y="991592"/>
                  <a:pt x="8884146" y="966192"/>
                </a:cubicBezTo>
                <a:cubicBezTo>
                  <a:pt x="8836719" y="940792"/>
                  <a:pt x="8805664" y="908447"/>
                  <a:pt x="8790980" y="869156"/>
                </a:cubicBezTo>
                <a:cubicBezTo>
                  <a:pt x="8776295" y="829865"/>
                  <a:pt x="8768953" y="774104"/>
                  <a:pt x="8768953" y="701873"/>
                </a:cubicBezTo>
                <a:lnTo>
                  <a:pt x="8768953" y="638770"/>
                </a:lnTo>
                <a:lnTo>
                  <a:pt x="9001720" y="638770"/>
                </a:lnTo>
                <a:lnTo>
                  <a:pt x="9001720" y="756046"/>
                </a:lnTo>
                <a:cubicBezTo>
                  <a:pt x="9001720" y="792162"/>
                  <a:pt x="9004995" y="815379"/>
                  <a:pt x="9011543" y="825698"/>
                </a:cubicBezTo>
                <a:cubicBezTo>
                  <a:pt x="9018091" y="836017"/>
                  <a:pt x="9029700" y="841176"/>
                  <a:pt x="9046369" y="841176"/>
                </a:cubicBezTo>
                <a:cubicBezTo>
                  <a:pt x="9063038" y="841176"/>
                  <a:pt x="9075440" y="834628"/>
                  <a:pt x="9083576" y="821531"/>
                </a:cubicBezTo>
                <a:cubicBezTo>
                  <a:pt x="9091712" y="808434"/>
                  <a:pt x="9095780" y="788987"/>
                  <a:pt x="9095780" y="763190"/>
                </a:cubicBezTo>
                <a:cubicBezTo>
                  <a:pt x="9095780" y="706437"/>
                  <a:pt x="9088041" y="669329"/>
                  <a:pt x="9072563" y="651867"/>
                </a:cubicBezTo>
                <a:cubicBezTo>
                  <a:pt x="9056687" y="634404"/>
                  <a:pt x="9017596" y="605234"/>
                  <a:pt x="8955286" y="564356"/>
                </a:cubicBezTo>
                <a:cubicBezTo>
                  <a:pt x="8892976" y="523081"/>
                  <a:pt x="8851702" y="493117"/>
                  <a:pt x="8831461" y="474464"/>
                </a:cubicBezTo>
                <a:cubicBezTo>
                  <a:pt x="8811220" y="455811"/>
                  <a:pt x="8794452" y="430014"/>
                  <a:pt x="8781157" y="397073"/>
                </a:cubicBezTo>
                <a:cubicBezTo>
                  <a:pt x="8767862" y="364132"/>
                  <a:pt x="8761214" y="322064"/>
                  <a:pt x="8761214" y="270867"/>
                </a:cubicBezTo>
                <a:cubicBezTo>
                  <a:pt x="8761214" y="197048"/>
                  <a:pt x="8770640" y="143073"/>
                  <a:pt x="8789491" y="108942"/>
                </a:cubicBezTo>
                <a:cubicBezTo>
                  <a:pt x="8808343" y="74810"/>
                  <a:pt x="8838803" y="48121"/>
                  <a:pt x="8880872" y="28872"/>
                </a:cubicBezTo>
                <a:cubicBezTo>
                  <a:pt x="8922941" y="9624"/>
                  <a:pt x="8973741" y="0"/>
                  <a:pt x="9033272" y="0"/>
                </a:cubicBezTo>
                <a:close/>
                <a:moveTo>
                  <a:pt x="8404622" y="0"/>
                </a:moveTo>
                <a:cubicBezTo>
                  <a:pt x="8469709" y="0"/>
                  <a:pt x="8525173" y="10517"/>
                  <a:pt x="8571012" y="31551"/>
                </a:cubicBezTo>
                <a:cubicBezTo>
                  <a:pt x="8616851" y="52586"/>
                  <a:pt x="8647212" y="79077"/>
                  <a:pt x="8662095" y="111025"/>
                </a:cubicBezTo>
                <a:cubicBezTo>
                  <a:pt x="8676977" y="142974"/>
                  <a:pt x="8684419" y="197246"/>
                  <a:pt x="8684419" y="273843"/>
                </a:cubicBezTo>
                <a:lnTo>
                  <a:pt x="8684419" y="311943"/>
                </a:lnTo>
                <a:lnTo>
                  <a:pt x="8451652" y="311943"/>
                </a:lnTo>
                <a:lnTo>
                  <a:pt x="8451652" y="240506"/>
                </a:lnTo>
                <a:cubicBezTo>
                  <a:pt x="8451652" y="207168"/>
                  <a:pt x="8448675" y="185936"/>
                  <a:pt x="8442722" y="176807"/>
                </a:cubicBezTo>
                <a:cubicBezTo>
                  <a:pt x="8436769" y="167679"/>
                  <a:pt x="8426847" y="163115"/>
                  <a:pt x="8412956" y="163115"/>
                </a:cubicBezTo>
                <a:cubicBezTo>
                  <a:pt x="8397875" y="163115"/>
                  <a:pt x="8386465" y="169271"/>
                  <a:pt x="8378726" y="181584"/>
                </a:cubicBezTo>
                <a:cubicBezTo>
                  <a:pt x="8370987" y="193896"/>
                  <a:pt x="8367117" y="212563"/>
                  <a:pt x="8367117" y="237585"/>
                </a:cubicBezTo>
                <a:cubicBezTo>
                  <a:pt x="8367117" y="269751"/>
                  <a:pt x="8371468" y="293975"/>
                  <a:pt x="8380168" y="310260"/>
                </a:cubicBezTo>
                <a:cubicBezTo>
                  <a:pt x="8388477" y="326544"/>
                  <a:pt x="8412085" y="346186"/>
                  <a:pt x="8450991" y="369186"/>
                </a:cubicBezTo>
                <a:cubicBezTo>
                  <a:pt x="8562556" y="435402"/>
                  <a:pt x="8632825" y="489743"/>
                  <a:pt x="8661797" y="532209"/>
                </a:cubicBezTo>
                <a:cubicBezTo>
                  <a:pt x="8690769" y="574675"/>
                  <a:pt x="8705255" y="643136"/>
                  <a:pt x="8705255" y="737592"/>
                </a:cubicBezTo>
                <a:cubicBezTo>
                  <a:pt x="8705255" y="806251"/>
                  <a:pt x="8697218" y="856853"/>
                  <a:pt x="8681145" y="889397"/>
                </a:cubicBezTo>
                <a:cubicBezTo>
                  <a:pt x="8665071" y="921940"/>
                  <a:pt x="8634015" y="949225"/>
                  <a:pt x="8587978" y="971252"/>
                </a:cubicBezTo>
                <a:cubicBezTo>
                  <a:pt x="8541941" y="993279"/>
                  <a:pt x="8488363" y="1004292"/>
                  <a:pt x="8427244" y="1004292"/>
                </a:cubicBezTo>
                <a:cubicBezTo>
                  <a:pt x="8360172" y="1004292"/>
                  <a:pt x="8302923" y="991592"/>
                  <a:pt x="8255496" y="966192"/>
                </a:cubicBezTo>
                <a:cubicBezTo>
                  <a:pt x="8208070" y="940792"/>
                  <a:pt x="8177014" y="908447"/>
                  <a:pt x="8162330" y="869156"/>
                </a:cubicBezTo>
                <a:cubicBezTo>
                  <a:pt x="8147645" y="829865"/>
                  <a:pt x="8140303" y="774104"/>
                  <a:pt x="8140303" y="701873"/>
                </a:cubicBezTo>
                <a:lnTo>
                  <a:pt x="8140303" y="638770"/>
                </a:lnTo>
                <a:lnTo>
                  <a:pt x="8373070" y="638770"/>
                </a:lnTo>
                <a:lnTo>
                  <a:pt x="8373070" y="756046"/>
                </a:lnTo>
                <a:cubicBezTo>
                  <a:pt x="8373070" y="792162"/>
                  <a:pt x="8376345" y="815379"/>
                  <a:pt x="8382893" y="825698"/>
                </a:cubicBezTo>
                <a:cubicBezTo>
                  <a:pt x="8389441" y="836017"/>
                  <a:pt x="8401050" y="841176"/>
                  <a:pt x="8417719" y="841176"/>
                </a:cubicBezTo>
                <a:cubicBezTo>
                  <a:pt x="8434388" y="841176"/>
                  <a:pt x="8446790" y="834628"/>
                  <a:pt x="8454926" y="821531"/>
                </a:cubicBezTo>
                <a:cubicBezTo>
                  <a:pt x="8463062" y="808434"/>
                  <a:pt x="8467130" y="788987"/>
                  <a:pt x="8467130" y="763190"/>
                </a:cubicBezTo>
                <a:cubicBezTo>
                  <a:pt x="8467130" y="706437"/>
                  <a:pt x="8459391" y="669329"/>
                  <a:pt x="8443913" y="651867"/>
                </a:cubicBezTo>
                <a:cubicBezTo>
                  <a:pt x="8428037" y="634404"/>
                  <a:pt x="8388946" y="605234"/>
                  <a:pt x="8326636" y="564356"/>
                </a:cubicBezTo>
                <a:cubicBezTo>
                  <a:pt x="8264326" y="523081"/>
                  <a:pt x="8223052" y="493117"/>
                  <a:pt x="8202811" y="474464"/>
                </a:cubicBezTo>
                <a:cubicBezTo>
                  <a:pt x="8182570" y="455811"/>
                  <a:pt x="8165802" y="430014"/>
                  <a:pt x="8152507" y="397073"/>
                </a:cubicBezTo>
                <a:cubicBezTo>
                  <a:pt x="8139212" y="364132"/>
                  <a:pt x="8132564" y="322064"/>
                  <a:pt x="8132564" y="270867"/>
                </a:cubicBezTo>
                <a:cubicBezTo>
                  <a:pt x="8132564" y="197048"/>
                  <a:pt x="8141990" y="143073"/>
                  <a:pt x="8160842" y="108942"/>
                </a:cubicBezTo>
                <a:cubicBezTo>
                  <a:pt x="8179693" y="74810"/>
                  <a:pt x="8210153" y="48121"/>
                  <a:pt x="8252222" y="28872"/>
                </a:cubicBezTo>
                <a:cubicBezTo>
                  <a:pt x="8294291" y="9624"/>
                  <a:pt x="8345091" y="0"/>
                  <a:pt x="8404622" y="0"/>
                </a:cubicBezTo>
                <a:close/>
                <a:moveTo>
                  <a:pt x="7095530" y="0"/>
                </a:moveTo>
                <a:cubicBezTo>
                  <a:pt x="7169349" y="0"/>
                  <a:pt x="7230269" y="14268"/>
                  <a:pt x="7278291" y="42806"/>
                </a:cubicBezTo>
                <a:cubicBezTo>
                  <a:pt x="7326313" y="71344"/>
                  <a:pt x="7357865" y="106916"/>
                  <a:pt x="7372946" y="149521"/>
                </a:cubicBezTo>
                <a:cubicBezTo>
                  <a:pt x="7388027" y="192126"/>
                  <a:pt x="7395567" y="258412"/>
                  <a:pt x="7395567" y="348378"/>
                </a:cubicBezTo>
                <a:lnTo>
                  <a:pt x="7395567" y="439936"/>
                </a:lnTo>
                <a:lnTo>
                  <a:pt x="7144941" y="439936"/>
                </a:lnTo>
                <a:lnTo>
                  <a:pt x="7144941" y="272420"/>
                </a:lnTo>
                <a:cubicBezTo>
                  <a:pt x="7144941" y="223710"/>
                  <a:pt x="7142262" y="193315"/>
                  <a:pt x="7136904" y="181235"/>
                </a:cubicBezTo>
                <a:cubicBezTo>
                  <a:pt x="7131546" y="169155"/>
                  <a:pt x="7119740" y="163115"/>
                  <a:pt x="7101483" y="163115"/>
                </a:cubicBezTo>
                <a:cubicBezTo>
                  <a:pt x="7080845" y="163115"/>
                  <a:pt x="7067749" y="170457"/>
                  <a:pt x="7062192" y="185142"/>
                </a:cubicBezTo>
                <a:cubicBezTo>
                  <a:pt x="7056636" y="199826"/>
                  <a:pt x="7053858" y="231576"/>
                  <a:pt x="7053858" y="280392"/>
                </a:cubicBezTo>
                <a:lnTo>
                  <a:pt x="7053858" y="728067"/>
                </a:lnTo>
                <a:cubicBezTo>
                  <a:pt x="7053858" y="774898"/>
                  <a:pt x="7056636" y="805457"/>
                  <a:pt x="7062192" y="819745"/>
                </a:cubicBezTo>
                <a:cubicBezTo>
                  <a:pt x="7067749" y="834032"/>
                  <a:pt x="7080250" y="841176"/>
                  <a:pt x="7099697" y="841176"/>
                </a:cubicBezTo>
                <a:cubicBezTo>
                  <a:pt x="7118350" y="841176"/>
                  <a:pt x="7130554" y="834015"/>
                  <a:pt x="7136309" y="819694"/>
                </a:cubicBezTo>
                <a:cubicBezTo>
                  <a:pt x="7142064" y="805372"/>
                  <a:pt x="7144941" y="771754"/>
                  <a:pt x="7144941" y="718839"/>
                </a:cubicBezTo>
                <a:lnTo>
                  <a:pt x="7144941" y="597693"/>
                </a:lnTo>
                <a:lnTo>
                  <a:pt x="7395567" y="597693"/>
                </a:lnTo>
                <a:lnTo>
                  <a:pt x="7395567" y="635254"/>
                </a:lnTo>
                <a:cubicBezTo>
                  <a:pt x="7395567" y="735012"/>
                  <a:pt x="7388523" y="805758"/>
                  <a:pt x="7374434" y="847492"/>
                </a:cubicBezTo>
                <a:cubicBezTo>
                  <a:pt x="7360345" y="889226"/>
                  <a:pt x="7329190" y="925793"/>
                  <a:pt x="7280970" y="957192"/>
                </a:cubicBezTo>
                <a:cubicBezTo>
                  <a:pt x="7232749" y="988592"/>
                  <a:pt x="7173318" y="1004292"/>
                  <a:pt x="7102674" y="1004292"/>
                </a:cubicBezTo>
                <a:cubicBezTo>
                  <a:pt x="7029252" y="1004292"/>
                  <a:pt x="6968728" y="990996"/>
                  <a:pt x="6921103" y="964406"/>
                </a:cubicBezTo>
                <a:cubicBezTo>
                  <a:pt x="6873478" y="937815"/>
                  <a:pt x="6841927" y="901005"/>
                  <a:pt x="6826449" y="853975"/>
                </a:cubicBezTo>
                <a:cubicBezTo>
                  <a:pt x="6810971" y="806946"/>
                  <a:pt x="6803232" y="736203"/>
                  <a:pt x="6803232" y="641746"/>
                </a:cubicBezTo>
                <a:lnTo>
                  <a:pt x="6803232" y="360164"/>
                </a:lnTo>
                <a:cubicBezTo>
                  <a:pt x="6803232" y="290711"/>
                  <a:pt x="6805613" y="238621"/>
                  <a:pt x="6810375" y="203894"/>
                </a:cubicBezTo>
                <a:cubicBezTo>
                  <a:pt x="6815138" y="169168"/>
                  <a:pt x="6829326" y="135731"/>
                  <a:pt x="6852940" y="103584"/>
                </a:cubicBezTo>
                <a:cubicBezTo>
                  <a:pt x="6876554" y="71437"/>
                  <a:pt x="6909297" y="46136"/>
                  <a:pt x="6951167" y="27682"/>
                </a:cubicBezTo>
                <a:cubicBezTo>
                  <a:pt x="6993037" y="9227"/>
                  <a:pt x="7041158" y="0"/>
                  <a:pt x="7095530" y="0"/>
                </a:cubicBezTo>
                <a:close/>
                <a:moveTo>
                  <a:pt x="6432947" y="0"/>
                </a:moveTo>
                <a:cubicBezTo>
                  <a:pt x="6498034" y="0"/>
                  <a:pt x="6553498" y="10517"/>
                  <a:pt x="6599337" y="31551"/>
                </a:cubicBezTo>
                <a:cubicBezTo>
                  <a:pt x="6645176" y="52586"/>
                  <a:pt x="6675537" y="79077"/>
                  <a:pt x="6690420" y="111025"/>
                </a:cubicBezTo>
                <a:cubicBezTo>
                  <a:pt x="6705303" y="142974"/>
                  <a:pt x="6712744" y="197246"/>
                  <a:pt x="6712744" y="273843"/>
                </a:cubicBezTo>
                <a:lnTo>
                  <a:pt x="6712744" y="311943"/>
                </a:lnTo>
                <a:lnTo>
                  <a:pt x="6479977" y="311943"/>
                </a:lnTo>
                <a:lnTo>
                  <a:pt x="6479977" y="240506"/>
                </a:lnTo>
                <a:cubicBezTo>
                  <a:pt x="6479977" y="207168"/>
                  <a:pt x="6477000" y="185936"/>
                  <a:pt x="6471047" y="176807"/>
                </a:cubicBezTo>
                <a:cubicBezTo>
                  <a:pt x="6465094" y="167679"/>
                  <a:pt x="6455172" y="163115"/>
                  <a:pt x="6441282" y="163115"/>
                </a:cubicBezTo>
                <a:cubicBezTo>
                  <a:pt x="6426200" y="163115"/>
                  <a:pt x="6414790" y="169271"/>
                  <a:pt x="6407051" y="181584"/>
                </a:cubicBezTo>
                <a:cubicBezTo>
                  <a:pt x="6399312" y="193896"/>
                  <a:pt x="6395442" y="212563"/>
                  <a:pt x="6395442" y="237585"/>
                </a:cubicBezTo>
                <a:cubicBezTo>
                  <a:pt x="6395442" y="269751"/>
                  <a:pt x="6399793" y="293975"/>
                  <a:pt x="6408493" y="310260"/>
                </a:cubicBezTo>
                <a:cubicBezTo>
                  <a:pt x="6416802" y="326544"/>
                  <a:pt x="6440410" y="346186"/>
                  <a:pt x="6479316" y="369186"/>
                </a:cubicBezTo>
                <a:cubicBezTo>
                  <a:pt x="6590882" y="435402"/>
                  <a:pt x="6661150" y="489743"/>
                  <a:pt x="6690122" y="532209"/>
                </a:cubicBezTo>
                <a:cubicBezTo>
                  <a:pt x="6719094" y="574675"/>
                  <a:pt x="6733580" y="643136"/>
                  <a:pt x="6733580" y="737592"/>
                </a:cubicBezTo>
                <a:cubicBezTo>
                  <a:pt x="6733580" y="806251"/>
                  <a:pt x="6725543" y="856853"/>
                  <a:pt x="6709470" y="889397"/>
                </a:cubicBezTo>
                <a:cubicBezTo>
                  <a:pt x="6693396" y="921940"/>
                  <a:pt x="6662341" y="949225"/>
                  <a:pt x="6616303" y="971252"/>
                </a:cubicBezTo>
                <a:cubicBezTo>
                  <a:pt x="6570266" y="993279"/>
                  <a:pt x="6516688" y="1004292"/>
                  <a:pt x="6455569" y="1004292"/>
                </a:cubicBezTo>
                <a:cubicBezTo>
                  <a:pt x="6388497" y="1004292"/>
                  <a:pt x="6331248" y="991592"/>
                  <a:pt x="6283821" y="966192"/>
                </a:cubicBezTo>
                <a:cubicBezTo>
                  <a:pt x="6236395" y="940792"/>
                  <a:pt x="6205340" y="908447"/>
                  <a:pt x="6190655" y="869156"/>
                </a:cubicBezTo>
                <a:cubicBezTo>
                  <a:pt x="6175970" y="829865"/>
                  <a:pt x="6168628" y="774104"/>
                  <a:pt x="6168628" y="701873"/>
                </a:cubicBezTo>
                <a:lnTo>
                  <a:pt x="6168628" y="638770"/>
                </a:lnTo>
                <a:lnTo>
                  <a:pt x="6401396" y="638770"/>
                </a:lnTo>
                <a:lnTo>
                  <a:pt x="6401396" y="756046"/>
                </a:lnTo>
                <a:cubicBezTo>
                  <a:pt x="6401396" y="792162"/>
                  <a:pt x="6404670" y="815379"/>
                  <a:pt x="6411218" y="825698"/>
                </a:cubicBezTo>
                <a:cubicBezTo>
                  <a:pt x="6417767" y="836017"/>
                  <a:pt x="6429375" y="841176"/>
                  <a:pt x="6446044" y="841176"/>
                </a:cubicBezTo>
                <a:cubicBezTo>
                  <a:pt x="6462713" y="841176"/>
                  <a:pt x="6475115" y="834628"/>
                  <a:pt x="6483251" y="821531"/>
                </a:cubicBezTo>
                <a:cubicBezTo>
                  <a:pt x="6491387" y="808434"/>
                  <a:pt x="6495455" y="788987"/>
                  <a:pt x="6495455" y="763190"/>
                </a:cubicBezTo>
                <a:cubicBezTo>
                  <a:pt x="6495455" y="706437"/>
                  <a:pt x="6487716" y="669329"/>
                  <a:pt x="6472238" y="651867"/>
                </a:cubicBezTo>
                <a:cubicBezTo>
                  <a:pt x="6456363" y="634404"/>
                  <a:pt x="6417271" y="605234"/>
                  <a:pt x="6354961" y="564356"/>
                </a:cubicBezTo>
                <a:cubicBezTo>
                  <a:pt x="6292652" y="523081"/>
                  <a:pt x="6251377" y="493117"/>
                  <a:pt x="6231136" y="474464"/>
                </a:cubicBezTo>
                <a:cubicBezTo>
                  <a:pt x="6210896" y="455811"/>
                  <a:pt x="6194127" y="430014"/>
                  <a:pt x="6180832" y="397073"/>
                </a:cubicBezTo>
                <a:cubicBezTo>
                  <a:pt x="6167537" y="364132"/>
                  <a:pt x="6160889" y="322064"/>
                  <a:pt x="6160889" y="270867"/>
                </a:cubicBezTo>
                <a:cubicBezTo>
                  <a:pt x="6160889" y="197048"/>
                  <a:pt x="6170315" y="143073"/>
                  <a:pt x="6189167" y="108942"/>
                </a:cubicBezTo>
                <a:cubicBezTo>
                  <a:pt x="6208018" y="74810"/>
                  <a:pt x="6238478" y="48121"/>
                  <a:pt x="6280547" y="28872"/>
                </a:cubicBezTo>
                <a:cubicBezTo>
                  <a:pt x="6322616" y="9624"/>
                  <a:pt x="6373416" y="0"/>
                  <a:pt x="6432947" y="0"/>
                </a:cubicBezTo>
                <a:close/>
                <a:moveTo>
                  <a:pt x="3651648" y="0"/>
                </a:moveTo>
                <a:cubicBezTo>
                  <a:pt x="3716735" y="0"/>
                  <a:pt x="3772198" y="10517"/>
                  <a:pt x="3818037" y="31551"/>
                </a:cubicBezTo>
                <a:cubicBezTo>
                  <a:pt x="3863876" y="52586"/>
                  <a:pt x="3894237" y="79077"/>
                  <a:pt x="3909120" y="111025"/>
                </a:cubicBezTo>
                <a:cubicBezTo>
                  <a:pt x="3924003" y="142974"/>
                  <a:pt x="3931444" y="197246"/>
                  <a:pt x="3931444" y="273843"/>
                </a:cubicBezTo>
                <a:lnTo>
                  <a:pt x="3931444" y="311943"/>
                </a:lnTo>
                <a:lnTo>
                  <a:pt x="3698677" y="311943"/>
                </a:lnTo>
                <a:lnTo>
                  <a:pt x="3698677" y="240506"/>
                </a:lnTo>
                <a:cubicBezTo>
                  <a:pt x="3698677" y="207168"/>
                  <a:pt x="3695700" y="185936"/>
                  <a:pt x="3689748" y="176807"/>
                </a:cubicBezTo>
                <a:cubicBezTo>
                  <a:pt x="3683794" y="167679"/>
                  <a:pt x="3673872" y="163115"/>
                  <a:pt x="3659982" y="163115"/>
                </a:cubicBezTo>
                <a:cubicBezTo>
                  <a:pt x="3644901" y="163115"/>
                  <a:pt x="3633491" y="169271"/>
                  <a:pt x="3625751" y="181584"/>
                </a:cubicBezTo>
                <a:cubicBezTo>
                  <a:pt x="3618012" y="193896"/>
                  <a:pt x="3614143" y="212563"/>
                  <a:pt x="3614143" y="237585"/>
                </a:cubicBezTo>
                <a:cubicBezTo>
                  <a:pt x="3614143" y="269751"/>
                  <a:pt x="3618493" y="293975"/>
                  <a:pt x="3627193" y="310260"/>
                </a:cubicBezTo>
                <a:cubicBezTo>
                  <a:pt x="3635503" y="326544"/>
                  <a:pt x="3659111" y="346186"/>
                  <a:pt x="3698017" y="369186"/>
                </a:cubicBezTo>
                <a:cubicBezTo>
                  <a:pt x="3809582" y="435402"/>
                  <a:pt x="3879851" y="489743"/>
                  <a:pt x="3908822" y="532209"/>
                </a:cubicBezTo>
                <a:cubicBezTo>
                  <a:pt x="3937794" y="574675"/>
                  <a:pt x="3952280" y="643136"/>
                  <a:pt x="3952280" y="737592"/>
                </a:cubicBezTo>
                <a:cubicBezTo>
                  <a:pt x="3952280" y="806251"/>
                  <a:pt x="3944243" y="856853"/>
                  <a:pt x="3928170" y="889397"/>
                </a:cubicBezTo>
                <a:cubicBezTo>
                  <a:pt x="3912097" y="921940"/>
                  <a:pt x="3881041" y="949225"/>
                  <a:pt x="3835004" y="971252"/>
                </a:cubicBezTo>
                <a:cubicBezTo>
                  <a:pt x="3788966" y="993279"/>
                  <a:pt x="3735388" y="1004292"/>
                  <a:pt x="3674269" y="1004292"/>
                </a:cubicBezTo>
                <a:cubicBezTo>
                  <a:pt x="3607197" y="1004292"/>
                  <a:pt x="3549948" y="991592"/>
                  <a:pt x="3502522" y="966192"/>
                </a:cubicBezTo>
                <a:cubicBezTo>
                  <a:pt x="3455095" y="940792"/>
                  <a:pt x="3424040" y="908447"/>
                  <a:pt x="3409355" y="869156"/>
                </a:cubicBezTo>
                <a:cubicBezTo>
                  <a:pt x="3394671" y="829865"/>
                  <a:pt x="3387329" y="774104"/>
                  <a:pt x="3387329" y="701873"/>
                </a:cubicBezTo>
                <a:lnTo>
                  <a:pt x="3387329" y="638770"/>
                </a:lnTo>
                <a:lnTo>
                  <a:pt x="3620096" y="638770"/>
                </a:lnTo>
                <a:lnTo>
                  <a:pt x="3620096" y="756046"/>
                </a:lnTo>
                <a:cubicBezTo>
                  <a:pt x="3620096" y="792162"/>
                  <a:pt x="3623370" y="815379"/>
                  <a:pt x="3629919" y="825698"/>
                </a:cubicBezTo>
                <a:cubicBezTo>
                  <a:pt x="3636467" y="836017"/>
                  <a:pt x="3648076" y="841176"/>
                  <a:pt x="3664744" y="841176"/>
                </a:cubicBezTo>
                <a:cubicBezTo>
                  <a:pt x="3681413" y="841176"/>
                  <a:pt x="3693816" y="834628"/>
                  <a:pt x="3701952" y="821531"/>
                </a:cubicBezTo>
                <a:cubicBezTo>
                  <a:pt x="3710087" y="808434"/>
                  <a:pt x="3714155" y="788987"/>
                  <a:pt x="3714155" y="763190"/>
                </a:cubicBezTo>
                <a:cubicBezTo>
                  <a:pt x="3714155" y="706437"/>
                  <a:pt x="3706416" y="669329"/>
                  <a:pt x="3690938" y="651867"/>
                </a:cubicBezTo>
                <a:cubicBezTo>
                  <a:pt x="3675063" y="634404"/>
                  <a:pt x="3635971" y="605234"/>
                  <a:pt x="3573662" y="564356"/>
                </a:cubicBezTo>
                <a:cubicBezTo>
                  <a:pt x="3511352" y="523081"/>
                  <a:pt x="3470077" y="493117"/>
                  <a:pt x="3449836" y="474464"/>
                </a:cubicBezTo>
                <a:cubicBezTo>
                  <a:pt x="3429596" y="455811"/>
                  <a:pt x="3412828" y="430014"/>
                  <a:pt x="3399532" y="397073"/>
                </a:cubicBezTo>
                <a:cubicBezTo>
                  <a:pt x="3386237" y="364132"/>
                  <a:pt x="3379590" y="322064"/>
                  <a:pt x="3379590" y="270867"/>
                </a:cubicBezTo>
                <a:cubicBezTo>
                  <a:pt x="3379590" y="197048"/>
                  <a:pt x="3389016" y="143073"/>
                  <a:pt x="3407867" y="108942"/>
                </a:cubicBezTo>
                <a:cubicBezTo>
                  <a:pt x="3426719" y="74810"/>
                  <a:pt x="3457179" y="48121"/>
                  <a:pt x="3499248" y="28872"/>
                </a:cubicBezTo>
                <a:cubicBezTo>
                  <a:pt x="3541316" y="9624"/>
                  <a:pt x="3592116" y="0"/>
                  <a:pt x="3651648" y="0"/>
                </a:cubicBezTo>
                <a:close/>
                <a:moveTo>
                  <a:pt x="1413272" y="0"/>
                </a:moveTo>
                <a:cubicBezTo>
                  <a:pt x="1478360" y="0"/>
                  <a:pt x="1533823" y="10517"/>
                  <a:pt x="1579662" y="31551"/>
                </a:cubicBezTo>
                <a:cubicBezTo>
                  <a:pt x="1625501" y="52586"/>
                  <a:pt x="1655862" y="79077"/>
                  <a:pt x="1670745" y="111025"/>
                </a:cubicBezTo>
                <a:cubicBezTo>
                  <a:pt x="1685628" y="142974"/>
                  <a:pt x="1693069" y="197246"/>
                  <a:pt x="1693069" y="273843"/>
                </a:cubicBezTo>
                <a:lnTo>
                  <a:pt x="1693069" y="311943"/>
                </a:lnTo>
                <a:lnTo>
                  <a:pt x="1460302" y="311943"/>
                </a:lnTo>
                <a:lnTo>
                  <a:pt x="1460302" y="240506"/>
                </a:lnTo>
                <a:cubicBezTo>
                  <a:pt x="1460302" y="207168"/>
                  <a:pt x="1457326" y="185936"/>
                  <a:pt x="1451373" y="176807"/>
                </a:cubicBezTo>
                <a:cubicBezTo>
                  <a:pt x="1445419" y="167679"/>
                  <a:pt x="1435497" y="163115"/>
                  <a:pt x="1421607" y="163115"/>
                </a:cubicBezTo>
                <a:cubicBezTo>
                  <a:pt x="1406526" y="163115"/>
                  <a:pt x="1395115" y="169271"/>
                  <a:pt x="1387376" y="181584"/>
                </a:cubicBezTo>
                <a:cubicBezTo>
                  <a:pt x="1379637" y="193896"/>
                  <a:pt x="1375768" y="212563"/>
                  <a:pt x="1375768" y="237585"/>
                </a:cubicBezTo>
                <a:cubicBezTo>
                  <a:pt x="1375768" y="269751"/>
                  <a:pt x="1380118" y="293975"/>
                  <a:pt x="1388818" y="310260"/>
                </a:cubicBezTo>
                <a:cubicBezTo>
                  <a:pt x="1397128" y="326544"/>
                  <a:pt x="1420735" y="346186"/>
                  <a:pt x="1459642" y="369186"/>
                </a:cubicBezTo>
                <a:cubicBezTo>
                  <a:pt x="1571207" y="435402"/>
                  <a:pt x="1641475" y="489743"/>
                  <a:pt x="1670447" y="532209"/>
                </a:cubicBezTo>
                <a:cubicBezTo>
                  <a:pt x="1699419" y="574675"/>
                  <a:pt x="1713905" y="643136"/>
                  <a:pt x="1713905" y="737592"/>
                </a:cubicBezTo>
                <a:cubicBezTo>
                  <a:pt x="1713905" y="806251"/>
                  <a:pt x="1705868" y="856853"/>
                  <a:pt x="1689795" y="889397"/>
                </a:cubicBezTo>
                <a:cubicBezTo>
                  <a:pt x="1673722" y="921940"/>
                  <a:pt x="1642666" y="949225"/>
                  <a:pt x="1596629" y="971252"/>
                </a:cubicBezTo>
                <a:cubicBezTo>
                  <a:pt x="1550591" y="993279"/>
                  <a:pt x="1497013" y="1004292"/>
                  <a:pt x="1435894" y="1004292"/>
                </a:cubicBezTo>
                <a:cubicBezTo>
                  <a:pt x="1368822" y="1004292"/>
                  <a:pt x="1311573" y="991592"/>
                  <a:pt x="1264147" y="966192"/>
                </a:cubicBezTo>
                <a:cubicBezTo>
                  <a:pt x="1216720" y="940792"/>
                  <a:pt x="1185665" y="908447"/>
                  <a:pt x="1170980" y="869156"/>
                </a:cubicBezTo>
                <a:cubicBezTo>
                  <a:pt x="1156296" y="829865"/>
                  <a:pt x="1148953" y="774104"/>
                  <a:pt x="1148953" y="701873"/>
                </a:cubicBezTo>
                <a:lnTo>
                  <a:pt x="1148953" y="638770"/>
                </a:lnTo>
                <a:lnTo>
                  <a:pt x="1381721" y="638770"/>
                </a:lnTo>
                <a:lnTo>
                  <a:pt x="1381721" y="756046"/>
                </a:lnTo>
                <a:cubicBezTo>
                  <a:pt x="1381721" y="792162"/>
                  <a:pt x="1384995" y="815379"/>
                  <a:pt x="1391543" y="825698"/>
                </a:cubicBezTo>
                <a:cubicBezTo>
                  <a:pt x="1398092" y="836017"/>
                  <a:pt x="1409701" y="841176"/>
                  <a:pt x="1426369" y="841176"/>
                </a:cubicBezTo>
                <a:cubicBezTo>
                  <a:pt x="1443038" y="841176"/>
                  <a:pt x="1455440" y="834628"/>
                  <a:pt x="1463576" y="821531"/>
                </a:cubicBezTo>
                <a:cubicBezTo>
                  <a:pt x="1471712" y="808434"/>
                  <a:pt x="1475780" y="788987"/>
                  <a:pt x="1475780" y="763190"/>
                </a:cubicBezTo>
                <a:cubicBezTo>
                  <a:pt x="1475780" y="706437"/>
                  <a:pt x="1468041" y="669329"/>
                  <a:pt x="1452563" y="651867"/>
                </a:cubicBezTo>
                <a:cubicBezTo>
                  <a:pt x="1436688" y="634404"/>
                  <a:pt x="1397596" y="605234"/>
                  <a:pt x="1335286" y="564356"/>
                </a:cubicBezTo>
                <a:cubicBezTo>
                  <a:pt x="1272977" y="523081"/>
                  <a:pt x="1231702" y="493117"/>
                  <a:pt x="1211461" y="474464"/>
                </a:cubicBezTo>
                <a:cubicBezTo>
                  <a:pt x="1191221" y="455811"/>
                  <a:pt x="1174453" y="430014"/>
                  <a:pt x="1161158" y="397073"/>
                </a:cubicBezTo>
                <a:cubicBezTo>
                  <a:pt x="1147862" y="364132"/>
                  <a:pt x="1141215" y="322064"/>
                  <a:pt x="1141215" y="270867"/>
                </a:cubicBezTo>
                <a:cubicBezTo>
                  <a:pt x="1141215" y="197048"/>
                  <a:pt x="1150640" y="143073"/>
                  <a:pt x="1169492" y="108942"/>
                </a:cubicBezTo>
                <a:cubicBezTo>
                  <a:pt x="1188344" y="74810"/>
                  <a:pt x="1218804" y="48121"/>
                  <a:pt x="1260872" y="28872"/>
                </a:cubicBezTo>
                <a:cubicBezTo>
                  <a:pt x="1302941" y="9624"/>
                  <a:pt x="1353741" y="0"/>
                  <a:pt x="1413272" y="0"/>
                </a:cubicBezTo>
                <a:close/>
              </a:path>
            </a:pathLst>
          </a:cu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17EF53A-2171-4125-C356-97B1BE152E86}"/>
              </a:ext>
            </a:extLst>
          </p:cNvPr>
          <p:cNvSpPr txBox="1"/>
          <p:nvPr/>
        </p:nvSpPr>
        <p:spPr>
          <a:xfrm>
            <a:off x="237862" y="1352939"/>
            <a:ext cx="9181322" cy="369332"/>
          </a:xfrm>
          <a:prstGeom prst="rect">
            <a:avLst/>
          </a:prstGeom>
          <a:noFill/>
        </p:spPr>
        <p:txBody>
          <a:bodyPr wrap="square" rtlCol="0">
            <a:spAutoFit/>
          </a:bodyPr>
          <a:lstStyle/>
          <a:p>
            <a:r>
              <a:rPr lang="en-US" sz="1800" b="1" dirty="0">
                <a:effectLst/>
                <a:latin typeface="Bahnschrift" panose="020B0502040204020203" pitchFamily="34" charset="0"/>
                <a:ea typeface="Calibri" panose="020F0502020204030204" pitchFamily="34" charset="0"/>
              </a:rPr>
              <a:t>5-(1</a:t>
            </a:r>
            <a:r>
              <a:rPr lang="en-US" sz="1800" b="1" i="1" dirty="0">
                <a:effectLst/>
                <a:latin typeface="Bahnschrift" panose="020B0502040204020203" pitchFamily="34" charset="0"/>
                <a:ea typeface="Calibri" panose="020F0502020204030204" pitchFamily="34" charset="0"/>
              </a:rPr>
              <a:t>H</a:t>
            </a:r>
            <a:r>
              <a:rPr lang="en-US" sz="1800" b="1" dirty="0">
                <a:effectLst/>
                <a:latin typeface="Bahnschrift" panose="020B0502040204020203" pitchFamily="34" charset="0"/>
                <a:ea typeface="Calibri" panose="020F0502020204030204" pitchFamily="34" charset="0"/>
              </a:rPr>
              <a:t>-benzo[</a:t>
            </a:r>
            <a:r>
              <a:rPr lang="en-US" sz="1800" b="1" i="1" dirty="0">
                <a:effectLst/>
                <a:latin typeface="Bahnschrift" panose="020B0502040204020203" pitchFamily="34" charset="0"/>
                <a:ea typeface="Calibri" panose="020F0502020204030204" pitchFamily="34" charset="0"/>
              </a:rPr>
              <a:t>d</a:t>
            </a:r>
            <a:r>
              <a:rPr lang="en-US" sz="1800" b="1" dirty="0">
                <a:effectLst/>
                <a:latin typeface="Bahnschrift" panose="020B0502040204020203" pitchFamily="34" charset="0"/>
                <a:ea typeface="Calibri" panose="020F0502020204030204" pitchFamily="34" charset="0"/>
              </a:rPr>
              <a:t>]imidazol-2-yl)-3-(3-ethoxy-4-hydroxybenzylidene)furan-2(3</a:t>
            </a:r>
            <a:r>
              <a:rPr lang="en-US" sz="1800" b="1" i="1" dirty="0">
                <a:effectLst/>
                <a:latin typeface="Bahnschrift" panose="020B0502040204020203" pitchFamily="34" charset="0"/>
                <a:ea typeface="Calibri" panose="020F0502020204030204" pitchFamily="34" charset="0"/>
              </a:rPr>
              <a:t>H</a:t>
            </a:r>
            <a:r>
              <a:rPr lang="en-US" sz="1800" b="1" dirty="0">
                <a:effectLst/>
                <a:latin typeface="Bahnschrift" panose="020B0502040204020203" pitchFamily="34" charset="0"/>
                <a:ea typeface="Calibri" panose="020F0502020204030204" pitchFamily="34" charset="0"/>
              </a:rPr>
              <a:t>)-one (2e):</a:t>
            </a:r>
            <a:endParaRPr lang="en-US" dirty="0">
              <a:latin typeface="Bahnschrift" panose="020B0502040204020203" pitchFamily="34" charset="0"/>
            </a:endParaRPr>
          </a:p>
        </p:txBody>
      </p:sp>
      <p:sp>
        <p:nvSpPr>
          <p:cNvPr id="4" name="Rectangle 2">
            <a:extLst>
              <a:ext uri="{FF2B5EF4-FFF2-40B4-BE49-F238E27FC236}">
                <a16:creationId xmlns:a16="http://schemas.microsoft.com/office/drawing/2014/main" id="{93A51295-3395-5C29-C317-2D57EAEE1C1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a:extLst>
              <a:ext uri="{FF2B5EF4-FFF2-40B4-BE49-F238E27FC236}">
                <a16:creationId xmlns:a16="http://schemas.microsoft.com/office/drawing/2014/main" id="{CB7B4908-2C09-B243-F175-3CEAED7DCAF6}"/>
              </a:ext>
            </a:extLst>
          </p:cNvPr>
          <p:cNvSpPr txBox="1"/>
          <p:nvPr/>
        </p:nvSpPr>
        <p:spPr>
          <a:xfrm>
            <a:off x="237862" y="3438331"/>
            <a:ext cx="3662334" cy="2585323"/>
          </a:xfrm>
          <a:prstGeom prst="rect">
            <a:avLst/>
          </a:prstGeom>
          <a:noFill/>
        </p:spPr>
        <p:txBody>
          <a:bodyPr wrap="square" rtlCol="0">
            <a:spAutoFit/>
          </a:bodyPr>
          <a:lstStyle/>
          <a:p>
            <a:pPr algn="just">
              <a:spcBef>
                <a:spcPts val="600"/>
              </a:spcBef>
              <a:spcAft>
                <a:spcPts val="600"/>
              </a:spcAft>
            </a:pPr>
            <a:r>
              <a:rPr lang="en-US" b="1" kern="100" baseline="30000" dirty="0">
                <a:effectLst/>
                <a:latin typeface="Bahnschrift" panose="020B0502040204020203" pitchFamily="34" charset="0"/>
                <a:ea typeface="Calibri" panose="020F0502020204030204" pitchFamily="34" charset="0"/>
                <a:cs typeface="Times New Roman" panose="02020603050405020304" pitchFamily="18" charset="0"/>
              </a:rPr>
              <a:t>1</a:t>
            </a:r>
            <a:r>
              <a:rPr lang="en-US" b="1" kern="100" dirty="0">
                <a:effectLst/>
                <a:latin typeface="Bahnschrift" panose="020B0502040204020203" pitchFamily="34" charset="0"/>
                <a:ea typeface="Calibri" panose="020F0502020204030204" pitchFamily="34" charset="0"/>
                <a:cs typeface="Times New Roman" panose="02020603050405020304" pitchFamily="18" charset="0"/>
              </a:rPr>
              <a:t>H-NMR</a:t>
            </a:r>
            <a:r>
              <a:rPr lang="en-US" kern="100" dirty="0">
                <a:effectLst/>
                <a:latin typeface="Bahnschrift" panose="020B0502040204020203" pitchFamily="34" charset="0"/>
                <a:ea typeface="Calibri" panose="020F0502020204030204" pitchFamily="34" charset="0"/>
                <a:cs typeface="Times New Roman" panose="02020603050405020304" pitchFamily="18" charset="0"/>
              </a:rPr>
              <a:t> (400 MHz, DMSO-</a:t>
            </a:r>
            <a:r>
              <a:rPr lang="en-US" i="1" kern="100" dirty="0">
                <a:effectLst/>
                <a:latin typeface="Bahnschrift" panose="020B0502040204020203" pitchFamily="34" charset="0"/>
                <a:ea typeface="Calibri" panose="020F0502020204030204" pitchFamily="34" charset="0"/>
                <a:cs typeface="Times New Roman" panose="02020603050405020304" pitchFamily="18" charset="0"/>
              </a:rPr>
              <a:t>d</a:t>
            </a:r>
            <a:r>
              <a:rPr lang="en-US" i="1" kern="100" baseline="-25000" dirty="0">
                <a:effectLst/>
                <a:latin typeface="Bahnschrift" panose="020B0502040204020203" pitchFamily="34" charset="0"/>
                <a:ea typeface="Calibri" panose="020F0502020204030204" pitchFamily="34" charset="0"/>
                <a:cs typeface="Times New Roman" panose="02020603050405020304" pitchFamily="18" charset="0"/>
              </a:rPr>
              <a:t>6</a:t>
            </a:r>
            <a:r>
              <a:rPr lang="en-US" kern="100" dirty="0">
                <a:effectLst/>
                <a:latin typeface="Bahnschrift" panose="020B0502040204020203" pitchFamily="34" charset="0"/>
                <a:ea typeface="Calibri" panose="020F0502020204030204" pitchFamily="34" charset="0"/>
                <a:cs typeface="Times New Roman" panose="02020603050405020304" pitchFamily="18" charset="0"/>
              </a:rPr>
              <a:t>): δ (ppm) 1.33-1.32 (t, 3H, </a:t>
            </a:r>
            <a:r>
              <a:rPr lang="en-US" i="1" kern="100" dirty="0">
                <a:effectLst/>
                <a:latin typeface="Bahnschrift" panose="020B0502040204020203" pitchFamily="34" charset="0"/>
                <a:ea typeface="Calibri" panose="020F0502020204030204" pitchFamily="34" charset="0"/>
                <a:cs typeface="Times New Roman" panose="02020603050405020304" pitchFamily="18" charset="0"/>
              </a:rPr>
              <a:t>J = 6.8 </a:t>
            </a:r>
            <a:r>
              <a:rPr lang="en-US" kern="100" dirty="0">
                <a:effectLst/>
                <a:latin typeface="Bahnschrift" panose="020B0502040204020203" pitchFamily="34" charset="0"/>
                <a:ea typeface="Calibri" panose="020F0502020204030204" pitchFamily="34" charset="0"/>
                <a:cs typeface="Times New Roman" panose="02020603050405020304" pitchFamily="18" charset="0"/>
              </a:rPr>
              <a:t>Hz, -CH</a:t>
            </a:r>
            <a:r>
              <a:rPr lang="en-US" kern="100" baseline="-25000" dirty="0">
                <a:effectLst/>
                <a:latin typeface="Bahnschrift" panose="020B0502040204020203" pitchFamily="34" charset="0"/>
                <a:ea typeface="Calibri" panose="020F0502020204030204" pitchFamily="34" charset="0"/>
                <a:cs typeface="Times New Roman" panose="02020603050405020304" pitchFamily="18" charset="0"/>
              </a:rPr>
              <a:t>3</a:t>
            </a:r>
            <a:r>
              <a:rPr lang="en-US" kern="100" dirty="0">
                <a:effectLst/>
                <a:latin typeface="Bahnschrift" panose="020B0502040204020203" pitchFamily="34" charset="0"/>
                <a:ea typeface="Calibri" panose="020F0502020204030204" pitchFamily="34" charset="0"/>
                <a:cs typeface="Times New Roman" panose="02020603050405020304" pitchFamily="18" charset="0"/>
              </a:rPr>
              <a:t>), 4.15-4.13 (q, 2H, </a:t>
            </a:r>
            <a:r>
              <a:rPr lang="en-US" i="1" kern="100" dirty="0">
                <a:effectLst/>
                <a:latin typeface="Bahnschrift" panose="020B0502040204020203" pitchFamily="34" charset="0"/>
                <a:ea typeface="Calibri" panose="020F0502020204030204" pitchFamily="34" charset="0"/>
                <a:cs typeface="Times New Roman" panose="02020603050405020304" pitchFamily="18" charset="0"/>
              </a:rPr>
              <a:t>J = 7.2</a:t>
            </a:r>
            <a:r>
              <a:rPr lang="en-US" kern="100" dirty="0">
                <a:effectLst/>
                <a:latin typeface="Bahnschrift" panose="020B0502040204020203" pitchFamily="34" charset="0"/>
                <a:ea typeface="Calibri" panose="020F0502020204030204" pitchFamily="34" charset="0"/>
                <a:cs typeface="Times New Roman" panose="02020603050405020304" pitchFamily="18" charset="0"/>
              </a:rPr>
              <a:t> Hz, -CH</a:t>
            </a:r>
            <a:r>
              <a:rPr lang="en-US" kern="100" baseline="-25000" dirty="0">
                <a:effectLst/>
                <a:latin typeface="Bahnschrift" panose="020B0502040204020203" pitchFamily="34" charset="0"/>
                <a:ea typeface="Calibri" panose="020F0502020204030204" pitchFamily="34" charset="0"/>
                <a:cs typeface="Times New Roman" panose="02020603050405020304" pitchFamily="18" charset="0"/>
              </a:rPr>
              <a:t>2</a:t>
            </a:r>
            <a:r>
              <a:rPr lang="en-US" kern="100" dirty="0">
                <a:effectLst/>
                <a:latin typeface="Bahnschrift" panose="020B0502040204020203" pitchFamily="34" charset="0"/>
                <a:ea typeface="Calibri" panose="020F0502020204030204" pitchFamily="34" charset="0"/>
                <a:cs typeface="Times New Roman" panose="02020603050405020304" pitchFamily="18" charset="0"/>
              </a:rPr>
              <a:t>), 7.02 (s, 1H, furanone), 7.04 (s, 1H, Ar), 7.14-7.13 (m, 2H, Ar), 7.36-7.34 (m, 2H, Ar), 7.59-7.57 (m, 2H, Ar), 8.04 (s, =CH, ethylenic bridge), 9.96 (s, 1H, -OH), 10.82 (s, 1H, NH, Indolyl).</a:t>
            </a:r>
          </a:p>
        </p:txBody>
      </p:sp>
      <p:pic>
        <p:nvPicPr>
          <p:cNvPr id="9" name="Picture 8">
            <a:extLst>
              <a:ext uri="{FF2B5EF4-FFF2-40B4-BE49-F238E27FC236}">
                <a16:creationId xmlns:a16="http://schemas.microsoft.com/office/drawing/2014/main" id="{33E8F013-D7F8-D9A6-684E-0300D3F1B3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6501" y="1741015"/>
            <a:ext cx="8001069" cy="4935340"/>
          </a:xfrm>
          <a:prstGeom prst="rect">
            <a:avLst/>
          </a:prstGeom>
        </p:spPr>
      </p:pic>
      <p:sp>
        <p:nvSpPr>
          <p:cNvPr id="10" name="Rectangle 2">
            <a:extLst>
              <a:ext uri="{FF2B5EF4-FFF2-40B4-BE49-F238E27FC236}">
                <a16:creationId xmlns:a16="http://schemas.microsoft.com/office/drawing/2014/main" id="{A70D65C6-092E-AECE-BDBF-89A274B0EDB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BE13E2D5-DAE3-610E-B3AE-C33C769748C8}"/>
              </a:ext>
            </a:extLst>
          </p:cNvPr>
          <p:cNvGraphicFramePr>
            <a:graphicFrameLocks noChangeAspect="1"/>
          </p:cNvGraphicFramePr>
          <p:nvPr>
            <p:extLst>
              <p:ext uri="{D42A27DB-BD31-4B8C-83A1-F6EECF244321}">
                <p14:modId xmlns:p14="http://schemas.microsoft.com/office/powerpoint/2010/main" val="189038745"/>
              </p:ext>
            </p:extLst>
          </p:nvPr>
        </p:nvGraphicFramePr>
        <p:xfrm>
          <a:off x="524977" y="1889273"/>
          <a:ext cx="2686647" cy="1482288"/>
        </p:xfrm>
        <a:graphic>
          <a:graphicData uri="http://schemas.openxmlformats.org/presentationml/2006/ole">
            <mc:AlternateContent xmlns:mc="http://schemas.openxmlformats.org/markup-compatibility/2006">
              <mc:Choice xmlns:v="urn:schemas-microsoft-com:vml" Requires="v">
                <p:oleObj name="CS ChemDraw Drawing" r:id="rId4" imgW="2008278" imgH="1095725" progId="ChemDraw.Document.6.0">
                  <p:embed/>
                </p:oleObj>
              </mc:Choice>
              <mc:Fallback>
                <p:oleObj name="CS ChemDraw Drawing" r:id="rId4" imgW="2008278" imgH="1095725" progId="ChemDraw.Document.6.0">
                  <p:embed/>
                  <p:pic>
                    <p:nvPicPr>
                      <p:cNvPr id="11" name="Object 10">
                        <a:extLst>
                          <a:ext uri="{FF2B5EF4-FFF2-40B4-BE49-F238E27FC236}">
                            <a16:creationId xmlns:a16="http://schemas.microsoft.com/office/drawing/2014/main" id="{BE13E2D5-DAE3-610E-B3AE-C33C769748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977" y="1889273"/>
                        <a:ext cx="2686647" cy="1482288"/>
                      </a:xfrm>
                      <a:prstGeom prst="rect">
                        <a:avLst/>
                      </a:prstGeom>
                      <a:noFill/>
                    </p:spPr>
                  </p:pic>
                </p:oleObj>
              </mc:Fallback>
            </mc:AlternateContent>
          </a:graphicData>
        </a:graphic>
      </p:graphicFrame>
    </p:spTree>
    <p:extLst>
      <p:ext uri="{BB962C8B-B14F-4D97-AF65-F5344CB8AC3E}">
        <p14:creationId xmlns:p14="http://schemas.microsoft.com/office/powerpoint/2010/main" val="20470314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ults and Discussion">
            <a:extLst>
              <a:ext uri="{FF2B5EF4-FFF2-40B4-BE49-F238E27FC236}">
                <a16:creationId xmlns:a16="http://schemas.microsoft.com/office/drawing/2014/main" id="{0785ADBB-E43B-200F-3C41-BF4B536E78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5" t="42513" r="7778" b="42843"/>
          <a:stretch>
            <a:fillRect/>
          </a:stretch>
        </p:blipFill>
        <p:spPr bwMode="auto">
          <a:xfrm>
            <a:off x="237862" y="181645"/>
            <a:ext cx="10979944" cy="1004292"/>
          </a:xfrm>
          <a:custGeom>
            <a:avLst/>
            <a:gdLst/>
            <a:ahLst/>
            <a:cxnLst/>
            <a:rect l="l" t="t" r="r" b="b"/>
            <a:pathLst>
              <a:path w="10979944" h="1004292">
                <a:moveTo>
                  <a:pt x="4479746" y="691743"/>
                </a:moveTo>
                <a:cubicBezTo>
                  <a:pt x="4449968" y="718731"/>
                  <a:pt x="4435079" y="747904"/>
                  <a:pt x="4435079" y="779264"/>
                </a:cubicBezTo>
                <a:cubicBezTo>
                  <a:pt x="4435079" y="801886"/>
                  <a:pt x="4439730" y="818852"/>
                  <a:pt x="4449032" y="830163"/>
                </a:cubicBezTo>
                <a:cubicBezTo>
                  <a:pt x="4458333" y="841474"/>
                  <a:pt x="4472091" y="847129"/>
                  <a:pt x="4490304" y="847129"/>
                </a:cubicBezTo>
                <a:cubicBezTo>
                  <a:pt x="4509701" y="847129"/>
                  <a:pt x="4532065" y="838665"/>
                  <a:pt x="4557397" y="821736"/>
                </a:cubicBezTo>
                <a:close/>
                <a:moveTo>
                  <a:pt x="4498777" y="292298"/>
                </a:moveTo>
                <a:cubicBezTo>
                  <a:pt x="4485680" y="292298"/>
                  <a:pt x="4475759" y="296664"/>
                  <a:pt x="4469012" y="305395"/>
                </a:cubicBezTo>
                <a:cubicBezTo>
                  <a:pt x="4462265" y="314126"/>
                  <a:pt x="4458891" y="327421"/>
                  <a:pt x="4458891" y="345281"/>
                </a:cubicBezTo>
                <a:cubicBezTo>
                  <a:pt x="4458891" y="382587"/>
                  <a:pt x="4473576" y="417115"/>
                  <a:pt x="4502944" y="448865"/>
                </a:cubicBezTo>
                <a:cubicBezTo>
                  <a:pt x="4530329" y="413543"/>
                  <a:pt x="4544021" y="379809"/>
                  <a:pt x="4544021" y="347662"/>
                </a:cubicBezTo>
                <a:cubicBezTo>
                  <a:pt x="4544021" y="333771"/>
                  <a:pt x="4540053" y="321071"/>
                  <a:pt x="4532115" y="309562"/>
                </a:cubicBezTo>
                <a:cubicBezTo>
                  <a:pt x="4524177" y="298053"/>
                  <a:pt x="4513065" y="292298"/>
                  <a:pt x="4498777" y="292298"/>
                </a:cubicBezTo>
                <a:close/>
                <a:moveTo>
                  <a:pt x="5413177" y="185142"/>
                </a:moveTo>
                <a:lnTo>
                  <a:pt x="5413177" y="819150"/>
                </a:lnTo>
                <a:cubicBezTo>
                  <a:pt x="5449293" y="819150"/>
                  <a:pt x="5471517" y="811907"/>
                  <a:pt x="5479852" y="797421"/>
                </a:cubicBezTo>
                <a:cubicBezTo>
                  <a:pt x="5488186" y="782935"/>
                  <a:pt x="5492353" y="743545"/>
                  <a:pt x="5492353" y="679251"/>
                </a:cubicBezTo>
                <a:lnTo>
                  <a:pt x="5492353" y="304800"/>
                </a:lnTo>
                <a:cubicBezTo>
                  <a:pt x="5492353" y="261143"/>
                  <a:pt x="5490965" y="233164"/>
                  <a:pt x="5488186" y="220861"/>
                </a:cubicBezTo>
                <a:cubicBezTo>
                  <a:pt x="5485408" y="208557"/>
                  <a:pt x="5479058" y="199528"/>
                  <a:pt x="5469136" y="193774"/>
                </a:cubicBezTo>
                <a:cubicBezTo>
                  <a:pt x="5459214" y="188019"/>
                  <a:pt x="5440561" y="185142"/>
                  <a:pt x="5413177" y="185142"/>
                </a:cubicBezTo>
                <a:close/>
                <a:moveTo>
                  <a:pt x="250627" y="185142"/>
                </a:moveTo>
                <a:lnTo>
                  <a:pt x="250627" y="399454"/>
                </a:lnTo>
                <a:cubicBezTo>
                  <a:pt x="278805" y="399454"/>
                  <a:pt x="298550" y="395585"/>
                  <a:pt x="309861" y="387846"/>
                </a:cubicBezTo>
                <a:cubicBezTo>
                  <a:pt x="321171" y="380107"/>
                  <a:pt x="326827" y="355004"/>
                  <a:pt x="326827" y="312539"/>
                </a:cubicBezTo>
                <a:lnTo>
                  <a:pt x="326827" y="259556"/>
                </a:lnTo>
                <a:cubicBezTo>
                  <a:pt x="326827" y="228996"/>
                  <a:pt x="321370" y="208954"/>
                  <a:pt x="310456" y="199429"/>
                </a:cubicBezTo>
                <a:cubicBezTo>
                  <a:pt x="299542" y="189904"/>
                  <a:pt x="279599" y="185142"/>
                  <a:pt x="250627" y="185142"/>
                </a:cubicBezTo>
                <a:close/>
                <a:moveTo>
                  <a:pt x="10037564" y="163115"/>
                </a:moveTo>
                <a:cubicBezTo>
                  <a:pt x="10024467" y="163115"/>
                  <a:pt x="10014446" y="168175"/>
                  <a:pt x="10007501" y="178296"/>
                </a:cubicBezTo>
                <a:cubicBezTo>
                  <a:pt x="10000556" y="188416"/>
                  <a:pt x="9997083" y="218281"/>
                  <a:pt x="9997083" y="267890"/>
                </a:cubicBezTo>
                <a:lnTo>
                  <a:pt x="9997083" y="717946"/>
                </a:lnTo>
                <a:cubicBezTo>
                  <a:pt x="9997083" y="773906"/>
                  <a:pt x="9999365" y="808434"/>
                  <a:pt x="10003929" y="821531"/>
                </a:cubicBezTo>
                <a:cubicBezTo>
                  <a:pt x="10008493" y="834628"/>
                  <a:pt x="10019109" y="841176"/>
                  <a:pt x="10035778" y="841176"/>
                </a:cubicBezTo>
                <a:cubicBezTo>
                  <a:pt x="10052843" y="841176"/>
                  <a:pt x="10063758" y="833636"/>
                  <a:pt x="10068520" y="818554"/>
                </a:cubicBezTo>
                <a:cubicBezTo>
                  <a:pt x="10073283" y="803473"/>
                  <a:pt x="10075664" y="767556"/>
                  <a:pt x="10075664" y="710803"/>
                </a:cubicBezTo>
                <a:lnTo>
                  <a:pt x="10075664" y="267890"/>
                </a:lnTo>
                <a:cubicBezTo>
                  <a:pt x="10075664" y="223043"/>
                  <a:pt x="10073184" y="194369"/>
                  <a:pt x="10068223" y="181868"/>
                </a:cubicBezTo>
                <a:cubicBezTo>
                  <a:pt x="10063261" y="169366"/>
                  <a:pt x="10053042" y="163115"/>
                  <a:pt x="10037564" y="163115"/>
                </a:cubicBezTo>
                <a:close/>
                <a:moveTo>
                  <a:pt x="4502944" y="162520"/>
                </a:moveTo>
                <a:cubicBezTo>
                  <a:pt x="4574382" y="162520"/>
                  <a:pt x="4630639" y="182562"/>
                  <a:pt x="4671716" y="222646"/>
                </a:cubicBezTo>
                <a:cubicBezTo>
                  <a:pt x="4712792" y="262731"/>
                  <a:pt x="4733331" y="313729"/>
                  <a:pt x="4733331" y="375642"/>
                </a:cubicBezTo>
                <a:cubicBezTo>
                  <a:pt x="4733331" y="440729"/>
                  <a:pt x="4708327" y="498475"/>
                  <a:pt x="4658321" y="548878"/>
                </a:cubicBezTo>
                <a:lnTo>
                  <a:pt x="4743181" y="702292"/>
                </a:lnTo>
                <a:lnTo>
                  <a:pt x="4874419" y="617934"/>
                </a:lnTo>
                <a:lnTo>
                  <a:pt x="4874419" y="780454"/>
                </a:lnTo>
                <a:lnTo>
                  <a:pt x="4807363" y="823335"/>
                </a:lnTo>
                <a:lnTo>
                  <a:pt x="4891385" y="984051"/>
                </a:lnTo>
                <a:lnTo>
                  <a:pt x="4668711" y="984051"/>
                </a:lnTo>
                <a:lnTo>
                  <a:pt x="4639792" y="930520"/>
                </a:lnTo>
                <a:cubicBezTo>
                  <a:pt x="4565192" y="979701"/>
                  <a:pt x="4494560" y="1004292"/>
                  <a:pt x="4427898" y="1004292"/>
                </a:cubicBezTo>
                <a:cubicBezTo>
                  <a:pt x="4358060" y="1004292"/>
                  <a:pt x="4304293" y="981075"/>
                  <a:pt x="4266596" y="934640"/>
                </a:cubicBezTo>
                <a:cubicBezTo>
                  <a:pt x="4228899" y="888206"/>
                  <a:pt x="4210051" y="832246"/>
                  <a:pt x="4210051" y="766762"/>
                </a:cubicBezTo>
                <a:cubicBezTo>
                  <a:pt x="4210051" y="714375"/>
                  <a:pt x="4221163" y="673298"/>
                  <a:pt x="4243388" y="643532"/>
                </a:cubicBezTo>
                <a:cubicBezTo>
                  <a:pt x="4265613" y="613767"/>
                  <a:pt x="4298951" y="589557"/>
                  <a:pt x="4343401" y="570904"/>
                </a:cubicBezTo>
                <a:cubicBezTo>
                  <a:pt x="4279901" y="525264"/>
                  <a:pt x="4248151" y="463550"/>
                  <a:pt x="4248151" y="385762"/>
                </a:cubicBezTo>
                <a:cubicBezTo>
                  <a:pt x="4248151" y="318690"/>
                  <a:pt x="4270773" y="264715"/>
                  <a:pt x="4316016" y="223837"/>
                </a:cubicBezTo>
                <a:cubicBezTo>
                  <a:pt x="4361260" y="182959"/>
                  <a:pt x="4423570" y="162520"/>
                  <a:pt x="4502944" y="162520"/>
                </a:cubicBezTo>
                <a:close/>
                <a:moveTo>
                  <a:pt x="10420350" y="20240"/>
                </a:moveTo>
                <a:lnTo>
                  <a:pt x="10629900" y="20240"/>
                </a:lnTo>
                <a:lnTo>
                  <a:pt x="10770394" y="454223"/>
                </a:lnTo>
                <a:lnTo>
                  <a:pt x="10770394" y="20240"/>
                </a:lnTo>
                <a:lnTo>
                  <a:pt x="10979944" y="20240"/>
                </a:lnTo>
                <a:lnTo>
                  <a:pt x="10979944" y="984051"/>
                </a:lnTo>
                <a:lnTo>
                  <a:pt x="10760273" y="984051"/>
                </a:lnTo>
                <a:lnTo>
                  <a:pt x="10629900" y="545901"/>
                </a:lnTo>
                <a:lnTo>
                  <a:pt x="10629900" y="984051"/>
                </a:lnTo>
                <a:lnTo>
                  <a:pt x="10420350" y="984051"/>
                </a:lnTo>
                <a:close/>
                <a:moveTo>
                  <a:pt x="9410700" y="20240"/>
                </a:moveTo>
                <a:lnTo>
                  <a:pt x="9661327" y="20240"/>
                </a:lnTo>
                <a:lnTo>
                  <a:pt x="9661327" y="984051"/>
                </a:lnTo>
                <a:lnTo>
                  <a:pt x="9410700" y="984051"/>
                </a:lnTo>
                <a:close/>
                <a:moveTo>
                  <a:pt x="7483078" y="20240"/>
                </a:moveTo>
                <a:lnTo>
                  <a:pt x="7733705" y="20240"/>
                </a:lnTo>
                <a:lnTo>
                  <a:pt x="7733705" y="742950"/>
                </a:lnTo>
                <a:cubicBezTo>
                  <a:pt x="7733705" y="785018"/>
                  <a:pt x="7735987" y="811907"/>
                  <a:pt x="7740551" y="823614"/>
                </a:cubicBezTo>
                <a:cubicBezTo>
                  <a:pt x="7745115" y="835322"/>
                  <a:pt x="7754343" y="841176"/>
                  <a:pt x="7768233" y="841176"/>
                </a:cubicBezTo>
                <a:cubicBezTo>
                  <a:pt x="7784108" y="841176"/>
                  <a:pt x="7794327" y="834727"/>
                  <a:pt x="7798892" y="821829"/>
                </a:cubicBezTo>
                <a:cubicBezTo>
                  <a:pt x="7803456" y="808930"/>
                  <a:pt x="7805738" y="778470"/>
                  <a:pt x="7805738" y="730448"/>
                </a:cubicBezTo>
                <a:lnTo>
                  <a:pt x="7805738" y="20240"/>
                </a:lnTo>
                <a:lnTo>
                  <a:pt x="8056364" y="20240"/>
                </a:lnTo>
                <a:lnTo>
                  <a:pt x="8056364" y="664368"/>
                </a:lnTo>
                <a:cubicBezTo>
                  <a:pt x="8056364" y="737393"/>
                  <a:pt x="8053983" y="788689"/>
                  <a:pt x="8049221" y="818257"/>
                </a:cubicBezTo>
                <a:cubicBezTo>
                  <a:pt x="8044458" y="847824"/>
                  <a:pt x="8030369" y="878185"/>
                  <a:pt x="8006953" y="909339"/>
                </a:cubicBezTo>
                <a:cubicBezTo>
                  <a:pt x="7983538" y="940494"/>
                  <a:pt x="7952681" y="964108"/>
                  <a:pt x="7914382" y="980182"/>
                </a:cubicBezTo>
                <a:cubicBezTo>
                  <a:pt x="7876084" y="996255"/>
                  <a:pt x="7830939" y="1004292"/>
                  <a:pt x="7778949" y="1004292"/>
                </a:cubicBezTo>
                <a:cubicBezTo>
                  <a:pt x="7721402" y="1004292"/>
                  <a:pt x="7670602" y="994767"/>
                  <a:pt x="7626549" y="975717"/>
                </a:cubicBezTo>
                <a:cubicBezTo>
                  <a:pt x="7582496" y="956667"/>
                  <a:pt x="7549555" y="931862"/>
                  <a:pt x="7527727" y="901303"/>
                </a:cubicBezTo>
                <a:cubicBezTo>
                  <a:pt x="7505899" y="870743"/>
                  <a:pt x="7493000" y="838497"/>
                  <a:pt x="7489032" y="804564"/>
                </a:cubicBezTo>
                <a:cubicBezTo>
                  <a:pt x="7485063" y="770632"/>
                  <a:pt x="7483078" y="699293"/>
                  <a:pt x="7483078" y="590550"/>
                </a:cubicBezTo>
                <a:close/>
                <a:moveTo>
                  <a:pt x="5838825" y="20240"/>
                </a:moveTo>
                <a:lnTo>
                  <a:pt x="6089452" y="20240"/>
                </a:lnTo>
                <a:lnTo>
                  <a:pt x="6089452" y="984051"/>
                </a:lnTo>
                <a:lnTo>
                  <a:pt x="5838825" y="984051"/>
                </a:lnTo>
                <a:close/>
                <a:moveTo>
                  <a:pt x="5162550" y="20240"/>
                </a:moveTo>
                <a:lnTo>
                  <a:pt x="5350074" y="20240"/>
                </a:lnTo>
                <a:cubicBezTo>
                  <a:pt x="5471120" y="20240"/>
                  <a:pt x="5552976" y="25796"/>
                  <a:pt x="5595640" y="36909"/>
                </a:cubicBezTo>
                <a:cubicBezTo>
                  <a:pt x="5638304" y="48021"/>
                  <a:pt x="5670749" y="66278"/>
                  <a:pt x="5692974" y="91678"/>
                </a:cubicBezTo>
                <a:cubicBezTo>
                  <a:pt x="5715199" y="117078"/>
                  <a:pt x="5729090" y="145355"/>
                  <a:pt x="5734646" y="176510"/>
                </a:cubicBezTo>
                <a:cubicBezTo>
                  <a:pt x="5740202" y="207664"/>
                  <a:pt x="5742980" y="268882"/>
                  <a:pt x="5742980" y="360164"/>
                </a:cubicBezTo>
                <a:lnTo>
                  <a:pt x="5742980" y="697706"/>
                </a:lnTo>
                <a:cubicBezTo>
                  <a:pt x="5742980" y="784225"/>
                  <a:pt x="5738912" y="842069"/>
                  <a:pt x="5730776" y="871239"/>
                </a:cubicBezTo>
                <a:cubicBezTo>
                  <a:pt x="5722640" y="900410"/>
                  <a:pt x="5708452" y="923230"/>
                  <a:pt x="5688211" y="939700"/>
                </a:cubicBezTo>
                <a:cubicBezTo>
                  <a:pt x="5667971" y="956171"/>
                  <a:pt x="5642967" y="967680"/>
                  <a:pt x="5613202" y="974229"/>
                </a:cubicBezTo>
                <a:cubicBezTo>
                  <a:pt x="5583436" y="980777"/>
                  <a:pt x="5538590" y="984051"/>
                  <a:pt x="5478661" y="984051"/>
                </a:cubicBezTo>
                <a:lnTo>
                  <a:pt x="5162550" y="984051"/>
                </a:lnTo>
                <a:close/>
                <a:moveTo>
                  <a:pt x="2795588" y="20240"/>
                </a:moveTo>
                <a:lnTo>
                  <a:pt x="3343275" y="20240"/>
                </a:lnTo>
                <a:lnTo>
                  <a:pt x="3343275" y="213121"/>
                </a:lnTo>
                <a:lnTo>
                  <a:pt x="3194447" y="213121"/>
                </a:lnTo>
                <a:lnTo>
                  <a:pt x="3194447" y="984051"/>
                </a:lnTo>
                <a:lnTo>
                  <a:pt x="2943821" y="984051"/>
                </a:lnTo>
                <a:lnTo>
                  <a:pt x="2943821" y="213121"/>
                </a:lnTo>
                <a:lnTo>
                  <a:pt x="2795588" y="213121"/>
                </a:lnTo>
                <a:close/>
                <a:moveTo>
                  <a:pt x="2457450" y="20240"/>
                </a:moveTo>
                <a:lnTo>
                  <a:pt x="2708077" y="20240"/>
                </a:lnTo>
                <a:lnTo>
                  <a:pt x="2708077" y="791170"/>
                </a:lnTo>
                <a:lnTo>
                  <a:pt x="2860477" y="791170"/>
                </a:lnTo>
                <a:lnTo>
                  <a:pt x="2860477" y="984051"/>
                </a:lnTo>
                <a:lnTo>
                  <a:pt x="2457450" y="984051"/>
                </a:lnTo>
                <a:close/>
                <a:moveTo>
                  <a:pt x="1787129" y="20240"/>
                </a:moveTo>
                <a:lnTo>
                  <a:pt x="2037755" y="20240"/>
                </a:lnTo>
                <a:lnTo>
                  <a:pt x="2037755" y="742950"/>
                </a:lnTo>
                <a:cubicBezTo>
                  <a:pt x="2037755" y="785018"/>
                  <a:pt x="2040037" y="811907"/>
                  <a:pt x="2044601" y="823614"/>
                </a:cubicBezTo>
                <a:cubicBezTo>
                  <a:pt x="2049165" y="835322"/>
                  <a:pt x="2058393" y="841176"/>
                  <a:pt x="2072283" y="841176"/>
                </a:cubicBezTo>
                <a:cubicBezTo>
                  <a:pt x="2088159" y="841176"/>
                  <a:pt x="2098378" y="834727"/>
                  <a:pt x="2102942" y="821829"/>
                </a:cubicBezTo>
                <a:cubicBezTo>
                  <a:pt x="2107506" y="808930"/>
                  <a:pt x="2109788" y="778470"/>
                  <a:pt x="2109788" y="730448"/>
                </a:cubicBezTo>
                <a:lnTo>
                  <a:pt x="2109788" y="20240"/>
                </a:lnTo>
                <a:lnTo>
                  <a:pt x="2360414" y="20240"/>
                </a:lnTo>
                <a:lnTo>
                  <a:pt x="2360414" y="664368"/>
                </a:lnTo>
                <a:cubicBezTo>
                  <a:pt x="2360414" y="737393"/>
                  <a:pt x="2358034" y="788689"/>
                  <a:pt x="2353271" y="818257"/>
                </a:cubicBezTo>
                <a:cubicBezTo>
                  <a:pt x="2348508" y="847824"/>
                  <a:pt x="2334419" y="878185"/>
                  <a:pt x="2311004" y="909339"/>
                </a:cubicBezTo>
                <a:cubicBezTo>
                  <a:pt x="2287588" y="940494"/>
                  <a:pt x="2256731" y="964108"/>
                  <a:pt x="2218433" y="980182"/>
                </a:cubicBezTo>
                <a:cubicBezTo>
                  <a:pt x="2180134" y="996255"/>
                  <a:pt x="2134990" y="1004292"/>
                  <a:pt x="2082999" y="1004292"/>
                </a:cubicBezTo>
                <a:cubicBezTo>
                  <a:pt x="2025452" y="1004292"/>
                  <a:pt x="1974652" y="994767"/>
                  <a:pt x="1930599" y="975717"/>
                </a:cubicBezTo>
                <a:cubicBezTo>
                  <a:pt x="1886546" y="956667"/>
                  <a:pt x="1853606" y="931862"/>
                  <a:pt x="1831777" y="901303"/>
                </a:cubicBezTo>
                <a:cubicBezTo>
                  <a:pt x="1809949" y="870743"/>
                  <a:pt x="1797051" y="838497"/>
                  <a:pt x="1793082" y="804564"/>
                </a:cubicBezTo>
                <a:cubicBezTo>
                  <a:pt x="1789113" y="770632"/>
                  <a:pt x="1787129" y="699293"/>
                  <a:pt x="1787129" y="590550"/>
                </a:cubicBezTo>
                <a:close/>
                <a:moveTo>
                  <a:pt x="657225" y="20240"/>
                </a:moveTo>
                <a:lnTo>
                  <a:pt x="1075135" y="20240"/>
                </a:lnTo>
                <a:lnTo>
                  <a:pt x="1075135" y="213121"/>
                </a:lnTo>
                <a:lnTo>
                  <a:pt x="907852" y="213121"/>
                </a:lnTo>
                <a:lnTo>
                  <a:pt x="907852" y="395882"/>
                </a:lnTo>
                <a:lnTo>
                  <a:pt x="1064419" y="395882"/>
                </a:lnTo>
                <a:lnTo>
                  <a:pt x="1064419" y="579239"/>
                </a:lnTo>
                <a:lnTo>
                  <a:pt x="907852" y="579239"/>
                </a:lnTo>
                <a:lnTo>
                  <a:pt x="907852" y="791170"/>
                </a:lnTo>
                <a:lnTo>
                  <a:pt x="1091803" y="791170"/>
                </a:lnTo>
                <a:lnTo>
                  <a:pt x="1091803" y="984051"/>
                </a:lnTo>
                <a:lnTo>
                  <a:pt x="657225" y="984051"/>
                </a:lnTo>
                <a:close/>
                <a:moveTo>
                  <a:pt x="0" y="20240"/>
                </a:moveTo>
                <a:lnTo>
                  <a:pt x="177404" y="20240"/>
                </a:lnTo>
                <a:cubicBezTo>
                  <a:pt x="295672" y="20240"/>
                  <a:pt x="375742" y="24804"/>
                  <a:pt x="417612" y="33932"/>
                </a:cubicBezTo>
                <a:cubicBezTo>
                  <a:pt x="459483" y="43061"/>
                  <a:pt x="493614" y="66377"/>
                  <a:pt x="520006" y="103882"/>
                </a:cubicBezTo>
                <a:cubicBezTo>
                  <a:pt x="546398" y="141386"/>
                  <a:pt x="559594" y="201215"/>
                  <a:pt x="559594" y="283368"/>
                </a:cubicBezTo>
                <a:cubicBezTo>
                  <a:pt x="559594" y="358378"/>
                  <a:pt x="550268" y="408781"/>
                  <a:pt x="531614" y="434578"/>
                </a:cubicBezTo>
                <a:cubicBezTo>
                  <a:pt x="512961" y="460375"/>
                  <a:pt x="476250" y="475853"/>
                  <a:pt x="421482" y="481012"/>
                </a:cubicBezTo>
                <a:cubicBezTo>
                  <a:pt x="471091" y="493315"/>
                  <a:pt x="504429" y="509786"/>
                  <a:pt x="521494" y="530423"/>
                </a:cubicBezTo>
                <a:cubicBezTo>
                  <a:pt x="538560" y="551061"/>
                  <a:pt x="549176" y="570011"/>
                  <a:pt x="553343" y="587275"/>
                </a:cubicBezTo>
                <a:cubicBezTo>
                  <a:pt x="557511" y="604539"/>
                  <a:pt x="559594" y="652065"/>
                  <a:pt x="559594" y="729853"/>
                </a:cubicBezTo>
                <a:lnTo>
                  <a:pt x="559594" y="984051"/>
                </a:lnTo>
                <a:lnTo>
                  <a:pt x="326827" y="984051"/>
                </a:lnTo>
                <a:lnTo>
                  <a:pt x="326827" y="663773"/>
                </a:lnTo>
                <a:cubicBezTo>
                  <a:pt x="326827" y="612179"/>
                  <a:pt x="322759" y="580231"/>
                  <a:pt x="314623" y="567928"/>
                </a:cubicBezTo>
                <a:cubicBezTo>
                  <a:pt x="306487" y="555625"/>
                  <a:pt x="285155" y="549473"/>
                  <a:pt x="250627" y="549473"/>
                </a:cubicBezTo>
                <a:lnTo>
                  <a:pt x="250627" y="984051"/>
                </a:lnTo>
                <a:lnTo>
                  <a:pt x="0" y="984051"/>
                </a:lnTo>
                <a:close/>
                <a:moveTo>
                  <a:pt x="10036373" y="0"/>
                </a:moveTo>
                <a:cubicBezTo>
                  <a:pt x="10087967" y="0"/>
                  <a:pt x="10134302" y="8433"/>
                  <a:pt x="10175379" y="25300"/>
                </a:cubicBezTo>
                <a:cubicBezTo>
                  <a:pt x="10216455" y="42168"/>
                  <a:pt x="10249495" y="67468"/>
                  <a:pt x="10274498" y="101203"/>
                </a:cubicBezTo>
                <a:cubicBezTo>
                  <a:pt x="10299502" y="134937"/>
                  <a:pt x="10314384" y="171648"/>
                  <a:pt x="10319147" y="211336"/>
                </a:cubicBezTo>
                <a:cubicBezTo>
                  <a:pt x="10323909" y="251023"/>
                  <a:pt x="10326291" y="320476"/>
                  <a:pt x="10326291" y="419695"/>
                </a:cubicBezTo>
                <a:lnTo>
                  <a:pt x="10326291" y="584596"/>
                </a:lnTo>
                <a:cubicBezTo>
                  <a:pt x="10326291" y="681434"/>
                  <a:pt x="10324008" y="749994"/>
                  <a:pt x="10319445" y="790277"/>
                </a:cubicBezTo>
                <a:cubicBezTo>
                  <a:pt x="10314881" y="830560"/>
                  <a:pt x="10300593" y="867370"/>
                  <a:pt x="10276582" y="900707"/>
                </a:cubicBezTo>
                <a:cubicBezTo>
                  <a:pt x="10252571" y="934045"/>
                  <a:pt x="10220126" y="959643"/>
                  <a:pt x="10179248" y="977503"/>
                </a:cubicBezTo>
                <a:cubicBezTo>
                  <a:pt x="10138371" y="995362"/>
                  <a:pt x="10090746" y="1004292"/>
                  <a:pt x="10036373" y="1004292"/>
                </a:cubicBezTo>
                <a:cubicBezTo>
                  <a:pt x="9984780" y="1004292"/>
                  <a:pt x="9938445" y="995858"/>
                  <a:pt x="9897368" y="978991"/>
                </a:cubicBezTo>
                <a:cubicBezTo>
                  <a:pt x="9856291" y="962124"/>
                  <a:pt x="9823252" y="936823"/>
                  <a:pt x="9798248" y="903089"/>
                </a:cubicBezTo>
                <a:cubicBezTo>
                  <a:pt x="9773245" y="869354"/>
                  <a:pt x="9758363" y="832643"/>
                  <a:pt x="9753600" y="792956"/>
                </a:cubicBezTo>
                <a:cubicBezTo>
                  <a:pt x="9748838" y="753268"/>
                  <a:pt x="9746456" y="683815"/>
                  <a:pt x="9746456" y="584596"/>
                </a:cubicBezTo>
                <a:lnTo>
                  <a:pt x="9746456" y="419695"/>
                </a:lnTo>
                <a:cubicBezTo>
                  <a:pt x="9746456" y="322857"/>
                  <a:pt x="9748739" y="254297"/>
                  <a:pt x="9753302" y="214014"/>
                </a:cubicBezTo>
                <a:cubicBezTo>
                  <a:pt x="9757866" y="173732"/>
                  <a:pt x="9772154" y="136921"/>
                  <a:pt x="9796165" y="103584"/>
                </a:cubicBezTo>
                <a:cubicBezTo>
                  <a:pt x="9820176" y="70246"/>
                  <a:pt x="9852621" y="44648"/>
                  <a:pt x="9893498" y="26789"/>
                </a:cubicBezTo>
                <a:cubicBezTo>
                  <a:pt x="9934376" y="8929"/>
                  <a:pt x="9982001" y="0"/>
                  <a:pt x="10036373" y="0"/>
                </a:cubicBezTo>
                <a:close/>
                <a:moveTo>
                  <a:pt x="9033272" y="0"/>
                </a:moveTo>
                <a:cubicBezTo>
                  <a:pt x="9098359" y="0"/>
                  <a:pt x="9153823" y="10517"/>
                  <a:pt x="9199662" y="31551"/>
                </a:cubicBezTo>
                <a:cubicBezTo>
                  <a:pt x="9245501" y="52586"/>
                  <a:pt x="9275862" y="79077"/>
                  <a:pt x="9290745" y="111025"/>
                </a:cubicBezTo>
                <a:cubicBezTo>
                  <a:pt x="9305627" y="142974"/>
                  <a:pt x="9313069" y="197246"/>
                  <a:pt x="9313069" y="273843"/>
                </a:cubicBezTo>
                <a:lnTo>
                  <a:pt x="9313069" y="311943"/>
                </a:lnTo>
                <a:lnTo>
                  <a:pt x="9080302" y="311943"/>
                </a:lnTo>
                <a:lnTo>
                  <a:pt x="9080302" y="240506"/>
                </a:lnTo>
                <a:cubicBezTo>
                  <a:pt x="9080302" y="207168"/>
                  <a:pt x="9077325" y="185936"/>
                  <a:pt x="9071372" y="176807"/>
                </a:cubicBezTo>
                <a:cubicBezTo>
                  <a:pt x="9065419" y="167679"/>
                  <a:pt x="9055497" y="163115"/>
                  <a:pt x="9041606" y="163115"/>
                </a:cubicBezTo>
                <a:cubicBezTo>
                  <a:pt x="9026525" y="163115"/>
                  <a:pt x="9015115" y="169271"/>
                  <a:pt x="9007376" y="181584"/>
                </a:cubicBezTo>
                <a:cubicBezTo>
                  <a:pt x="8999637" y="193896"/>
                  <a:pt x="8995767" y="212563"/>
                  <a:pt x="8995767" y="237585"/>
                </a:cubicBezTo>
                <a:cubicBezTo>
                  <a:pt x="8995767" y="269751"/>
                  <a:pt x="9000118" y="293975"/>
                  <a:pt x="9008818" y="310260"/>
                </a:cubicBezTo>
                <a:cubicBezTo>
                  <a:pt x="9017127" y="326544"/>
                  <a:pt x="9040735" y="346186"/>
                  <a:pt x="9079641" y="369186"/>
                </a:cubicBezTo>
                <a:cubicBezTo>
                  <a:pt x="9191206" y="435402"/>
                  <a:pt x="9261475" y="489743"/>
                  <a:pt x="9290447" y="532209"/>
                </a:cubicBezTo>
                <a:cubicBezTo>
                  <a:pt x="9319419" y="574675"/>
                  <a:pt x="9333905" y="643136"/>
                  <a:pt x="9333905" y="737592"/>
                </a:cubicBezTo>
                <a:cubicBezTo>
                  <a:pt x="9333905" y="806251"/>
                  <a:pt x="9325868" y="856853"/>
                  <a:pt x="9309795" y="889397"/>
                </a:cubicBezTo>
                <a:cubicBezTo>
                  <a:pt x="9293721" y="921940"/>
                  <a:pt x="9262665" y="949225"/>
                  <a:pt x="9216628" y="971252"/>
                </a:cubicBezTo>
                <a:cubicBezTo>
                  <a:pt x="9170591" y="993279"/>
                  <a:pt x="9117013" y="1004292"/>
                  <a:pt x="9055894" y="1004292"/>
                </a:cubicBezTo>
                <a:cubicBezTo>
                  <a:pt x="8988822" y="1004292"/>
                  <a:pt x="8931573" y="991592"/>
                  <a:pt x="8884146" y="966192"/>
                </a:cubicBezTo>
                <a:cubicBezTo>
                  <a:pt x="8836719" y="940792"/>
                  <a:pt x="8805664" y="908447"/>
                  <a:pt x="8790980" y="869156"/>
                </a:cubicBezTo>
                <a:cubicBezTo>
                  <a:pt x="8776295" y="829865"/>
                  <a:pt x="8768953" y="774104"/>
                  <a:pt x="8768953" y="701873"/>
                </a:cubicBezTo>
                <a:lnTo>
                  <a:pt x="8768953" y="638770"/>
                </a:lnTo>
                <a:lnTo>
                  <a:pt x="9001720" y="638770"/>
                </a:lnTo>
                <a:lnTo>
                  <a:pt x="9001720" y="756046"/>
                </a:lnTo>
                <a:cubicBezTo>
                  <a:pt x="9001720" y="792162"/>
                  <a:pt x="9004995" y="815379"/>
                  <a:pt x="9011543" y="825698"/>
                </a:cubicBezTo>
                <a:cubicBezTo>
                  <a:pt x="9018091" y="836017"/>
                  <a:pt x="9029700" y="841176"/>
                  <a:pt x="9046369" y="841176"/>
                </a:cubicBezTo>
                <a:cubicBezTo>
                  <a:pt x="9063038" y="841176"/>
                  <a:pt x="9075440" y="834628"/>
                  <a:pt x="9083576" y="821531"/>
                </a:cubicBezTo>
                <a:cubicBezTo>
                  <a:pt x="9091712" y="808434"/>
                  <a:pt x="9095780" y="788987"/>
                  <a:pt x="9095780" y="763190"/>
                </a:cubicBezTo>
                <a:cubicBezTo>
                  <a:pt x="9095780" y="706437"/>
                  <a:pt x="9088041" y="669329"/>
                  <a:pt x="9072563" y="651867"/>
                </a:cubicBezTo>
                <a:cubicBezTo>
                  <a:pt x="9056687" y="634404"/>
                  <a:pt x="9017596" y="605234"/>
                  <a:pt x="8955286" y="564356"/>
                </a:cubicBezTo>
                <a:cubicBezTo>
                  <a:pt x="8892976" y="523081"/>
                  <a:pt x="8851702" y="493117"/>
                  <a:pt x="8831461" y="474464"/>
                </a:cubicBezTo>
                <a:cubicBezTo>
                  <a:pt x="8811220" y="455811"/>
                  <a:pt x="8794452" y="430014"/>
                  <a:pt x="8781157" y="397073"/>
                </a:cubicBezTo>
                <a:cubicBezTo>
                  <a:pt x="8767862" y="364132"/>
                  <a:pt x="8761214" y="322064"/>
                  <a:pt x="8761214" y="270867"/>
                </a:cubicBezTo>
                <a:cubicBezTo>
                  <a:pt x="8761214" y="197048"/>
                  <a:pt x="8770640" y="143073"/>
                  <a:pt x="8789491" y="108942"/>
                </a:cubicBezTo>
                <a:cubicBezTo>
                  <a:pt x="8808343" y="74810"/>
                  <a:pt x="8838803" y="48121"/>
                  <a:pt x="8880872" y="28872"/>
                </a:cubicBezTo>
                <a:cubicBezTo>
                  <a:pt x="8922941" y="9624"/>
                  <a:pt x="8973741" y="0"/>
                  <a:pt x="9033272" y="0"/>
                </a:cubicBezTo>
                <a:close/>
                <a:moveTo>
                  <a:pt x="8404622" y="0"/>
                </a:moveTo>
                <a:cubicBezTo>
                  <a:pt x="8469709" y="0"/>
                  <a:pt x="8525173" y="10517"/>
                  <a:pt x="8571012" y="31551"/>
                </a:cubicBezTo>
                <a:cubicBezTo>
                  <a:pt x="8616851" y="52586"/>
                  <a:pt x="8647212" y="79077"/>
                  <a:pt x="8662095" y="111025"/>
                </a:cubicBezTo>
                <a:cubicBezTo>
                  <a:pt x="8676977" y="142974"/>
                  <a:pt x="8684419" y="197246"/>
                  <a:pt x="8684419" y="273843"/>
                </a:cubicBezTo>
                <a:lnTo>
                  <a:pt x="8684419" y="311943"/>
                </a:lnTo>
                <a:lnTo>
                  <a:pt x="8451652" y="311943"/>
                </a:lnTo>
                <a:lnTo>
                  <a:pt x="8451652" y="240506"/>
                </a:lnTo>
                <a:cubicBezTo>
                  <a:pt x="8451652" y="207168"/>
                  <a:pt x="8448675" y="185936"/>
                  <a:pt x="8442722" y="176807"/>
                </a:cubicBezTo>
                <a:cubicBezTo>
                  <a:pt x="8436769" y="167679"/>
                  <a:pt x="8426847" y="163115"/>
                  <a:pt x="8412956" y="163115"/>
                </a:cubicBezTo>
                <a:cubicBezTo>
                  <a:pt x="8397875" y="163115"/>
                  <a:pt x="8386465" y="169271"/>
                  <a:pt x="8378726" y="181584"/>
                </a:cubicBezTo>
                <a:cubicBezTo>
                  <a:pt x="8370987" y="193896"/>
                  <a:pt x="8367117" y="212563"/>
                  <a:pt x="8367117" y="237585"/>
                </a:cubicBezTo>
                <a:cubicBezTo>
                  <a:pt x="8367117" y="269751"/>
                  <a:pt x="8371468" y="293975"/>
                  <a:pt x="8380168" y="310260"/>
                </a:cubicBezTo>
                <a:cubicBezTo>
                  <a:pt x="8388477" y="326544"/>
                  <a:pt x="8412085" y="346186"/>
                  <a:pt x="8450991" y="369186"/>
                </a:cubicBezTo>
                <a:cubicBezTo>
                  <a:pt x="8562556" y="435402"/>
                  <a:pt x="8632825" y="489743"/>
                  <a:pt x="8661797" y="532209"/>
                </a:cubicBezTo>
                <a:cubicBezTo>
                  <a:pt x="8690769" y="574675"/>
                  <a:pt x="8705255" y="643136"/>
                  <a:pt x="8705255" y="737592"/>
                </a:cubicBezTo>
                <a:cubicBezTo>
                  <a:pt x="8705255" y="806251"/>
                  <a:pt x="8697218" y="856853"/>
                  <a:pt x="8681145" y="889397"/>
                </a:cubicBezTo>
                <a:cubicBezTo>
                  <a:pt x="8665071" y="921940"/>
                  <a:pt x="8634015" y="949225"/>
                  <a:pt x="8587978" y="971252"/>
                </a:cubicBezTo>
                <a:cubicBezTo>
                  <a:pt x="8541941" y="993279"/>
                  <a:pt x="8488363" y="1004292"/>
                  <a:pt x="8427244" y="1004292"/>
                </a:cubicBezTo>
                <a:cubicBezTo>
                  <a:pt x="8360172" y="1004292"/>
                  <a:pt x="8302923" y="991592"/>
                  <a:pt x="8255496" y="966192"/>
                </a:cubicBezTo>
                <a:cubicBezTo>
                  <a:pt x="8208070" y="940792"/>
                  <a:pt x="8177014" y="908447"/>
                  <a:pt x="8162330" y="869156"/>
                </a:cubicBezTo>
                <a:cubicBezTo>
                  <a:pt x="8147645" y="829865"/>
                  <a:pt x="8140303" y="774104"/>
                  <a:pt x="8140303" y="701873"/>
                </a:cubicBezTo>
                <a:lnTo>
                  <a:pt x="8140303" y="638770"/>
                </a:lnTo>
                <a:lnTo>
                  <a:pt x="8373070" y="638770"/>
                </a:lnTo>
                <a:lnTo>
                  <a:pt x="8373070" y="756046"/>
                </a:lnTo>
                <a:cubicBezTo>
                  <a:pt x="8373070" y="792162"/>
                  <a:pt x="8376345" y="815379"/>
                  <a:pt x="8382893" y="825698"/>
                </a:cubicBezTo>
                <a:cubicBezTo>
                  <a:pt x="8389441" y="836017"/>
                  <a:pt x="8401050" y="841176"/>
                  <a:pt x="8417719" y="841176"/>
                </a:cubicBezTo>
                <a:cubicBezTo>
                  <a:pt x="8434388" y="841176"/>
                  <a:pt x="8446790" y="834628"/>
                  <a:pt x="8454926" y="821531"/>
                </a:cubicBezTo>
                <a:cubicBezTo>
                  <a:pt x="8463062" y="808434"/>
                  <a:pt x="8467130" y="788987"/>
                  <a:pt x="8467130" y="763190"/>
                </a:cubicBezTo>
                <a:cubicBezTo>
                  <a:pt x="8467130" y="706437"/>
                  <a:pt x="8459391" y="669329"/>
                  <a:pt x="8443913" y="651867"/>
                </a:cubicBezTo>
                <a:cubicBezTo>
                  <a:pt x="8428037" y="634404"/>
                  <a:pt x="8388946" y="605234"/>
                  <a:pt x="8326636" y="564356"/>
                </a:cubicBezTo>
                <a:cubicBezTo>
                  <a:pt x="8264326" y="523081"/>
                  <a:pt x="8223052" y="493117"/>
                  <a:pt x="8202811" y="474464"/>
                </a:cubicBezTo>
                <a:cubicBezTo>
                  <a:pt x="8182570" y="455811"/>
                  <a:pt x="8165802" y="430014"/>
                  <a:pt x="8152507" y="397073"/>
                </a:cubicBezTo>
                <a:cubicBezTo>
                  <a:pt x="8139212" y="364132"/>
                  <a:pt x="8132564" y="322064"/>
                  <a:pt x="8132564" y="270867"/>
                </a:cubicBezTo>
                <a:cubicBezTo>
                  <a:pt x="8132564" y="197048"/>
                  <a:pt x="8141990" y="143073"/>
                  <a:pt x="8160842" y="108942"/>
                </a:cubicBezTo>
                <a:cubicBezTo>
                  <a:pt x="8179693" y="74810"/>
                  <a:pt x="8210153" y="48121"/>
                  <a:pt x="8252222" y="28872"/>
                </a:cubicBezTo>
                <a:cubicBezTo>
                  <a:pt x="8294291" y="9624"/>
                  <a:pt x="8345091" y="0"/>
                  <a:pt x="8404622" y="0"/>
                </a:cubicBezTo>
                <a:close/>
                <a:moveTo>
                  <a:pt x="7095530" y="0"/>
                </a:moveTo>
                <a:cubicBezTo>
                  <a:pt x="7169349" y="0"/>
                  <a:pt x="7230269" y="14268"/>
                  <a:pt x="7278291" y="42806"/>
                </a:cubicBezTo>
                <a:cubicBezTo>
                  <a:pt x="7326313" y="71344"/>
                  <a:pt x="7357865" y="106916"/>
                  <a:pt x="7372946" y="149521"/>
                </a:cubicBezTo>
                <a:cubicBezTo>
                  <a:pt x="7388027" y="192126"/>
                  <a:pt x="7395567" y="258412"/>
                  <a:pt x="7395567" y="348378"/>
                </a:cubicBezTo>
                <a:lnTo>
                  <a:pt x="7395567" y="439936"/>
                </a:lnTo>
                <a:lnTo>
                  <a:pt x="7144941" y="439936"/>
                </a:lnTo>
                <a:lnTo>
                  <a:pt x="7144941" y="272420"/>
                </a:lnTo>
                <a:cubicBezTo>
                  <a:pt x="7144941" y="223710"/>
                  <a:pt x="7142262" y="193315"/>
                  <a:pt x="7136904" y="181235"/>
                </a:cubicBezTo>
                <a:cubicBezTo>
                  <a:pt x="7131546" y="169155"/>
                  <a:pt x="7119740" y="163115"/>
                  <a:pt x="7101483" y="163115"/>
                </a:cubicBezTo>
                <a:cubicBezTo>
                  <a:pt x="7080845" y="163115"/>
                  <a:pt x="7067749" y="170457"/>
                  <a:pt x="7062192" y="185142"/>
                </a:cubicBezTo>
                <a:cubicBezTo>
                  <a:pt x="7056636" y="199826"/>
                  <a:pt x="7053858" y="231576"/>
                  <a:pt x="7053858" y="280392"/>
                </a:cubicBezTo>
                <a:lnTo>
                  <a:pt x="7053858" y="728067"/>
                </a:lnTo>
                <a:cubicBezTo>
                  <a:pt x="7053858" y="774898"/>
                  <a:pt x="7056636" y="805457"/>
                  <a:pt x="7062192" y="819745"/>
                </a:cubicBezTo>
                <a:cubicBezTo>
                  <a:pt x="7067749" y="834032"/>
                  <a:pt x="7080250" y="841176"/>
                  <a:pt x="7099697" y="841176"/>
                </a:cubicBezTo>
                <a:cubicBezTo>
                  <a:pt x="7118350" y="841176"/>
                  <a:pt x="7130554" y="834015"/>
                  <a:pt x="7136309" y="819694"/>
                </a:cubicBezTo>
                <a:cubicBezTo>
                  <a:pt x="7142064" y="805372"/>
                  <a:pt x="7144941" y="771754"/>
                  <a:pt x="7144941" y="718839"/>
                </a:cubicBezTo>
                <a:lnTo>
                  <a:pt x="7144941" y="597693"/>
                </a:lnTo>
                <a:lnTo>
                  <a:pt x="7395567" y="597693"/>
                </a:lnTo>
                <a:lnTo>
                  <a:pt x="7395567" y="635254"/>
                </a:lnTo>
                <a:cubicBezTo>
                  <a:pt x="7395567" y="735012"/>
                  <a:pt x="7388523" y="805758"/>
                  <a:pt x="7374434" y="847492"/>
                </a:cubicBezTo>
                <a:cubicBezTo>
                  <a:pt x="7360345" y="889226"/>
                  <a:pt x="7329190" y="925793"/>
                  <a:pt x="7280970" y="957192"/>
                </a:cubicBezTo>
                <a:cubicBezTo>
                  <a:pt x="7232749" y="988592"/>
                  <a:pt x="7173318" y="1004292"/>
                  <a:pt x="7102674" y="1004292"/>
                </a:cubicBezTo>
                <a:cubicBezTo>
                  <a:pt x="7029252" y="1004292"/>
                  <a:pt x="6968728" y="990996"/>
                  <a:pt x="6921103" y="964406"/>
                </a:cubicBezTo>
                <a:cubicBezTo>
                  <a:pt x="6873478" y="937815"/>
                  <a:pt x="6841927" y="901005"/>
                  <a:pt x="6826449" y="853975"/>
                </a:cubicBezTo>
                <a:cubicBezTo>
                  <a:pt x="6810971" y="806946"/>
                  <a:pt x="6803232" y="736203"/>
                  <a:pt x="6803232" y="641746"/>
                </a:cubicBezTo>
                <a:lnTo>
                  <a:pt x="6803232" y="360164"/>
                </a:lnTo>
                <a:cubicBezTo>
                  <a:pt x="6803232" y="290711"/>
                  <a:pt x="6805613" y="238621"/>
                  <a:pt x="6810375" y="203894"/>
                </a:cubicBezTo>
                <a:cubicBezTo>
                  <a:pt x="6815138" y="169168"/>
                  <a:pt x="6829326" y="135731"/>
                  <a:pt x="6852940" y="103584"/>
                </a:cubicBezTo>
                <a:cubicBezTo>
                  <a:pt x="6876554" y="71437"/>
                  <a:pt x="6909297" y="46136"/>
                  <a:pt x="6951167" y="27682"/>
                </a:cubicBezTo>
                <a:cubicBezTo>
                  <a:pt x="6993037" y="9227"/>
                  <a:pt x="7041158" y="0"/>
                  <a:pt x="7095530" y="0"/>
                </a:cubicBezTo>
                <a:close/>
                <a:moveTo>
                  <a:pt x="6432947" y="0"/>
                </a:moveTo>
                <a:cubicBezTo>
                  <a:pt x="6498034" y="0"/>
                  <a:pt x="6553498" y="10517"/>
                  <a:pt x="6599337" y="31551"/>
                </a:cubicBezTo>
                <a:cubicBezTo>
                  <a:pt x="6645176" y="52586"/>
                  <a:pt x="6675537" y="79077"/>
                  <a:pt x="6690420" y="111025"/>
                </a:cubicBezTo>
                <a:cubicBezTo>
                  <a:pt x="6705303" y="142974"/>
                  <a:pt x="6712744" y="197246"/>
                  <a:pt x="6712744" y="273843"/>
                </a:cubicBezTo>
                <a:lnTo>
                  <a:pt x="6712744" y="311943"/>
                </a:lnTo>
                <a:lnTo>
                  <a:pt x="6479977" y="311943"/>
                </a:lnTo>
                <a:lnTo>
                  <a:pt x="6479977" y="240506"/>
                </a:lnTo>
                <a:cubicBezTo>
                  <a:pt x="6479977" y="207168"/>
                  <a:pt x="6477000" y="185936"/>
                  <a:pt x="6471047" y="176807"/>
                </a:cubicBezTo>
                <a:cubicBezTo>
                  <a:pt x="6465094" y="167679"/>
                  <a:pt x="6455172" y="163115"/>
                  <a:pt x="6441282" y="163115"/>
                </a:cubicBezTo>
                <a:cubicBezTo>
                  <a:pt x="6426200" y="163115"/>
                  <a:pt x="6414790" y="169271"/>
                  <a:pt x="6407051" y="181584"/>
                </a:cubicBezTo>
                <a:cubicBezTo>
                  <a:pt x="6399312" y="193896"/>
                  <a:pt x="6395442" y="212563"/>
                  <a:pt x="6395442" y="237585"/>
                </a:cubicBezTo>
                <a:cubicBezTo>
                  <a:pt x="6395442" y="269751"/>
                  <a:pt x="6399793" y="293975"/>
                  <a:pt x="6408493" y="310260"/>
                </a:cubicBezTo>
                <a:cubicBezTo>
                  <a:pt x="6416802" y="326544"/>
                  <a:pt x="6440410" y="346186"/>
                  <a:pt x="6479316" y="369186"/>
                </a:cubicBezTo>
                <a:cubicBezTo>
                  <a:pt x="6590882" y="435402"/>
                  <a:pt x="6661150" y="489743"/>
                  <a:pt x="6690122" y="532209"/>
                </a:cubicBezTo>
                <a:cubicBezTo>
                  <a:pt x="6719094" y="574675"/>
                  <a:pt x="6733580" y="643136"/>
                  <a:pt x="6733580" y="737592"/>
                </a:cubicBezTo>
                <a:cubicBezTo>
                  <a:pt x="6733580" y="806251"/>
                  <a:pt x="6725543" y="856853"/>
                  <a:pt x="6709470" y="889397"/>
                </a:cubicBezTo>
                <a:cubicBezTo>
                  <a:pt x="6693396" y="921940"/>
                  <a:pt x="6662341" y="949225"/>
                  <a:pt x="6616303" y="971252"/>
                </a:cubicBezTo>
                <a:cubicBezTo>
                  <a:pt x="6570266" y="993279"/>
                  <a:pt x="6516688" y="1004292"/>
                  <a:pt x="6455569" y="1004292"/>
                </a:cubicBezTo>
                <a:cubicBezTo>
                  <a:pt x="6388497" y="1004292"/>
                  <a:pt x="6331248" y="991592"/>
                  <a:pt x="6283821" y="966192"/>
                </a:cubicBezTo>
                <a:cubicBezTo>
                  <a:pt x="6236395" y="940792"/>
                  <a:pt x="6205340" y="908447"/>
                  <a:pt x="6190655" y="869156"/>
                </a:cubicBezTo>
                <a:cubicBezTo>
                  <a:pt x="6175970" y="829865"/>
                  <a:pt x="6168628" y="774104"/>
                  <a:pt x="6168628" y="701873"/>
                </a:cubicBezTo>
                <a:lnTo>
                  <a:pt x="6168628" y="638770"/>
                </a:lnTo>
                <a:lnTo>
                  <a:pt x="6401396" y="638770"/>
                </a:lnTo>
                <a:lnTo>
                  <a:pt x="6401396" y="756046"/>
                </a:lnTo>
                <a:cubicBezTo>
                  <a:pt x="6401396" y="792162"/>
                  <a:pt x="6404670" y="815379"/>
                  <a:pt x="6411218" y="825698"/>
                </a:cubicBezTo>
                <a:cubicBezTo>
                  <a:pt x="6417767" y="836017"/>
                  <a:pt x="6429375" y="841176"/>
                  <a:pt x="6446044" y="841176"/>
                </a:cubicBezTo>
                <a:cubicBezTo>
                  <a:pt x="6462713" y="841176"/>
                  <a:pt x="6475115" y="834628"/>
                  <a:pt x="6483251" y="821531"/>
                </a:cubicBezTo>
                <a:cubicBezTo>
                  <a:pt x="6491387" y="808434"/>
                  <a:pt x="6495455" y="788987"/>
                  <a:pt x="6495455" y="763190"/>
                </a:cubicBezTo>
                <a:cubicBezTo>
                  <a:pt x="6495455" y="706437"/>
                  <a:pt x="6487716" y="669329"/>
                  <a:pt x="6472238" y="651867"/>
                </a:cubicBezTo>
                <a:cubicBezTo>
                  <a:pt x="6456363" y="634404"/>
                  <a:pt x="6417271" y="605234"/>
                  <a:pt x="6354961" y="564356"/>
                </a:cubicBezTo>
                <a:cubicBezTo>
                  <a:pt x="6292652" y="523081"/>
                  <a:pt x="6251377" y="493117"/>
                  <a:pt x="6231136" y="474464"/>
                </a:cubicBezTo>
                <a:cubicBezTo>
                  <a:pt x="6210896" y="455811"/>
                  <a:pt x="6194127" y="430014"/>
                  <a:pt x="6180832" y="397073"/>
                </a:cubicBezTo>
                <a:cubicBezTo>
                  <a:pt x="6167537" y="364132"/>
                  <a:pt x="6160889" y="322064"/>
                  <a:pt x="6160889" y="270867"/>
                </a:cubicBezTo>
                <a:cubicBezTo>
                  <a:pt x="6160889" y="197048"/>
                  <a:pt x="6170315" y="143073"/>
                  <a:pt x="6189167" y="108942"/>
                </a:cubicBezTo>
                <a:cubicBezTo>
                  <a:pt x="6208018" y="74810"/>
                  <a:pt x="6238478" y="48121"/>
                  <a:pt x="6280547" y="28872"/>
                </a:cubicBezTo>
                <a:cubicBezTo>
                  <a:pt x="6322616" y="9624"/>
                  <a:pt x="6373416" y="0"/>
                  <a:pt x="6432947" y="0"/>
                </a:cubicBezTo>
                <a:close/>
                <a:moveTo>
                  <a:pt x="3651648" y="0"/>
                </a:moveTo>
                <a:cubicBezTo>
                  <a:pt x="3716735" y="0"/>
                  <a:pt x="3772198" y="10517"/>
                  <a:pt x="3818037" y="31551"/>
                </a:cubicBezTo>
                <a:cubicBezTo>
                  <a:pt x="3863876" y="52586"/>
                  <a:pt x="3894237" y="79077"/>
                  <a:pt x="3909120" y="111025"/>
                </a:cubicBezTo>
                <a:cubicBezTo>
                  <a:pt x="3924003" y="142974"/>
                  <a:pt x="3931444" y="197246"/>
                  <a:pt x="3931444" y="273843"/>
                </a:cubicBezTo>
                <a:lnTo>
                  <a:pt x="3931444" y="311943"/>
                </a:lnTo>
                <a:lnTo>
                  <a:pt x="3698677" y="311943"/>
                </a:lnTo>
                <a:lnTo>
                  <a:pt x="3698677" y="240506"/>
                </a:lnTo>
                <a:cubicBezTo>
                  <a:pt x="3698677" y="207168"/>
                  <a:pt x="3695700" y="185936"/>
                  <a:pt x="3689748" y="176807"/>
                </a:cubicBezTo>
                <a:cubicBezTo>
                  <a:pt x="3683794" y="167679"/>
                  <a:pt x="3673872" y="163115"/>
                  <a:pt x="3659982" y="163115"/>
                </a:cubicBezTo>
                <a:cubicBezTo>
                  <a:pt x="3644901" y="163115"/>
                  <a:pt x="3633491" y="169271"/>
                  <a:pt x="3625751" y="181584"/>
                </a:cubicBezTo>
                <a:cubicBezTo>
                  <a:pt x="3618012" y="193896"/>
                  <a:pt x="3614143" y="212563"/>
                  <a:pt x="3614143" y="237585"/>
                </a:cubicBezTo>
                <a:cubicBezTo>
                  <a:pt x="3614143" y="269751"/>
                  <a:pt x="3618493" y="293975"/>
                  <a:pt x="3627193" y="310260"/>
                </a:cubicBezTo>
                <a:cubicBezTo>
                  <a:pt x="3635503" y="326544"/>
                  <a:pt x="3659111" y="346186"/>
                  <a:pt x="3698017" y="369186"/>
                </a:cubicBezTo>
                <a:cubicBezTo>
                  <a:pt x="3809582" y="435402"/>
                  <a:pt x="3879851" y="489743"/>
                  <a:pt x="3908822" y="532209"/>
                </a:cubicBezTo>
                <a:cubicBezTo>
                  <a:pt x="3937794" y="574675"/>
                  <a:pt x="3952280" y="643136"/>
                  <a:pt x="3952280" y="737592"/>
                </a:cubicBezTo>
                <a:cubicBezTo>
                  <a:pt x="3952280" y="806251"/>
                  <a:pt x="3944243" y="856853"/>
                  <a:pt x="3928170" y="889397"/>
                </a:cubicBezTo>
                <a:cubicBezTo>
                  <a:pt x="3912097" y="921940"/>
                  <a:pt x="3881041" y="949225"/>
                  <a:pt x="3835004" y="971252"/>
                </a:cubicBezTo>
                <a:cubicBezTo>
                  <a:pt x="3788966" y="993279"/>
                  <a:pt x="3735388" y="1004292"/>
                  <a:pt x="3674269" y="1004292"/>
                </a:cubicBezTo>
                <a:cubicBezTo>
                  <a:pt x="3607197" y="1004292"/>
                  <a:pt x="3549948" y="991592"/>
                  <a:pt x="3502522" y="966192"/>
                </a:cubicBezTo>
                <a:cubicBezTo>
                  <a:pt x="3455095" y="940792"/>
                  <a:pt x="3424040" y="908447"/>
                  <a:pt x="3409355" y="869156"/>
                </a:cubicBezTo>
                <a:cubicBezTo>
                  <a:pt x="3394671" y="829865"/>
                  <a:pt x="3387329" y="774104"/>
                  <a:pt x="3387329" y="701873"/>
                </a:cubicBezTo>
                <a:lnTo>
                  <a:pt x="3387329" y="638770"/>
                </a:lnTo>
                <a:lnTo>
                  <a:pt x="3620096" y="638770"/>
                </a:lnTo>
                <a:lnTo>
                  <a:pt x="3620096" y="756046"/>
                </a:lnTo>
                <a:cubicBezTo>
                  <a:pt x="3620096" y="792162"/>
                  <a:pt x="3623370" y="815379"/>
                  <a:pt x="3629919" y="825698"/>
                </a:cubicBezTo>
                <a:cubicBezTo>
                  <a:pt x="3636467" y="836017"/>
                  <a:pt x="3648076" y="841176"/>
                  <a:pt x="3664744" y="841176"/>
                </a:cubicBezTo>
                <a:cubicBezTo>
                  <a:pt x="3681413" y="841176"/>
                  <a:pt x="3693816" y="834628"/>
                  <a:pt x="3701952" y="821531"/>
                </a:cubicBezTo>
                <a:cubicBezTo>
                  <a:pt x="3710087" y="808434"/>
                  <a:pt x="3714155" y="788987"/>
                  <a:pt x="3714155" y="763190"/>
                </a:cubicBezTo>
                <a:cubicBezTo>
                  <a:pt x="3714155" y="706437"/>
                  <a:pt x="3706416" y="669329"/>
                  <a:pt x="3690938" y="651867"/>
                </a:cubicBezTo>
                <a:cubicBezTo>
                  <a:pt x="3675063" y="634404"/>
                  <a:pt x="3635971" y="605234"/>
                  <a:pt x="3573662" y="564356"/>
                </a:cubicBezTo>
                <a:cubicBezTo>
                  <a:pt x="3511352" y="523081"/>
                  <a:pt x="3470077" y="493117"/>
                  <a:pt x="3449836" y="474464"/>
                </a:cubicBezTo>
                <a:cubicBezTo>
                  <a:pt x="3429596" y="455811"/>
                  <a:pt x="3412828" y="430014"/>
                  <a:pt x="3399532" y="397073"/>
                </a:cubicBezTo>
                <a:cubicBezTo>
                  <a:pt x="3386237" y="364132"/>
                  <a:pt x="3379590" y="322064"/>
                  <a:pt x="3379590" y="270867"/>
                </a:cubicBezTo>
                <a:cubicBezTo>
                  <a:pt x="3379590" y="197048"/>
                  <a:pt x="3389016" y="143073"/>
                  <a:pt x="3407867" y="108942"/>
                </a:cubicBezTo>
                <a:cubicBezTo>
                  <a:pt x="3426719" y="74810"/>
                  <a:pt x="3457179" y="48121"/>
                  <a:pt x="3499248" y="28872"/>
                </a:cubicBezTo>
                <a:cubicBezTo>
                  <a:pt x="3541316" y="9624"/>
                  <a:pt x="3592116" y="0"/>
                  <a:pt x="3651648" y="0"/>
                </a:cubicBezTo>
                <a:close/>
                <a:moveTo>
                  <a:pt x="1413272" y="0"/>
                </a:moveTo>
                <a:cubicBezTo>
                  <a:pt x="1478360" y="0"/>
                  <a:pt x="1533823" y="10517"/>
                  <a:pt x="1579662" y="31551"/>
                </a:cubicBezTo>
                <a:cubicBezTo>
                  <a:pt x="1625501" y="52586"/>
                  <a:pt x="1655862" y="79077"/>
                  <a:pt x="1670745" y="111025"/>
                </a:cubicBezTo>
                <a:cubicBezTo>
                  <a:pt x="1685628" y="142974"/>
                  <a:pt x="1693069" y="197246"/>
                  <a:pt x="1693069" y="273843"/>
                </a:cubicBezTo>
                <a:lnTo>
                  <a:pt x="1693069" y="311943"/>
                </a:lnTo>
                <a:lnTo>
                  <a:pt x="1460302" y="311943"/>
                </a:lnTo>
                <a:lnTo>
                  <a:pt x="1460302" y="240506"/>
                </a:lnTo>
                <a:cubicBezTo>
                  <a:pt x="1460302" y="207168"/>
                  <a:pt x="1457326" y="185936"/>
                  <a:pt x="1451373" y="176807"/>
                </a:cubicBezTo>
                <a:cubicBezTo>
                  <a:pt x="1445419" y="167679"/>
                  <a:pt x="1435497" y="163115"/>
                  <a:pt x="1421607" y="163115"/>
                </a:cubicBezTo>
                <a:cubicBezTo>
                  <a:pt x="1406526" y="163115"/>
                  <a:pt x="1395115" y="169271"/>
                  <a:pt x="1387376" y="181584"/>
                </a:cubicBezTo>
                <a:cubicBezTo>
                  <a:pt x="1379637" y="193896"/>
                  <a:pt x="1375768" y="212563"/>
                  <a:pt x="1375768" y="237585"/>
                </a:cubicBezTo>
                <a:cubicBezTo>
                  <a:pt x="1375768" y="269751"/>
                  <a:pt x="1380118" y="293975"/>
                  <a:pt x="1388818" y="310260"/>
                </a:cubicBezTo>
                <a:cubicBezTo>
                  <a:pt x="1397128" y="326544"/>
                  <a:pt x="1420735" y="346186"/>
                  <a:pt x="1459642" y="369186"/>
                </a:cubicBezTo>
                <a:cubicBezTo>
                  <a:pt x="1571207" y="435402"/>
                  <a:pt x="1641475" y="489743"/>
                  <a:pt x="1670447" y="532209"/>
                </a:cubicBezTo>
                <a:cubicBezTo>
                  <a:pt x="1699419" y="574675"/>
                  <a:pt x="1713905" y="643136"/>
                  <a:pt x="1713905" y="737592"/>
                </a:cubicBezTo>
                <a:cubicBezTo>
                  <a:pt x="1713905" y="806251"/>
                  <a:pt x="1705868" y="856853"/>
                  <a:pt x="1689795" y="889397"/>
                </a:cubicBezTo>
                <a:cubicBezTo>
                  <a:pt x="1673722" y="921940"/>
                  <a:pt x="1642666" y="949225"/>
                  <a:pt x="1596629" y="971252"/>
                </a:cubicBezTo>
                <a:cubicBezTo>
                  <a:pt x="1550591" y="993279"/>
                  <a:pt x="1497013" y="1004292"/>
                  <a:pt x="1435894" y="1004292"/>
                </a:cubicBezTo>
                <a:cubicBezTo>
                  <a:pt x="1368822" y="1004292"/>
                  <a:pt x="1311573" y="991592"/>
                  <a:pt x="1264147" y="966192"/>
                </a:cubicBezTo>
                <a:cubicBezTo>
                  <a:pt x="1216720" y="940792"/>
                  <a:pt x="1185665" y="908447"/>
                  <a:pt x="1170980" y="869156"/>
                </a:cubicBezTo>
                <a:cubicBezTo>
                  <a:pt x="1156296" y="829865"/>
                  <a:pt x="1148953" y="774104"/>
                  <a:pt x="1148953" y="701873"/>
                </a:cubicBezTo>
                <a:lnTo>
                  <a:pt x="1148953" y="638770"/>
                </a:lnTo>
                <a:lnTo>
                  <a:pt x="1381721" y="638770"/>
                </a:lnTo>
                <a:lnTo>
                  <a:pt x="1381721" y="756046"/>
                </a:lnTo>
                <a:cubicBezTo>
                  <a:pt x="1381721" y="792162"/>
                  <a:pt x="1384995" y="815379"/>
                  <a:pt x="1391543" y="825698"/>
                </a:cubicBezTo>
                <a:cubicBezTo>
                  <a:pt x="1398092" y="836017"/>
                  <a:pt x="1409701" y="841176"/>
                  <a:pt x="1426369" y="841176"/>
                </a:cubicBezTo>
                <a:cubicBezTo>
                  <a:pt x="1443038" y="841176"/>
                  <a:pt x="1455440" y="834628"/>
                  <a:pt x="1463576" y="821531"/>
                </a:cubicBezTo>
                <a:cubicBezTo>
                  <a:pt x="1471712" y="808434"/>
                  <a:pt x="1475780" y="788987"/>
                  <a:pt x="1475780" y="763190"/>
                </a:cubicBezTo>
                <a:cubicBezTo>
                  <a:pt x="1475780" y="706437"/>
                  <a:pt x="1468041" y="669329"/>
                  <a:pt x="1452563" y="651867"/>
                </a:cubicBezTo>
                <a:cubicBezTo>
                  <a:pt x="1436688" y="634404"/>
                  <a:pt x="1397596" y="605234"/>
                  <a:pt x="1335286" y="564356"/>
                </a:cubicBezTo>
                <a:cubicBezTo>
                  <a:pt x="1272977" y="523081"/>
                  <a:pt x="1231702" y="493117"/>
                  <a:pt x="1211461" y="474464"/>
                </a:cubicBezTo>
                <a:cubicBezTo>
                  <a:pt x="1191221" y="455811"/>
                  <a:pt x="1174453" y="430014"/>
                  <a:pt x="1161158" y="397073"/>
                </a:cubicBezTo>
                <a:cubicBezTo>
                  <a:pt x="1147862" y="364132"/>
                  <a:pt x="1141215" y="322064"/>
                  <a:pt x="1141215" y="270867"/>
                </a:cubicBezTo>
                <a:cubicBezTo>
                  <a:pt x="1141215" y="197048"/>
                  <a:pt x="1150640" y="143073"/>
                  <a:pt x="1169492" y="108942"/>
                </a:cubicBezTo>
                <a:cubicBezTo>
                  <a:pt x="1188344" y="74810"/>
                  <a:pt x="1218804" y="48121"/>
                  <a:pt x="1260872" y="28872"/>
                </a:cubicBezTo>
                <a:cubicBezTo>
                  <a:pt x="1302941" y="9624"/>
                  <a:pt x="1353741" y="0"/>
                  <a:pt x="1413272" y="0"/>
                </a:cubicBezTo>
                <a:close/>
              </a:path>
            </a:pathLst>
          </a:cu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17EF53A-2171-4125-C356-97B1BE152E86}"/>
              </a:ext>
            </a:extLst>
          </p:cNvPr>
          <p:cNvSpPr txBox="1"/>
          <p:nvPr/>
        </p:nvSpPr>
        <p:spPr>
          <a:xfrm>
            <a:off x="237862" y="1352939"/>
            <a:ext cx="9181322" cy="369332"/>
          </a:xfrm>
          <a:prstGeom prst="rect">
            <a:avLst/>
          </a:prstGeom>
          <a:noFill/>
        </p:spPr>
        <p:txBody>
          <a:bodyPr wrap="square" rtlCol="0">
            <a:spAutoFit/>
          </a:bodyPr>
          <a:lstStyle/>
          <a:p>
            <a:r>
              <a:rPr lang="en-US" sz="1800" b="1" dirty="0">
                <a:effectLst/>
                <a:latin typeface="Bahnschrift" panose="020B0502040204020203" pitchFamily="34" charset="0"/>
                <a:ea typeface="Calibri" panose="020F0502020204030204" pitchFamily="34" charset="0"/>
              </a:rPr>
              <a:t>5-(1</a:t>
            </a:r>
            <a:r>
              <a:rPr lang="en-US" sz="1800" b="1" i="1" dirty="0">
                <a:effectLst/>
                <a:latin typeface="Bahnschrift" panose="020B0502040204020203" pitchFamily="34" charset="0"/>
                <a:ea typeface="Calibri" panose="020F0502020204030204" pitchFamily="34" charset="0"/>
              </a:rPr>
              <a:t>H</a:t>
            </a:r>
            <a:r>
              <a:rPr lang="en-US" sz="1800" b="1" dirty="0">
                <a:effectLst/>
                <a:latin typeface="Bahnschrift" panose="020B0502040204020203" pitchFamily="34" charset="0"/>
                <a:ea typeface="Calibri" panose="020F0502020204030204" pitchFamily="34" charset="0"/>
              </a:rPr>
              <a:t>-benzo[</a:t>
            </a:r>
            <a:r>
              <a:rPr lang="en-US" sz="1800" b="1" i="1" dirty="0">
                <a:effectLst/>
                <a:latin typeface="Bahnschrift" panose="020B0502040204020203" pitchFamily="34" charset="0"/>
                <a:ea typeface="Calibri" panose="020F0502020204030204" pitchFamily="34" charset="0"/>
              </a:rPr>
              <a:t>d</a:t>
            </a:r>
            <a:r>
              <a:rPr lang="en-US" sz="1800" b="1" dirty="0">
                <a:effectLst/>
                <a:latin typeface="Bahnschrift" panose="020B0502040204020203" pitchFamily="34" charset="0"/>
                <a:ea typeface="Calibri" panose="020F0502020204030204" pitchFamily="34" charset="0"/>
              </a:rPr>
              <a:t>]imidazol-2-yl)-3-(3-ethoxy-4-hydroxybenzylidene)furan-2(3</a:t>
            </a:r>
            <a:r>
              <a:rPr lang="en-US" sz="1800" b="1" i="1" dirty="0">
                <a:effectLst/>
                <a:latin typeface="Bahnschrift" panose="020B0502040204020203" pitchFamily="34" charset="0"/>
                <a:ea typeface="Calibri" panose="020F0502020204030204" pitchFamily="34" charset="0"/>
              </a:rPr>
              <a:t>H</a:t>
            </a:r>
            <a:r>
              <a:rPr lang="en-US" sz="1800" b="1" dirty="0">
                <a:effectLst/>
                <a:latin typeface="Bahnschrift" panose="020B0502040204020203" pitchFamily="34" charset="0"/>
                <a:ea typeface="Calibri" panose="020F0502020204030204" pitchFamily="34" charset="0"/>
              </a:rPr>
              <a:t>)-one (2e):</a:t>
            </a:r>
            <a:endParaRPr lang="en-US" dirty="0">
              <a:latin typeface="Bahnschrift" panose="020B0502040204020203" pitchFamily="34" charset="0"/>
            </a:endParaRPr>
          </a:p>
        </p:txBody>
      </p:sp>
      <p:sp>
        <p:nvSpPr>
          <p:cNvPr id="4" name="Rectangle 2">
            <a:extLst>
              <a:ext uri="{FF2B5EF4-FFF2-40B4-BE49-F238E27FC236}">
                <a16:creationId xmlns:a16="http://schemas.microsoft.com/office/drawing/2014/main" id="{93A51295-3395-5C29-C317-2D57EAEE1C1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a:extLst>
              <a:ext uri="{FF2B5EF4-FFF2-40B4-BE49-F238E27FC236}">
                <a16:creationId xmlns:a16="http://schemas.microsoft.com/office/drawing/2014/main" id="{CB7B4908-2C09-B243-F175-3CEAED7DCAF6}"/>
              </a:ext>
            </a:extLst>
          </p:cNvPr>
          <p:cNvSpPr txBox="1"/>
          <p:nvPr/>
        </p:nvSpPr>
        <p:spPr>
          <a:xfrm>
            <a:off x="1355399" y="4766398"/>
            <a:ext cx="2498141" cy="369332"/>
          </a:xfrm>
          <a:prstGeom prst="rect">
            <a:avLst/>
          </a:prstGeom>
          <a:noFill/>
        </p:spPr>
        <p:txBody>
          <a:bodyPr wrap="square" rtlCol="0">
            <a:spAutoFit/>
          </a:bodyPr>
          <a:lstStyle/>
          <a:p>
            <a:pPr algn="just">
              <a:spcBef>
                <a:spcPts val="600"/>
              </a:spcBef>
              <a:spcAft>
                <a:spcPts val="600"/>
              </a:spcAft>
            </a:pPr>
            <a:r>
              <a:rPr lang="en-US" sz="1800" b="1" kern="100" dirty="0">
                <a:effectLst/>
                <a:latin typeface="Bahnschrift" panose="020B0502040204020203" pitchFamily="34" charset="0"/>
                <a:ea typeface="Calibri" panose="020F0502020204030204" pitchFamily="34" charset="0"/>
                <a:cs typeface="Times New Roman" panose="02020603050405020304" pitchFamily="18" charset="0"/>
              </a:rPr>
              <a:t>MS</a:t>
            </a:r>
            <a:r>
              <a:rPr lang="en-US" sz="1800" kern="100" dirty="0">
                <a:effectLst/>
                <a:latin typeface="Bahnschrift" panose="020B0502040204020203" pitchFamily="34" charset="0"/>
                <a:ea typeface="Calibri" panose="020F0502020204030204" pitchFamily="34" charset="0"/>
                <a:cs typeface="Times New Roman" panose="02020603050405020304" pitchFamily="18" charset="0"/>
              </a:rPr>
              <a:t> (m/z): 349.20 (M</a:t>
            </a:r>
            <a:r>
              <a:rPr lang="en-US" sz="1800" kern="100" baseline="30000" dirty="0">
                <a:effectLst/>
                <a:latin typeface="Bahnschrift" panose="020B0502040204020203" pitchFamily="34" charset="0"/>
                <a:ea typeface="Calibri" panose="020F0502020204030204" pitchFamily="34" charset="0"/>
                <a:cs typeface="Times New Roman" panose="02020603050405020304" pitchFamily="18" charset="0"/>
              </a:rPr>
              <a:t>+</a:t>
            </a:r>
            <a:r>
              <a:rPr lang="en-US" sz="1800" kern="100" dirty="0">
                <a:effectLst/>
                <a:latin typeface="Bahnschrift" panose="020B0502040204020203" pitchFamily="34" charset="0"/>
                <a:ea typeface="Calibri" panose="020F0502020204030204" pitchFamily="34" charset="0"/>
                <a:cs typeface="Times New Roman" panose="02020603050405020304" pitchFamily="18" charset="0"/>
              </a:rPr>
              <a:t>).</a:t>
            </a:r>
          </a:p>
        </p:txBody>
      </p:sp>
      <p:sp>
        <p:nvSpPr>
          <p:cNvPr id="10" name="Rectangle 2">
            <a:extLst>
              <a:ext uri="{FF2B5EF4-FFF2-40B4-BE49-F238E27FC236}">
                <a16:creationId xmlns:a16="http://schemas.microsoft.com/office/drawing/2014/main" id="{A70D65C6-092E-AECE-BDBF-89A274B0EDB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BE13E2D5-DAE3-610E-B3AE-C33C769748C8}"/>
              </a:ext>
            </a:extLst>
          </p:cNvPr>
          <p:cNvGraphicFramePr>
            <a:graphicFrameLocks noChangeAspect="1"/>
          </p:cNvGraphicFramePr>
          <p:nvPr>
            <p:extLst>
              <p:ext uri="{D42A27DB-BD31-4B8C-83A1-F6EECF244321}">
                <p14:modId xmlns:p14="http://schemas.microsoft.com/office/powerpoint/2010/main" val="1073530501"/>
              </p:ext>
            </p:extLst>
          </p:nvPr>
        </p:nvGraphicFramePr>
        <p:xfrm>
          <a:off x="1261147" y="3057259"/>
          <a:ext cx="2686647" cy="1482288"/>
        </p:xfrm>
        <a:graphic>
          <a:graphicData uri="http://schemas.openxmlformats.org/presentationml/2006/ole">
            <mc:AlternateContent xmlns:mc="http://schemas.openxmlformats.org/markup-compatibility/2006">
              <mc:Choice xmlns:v="urn:schemas-microsoft-com:vml" Requires="v">
                <p:oleObj name="CS ChemDraw Drawing" r:id="rId3" imgW="2008703" imgH="1095725" progId="ChemDraw.Document.6.0">
                  <p:embed/>
                </p:oleObj>
              </mc:Choice>
              <mc:Fallback>
                <p:oleObj name="CS ChemDraw Drawing" r:id="rId3" imgW="2008703" imgH="1095725" progId="ChemDraw.Document.6.0">
                  <p:embed/>
                  <p:pic>
                    <p:nvPicPr>
                      <p:cNvPr id="11" name="Object 10">
                        <a:extLst>
                          <a:ext uri="{FF2B5EF4-FFF2-40B4-BE49-F238E27FC236}">
                            <a16:creationId xmlns:a16="http://schemas.microsoft.com/office/drawing/2014/main" id="{BE13E2D5-DAE3-610E-B3AE-C33C769748C8}"/>
                          </a:ext>
                        </a:extLst>
                      </p:cNvPr>
                      <p:cNvPicPr>
                        <a:picLocks noChangeAspect="1" noChangeArrowheads="1"/>
                      </p:cNvPicPr>
                      <p:nvPr/>
                    </p:nvPicPr>
                    <p:blipFill>
                      <a:blip r:embed="rId4"/>
                      <a:srcRect/>
                      <a:stretch>
                        <a:fillRect/>
                      </a:stretch>
                    </p:blipFill>
                    <p:spPr bwMode="auto">
                      <a:xfrm>
                        <a:off x="1261147" y="3057259"/>
                        <a:ext cx="2686647" cy="1482288"/>
                      </a:xfrm>
                      <a:prstGeom prst="rect">
                        <a:avLst/>
                      </a:prstGeom>
                      <a:noFill/>
                    </p:spPr>
                  </p:pic>
                </p:oleObj>
              </mc:Fallback>
            </mc:AlternateContent>
          </a:graphicData>
        </a:graphic>
      </p:graphicFrame>
      <p:pic>
        <p:nvPicPr>
          <p:cNvPr id="7" name="Picture 6">
            <a:extLst>
              <a:ext uri="{FF2B5EF4-FFF2-40B4-BE49-F238E27FC236}">
                <a16:creationId xmlns:a16="http://schemas.microsoft.com/office/drawing/2014/main" id="{B3307515-BC2E-F206-A138-127752F2C9C6}"/>
              </a:ext>
            </a:extLst>
          </p:cNvPr>
          <p:cNvPicPr>
            <a:picLocks noChangeAspect="1"/>
          </p:cNvPicPr>
          <p:nvPr/>
        </p:nvPicPr>
        <p:blipFill rotWithShape="1">
          <a:blip r:embed="rId5">
            <a:extLst>
              <a:ext uri="{28A0092B-C50C-407E-A947-70E740481C1C}">
                <a14:useLocalDpi xmlns:a14="http://schemas.microsoft.com/office/drawing/2010/main" val="0"/>
              </a:ext>
            </a:extLst>
          </a:blip>
          <a:srcRect b="3548"/>
          <a:stretch/>
        </p:blipFill>
        <p:spPr>
          <a:xfrm>
            <a:off x="4108751" y="1722271"/>
            <a:ext cx="7109055" cy="4938646"/>
          </a:xfrm>
          <a:prstGeom prst="rect">
            <a:avLst/>
          </a:prstGeom>
        </p:spPr>
      </p:pic>
    </p:spTree>
    <p:extLst>
      <p:ext uri="{BB962C8B-B14F-4D97-AF65-F5344CB8AC3E}">
        <p14:creationId xmlns:p14="http://schemas.microsoft.com/office/powerpoint/2010/main" val="2136751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ults and Discussion">
            <a:extLst>
              <a:ext uri="{FF2B5EF4-FFF2-40B4-BE49-F238E27FC236}">
                <a16:creationId xmlns:a16="http://schemas.microsoft.com/office/drawing/2014/main" id="{ADBE7361-65A9-5F48-5B3E-7E779E1CFD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5" t="42513" r="7778" b="42843"/>
          <a:stretch>
            <a:fillRect/>
          </a:stretch>
        </p:blipFill>
        <p:spPr bwMode="auto">
          <a:xfrm>
            <a:off x="237862" y="181645"/>
            <a:ext cx="10979944" cy="1004292"/>
          </a:xfrm>
          <a:custGeom>
            <a:avLst/>
            <a:gdLst/>
            <a:ahLst/>
            <a:cxnLst/>
            <a:rect l="l" t="t" r="r" b="b"/>
            <a:pathLst>
              <a:path w="10979944" h="1004292">
                <a:moveTo>
                  <a:pt x="4479746" y="691743"/>
                </a:moveTo>
                <a:cubicBezTo>
                  <a:pt x="4449968" y="718731"/>
                  <a:pt x="4435079" y="747904"/>
                  <a:pt x="4435079" y="779264"/>
                </a:cubicBezTo>
                <a:cubicBezTo>
                  <a:pt x="4435079" y="801886"/>
                  <a:pt x="4439730" y="818852"/>
                  <a:pt x="4449032" y="830163"/>
                </a:cubicBezTo>
                <a:cubicBezTo>
                  <a:pt x="4458333" y="841474"/>
                  <a:pt x="4472091" y="847129"/>
                  <a:pt x="4490304" y="847129"/>
                </a:cubicBezTo>
                <a:cubicBezTo>
                  <a:pt x="4509701" y="847129"/>
                  <a:pt x="4532065" y="838665"/>
                  <a:pt x="4557397" y="821736"/>
                </a:cubicBezTo>
                <a:close/>
                <a:moveTo>
                  <a:pt x="4498777" y="292298"/>
                </a:moveTo>
                <a:cubicBezTo>
                  <a:pt x="4485680" y="292298"/>
                  <a:pt x="4475759" y="296664"/>
                  <a:pt x="4469012" y="305395"/>
                </a:cubicBezTo>
                <a:cubicBezTo>
                  <a:pt x="4462265" y="314126"/>
                  <a:pt x="4458891" y="327421"/>
                  <a:pt x="4458891" y="345281"/>
                </a:cubicBezTo>
                <a:cubicBezTo>
                  <a:pt x="4458891" y="382587"/>
                  <a:pt x="4473576" y="417115"/>
                  <a:pt x="4502944" y="448865"/>
                </a:cubicBezTo>
                <a:cubicBezTo>
                  <a:pt x="4530329" y="413543"/>
                  <a:pt x="4544021" y="379809"/>
                  <a:pt x="4544021" y="347662"/>
                </a:cubicBezTo>
                <a:cubicBezTo>
                  <a:pt x="4544021" y="333771"/>
                  <a:pt x="4540053" y="321071"/>
                  <a:pt x="4532115" y="309562"/>
                </a:cubicBezTo>
                <a:cubicBezTo>
                  <a:pt x="4524177" y="298053"/>
                  <a:pt x="4513065" y="292298"/>
                  <a:pt x="4498777" y="292298"/>
                </a:cubicBezTo>
                <a:close/>
                <a:moveTo>
                  <a:pt x="5413177" y="185142"/>
                </a:moveTo>
                <a:lnTo>
                  <a:pt x="5413177" y="819150"/>
                </a:lnTo>
                <a:cubicBezTo>
                  <a:pt x="5449293" y="819150"/>
                  <a:pt x="5471517" y="811907"/>
                  <a:pt x="5479852" y="797421"/>
                </a:cubicBezTo>
                <a:cubicBezTo>
                  <a:pt x="5488186" y="782935"/>
                  <a:pt x="5492353" y="743545"/>
                  <a:pt x="5492353" y="679251"/>
                </a:cubicBezTo>
                <a:lnTo>
                  <a:pt x="5492353" y="304800"/>
                </a:lnTo>
                <a:cubicBezTo>
                  <a:pt x="5492353" y="261143"/>
                  <a:pt x="5490965" y="233164"/>
                  <a:pt x="5488186" y="220861"/>
                </a:cubicBezTo>
                <a:cubicBezTo>
                  <a:pt x="5485408" y="208557"/>
                  <a:pt x="5479058" y="199528"/>
                  <a:pt x="5469136" y="193774"/>
                </a:cubicBezTo>
                <a:cubicBezTo>
                  <a:pt x="5459214" y="188019"/>
                  <a:pt x="5440561" y="185142"/>
                  <a:pt x="5413177" y="185142"/>
                </a:cubicBezTo>
                <a:close/>
                <a:moveTo>
                  <a:pt x="250627" y="185142"/>
                </a:moveTo>
                <a:lnTo>
                  <a:pt x="250627" y="399454"/>
                </a:lnTo>
                <a:cubicBezTo>
                  <a:pt x="278805" y="399454"/>
                  <a:pt x="298550" y="395585"/>
                  <a:pt x="309861" y="387846"/>
                </a:cubicBezTo>
                <a:cubicBezTo>
                  <a:pt x="321171" y="380107"/>
                  <a:pt x="326827" y="355004"/>
                  <a:pt x="326827" y="312539"/>
                </a:cubicBezTo>
                <a:lnTo>
                  <a:pt x="326827" y="259556"/>
                </a:lnTo>
                <a:cubicBezTo>
                  <a:pt x="326827" y="228996"/>
                  <a:pt x="321370" y="208954"/>
                  <a:pt x="310456" y="199429"/>
                </a:cubicBezTo>
                <a:cubicBezTo>
                  <a:pt x="299542" y="189904"/>
                  <a:pt x="279599" y="185142"/>
                  <a:pt x="250627" y="185142"/>
                </a:cubicBezTo>
                <a:close/>
                <a:moveTo>
                  <a:pt x="10037564" y="163115"/>
                </a:moveTo>
                <a:cubicBezTo>
                  <a:pt x="10024467" y="163115"/>
                  <a:pt x="10014446" y="168175"/>
                  <a:pt x="10007501" y="178296"/>
                </a:cubicBezTo>
                <a:cubicBezTo>
                  <a:pt x="10000556" y="188416"/>
                  <a:pt x="9997083" y="218281"/>
                  <a:pt x="9997083" y="267890"/>
                </a:cubicBezTo>
                <a:lnTo>
                  <a:pt x="9997083" y="717946"/>
                </a:lnTo>
                <a:cubicBezTo>
                  <a:pt x="9997083" y="773906"/>
                  <a:pt x="9999365" y="808434"/>
                  <a:pt x="10003929" y="821531"/>
                </a:cubicBezTo>
                <a:cubicBezTo>
                  <a:pt x="10008493" y="834628"/>
                  <a:pt x="10019109" y="841176"/>
                  <a:pt x="10035778" y="841176"/>
                </a:cubicBezTo>
                <a:cubicBezTo>
                  <a:pt x="10052843" y="841176"/>
                  <a:pt x="10063758" y="833636"/>
                  <a:pt x="10068520" y="818554"/>
                </a:cubicBezTo>
                <a:cubicBezTo>
                  <a:pt x="10073283" y="803473"/>
                  <a:pt x="10075664" y="767556"/>
                  <a:pt x="10075664" y="710803"/>
                </a:cubicBezTo>
                <a:lnTo>
                  <a:pt x="10075664" y="267890"/>
                </a:lnTo>
                <a:cubicBezTo>
                  <a:pt x="10075664" y="223043"/>
                  <a:pt x="10073184" y="194369"/>
                  <a:pt x="10068223" y="181868"/>
                </a:cubicBezTo>
                <a:cubicBezTo>
                  <a:pt x="10063261" y="169366"/>
                  <a:pt x="10053042" y="163115"/>
                  <a:pt x="10037564" y="163115"/>
                </a:cubicBezTo>
                <a:close/>
                <a:moveTo>
                  <a:pt x="4502944" y="162520"/>
                </a:moveTo>
                <a:cubicBezTo>
                  <a:pt x="4574382" y="162520"/>
                  <a:pt x="4630639" y="182562"/>
                  <a:pt x="4671716" y="222646"/>
                </a:cubicBezTo>
                <a:cubicBezTo>
                  <a:pt x="4712792" y="262731"/>
                  <a:pt x="4733331" y="313729"/>
                  <a:pt x="4733331" y="375642"/>
                </a:cubicBezTo>
                <a:cubicBezTo>
                  <a:pt x="4733331" y="440729"/>
                  <a:pt x="4708327" y="498475"/>
                  <a:pt x="4658321" y="548878"/>
                </a:cubicBezTo>
                <a:lnTo>
                  <a:pt x="4743181" y="702292"/>
                </a:lnTo>
                <a:lnTo>
                  <a:pt x="4874419" y="617934"/>
                </a:lnTo>
                <a:lnTo>
                  <a:pt x="4874419" y="780454"/>
                </a:lnTo>
                <a:lnTo>
                  <a:pt x="4807363" y="823335"/>
                </a:lnTo>
                <a:lnTo>
                  <a:pt x="4891385" y="984051"/>
                </a:lnTo>
                <a:lnTo>
                  <a:pt x="4668711" y="984051"/>
                </a:lnTo>
                <a:lnTo>
                  <a:pt x="4639792" y="930520"/>
                </a:lnTo>
                <a:cubicBezTo>
                  <a:pt x="4565192" y="979701"/>
                  <a:pt x="4494560" y="1004292"/>
                  <a:pt x="4427898" y="1004292"/>
                </a:cubicBezTo>
                <a:cubicBezTo>
                  <a:pt x="4358060" y="1004292"/>
                  <a:pt x="4304293" y="981075"/>
                  <a:pt x="4266596" y="934640"/>
                </a:cubicBezTo>
                <a:cubicBezTo>
                  <a:pt x="4228899" y="888206"/>
                  <a:pt x="4210051" y="832246"/>
                  <a:pt x="4210051" y="766762"/>
                </a:cubicBezTo>
                <a:cubicBezTo>
                  <a:pt x="4210051" y="714375"/>
                  <a:pt x="4221163" y="673298"/>
                  <a:pt x="4243388" y="643532"/>
                </a:cubicBezTo>
                <a:cubicBezTo>
                  <a:pt x="4265613" y="613767"/>
                  <a:pt x="4298951" y="589557"/>
                  <a:pt x="4343401" y="570904"/>
                </a:cubicBezTo>
                <a:cubicBezTo>
                  <a:pt x="4279901" y="525264"/>
                  <a:pt x="4248151" y="463550"/>
                  <a:pt x="4248151" y="385762"/>
                </a:cubicBezTo>
                <a:cubicBezTo>
                  <a:pt x="4248151" y="318690"/>
                  <a:pt x="4270773" y="264715"/>
                  <a:pt x="4316016" y="223837"/>
                </a:cubicBezTo>
                <a:cubicBezTo>
                  <a:pt x="4361260" y="182959"/>
                  <a:pt x="4423570" y="162520"/>
                  <a:pt x="4502944" y="162520"/>
                </a:cubicBezTo>
                <a:close/>
                <a:moveTo>
                  <a:pt x="10420350" y="20240"/>
                </a:moveTo>
                <a:lnTo>
                  <a:pt x="10629900" y="20240"/>
                </a:lnTo>
                <a:lnTo>
                  <a:pt x="10770394" y="454223"/>
                </a:lnTo>
                <a:lnTo>
                  <a:pt x="10770394" y="20240"/>
                </a:lnTo>
                <a:lnTo>
                  <a:pt x="10979944" y="20240"/>
                </a:lnTo>
                <a:lnTo>
                  <a:pt x="10979944" y="984051"/>
                </a:lnTo>
                <a:lnTo>
                  <a:pt x="10760273" y="984051"/>
                </a:lnTo>
                <a:lnTo>
                  <a:pt x="10629900" y="545901"/>
                </a:lnTo>
                <a:lnTo>
                  <a:pt x="10629900" y="984051"/>
                </a:lnTo>
                <a:lnTo>
                  <a:pt x="10420350" y="984051"/>
                </a:lnTo>
                <a:close/>
                <a:moveTo>
                  <a:pt x="9410700" y="20240"/>
                </a:moveTo>
                <a:lnTo>
                  <a:pt x="9661327" y="20240"/>
                </a:lnTo>
                <a:lnTo>
                  <a:pt x="9661327" y="984051"/>
                </a:lnTo>
                <a:lnTo>
                  <a:pt x="9410700" y="984051"/>
                </a:lnTo>
                <a:close/>
                <a:moveTo>
                  <a:pt x="7483078" y="20240"/>
                </a:moveTo>
                <a:lnTo>
                  <a:pt x="7733705" y="20240"/>
                </a:lnTo>
                <a:lnTo>
                  <a:pt x="7733705" y="742950"/>
                </a:lnTo>
                <a:cubicBezTo>
                  <a:pt x="7733705" y="785018"/>
                  <a:pt x="7735987" y="811907"/>
                  <a:pt x="7740551" y="823614"/>
                </a:cubicBezTo>
                <a:cubicBezTo>
                  <a:pt x="7745115" y="835322"/>
                  <a:pt x="7754343" y="841176"/>
                  <a:pt x="7768233" y="841176"/>
                </a:cubicBezTo>
                <a:cubicBezTo>
                  <a:pt x="7784108" y="841176"/>
                  <a:pt x="7794327" y="834727"/>
                  <a:pt x="7798892" y="821829"/>
                </a:cubicBezTo>
                <a:cubicBezTo>
                  <a:pt x="7803456" y="808930"/>
                  <a:pt x="7805738" y="778470"/>
                  <a:pt x="7805738" y="730448"/>
                </a:cubicBezTo>
                <a:lnTo>
                  <a:pt x="7805738" y="20240"/>
                </a:lnTo>
                <a:lnTo>
                  <a:pt x="8056364" y="20240"/>
                </a:lnTo>
                <a:lnTo>
                  <a:pt x="8056364" y="664368"/>
                </a:lnTo>
                <a:cubicBezTo>
                  <a:pt x="8056364" y="737393"/>
                  <a:pt x="8053983" y="788689"/>
                  <a:pt x="8049221" y="818257"/>
                </a:cubicBezTo>
                <a:cubicBezTo>
                  <a:pt x="8044458" y="847824"/>
                  <a:pt x="8030369" y="878185"/>
                  <a:pt x="8006953" y="909339"/>
                </a:cubicBezTo>
                <a:cubicBezTo>
                  <a:pt x="7983538" y="940494"/>
                  <a:pt x="7952681" y="964108"/>
                  <a:pt x="7914382" y="980182"/>
                </a:cubicBezTo>
                <a:cubicBezTo>
                  <a:pt x="7876084" y="996255"/>
                  <a:pt x="7830939" y="1004292"/>
                  <a:pt x="7778949" y="1004292"/>
                </a:cubicBezTo>
                <a:cubicBezTo>
                  <a:pt x="7721402" y="1004292"/>
                  <a:pt x="7670602" y="994767"/>
                  <a:pt x="7626549" y="975717"/>
                </a:cubicBezTo>
                <a:cubicBezTo>
                  <a:pt x="7582496" y="956667"/>
                  <a:pt x="7549555" y="931862"/>
                  <a:pt x="7527727" y="901303"/>
                </a:cubicBezTo>
                <a:cubicBezTo>
                  <a:pt x="7505899" y="870743"/>
                  <a:pt x="7493000" y="838497"/>
                  <a:pt x="7489032" y="804564"/>
                </a:cubicBezTo>
                <a:cubicBezTo>
                  <a:pt x="7485063" y="770632"/>
                  <a:pt x="7483078" y="699293"/>
                  <a:pt x="7483078" y="590550"/>
                </a:cubicBezTo>
                <a:close/>
                <a:moveTo>
                  <a:pt x="5838825" y="20240"/>
                </a:moveTo>
                <a:lnTo>
                  <a:pt x="6089452" y="20240"/>
                </a:lnTo>
                <a:lnTo>
                  <a:pt x="6089452" y="984051"/>
                </a:lnTo>
                <a:lnTo>
                  <a:pt x="5838825" y="984051"/>
                </a:lnTo>
                <a:close/>
                <a:moveTo>
                  <a:pt x="5162550" y="20240"/>
                </a:moveTo>
                <a:lnTo>
                  <a:pt x="5350074" y="20240"/>
                </a:lnTo>
                <a:cubicBezTo>
                  <a:pt x="5471120" y="20240"/>
                  <a:pt x="5552976" y="25796"/>
                  <a:pt x="5595640" y="36909"/>
                </a:cubicBezTo>
                <a:cubicBezTo>
                  <a:pt x="5638304" y="48021"/>
                  <a:pt x="5670749" y="66278"/>
                  <a:pt x="5692974" y="91678"/>
                </a:cubicBezTo>
                <a:cubicBezTo>
                  <a:pt x="5715199" y="117078"/>
                  <a:pt x="5729090" y="145355"/>
                  <a:pt x="5734646" y="176510"/>
                </a:cubicBezTo>
                <a:cubicBezTo>
                  <a:pt x="5740202" y="207664"/>
                  <a:pt x="5742980" y="268882"/>
                  <a:pt x="5742980" y="360164"/>
                </a:cubicBezTo>
                <a:lnTo>
                  <a:pt x="5742980" y="697706"/>
                </a:lnTo>
                <a:cubicBezTo>
                  <a:pt x="5742980" y="784225"/>
                  <a:pt x="5738912" y="842069"/>
                  <a:pt x="5730776" y="871239"/>
                </a:cubicBezTo>
                <a:cubicBezTo>
                  <a:pt x="5722640" y="900410"/>
                  <a:pt x="5708452" y="923230"/>
                  <a:pt x="5688211" y="939700"/>
                </a:cubicBezTo>
                <a:cubicBezTo>
                  <a:pt x="5667971" y="956171"/>
                  <a:pt x="5642967" y="967680"/>
                  <a:pt x="5613202" y="974229"/>
                </a:cubicBezTo>
                <a:cubicBezTo>
                  <a:pt x="5583436" y="980777"/>
                  <a:pt x="5538590" y="984051"/>
                  <a:pt x="5478661" y="984051"/>
                </a:cubicBezTo>
                <a:lnTo>
                  <a:pt x="5162550" y="984051"/>
                </a:lnTo>
                <a:close/>
                <a:moveTo>
                  <a:pt x="2795588" y="20240"/>
                </a:moveTo>
                <a:lnTo>
                  <a:pt x="3343275" y="20240"/>
                </a:lnTo>
                <a:lnTo>
                  <a:pt x="3343275" y="213121"/>
                </a:lnTo>
                <a:lnTo>
                  <a:pt x="3194447" y="213121"/>
                </a:lnTo>
                <a:lnTo>
                  <a:pt x="3194447" y="984051"/>
                </a:lnTo>
                <a:lnTo>
                  <a:pt x="2943821" y="984051"/>
                </a:lnTo>
                <a:lnTo>
                  <a:pt x="2943821" y="213121"/>
                </a:lnTo>
                <a:lnTo>
                  <a:pt x="2795588" y="213121"/>
                </a:lnTo>
                <a:close/>
                <a:moveTo>
                  <a:pt x="2457450" y="20240"/>
                </a:moveTo>
                <a:lnTo>
                  <a:pt x="2708077" y="20240"/>
                </a:lnTo>
                <a:lnTo>
                  <a:pt x="2708077" y="791170"/>
                </a:lnTo>
                <a:lnTo>
                  <a:pt x="2860477" y="791170"/>
                </a:lnTo>
                <a:lnTo>
                  <a:pt x="2860477" y="984051"/>
                </a:lnTo>
                <a:lnTo>
                  <a:pt x="2457450" y="984051"/>
                </a:lnTo>
                <a:close/>
                <a:moveTo>
                  <a:pt x="1787129" y="20240"/>
                </a:moveTo>
                <a:lnTo>
                  <a:pt x="2037755" y="20240"/>
                </a:lnTo>
                <a:lnTo>
                  <a:pt x="2037755" y="742950"/>
                </a:lnTo>
                <a:cubicBezTo>
                  <a:pt x="2037755" y="785018"/>
                  <a:pt x="2040037" y="811907"/>
                  <a:pt x="2044601" y="823614"/>
                </a:cubicBezTo>
                <a:cubicBezTo>
                  <a:pt x="2049165" y="835322"/>
                  <a:pt x="2058393" y="841176"/>
                  <a:pt x="2072283" y="841176"/>
                </a:cubicBezTo>
                <a:cubicBezTo>
                  <a:pt x="2088159" y="841176"/>
                  <a:pt x="2098378" y="834727"/>
                  <a:pt x="2102942" y="821829"/>
                </a:cubicBezTo>
                <a:cubicBezTo>
                  <a:pt x="2107506" y="808930"/>
                  <a:pt x="2109788" y="778470"/>
                  <a:pt x="2109788" y="730448"/>
                </a:cubicBezTo>
                <a:lnTo>
                  <a:pt x="2109788" y="20240"/>
                </a:lnTo>
                <a:lnTo>
                  <a:pt x="2360414" y="20240"/>
                </a:lnTo>
                <a:lnTo>
                  <a:pt x="2360414" y="664368"/>
                </a:lnTo>
                <a:cubicBezTo>
                  <a:pt x="2360414" y="737393"/>
                  <a:pt x="2358034" y="788689"/>
                  <a:pt x="2353271" y="818257"/>
                </a:cubicBezTo>
                <a:cubicBezTo>
                  <a:pt x="2348508" y="847824"/>
                  <a:pt x="2334419" y="878185"/>
                  <a:pt x="2311004" y="909339"/>
                </a:cubicBezTo>
                <a:cubicBezTo>
                  <a:pt x="2287588" y="940494"/>
                  <a:pt x="2256731" y="964108"/>
                  <a:pt x="2218433" y="980182"/>
                </a:cubicBezTo>
                <a:cubicBezTo>
                  <a:pt x="2180134" y="996255"/>
                  <a:pt x="2134990" y="1004292"/>
                  <a:pt x="2082999" y="1004292"/>
                </a:cubicBezTo>
                <a:cubicBezTo>
                  <a:pt x="2025452" y="1004292"/>
                  <a:pt x="1974652" y="994767"/>
                  <a:pt x="1930599" y="975717"/>
                </a:cubicBezTo>
                <a:cubicBezTo>
                  <a:pt x="1886546" y="956667"/>
                  <a:pt x="1853606" y="931862"/>
                  <a:pt x="1831777" y="901303"/>
                </a:cubicBezTo>
                <a:cubicBezTo>
                  <a:pt x="1809949" y="870743"/>
                  <a:pt x="1797051" y="838497"/>
                  <a:pt x="1793082" y="804564"/>
                </a:cubicBezTo>
                <a:cubicBezTo>
                  <a:pt x="1789113" y="770632"/>
                  <a:pt x="1787129" y="699293"/>
                  <a:pt x="1787129" y="590550"/>
                </a:cubicBezTo>
                <a:close/>
                <a:moveTo>
                  <a:pt x="657225" y="20240"/>
                </a:moveTo>
                <a:lnTo>
                  <a:pt x="1075135" y="20240"/>
                </a:lnTo>
                <a:lnTo>
                  <a:pt x="1075135" y="213121"/>
                </a:lnTo>
                <a:lnTo>
                  <a:pt x="907852" y="213121"/>
                </a:lnTo>
                <a:lnTo>
                  <a:pt x="907852" y="395882"/>
                </a:lnTo>
                <a:lnTo>
                  <a:pt x="1064419" y="395882"/>
                </a:lnTo>
                <a:lnTo>
                  <a:pt x="1064419" y="579239"/>
                </a:lnTo>
                <a:lnTo>
                  <a:pt x="907852" y="579239"/>
                </a:lnTo>
                <a:lnTo>
                  <a:pt x="907852" y="791170"/>
                </a:lnTo>
                <a:lnTo>
                  <a:pt x="1091803" y="791170"/>
                </a:lnTo>
                <a:lnTo>
                  <a:pt x="1091803" y="984051"/>
                </a:lnTo>
                <a:lnTo>
                  <a:pt x="657225" y="984051"/>
                </a:lnTo>
                <a:close/>
                <a:moveTo>
                  <a:pt x="0" y="20240"/>
                </a:moveTo>
                <a:lnTo>
                  <a:pt x="177404" y="20240"/>
                </a:lnTo>
                <a:cubicBezTo>
                  <a:pt x="295672" y="20240"/>
                  <a:pt x="375742" y="24804"/>
                  <a:pt x="417612" y="33932"/>
                </a:cubicBezTo>
                <a:cubicBezTo>
                  <a:pt x="459483" y="43061"/>
                  <a:pt x="493614" y="66377"/>
                  <a:pt x="520006" y="103882"/>
                </a:cubicBezTo>
                <a:cubicBezTo>
                  <a:pt x="546398" y="141386"/>
                  <a:pt x="559594" y="201215"/>
                  <a:pt x="559594" y="283368"/>
                </a:cubicBezTo>
                <a:cubicBezTo>
                  <a:pt x="559594" y="358378"/>
                  <a:pt x="550268" y="408781"/>
                  <a:pt x="531614" y="434578"/>
                </a:cubicBezTo>
                <a:cubicBezTo>
                  <a:pt x="512961" y="460375"/>
                  <a:pt x="476250" y="475853"/>
                  <a:pt x="421482" y="481012"/>
                </a:cubicBezTo>
                <a:cubicBezTo>
                  <a:pt x="471091" y="493315"/>
                  <a:pt x="504429" y="509786"/>
                  <a:pt x="521494" y="530423"/>
                </a:cubicBezTo>
                <a:cubicBezTo>
                  <a:pt x="538560" y="551061"/>
                  <a:pt x="549176" y="570011"/>
                  <a:pt x="553343" y="587275"/>
                </a:cubicBezTo>
                <a:cubicBezTo>
                  <a:pt x="557511" y="604539"/>
                  <a:pt x="559594" y="652065"/>
                  <a:pt x="559594" y="729853"/>
                </a:cubicBezTo>
                <a:lnTo>
                  <a:pt x="559594" y="984051"/>
                </a:lnTo>
                <a:lnTo>
                  <a:pt x="326827" y="984051"/>
                </a:lnTo>
                <a:lnTo>
                  <a:pt x="326827" y="663773"/>
                </a:lnTo>
                <a:cubicBezTo>
                  <a:pt x="326827" y="612179"/>
                  <a:pt x="322759" y="580231"/>
                  <a:pt x="314623" y="567928"/>
                </a:cubicBezTo>
                <a:cubicBezTo>
                  <a:pt x="306487" y="555625"/>
                  <a:pt x="285155" y="549473"/>
                  <a:pt x="250627" y="549473"/>
                </a:cubicBezTo>
                <a:lnTo>
                  <a:pt x="250627" y="984051"/>
                </a:lnTo>
                <a:lnTo>
                  <a:pt x="0" y="984051"/>
                </a:lnTo>
                <a:close/>
                <a:moveTo>
                  <a:pt x="10036373" y="0"/>
                </a:moveTo>
                <a:cubicBezTo>
                  <a:pt x="10087967" y="0"/>
                  <a:pt x="10134302" y="8433"/>
                  <a:pt x="10175379" y="25300"/>
                </a:cubicBezTo>
                <a:cubicBezTo>
                  <a:pt x="10216455" y="42168"/>
                  <a:pt x="10249495" y="67468"/>
                  <a:pt x="10274498" y="101203"/>
                </a:cubicBezTo>
                <a:cubicBezTo>
                  <a:pt x="10299502" y="134937"/>
                  <a:pt x="10314384" y="171648"/>
                  <a:pt x="10319147" y="211336"/>
                </a:cubicBezTo>
                <a:cubicBezTo>
                  <a:pt x="10323909" y="251023"/>
                  <a:pt x="10326291" y="320476"/>
                  <a:pt x="10326291" y="419695"/>
                </a:cubicBezTo>
                <a:lnTo>
                  <a:pt x="10326291" y="584596"/>
                </a:lnTo>
                <a:cubicBezTo>
                  <a:pt x="10326291" y="681434"/>
                  <a:pt x="10324008" y="749994"/>
                  <a:pt x="10319445" y="790277"/>
                </a:cubicBezTo>
                <a:cubicBezTo>
                  <a:pt x="10314881" y="830560"/>
                  <a:pt x="10300593" y="867370"/>
                  <a:pt x="10276582" y="900707"/>
                </a:cubicBezTo>
                <a:cubicBezTo>
                  <a:pt x="10252571" y="934045"/>
                  <a:pt x="10220126" y="959643"/>
                  <a:pt x="10179248" y="977503"/>
                </a:cubicBezTo>
                <a:cubicBezTo>
                  <a:pt x="10138371" y="995362"/>
                  <a:pt x="10090746" y="1004292"/>
                  <a:pt x="10036373" y="1004292"/>
                </a:cubicBezTo>
                <a:cubicBezTo>
                  <a:pt x="9984780" y="1004292"/>
                  <a:pt x="9938445" y="995858"/>
                  <a:pt x="9897368" y="978991"/>
                </a:cubicBezTo>
                <a:cubicBezTo>
                  <a:pt x="9856291" y="962124"/>
                  <a:pt x="9823252" y="936823"/>
                  <a:pt x="9798248" y="903089"/>
                </a:cubicBezTo>
                <a:cubicBezTo>
                  <a:pt x="9773245" y="869354"/>
                  <a:pt x="9758363" y="832643"/>
                  <a:pt x="9753600" y="792956"/>
                </a:cubicBezTo>
                <a:cubicBezTo>
                  <a:pt x="9748838" y="753268"/>
                  <a:pt x="9746456" y="683815"/>
                  <a:pt x="9746456" y="584596"/>
                </a:cubicBezTo>
                <a:lnTo>
                  <a:pt x="9746456" y="419695"/>
                </a:lnTo>
                <a:cubicBezTo>
                  <a:pt x="9746456" y="322857"/>
                  <a:pt x="9748739" y="254297"/>
                  <a:pt x="9753302" y="214014"/>
                </a:cubicBezTo>
                <a:cubicBezTo>
                  <a:pt x="9757866" y="173732"/>
                  <a:pt x="9772154" y="136921"/>
                  <a:pt x="9796165" y="103584"/>
                </a:cubicBezTo>
                <a:cubicBezTo>
                  <a:pt x="9820176" y="70246"/>
                  <a:pt x="9852621" y="44648"/>
                  <a:pt x="9893498" y="26789"/>
                </a:cubicBezTo>
                <a:cubicBezTo>
                  <a:pt x="9934376" y="8929"/>
                  <a:pt x="9982001" y="0"/>
                  <a:pt x="10036373" y="0"/>
                </a:cubicBezTo>
                <a:close/>
                <a:moveTo>
                  <a:pt x="9033272" y="0"/>
                </a:moveTo>
                <a:cubicBezTo>
                  <a:pt x="9098359" y="0"/>
                  <a:pt x="9153823" y="10517"/>
                  <a:pt x="9199662" y="31551"/>
                </a:cubicBezTo>
                <a:cubicBezTo>
                  <a:pt x="9245501" y="52586"/>
                  <a:pt x="9275862" y="79077"/>
                  <a:pt x="9290745" y="111025"/>
                </a:cubicBezTo>
                <a:cubicBezTo>
                  <a:pt x="9305627" y="142974"/>
                  <a:pt x="9313069" y="197246"/>
                  <a:pt x="9313069" y="273843"/>
                </a:cubicBezTo>
                <a:lnTo>
                  <a:pt x="9313069" y="311943"/>
                </a:lnTo>
                <a:lnTo>
                  <a:pt x="9080302" y="311943"/>
                </a:lnTo>
                <a:lnTo>
                  <a:pt x="9080302" y="240506"/>
                </a:lnTo>
                <a:cubicBezTo>
                  <a:pt x="9080302" y="207168"/>
                  <a:pt x="9077325" y="185936"/>
                  <a:pt x="9071372" y="176807"/>
                </a:cubicBezTo>
                <a:cubicBezTo>
                  <a:pt x="9065419" y="167679"/>
                  <a:pt x="9055497" y="163115"/>
                  <a:pt x="9041606" y="163115"/>
                </a:cubicBezTo>
                <a:cubicBezTo>
                  <a:pt x="9026525" y="163115"/>
                  <a:pt x="9015115" y="169271"/>
                  <a:pt x="9007376" y="181584"/>
                </a:cubicBezTo>
                <a:cubicBezTo>
                  <a:pt x="8999637" y="193896"/>
                  <a:pt x="8995767" y="212563"/>
                  <a:pt x="8995767" y="237585"/>
                </a:cubicBezTo>
                <a:cubicBezTo>
                  <a:pt x="8995767" y="269751"/>
                  <a:pt x="9000118" y="293975"/>
                  <a:pt x="9008818" y="310260"/>
                </a:cubicBezTo>
                <a:cubicBezTo>
                  <a:pt x="9017127" y="326544"/>
                  <a:pt x="9040735" y="346186"/>
                  <a:pt x="9079641" y="369186"/>
                </a:cubicBezTo>
                <a:cubicBezTo>
                  <a:pt x="9191206" y="435402"/>
                  <a:pt x="9261475" y="489743"/>
                  <a:pt x="9290447" y="532209"/>
                </a:cubicBezTo>
                <a:cubicBezTo>
                  <a:pt x="9319419" y="574675"/>
                  <a:pt x="9333905" y="643136"/>
                  <a:pt x="9333905" y="737592"/>
                </a:cubicBezTo>
                <a:cubicBezTo>
                  <a:pt x="9333905" y="806251"/>
                  <a:pt x="9325868" y="856853"/>
                  <a:pt x="9309795" y="889397"/>
                </a:cubicBezTo>
                <a:cubicBezTo>
                  <a:pt x="9293721" y="921940"/>
                  <a:pt x="9262665" y="949225"/>
                  <a:pt x="9216628" y="971252"/>
                </a:cubicBezTo>
                <a:cubicBezTo>
                  <a:pt x="9170591" y="993279"/>
                  <a:pt x="9117013" y="1004292"/>
                  <a:pt x="9055894" y="1004292"/>
                </a:cubicBezTo>
                <a:cubicBezTo>
                  <a:pt x="8988822" y="1004292"/>
                  <a:pt x="8931573" y="991592"/>
                  <a:pt x="8884146" y="966192"/>
                </a:cubicBezTo>
                <a:cubicBezTo>
                  <a:pt x="8836719" y="940792"/>
                  <a:pt x="8805664" y="908447"/>
                  <a:pt x="8790980" y="869156"/>
                </a:cubicBezTo>
                <a:cubicBezTo>
                  <a:pt x="8776295" y="829865"/>
                  <a:pt x="8768953" y="774104"/>
                  <a:pt x="8768953" y="701873"/>
                </a:cubicBezTo>
                <a:lnTo>
                  <a:pt x="8768953" y="638770"/>
                </a:lnTo>
                <a:lnTo>
                  <a:pt x="9001720" y="638770"/>
                </a:lnTo>
                <a:lnTo>
                  <a:pt x="9001720" y="756046"/>
                </a:lnTo>
                <a:cubicBezTo>
                  <a:pt x="9001720" y="792162"/>
                  <a:pt x="9004995" y="815379"/>
                  <a:pt x="9011543" y="825698"/>
                </a:cubicBezTo>
                <a:cubicBezTo>
                  <a:pt x="9018091" y="836017"/>
                  <a:pt x="9029700" y="841176"/>
                  <a:pt x="9046369" y="841176"/>
                </a:cubicBezTo>
                <a:cubicBezTo>
                  <a:pt x="9063038" y="841176"/>
                  <a:pt x="9075440" y="834628"/>
                  <a:pt x="9083576" y="821531"/>
                </a:cubicBezTo>
                <a:cubicBezTo>
                  <a:pt x="9091712" y="808434"/>
                  <a:pt x="9095780" y="788987"/>
                  <a:pt x="9095780" y="763190"/>
                </a:cubicBezTo>
                <a:cubicBezTo>
                  <a:pt x="9095780" y="706437"/>
                  <a:pt x="9088041" y="669329"/>
                  <a:pt x="9072563" y="651867"/>
                </a:cubicBezTo>
                <a:cubicBezTo>
                  <a:pt x="9056687" y="634404"/>
                  <a:pt x="9017596" y="605234"/>
                  <a:pt x="8955286" y="564356"/>
                </a:cubicBezTo>
                <a:cubicBezTo>
                  <a:pt x="8892976" y="523081"/>
                  <a:pt x="8851702" y="493117"/>
                  <a:pt x="8831461" y="474464"/>
                </a:cubicBezTo>
                <a:cubicBezTo>
                  <a:pt x="8811220" y="455811"/>
                  <a:pt x="8794452" y="430014"/>
                  <a:pt x="8781157" y="397073"/>
                </a:cubicBezTo>
                <a:cubicBezTo>
                  <a:pt x="8767862" y="364132"/>
                  <a:pt x="8761214" y="322064"/>
                  <a:pt x="8761214" y="270867"/>
                </a:cubicBezTo>
                <a:cubicBezTo>
                  <a:pt x="8761214" y="197048"/>
                  <a:pt x="8770640" y="143073"/>
                  <a:pt x="8789491" y="108942"/>
                </a:cubicBezTo>
                <a:cubicBezTo>
                  <a:pt x="8808343" y="74810"/>
                  <a:pt x="8838803" y="48121"/>
                  <a:pt x="8880872" y="28872"/>
                </a:cubicBezTo>
                <a:cubicBezTo>
                  <a:pt x="8922941" y="9624"/>
                  <a:pt x="8973741" y="0"/>
                  <a:pt x="9033272" y="0"/>
                </a:cubicBezTo>
                <a:close/>
                <a:moveTo>
                  <a:pt x="8404622" y="0"/>
                </a:moveTo>
                <a:cubicBezTo>
                  <a:pt x="8469709" y="0"/>
                  <a:pt x="8525173" y="10517"/>
                  <a:pt x="8571012" y="31551"/>
                </a:cubicBezTo>
                <a:cubicBezTo>
                  <a:pt x="8616851" y="52586"/>
                  <a:pt x="8647212" y="79077"/>
                  <a:pt x="8662095" y="111025"/>
                </a:cubicBezTo>
                <a:cubicBezTo>
                  <a:pt x="8676977" y="142974"/>
                  <a:pt x="8684419" y="197246"/>
                  <a:pt x="8684419" y="273843"/>
                </a:cubicBezTo>
                <a:lnTo>
                  <a:pt x="8684419" y="311943"/>
                </a:lnTo>
                <a:lnTo>
                  <a:pt x="8451652" y="311943"/>
                </a:lnTo>
                <a:lnTo>
                  <a:pt x="8451652" y="240506"/>
                </a:lnTo>
                <a:cubicBezTo>
                  <a:pt x="8451652" y="207168"/>
                  <a:pt x="8448675" y="185936"/>
                  <a:pt x="8442722" y="176807"/>
                </a:cubicBezTo>
                <a:cubicBezTo>
                  <a:pt x="8436769" y="167679"/>
                  <a:pt x="8426847" y="163115"/>
                  <a:pt x="8412956" y="163115"/>
                </a:cubicBezTo>
                <a:cubicBezTo>
                  <a:pt x="8397875" y="163115"/>
                  <a:pt x="8386465" y="169271"/>
                  <a:pt x="8378726" y="181584"/>
                </a:cubicBezTo>
                <a:cubicBezTo>
                  <a:pt x="8370987" y="193896"/>
                  <a:pt x="8367117" y="212563"/>
                  <a:pt x="8367117" y="237585"/>
                </a:cubicBezTo>
                <a:cubicBezTo>
                  <a:pt x="8367117" y="269751"/>
                  <a:pt x="8371468" y="293975"/>
                  <a:pt x="8380168" y="310260"/>
                </a:cubicBezTo>
                <a:cubicBezTo>
                  <a:pt x="8388477" y="326544"/>
                  <a:pt x="8412085" y="346186"/>
                  <a:pt x="8450991" y="369186"/>
                </a:cubicBezTo>
                <a:cubicBezTo>
                  <a:pt x="8562556" y="435402"/>
                  <a:pt x="8632825" y="489743"/>
                  <a:pt x="8661797" y="532209"/>
                </a:cubicBezTo>
                <a:cubicBezTo>
                  <a:pt x="8690769" y="574675"/>
                  <a:pt x="8705255" y="643136"/>
                  <a:pt x="8705255" y="737592"/>
                </a:cubicBezTo>
                <a:cubicBezTo>
                  <a:pt x="8705255" y="806251"/>
                  <a:pt x="8697218" y="856853"/>
                  <a:pt x="8681145" y="889397"/>
                </a:cubicBezTo>
                <a:cubicBezTo>
                  <a:pt x="8665071" y="921940"/>
                  <a:pt x="8634015" y="949225"/>
                  <a:pt x="8587978" y="971252"/>
                </a:cubicBezTo>
                <a:cubicBezTo>
                  <a:pt x="8541941" y="993279"/>
                  <a:pt x="8488363" y="1004292"/>
                  <a:pt x="8427244" y="1004292"/>
                </a:cubicBezTo>
                <a:cubicBezTo>
                  <a:pt x="8360172" y="1004292"/>
                  <a:pt x="8302923" y="991592"/>
                  <a:pt x="8255496" y="966192"/>
                </a:cubicBezTo>
                <a:cubicBezTo>
                  <a:pt x="8208070" y="940792"/>
                  <a:pt x="8177014" y="908447"/>
                  <a:pt x="8162330" y="869156"/>
                </a:cubicBezTo>
                <a:cubicBezTo>
                  <a:pt x="8147645" y="829865"/>
                  <a:pt x="8140303" y="774104"/>
                  <a:pt x="8140303" y="701873"/>
                </a:cubicBezTo>
                <a:lnTo>
                  <a:pt x="8140303" y="638770"/>
                </a:lnTo>
                <a:lnTo>
                  <a:pt x="8373070" y="638770"/>
                </a:lnTo>
                <a:lnTo>
                  <a:pt x="8373070" y="756046"/>
                </a:lnTo>
                <a:cubicBezTo>
                  <a:pt x="8373070" y="792162"/>
                  <a:pt x="8376345" y="815379"/>
                  <a:pt x="8382893" y="825698"/>
                </a:cubicBezTo>
                <a:cubicBezTo>
                  <a:pt x="8389441" y="836017"/>
                  <a:pt x="8401050" y="841176"/>
                  <a:pt x="8417719" y="841176"/>
                </a:cubicBezTo>
                <a:cubicBezTo>
                  <a:pt x="8434388" y="841176"/>
                  <a:pt x="8446790" y="834628"/>
                  <a:pt x="8454926" y="821531"/>
                </a:cubicBezTo>
                <a:cubicBezTo>
                  <a:pt x="8463062" y="808434"/>
                  <a:pt x="8467130" y="788987"/>
                  <a:pt x="8467130" y="763190"/>
                </a:cubicBezTo>
                <a:cubicBezTo>
                  <a:pt x="8467130" y="706437"/>
                  <a:pt x="8459391" y="669329"/>
                  <a:pt x="8443913" y="651867"/>
                </a:cubicBezTo>
                <a:cubicBezTo>
                  <a:pt x="8428037" y="634404"/>
                  <a:pt x="8388946" y="605234"/>
                  <a:pt x="8326636" y="564356"/>
                </a:cubicBezTo>
                <a:cubicBezTo>
                  <a:pt x="8264326" y="523081"/>
                  <a:pt x="8223052" y="493117"/>
                  <a:pt x="8202811" y="474464"/>
                </a:cubicBezTo>
                <a:cubicBezTo>
                  <a:pt x="8182570" y="455811"/>
                  <a:pt x="8165802" y="430014"/>
                  <a:pt x="8152507" y="397073"/>
                </a:cubicBezTo>
                <a:cubicBezTo>
                  <a:pt x="8139212" y="364132"/>
                  <a:pt x="8132564" y="322064"/>
                  <a:pt x="8132564" y="270867"/>
                </a:cubicBezTo>
                <a:cubicBezTo>
                  <a:pt x="8132564" y="197048"/>
                  <a:pt x="8141990" y="143073"/>
                  <a:pt x="8160842" y="108942"/>
                </a:cubicBezTo>
                <a:cubicBezTo>
                  <a:pt x="8179693" y="74810"/>
                  <a:pt x="8210153" y="48121"/>
                  <a:pt x="8252222" y="28872"/>
                </a:cubicBezTo>
                <a:cubicBezTo>
                  <a:pt x="8294291" y="9624"/>
                  <a:pt x="8345091" y="0"/>
                  <a:pt x="8404622" y="0"/>
                </a:cubicBezTo>
                <a:close/>
                <a:moveTo>
                  <a:pt x="7095530" y="0"/>
                </a:moveTo>
                <a:cubicBezTo>
                  <a:pt x="7169349" y="0"/>
                  <a:pt x="7230269" y="14268"/>
                  <a:pt x="7278291" y="42806"/>
                </a:cubicBezTo>
                <a:cubicBezTo>
                  <a:pt x="7326313" y="71344"/>
                  <a:pt x="7357865" y="106916"/>
                  <a:pt x="7372946" y="149521"/>
                </a:cubicBezTo>
                <a:cubicBezTo>
                  <a:pt x="7388027" y="192126"/>
                  <a:pt x="7395567" y="258412"/>
                  <a:pt x="7395567" y="348378"/>
                </a:cubicBezTo>
                <a:lnTo>
                  <a:pt x="7395567" y="439936"/>
                </a:lnTo>
                <a:lnTo>
                  <a:pt x="7144941" y="439936"/>
                </a:lnTo>
                <a:lnTo>
                  <a:pt x="7144941" y="272420"/>
                </a:lnTo>
                <a:cubicBezTo>
                  <a:pt x="7144941" y="223710"/>
                  <a:pt x="7142262" y="193315"/>
                  <a:pt x="7136904" y="181235"/>
                </a:cubicBezTo>
                <a:cubicBezTo>
                  <a:pt x="7131546" y="169155"/>
                  <a:pt x="7119740" y="163115"/>
                  <a:pt x="7101483" y="163115"/>
                </a:cubicBezTo>
                <a:cubicBezTo>
                  <a:pt x="7080845" y="163115"/>
                  <a:pt x="7067749" y="170457"/>
                  <a:pt x="7062192" y="185142"/>
                </a:cubicBezTo>
                <a:cubicBezTo>
                  <a:pt x="7056636" y="199826"/>
                  <a:pt x="7053858" y="231576"/>
                  <a:pt x="7053858" y="280392"/>
                </a:cubicBezTo>
                <a:lnTo>
                  <a:pt x="7053858" y="728067"/>
                </a:lnTo>
                <a:cubicBezTo>
                  <a:pt x="7053858" y="774898"/>
                  <a:pt x="7056636" y="805457"/>
                  <a:pt x="7062192" y="819745"/>
                </a:cubicBezTo>
                <a:cubicBezTo>
                  <a:pt x="7067749" y="834032"/>
                  <a:pt x="7080250" y="841176"/>
                  <a:pt x="7099697" y="841176"/>
                </a:cubicBezTo>
                <a:cubicBezTo>
                  <a:pt x="7118350" y="841176"/>
                  <a:pt x="7130554" y="834015"/>
                  <a:pt x="7136309" y="819694"/>
                </a:cubicBezTo>
                <a:cubicBezTo>
                  <a:pt x="7142064" y="805372"/>
                  <a:pt x="7144941" y="771754"/>
                  <a:pt x="7144941" y="718839"/>
                </a:cubicBezTo>
                <a:lnTo>
                  <a:pt x="7144941" y="597693"/>
                </a:lnTo>
                <a:lnTo>
                  <a:pt x="7395567" y="597693"/>
                </a:lnTo>
                <a:lnTo>
                  <a:pt x="7395567" y="635254"/>
                </a:lnTo>
                <a:cubicBezTo>
                  <a:pt x="7395567" y="735012"/>
                  <a:pt x="7388523" y="805758"/>
                  <a:pt x="7374434" y="847492"/>
                </a:cubicBezTo>
                <a:cubicBezTo>
                  <a:pt x="7360345" y="889226"/>
                  <a:pt x="7329190" y="925793"/>
                  <a:pt x="7280970" y="957192"/>
                </a:cubicBezTo>
                <a:cubicBezTo>
                  <a:pt x="7232749" y="988592"/>
                  <a:pt x="7173318" y="1004292"/>
                  <a:pt x="7102674" y="1004292"/>
                </a:cubicBezTo>
                <a:cubicBezTo>
                  <a:pt x="7029252" y="1004292"/>
                  <a:pt x="6968728" y="990996"/>
                  <a:pt x="6921103" y="964406"/>
                </a:cubicBezTo>
                <a:cubicBezTo>
                  <a:pt x="6873478" y="937815"/>
                  <a:pt x="6841927" y="901005"/>
                  <a:pt x="6826449" y="853975"/>
                </a:cubicBezTo>
                <a:cubicBezTo>
                  <a:pt x="6810971" y="806946"/>
                  <a:pt x="6803232" y="736203"/>
                  <a:pt x="6803232" y="641746"/>
                </a:cubicBezTo>
                <a:lnTo>
                  <a:pt x="6803232" y="360164"/>
                </a:lnTo>
                <a:cubicBezTo>
                  <a:pt x="6803232" y="290711"/>
                  <a:pt x="6805613" y="238621"/>
                  <a:pt x="6810375" y="203894"/>
                </a:cubicBezTo>
                <a:cubicBezTo>
                  <a:pt x="6815138" y="169168"/>
                  <a:pt x="6829326" y="135731"/>
                  <a:pt x="6852940" y="103584"/>
                </a:cubicBezTo>
                <a:cubicBezTo>
                  <a:pt x="6876554" y="71437"/>
                  <a:pt x="6909297" y="46136"/>
                  <a:pt x="6951167" y="27682"/>
                </a:cubicBezTo>
                <a:cubicBezTo>
                  <a:pt x="6993037" y="9227"/>
                  <a:pt x="7041158" y="0"/>
                  <a:pt x="7095530" y="0"/>
                </a:cubicBezTo>
                <a:close/>
                <a:moveTo>
                  <a:pt x="6432947" y="0"/>
                </a:moveTo>
                <a:cubicBezTo>
                  <a:pt x="6498034" y="0"/>
                  <a:pt x="6553498" y="10517"/>
                  <a:pt x="6599337" y="31551"/>
                </a:cubicBezTo>
                <a:cubicBezTo>
                  <a:pt x="6645176" y="52586"/>
                  <a:pt x="6675537" y="79077"/>
                  <a:pt x="6690420" y="111025"/>
                </a:cubicBezTo>
                <a:cubicBezTo>
                  <a:pt x="6705303" y="142974"/>
                  <a:pt x="6712744" y="197246"/>
                  <a:pt x="6712744" y="273843"/>
                </a:cubicBezTo>
                <a:lnTo>
                  <a:pt x="6712744" y="311943"/>
                </a:lnTo>
                <a:lnTo>
                  <a:pt x="6479977" y="311943"/>
                </a:lnTo>
                <a:lnTo>
                  <a:pt x="6479977" y="240506"/>
                </a:lnTo>
                <a:cubicBezTo>
                  <a:pt x="6479977" y="207168"/>
                  <a:pt x="6477000" y="185936"/>
                  <a:pt x="6471047" y="176807"/>
                </a:cubicBezTo>
                <a:cubicBezTo>
                  <a:pt x="6465094" y="167679"/>
                  <a:pt x="6455172" y="163115"/>
                  <a:pt x="6441282" y="163115"/>
                </a:cubicBezTo>
                <a:cubicBezTo>
                  <a:pt x="6426200" y="163115"/>
                  <a:pt x="6414790" y="169271"/>
                  <a:pt x="6407051" y="181584"/>
                </a:cubicBezTo>
                <a:cubicBezTo>
                  <a:pt x="6399312" y="193896"/>
                  <a:pt x="6395442" y="212563"/>
                  <a:pt x="6395442" y="237585"/>
                </a:cubicBezTo>
                <a:cubicBezTo>
                  <a:pt x="6395442" y="269751"/>
                  <a:pt x="6399793" y="293975"/>
                  <a:pt x="6408493" y="310260"/>
                </a:cubicBezTo>
                <a:cubicBezTo>
                  <a:pt x="6416802" y="326544"/>
                  <a:pt x="6440410" y="346186"/>
                  <a:pt x="6479316" y="369186"/>
                </a:cubicBezTo>
                <a:cubicBezTo>
                  <a:pt x="6590882" y="435402"/>
                  <a:pt x="6661150" y="489743"/>
                  <a:pt x="6690122" y="532209"/>
                </a:cubicBezTo>
                <a:cubicBezTo>
                  <a:pt x="6719094" y="574675"/>
                  <a:pt x="6733580" y="643136"/>
                  <a:pt x="6733580" y="737592"/>
                </a:cubicBezTo>
                <a:cubicBezTo>
                  <a:pt x="6733580" y="806251"/>
                  <a:pt x="6725543" y="856853"/>
                  <a:pt x="6709470" y="889397"/>
                </a:cubicBezTo>
                <a:cubicBezTo>
                  <a:pt x="6693396" y="921940"/>
                  <a:pt x="6662341" y="949225"/>
                  <a:pt x="6616303" y="971252"/>
                </a:cubicBezTo>
                <a:cubicBezTo>
                  <a:pt x="6570266" y="993279"/>
                  <a:pt x="6516688" y="1004292"/>
                  <a:pt x="6455569" y="1004292"/>
                </a:cubicBezTo>
                <a:cubicBezTo>
                  <a:pt x="6388497" y="1004292"/>
                  <a:pt x="6331248" y="991592"/>
                  <a:pt x="6283821" y="966192"/>
                </a:cubicBezTo>
                <a:cubicBezTo>
                  <a:pt x="6236395" y="940792"/>
                  <a:pt x="6205340" y="908447"/>
                  <a:pt x="6190655" y="869156"/>
                </a:cubicBezTo>
                <a:cubicBezTo>
                  <a:pt x="6175970" y="829865"/>
                  <a:pt x="6168628" y="774104"/>
                  <a:pt x="6168628" y="701873"/>
                </a:cubicBezTo>
                <a:lnTo>
                  <a:pt x="6168628" y="638770"/>
                </a:lnTo>
                <a:lnTo>
                  <a:pt x="6401396" y="638770"/>
                </a:lnTo>
                <a:lnTo>
                  <a:pt x="6401396" y="756046"/>
                </a:lnTo>
                <a:cubicBezTo>
                  <a:pt x="6401396" y="792162"/>
                  <a:pt x="6404670" y="815379"/>
                  <a:pt x="6411218" y="825698"/>
                </a:cubicBezTo>
                <a:cubicBezTo>
                  <a:pt x="6417767" y="836017"/>
                  <a:pt x="6429375" y="841176"/>
                  <a:pt x="6446044" y="841176"/>
                </a:cubicBezTo>
                <a:cubicBezTo>
                  <a:pt x="6462713" y="841176"/>
                  <a:pt x="6475115" y="834628"/>
                  <a:pt x="6483251" y="821531"/>
                </a:cubicBezTo>
                <a:cubicBezTo>
                  <a:pt x="6491387" y="808434"/>
                  <a:pt x="6495455" y="788987"/>
                  <a:pt x="6495455" y="763190"/>
                </a:cubicBezTo>
                <a:cubicBezTo>
                  <a:pt x="6495455" y="706437"/>
                  <a:pt x="6487716" y="669329"/>
                  <a:pt x="6472238" y="651867"/>
                </a:cubicBezTo>
                <a:cubicBezTo>
                  <a:pt x="6456363" y="634404"/>
                  <a:pt x="6417271" y="605234"/>
                  <a:pt x="6354961" y="564356"/>
                </a:cubicBezTo>
                <a:cubicBezTo>
                  <a:pt x="6292652" y="523081"/>
                  <a:pt x="6251377" y="493117"/>
                  <a:pt x="6231136" y="474464"/>
                </a:cubicBezTo>
                <a:cubicBezTo>
                  <a:pt x="6210896" y="455811"/>
                  <a:pt x="6194127" y="430014"/>
                  <a:pt x="6180832" y="397073"/>
                </a:cubicBezTo>
                <a:cubicBezTo>
                  <a:pt x="6167537" y="364132"/>
                  <a:pt x="6160889" y="322064"/>
                  <a:pt x="6160889" y="270867"/>
                </a:cubicBezTo>
                <a:cubicBezTo>
                  <a:pt x="6160889" y="197048"/>
                  <a:pt x="6170315" y="143073"/>
                  <a:pt x="6189167" y="108942"/>
                </a:cubicBezTo>
                <a:cubicBezTo>
                  <a:pt x="6208018" y="74810"/>
                  <a:pt x="6238478" y="48121"/>
                  <a:pt x="6280547" y="28872"/>
                </a:cubicBezTo>
                <a:cubicBezTo>
                  <a:pt x="6322616" y="9624"/>
                  <a:pt x="6373416" y="0"/>
                  <a:pt x="6432947" y="0"/>
                </a:cubicBezTo>
                <a:close/>
                <a:moveTo>
                  <a:pt x="3651648" y="0"/>
                </a:moveTo>
                <a:cubicBezTo>
                  <a:pt x="3716735" y="0"/>
                  <a:pt x="3772198" y="10517"/>
                  <a:pt x="3818037" y="31551"/>
                </a:cubicBezTo>
                <a:cubicBezTo>
                  <a:pt x="3863876" y="52586"/>
                  <a:pt x="3894237" y="79077"/>
                  <a:pt x="3909120" y="111025"/>
                </a:cubicBezTo>
                <a:cubicBezTo>
                  <a:pt x="3924003" y="142974"/>
                  <a:pt x="3931444" y="197246"/>
                  <a:pt x="3931444" y="273843"/>
                </a:cubicBezTo>
                <a:lnTo>
                  <a:pt x="3931444" y="311943"/>
                </a:lnTo>
                <a:lnTo>
                  <a:pt x="3698677" y="311943"/>
                </a:lnTo>
                <a:lnTo>
                  <a:pt x="3698677" y="240506"/>
                </a:lnTo>
                <a:cubicBezTo>
                  <a:pt x="3698677" y="207168"/>
                  <a:pt x="3695700" y="185936"/>
                  <a:pt x="3689748" y="176807"/>
                </a:cubicBezTo>
                <a:cubicBezTo>
                  <a:pt x="3683794" y="167679"/>
                  <a:pt x="3673872" y="163115"/>
                  <a:pt x="3659982" y="163115"/>
                </a:cubicBezTo>
                <a:cubicBezTo>
                  <a:pt x="3644901" y="163115"/>
                  <a:pt x="3633491" y="169271"/>
                  <a:pt x="3625751" y="181584"/>
                </a:cubicBezTo>
                <a:cubicBezTo>
                  <a:pt x="3618012" y="193896"/>
                  <a:pt x="3614143" y="212563"/>
                  <a:pt x="3614143" y="237585"/>
                </a:cubicBezTo>
                <a:cubicBezTo>
                  <a:pt x="3614143" y="269751"/>
                  <a:pt x="3618493" y="293975"/>
                  <a:pt x="3627193" y="310260"/>
                </a:cubicBezTo>
                <a:cubicBezTo>
                  <a:pt x="3635503" y="326544"/>
                  <a:pt x="3659111" y="346186"/>
                  <a:pt x="3698017" y="369186"/>
                </a:cubicBezTo>
                <a:cubicBezTo>
                  <a:pt x="3809582" y="435402"/>
                  <a:pt x="3879851" y="489743"/>
                  <a:pt x="3908822" y="532209"/>
                </a:cubicBezTo>
                <a:cubicBezTo>
                  <a:pt x="3937794" y="574675"/>
                  <a:pt x="3952280" y="643136"/>
                  <a:pt x="3952280" y="737592"/>
                </a:cubicBezTo>
                <a:cubicBezTo>
                  <a:pt x="3952280" y="806251"/>
                  <a:pt x="3944243" y="856853"/>
                  <a:pt x="3928170" y="889397"/>
                </a:cubicBezTo>
                <a:cubicBezTo>
                  <a:pt x="3912097" y="921940"/>
                  <a:pt x="3881041" y="949225"/>
                  <a:pt x="3835004" y="971252"/>
                </a:cubicBezTo>
                <a:cubicBezTo>
                  <a:pt x="3788966" y="993279"/>
                  <a:pt x="3735388" y="1004292"/>
                  <a:pt x="3674269" y="1004292"/>
                </a:cubicBezTo>
                <a:cubicBezTo>
                  <a:pt x="3607197" y="1004292"/>
                  <a:pt x="3549948" y="991592"/>
                  <a:pt x="3502522" y="966192"/>
                </a:cubicBezTo>
                <a:cubicBezTo>
                  <a:pt x="3455095" y="940792"/>
                  <a:pt x="3424040" y="908447"/>
                  <a:pt x="3409355" y="869156"/>
                </a:cubicBezTo>
                <a:cubicBezTo>
                  <a:pt x="3394671" y="829865"/>
                  <a:pt x="3387329" y="774104"/>
                  <a:pt x="3387329" y="701873"/>
                </a:cubicBezTo>
                <a:lnTo>
                  <a:pt x="3387329" y="638770"/>
                </a:lnTo>
                <a:lnTo>
                  <a:pt x="3620096" y="638770"/>
                </a:lnTo>
                <a:lnTo>
                  <a:pt x="3620096" y="756046"/>
                </a:lnTo>
                <a:cubicBezTo>
                  <a:pt x="3620096" y="792162"/>
                  <a:pt x="3623370" y="815379"/>
                  <a:pt x="3629919" y="825698"/>
                </a:cubicBezTo>
                <a:cubicBezTo>
                  <a:pt x="3636467" y="836017"/>
                  <a:pt x="3648076" y="841176"/>
                  <a:pt x="3664744" y="841176"/>
                </a:cubicBezTo>
                <a:cubicBezTo>
                  <a:pt x="3681413" y="841176"/>
                  <a:pt x="3693816" y="834628"/>
                  <a:pt x="3701952" y="821531"/>
                </a:cubicBezTo>
                <a:cubicBezTo>
                  <a:pt x="3710087" y="808434"/>
                  <a:pt x="3714155" y="788987"/>
                  <a:pt x="3714155" y="763190"/>
                </a:cubicBezTo>
                <a:cubicBezTo>
                  <a:pt x="3714155" y="706437"/>
                  <a:pt x="3706416" y="669329"/>
                  <a:pt x="3690938" y="651867"/>
                </a:cubicBezTo>
                <a:cubicBezTo>
                  <a:pt x="3675063" y="634404"/>
                  <a:pt x="3635971" y="605234"/>
                  <a:pt x="3573662" y="564356"/>
                </a:cubicBezTo>
                <a:cubicBezTo>
                  <a:pt x="3511352" y="523081"/>
                  <a:pt x="3470077" y="493117"/>
                  <a:pt x="3449836" y="474464"/>
                </a:cubicBezTo>
                <a:cubicBezTo>
                  <a:pt x="3429596" y="455811"/>
                  <a:pt x="3412828" y="430014"/>
                  <a:pt x="3399532" y="397073"/>
                </a:cubicBezTo>
                <a:cubicBezTo>
                  <a:pt x="3386237" y="364132"/>
                  <a:pt x="3379590" y="322064"/>
                  <a:pt x="3379590" y="270867"/>
                </a:cubicBezTo>
                <a:cubicBezTo>
                  <a:pt x="3379590" y="197048"/>
                  <a:pt x="3389016" y="143073"/>
                  <a:pt x="3407867" y="108942"/>
                </a:cubicBezTo>
                <a:cubicBezTo>
                  <a:pt x="3426719" y="74810"/>
                  <a:pt x="3457179" y="48121"/>
                  <a:pt x="3499248" y="28872"/>
                </a:cubicBezTo>
                <a:cubicBezTo>
                  <a:pt x="3541316" y="9624"/>
                  <a:pt x="3592116" y="0"/>
                  <a:pt x="3651648" y="0"/>
                </a:cubicBezTo>
                <a:close/>
                <a:moveTo>
                  <a:pt x="1413272" y="0"/>
                </a:moveTo>
                <a:cubicBezTo>
                  <a:pt x="1478360" y="0"/>
                  <a:pt x="1533823" y="10517"/>
                  <a:pt x="1579662" y="31551"/>
                </a:cubicBezTo>
                <a:cubicBezTo>
                  <a:pt x="1625501" y="52586"/>
                  <a:pt x="1655862" y="79077"/>
                  <a:pt x="1670745" y="111025"/>
                </a:cubicBezTo>
                <a:cubicBezTo>
                  <a:pt x="1685628" y="142974"/>
                  <a:pt x="1693069" y="197246"/>
                  <a:pt x="1693069" y="273843"/>
                </a:cubicBezTo>
                <a:lnTo>
                  <a:pt x="1693069" y="311943"/>
                </a:lnTo>
                <a:lnTo>
                  <a:pt x="1460302" y="311943"/>
                </a:lnTo>
                <a:lnTo>
                  <a:pt x="1460302" y="240506"/>
                </a:lnTo>
                <a:cubicBezTo>
                  <a:pt x="1460302" y="207168"/>
                  <a:pt x="1457326" y="185936"/>
                  <a:pt x="1451373" y="176807"/>
                </a:cubicBezTo>
                <a:cubicBezTo>
                  <a:pt x="1445419" y="167679"/>
                  <a:pt x="1435497" y="163115"/>
                  <a:pt x="1421607" y="163115"/>
                </a:cubicBezTo>
                <a:cubicBezTo>
                  <a:pt x="1406526" y="163115"/>
                  <a:pt x="1395115" y="169271"/>
                  <a:pt x="1387376" y="181584"/>
                </a:cubicBezTo>
                <a:cubicBezTo>
                  <a:pt x="1379637" y="193896"/>
                  <a:pt x="1375768" y="212563"/>
                  <a:pt x="1375768" y="237585"/>
                </a:cubicBezTo>
                <a:cubicBezTo>
                  <a:pt x="1375768" y="269751"/>
                  <a:pt x="1380118" y="293975"/>
                  <a:pt x="1388818" y="310260"/>
                </a:cubicBezTo>
                <a:cubicBezTo>
                  <a:pt x="1397128" y="326544"/>
                  <a:pt x="1420735" y="346186"/>
                  <a:pt x="1459642" y="369186"/>
                </a:cubicBezTo>
                <a:cubicBezTo>
                  <a:pt x="1571207" y="435402"/>
                  <a:pt x="1641475" y="489743"/>
                  <a:pt x="1670447" y="532209"/>
                </a:cubicBezTo>
                <a:cubicBezTo>
                  <a:pt x="1699419" y="574675"/>
                  <a:pt x="1713905" y="643136"/>
                  <a:pt x="1713905" y="737592"/>
                </a:cubicBezTo>
                <a:cubicBezTo>
                  <a:pt x="1713905" y="806251"/>
                  <a:pt x="1705868" y="856853"/>
                  <a:pt x="1689795" y="889397"/>
                </a:cubicBezTo>
                <a:cubicBezTo>
                  <a:pt x="1673722" y="921940"/>
                  <a:pt x="1642666" y="949225"/>
                  <a:pt x="1596629" y="971252"/>
                </a:cubicBezTo>
                <a:cubicBezTo>
                  <a:pt x="1550591" y="993279"/>
                  <a:pt x="1497013" y="1004292"/>
                  <a:pt x="1435894" y="1004292"/>
                </a:cubicBezTo>
                <a:cubicBezTo>
                  <a:pt x="1368822" y="1004292"/>
                  <a:pt x="1311573" y="991592"/>
                  <a:pt x="1264147" y="966192"/>
                </a:cubicBezTo>
                <a:cubicBezTo>
                  <a:pt x="1216720" y="940792"/>
                  <a:pt x="1185665" y="908447"/>
                  <a:pt x="1170980" y="869156"/>
                </a:cubicBezTo>
                <a:cubicBezTo>
                  <a:pt x="1156296" y="829865"/>
                  <a:pt x="1148953" y="774104"/>
                  <a:pt x="1148953" y="701873"/>
                </a:cubicBezTo>
                <a:lnTo>
                  <a:pt x="1148953" y="638770"/>
                </a:lnTo>
                <a:lnTo>
                  <a:pt x="1381721" y="638770"/>
                </a:lnTo>
                <a:lnTo>
                  <a:pt x="1381721" y="756046"/>
                </a:lnTo>
                <a:cubicBezTo>
                  <a:pt x="1381721" y="792162"/>
                  <a:pt x="1384995" y="815379"/>
                  <a:pt x="1391543" y="825698"/>
                </a:cubicBezTo>
                <a:cubicBezTo>
                  <a:pt x="1398092" y="836017"/>
                  <a:pt x="1409701" y="841176"/>
                  <a:pt x="1426369" y="841176"/>
                </a:cubicBezTo>
                <a:cubicBezTo>
                  <a:pt x="1443038" y="841176"/>
                  <a:pt x="1455440" y="834628"/>
                  <a:pt x="1463576" y="821531"/>
                </a:cubicBezTo>
                <a:cubicBezTo>
                  <a:pt x="1471712" y="808434"/>
                  <a:pt x="1475780" y="788987"/>
                  <a:pt x="1475780" y="763190"/>
                </a:cubicBezTo>
                <a:cubicBezTo>
                  <a:pt x="1475780" y="706437"/>
                  <a:pt x="1468041" y="669329"/>
                  <a:pt x="1452563" y="651867"/>
                </a:cubicBezTo>
                <a:cubicBezTo>
                  <a:pt x="1436688" y="634404"/>
                  <a:pt x="1397596" y="605234"/>
                  <a:pt x="1335286" y="564356"/>
                </a:cubicBezTo>
                <a:cubicBezTo>
                  <a:pt x="1272977" y="523081"/>
                  <a:pt x="1231702" y="493117"/>
                  <a:pt x="1211461" y="474464"/>
                </a:cubicBezTo>
                <a:cubicBezTo>
                  <a:pt x="1191221" y="455811"/>
                  <a:pt x="1174453" y="430014"/>
                  <a:pt x="1161158" y="397073"/>
                </a:cubicBezTo>
                <a:cubicBezTo>
                  <a:pt x="1147862" y="364132"/>
                  <a:pt x="1141215" y="322064"/>
                  <a:pt x="1141215" y="270867"/>
                </a:cubicBezTo>
                <a:cubicBezTo>
                  <a:pt x="1141215" y="197048"/>
                  <a:pt x="1150640" y="143073"/>
                  <a:pt x="1169492" y="108942"/>
                </a:cubicBezTo>
                <a:cubicBezTo>
                  <a:pt x="1188344" y="74810"/>
                  <a:pt x="1218804" y="48121"/>
                  <a:pt x="1260872" y="28872"/>
                </a:cubicBezTo>
                <a:cubicBezTo>
                  <a:pt x="1302941" y="9624"/>
                  <a:pt x="1353741" y="0"/>
                  <a:pt x="1413272" y="0"/>
                </a:cubicBezTo>
                <a:close/>
              </a:path>
            </a:pathLst>
          </a:cu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F09AE2E9-1957-46C6-10EA-EBE0FA43F442}"/>
              </a:ext>
            </a:extLst>
          </p:cNvPr>
          <p:cNvSpPr txBox="1"/>
          <p:nvPr/>
        </p:nvSpPr>
        <p:spPr>
          <a:xfrm>
            <a:off x="821093" y="1334278"/>
            <a:ext cx="8332237" cy="369332"/>
          </a:xfrm>
          <a:prstGeom prst="rect">
            <a:avLst/>
          </a:prstGeom>
          <a:noFill/>
        </p:spPr>
        <p:txBody>
          <a:bodyPr wrap="square" rtlCol="0">
            <a:spAutoFit/>
          </a:bodyPr>
          <a:lstStyle/>
          <a:p>
            <a:r>
              <a:rPr lang="en-US" sz="1800" b="1" kern="100" dirty="0">
                <a:effectLst/>
                <a:latin typeface="Bahnschrift" panose="020B0502040204020203" pitchFamily="34" charset="0"/>
                <a:ea typeface="Calibri" panose="020F0502020204030204" pitchFamily="34" charset="0"/>
                <a:cs typeface="Times New Roman" panose="02020603050405020304" pitchFamily="18" charset="0"/>
              </a:rPr>
              <a:t>Table:</a:t>
            </a:r>
            <a:r>
              <a:rPr lang="en-US" sz="1800" kern="100" dirty="0">
                <a:effectLst/>
                <a:latin typeface="Bahnschrift" panose="020B0502040204020203" pitchFamily="34" charset="0"/>
                <a:ea typeface="Calibri" panose="020F0502020204030204" pitchFamily="34" charset="0"/>
                <a:cs typeface="Times New Roman" panose="02020603050405020304" pitchFamily="18" charset="0"/>
              </a:rPr>
              <a:t> Physical and analytical data of synthesized compounds </a:t>
            </a:r>
            <a:r>
              <a:rPr lang="en-US" sz="1800" b="1" kern="100" dirty="0">
                <a:effectLst/>
                <a:latin typeface="Bahnschrift" panose="020B0502040204020203" pitchFamily="34" charset="0"/>
                <a:ea typeface="Calibri" panose="020F0502020204030204" pitchFamily="34" charset="0"/>
                <a:cs typeface="Times New Roman" panose="02020603050405020304" pitchFamily="18" charset="0"/>
              </a:rPr>
              <a:t>(2a-i, 3a-f, 4a,b)</a:t>
            </a:r>
            <a:endParaRPr lang="en-US" sz="1800" kern="100" dirty="0">
              <a:effectLst/>
              <a:latin typeface="Bahnschrift" panose="020B0502040204020203" pitchFamily="34" charset="0"/>
              <a:ea typeface="Calibri" panose="020F0502020204030204" pitchFamily="34"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7E741162-8022-9FC3-3781-8AF508B7C9B6}"/>
              </a:ext>
            </a:extLst>
          </p:cNvPr>
          <p:cNvGraphicFramePr>
            <a:graphicFrameLocks noGrp="1"/>
          </p:cNvGraphicFramePr>
          <p:nvPr>
            <p:extLst>
              <p:ext uri="{D42A27DB-BD31-4B8C-83A1-F6EECF244321}">
                <p14:modId xmlns:p14="http://schemas.microsoft.com/office/powerpoint/2010/main" val="3204319827"/>
              </p:ext>
            </p:extLst>
          </p:nvPr>
        </p:nvGraphicFramePr>
        <p:xfrm>
          <a:off x="699796" y="1851951"/>
          <a:ext cx="8714792" cy="4661734"/>
        </p:xfrm>
        <a:graphic>
          <a:graphicData uri="http://schemas.openxmlformats.org/drawingml/2006/table">
            <a:tbl>
              <a:tblPr firstRow="1" firstCol="1" bandRow="1">
                <a:tableStyleId>{5C22544A-7EE6-4342-B048-85BDC9FD1C3A}</a:tableStyleId>
              </a:tblPr>
              <a:tblGrid>
                <a:gridCol w="1235916">
                  <a:extLst>
                    <a:ext uri="{9D8B030D-6E8A-4147-A177-3AD203B41FA5}">
                      <a16:colId xmlns:a16="http://schemas.microsoft.com/office/drawing/2014/main" val="3669638415"/>
                    </a:ext>
                  </a:extLst>
                </a:gridCol>
                <a:gridCol w="1363609">
                  <a:extLst>
                    <a:ext uri="{9D8B030D-6E8A-4147-A177-3AD203B41FA5}">
                      <a16:colId xmlns:a16="http://schemas.microsoft.com/office/drawing/2014/main" val="1815991772"/>
                    </a:ext>
                  </a:extLst>
                </a:gridCol>
                <a:gridCol w="1231256">
                  <a:extLst>
                    <a:ext uri="{9D8B030D-6E8A-4147-A177-3AD203B41FA5}">
                      <a16:colId xmlns:a16="http://schemas.microsoft.com/office/drawing/2014/main" val="2893049795"/>
                    </a:ext>
                  </a:extLst>
                </a:gridCol>
                <a:gridCol w="1199565">
                  <a:extLst>
                    <a:ext uri="{9D8B030D-6E8A-4147-A177-3AD203B41FA5}">
                      <a16:colId xmlns:a16="http://schemas.microsoft.com/office/drawing/2014/main" val="567979677"/>
                    </a:ext>
                  </a:extLst>
                </a:gridCol>
                <a:gridCol w="1205158">
                  <a:extLst>
                    <a:ext uri="{9D8B030D-6E8A-4147-A177-3AD203B41FA5}">
                      <a16:colId xmlns:a16="http://schemas.microsoft.com/office/drawing/2014/main" val="4130115864"/>
                    </a:ext>
                  </a:extLst>
                </a:gridCol>
                <a:gridCol w="1555614">
                  <a:extLst>
                    <a:ext uri="{9D8B030D-6E8A-4147-A177-3AD203B41FA5}">
                      <a16:colId xmlns:a16="http://schemas.microsoft.com/office/drawing/2014/main" val="2190348638"/>
                    </a:ext>
                  </a:extLst>
                </a:gridCol>
                <a:gridCol w="923674">
                  <a:extLst>
                    <a:ext uri="{9D8B030D-6E8A-4147-A177-3AD203B41FA5}">
                      <a16:colId xmlns:a16="http://schemas.microsoft.com/office/drawing/2014/main" val="3951965804"/>
                    </a:ext>
                  </a:extLst>
                </a:gridCol>
              </a:tblGrid>
              <a:tr h="50084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Compound</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Molecular Formula</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Molecular Weight</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M.P. (</a:t>
                      </a:r>
                      <a:r>
                        <a:rPr lang="en-US" sz="1400" kern="100" baseline="30000">
                          <a:solidFill>
                            <a:schemeClr val="tx1"/>
                          </a:solidFill>
                          <a:effectLst/>
                          <a:latin typeface="Bahnschrift" panose="020B0502040204020203" pitchFamily="34" charset="0"/>
                        </a:rPr>
                        <a:t>o</a:t>
                      </a:r>
                      <a:r>
                        <a:rPr lang="en-US" sz="1400" kern="100">
                          <a:solidFill>
                            <a:schemeClr val="tx1"/>
                          </a:solidFill>
                          <a:effectLst/>
                          <a:latin typeface="Bahnschrift" panose="020B0502040204020203" pitchFamily="34" charset="0"/>
                        </a:rPr>
                        <a:t>C)</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R</a:t>
                      </a:r>
                      <a:r>
                        <a:rPr lang="en-US" sz="1400" kern="100" baseline="-25000">
                          <a:solidFill>
                            <a:schemeClr val="tx1"/>
                          </a:solidFill>
                          <a:effectLst/>
                          <a:latin typeface="Bahnschrift" panose="020B0502040204020203" pitchFamily="34" charset="0"/>
                        </a:rPr>
                        <a:t>f</a:t>
                      </a:r>
                      <a:r>
                        <a:rPr lang="en-US" sz="1400" kern="100">
                          <a:solidFill>
                            <a:schemeClr val="tx1"/>
                          </a:solidFill>
                          <a:effectLst/>
                          <a:latin typeface="Bahnschrift" panose="020B0502040204020203" pitchFamily="34" charset="0"/>
                        </a:rPr>
                        <a:t> *Value</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Color</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dirty="0">
                          <a:solidFill>
                            <a:schemeClr val="tx1"/>
                          </a:solidFill>
                          <a:effectLst/>
                          <a:latin typeface="Bahnschrift" panose="020B0502040204020203" pitchFamily="34" charset="0"/>
                        </a:rPr>
                        <a:t>Yield (%)</a:t>
                      </a:r>
                      <a:endParaRPr lang="en-US" sz="1400" kern="100" dirty="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49986415"/>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2a</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8</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1</a:t>
                      </a:r>
                      <a:r>
                        <a:rPr lang="en-US" sz="1400" kern="100">
                          <a:effectLst/>
                          <a:latin typeface="Bahnschrift" panose="020B0502040204020203" pitchFamily="34" charset="0"/>
                        </a:rPr>
                        <a:t>FN</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06.08</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5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6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Light Pink</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74.3</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85514252"/>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2b</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20</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7</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3</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31.38</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66</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73</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Dark Purple</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62.5</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150471064"/>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2c</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8</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1</a:t>
                      </a:r>
                      <a:r>
                        <a:rPr lang="en-US" sz="1400" kern="100">
                          <a:effectLst/>
                          <a:latin typeface="Bahnschrift" panose="020B0502040204020203" pitchFamily="34" charset="0"/>
                        </a:rPr>
                        <a:t>ClN</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22.75</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26</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58</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Pink</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72.6</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3461543436"/>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2d</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8</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0</a:t>
                      </a:r>
                      <a:r>
                        <a:rPr lang="en-US" sz="1400" kern="100">
                          <a:effectLst/>
                          <a:latin typeface="Bahnschrift" panose="020B0502040204020203" pitchFamily="34" charset="0"/>
                        </a:rPr>
                        <a:t>F</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24.29</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17-119</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80</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Grey</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58.7</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3402662498"/>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2e</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20</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6</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4</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48.36</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43-145</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77</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Pink</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67.8</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3230590326"/>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2f</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6</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0</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S</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294.33</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24</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63</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Lilac Pink</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76.4</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4006082552"/>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2g</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6</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0</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3</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278.27</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34</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71</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Light Purple</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61.8</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3384845"/>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2h</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8</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1</a:t>
                      </a:r>
                      <a:r>
                        <a:rPr lang="en-US" sz="1400" kern="100">
                          <a:effectLst/>
                          <a:latin typeface="Bahnschrift" panose="020B0502040204020203" pitchFamily="34" charset="0"/>
                        </a:rPr>
                        <a:t>ClN</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0</a:t>
                      </a:r>
                      <a:r>
                        <a:rPr lang="en-US" sz="1400" kern="100" baseline="-25000">
                          <a:effectLst/>
                          <a:latin typeface="Bahnschrift" panose="020B0502040204020203" pitchFamily="34" charset="0"/>
                        </a:rPr>
                        <a:t>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22.75</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2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78</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Tyrian Purple</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70.4</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3564819875"/>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2i</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20</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4</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14.34</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63-165</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7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Purple</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81.3</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790494377"/>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3a</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8</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1</a:t>
                      </a:r>
                      <a:r>
                        <a:rPr lang="en-US" sz="1400" kern="100">
                          <a:effectLst/>
                          <a:latin typeface="Bahnschrift" panose="020B0502040204020203" pitchFamily="34" charset="0"/>
                        </a:rPr>
                        <a:t>F</a:t>
                      </a:r>
                      <a:r>
                        <a:rPr lang="en-US" sz="1400" kern="100" baseline="-25000">
                          <a:effectLst/>
                          <a:latin typeface="Bahnschrift" panose="020B0502040204020203" pitchFamily="34" charset="0"/>
                        </a:rPr>
                        <a:t>2</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3</a:t>
                      </a:r>
                      <a:r>
                        <a:rPr lang="en-US" sz="1400" kern="100">
                          <a:effectLst/>
                          <a:latin typeface="Bahnschrift" panose="020B0502040204020203" pitchFamily="34" charset="0"/>
                        </a:rPr>
                        <a:t>O</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23.30</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37</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68</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Light Brown</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56.3</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4048894512"/>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3b</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8</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2</a:t>
                      </a:r>
                      <a:r>
                        <a:rPr lang="en-US" sz="1400" kern="100">
                          <a:effectLst/>
                          <a:latin typeface="Bahnschrift" panose="020B0502040204020203" pitchFamily="34" charset="0"/>
                        </a:rPr>
                        <a:t>ClN</a:t>
                      </a:r>
                      <a:r>
                        <a:rPr lang="en-US" sz="1400" kern="100" baseline="-25000">
                          <a:effectLst/>
                          <a:latin typeface="Bahnschrift" panose="020B0502040204020203" pitchFamily="34" charset="0"/>
                        </a:rPr>
                        <a:t>3</a:t>
                      </a:r>
                      <a:r>
                        <a:rPr lang="en-US" sz="1400" kern="100">
                          <a:effectLst/>
                          <a:latin typeface="Bahnschrift" panose="020B0502040204020203" pitchFamily="34" charset="0"/>
                        </a:rPr>
                        <a:t>O</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21.76</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57</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59</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Brownish Grey</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57.1</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2521927857"/>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3c</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20</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7</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3</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3</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47.37</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77</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61</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Dark Brown</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48.9</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579045138"/>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3d</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8</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2</a:t>
                      </a:r>
                      <a:r>
                        <a:rPr lang="en-US" sz="1400" kern="100">
                          <a:effectLst/>
                          <a:latin typeface="Bahnschrift" panose="020B0502040204020203" pitchFamily="34" charset="0"/>
                        </a:rPr>
                        <a:t>ClN</a:t>
                      </a:r>
                      <a:r>
                        <a:rPr lang="en-US" sz="1400" kern="100" baseline="-25000">
                          <a:effectLst/>
                          <a:latin typeface="Bahnschrift" panose="020B0502040204020203" pitchFamily="34" charset="0"/>
                        </a:rPr>
                        <a:t>3</a:t>
                      </a:r>
                      <a:r>
                        <a:rPr lang="en-US" sz="1400" kern="100">
                          <a:effectLst/>
                          <a:latin typeface="Bahnschrift" panose="020B0502040204020203" pitchFamily="34" charset="0"/>
                        </a:rPr>
                        <a:t>O</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21.76</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3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75</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Brown</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68.4</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592859999"/>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3e</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6</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1</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3</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277.28</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55</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69</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Dark Brown</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57.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2045733245"/>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3f</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20</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8</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4</a:t>
                      </a:r>
                      <a:r>
                        <a:rPr lang="en-US" sz="1400" kern="100">
                          <a:effectLst/>
                          <a:latin typeface="Bahnschrift" panose="020B0502040204020203" pitchFamily="34" charset="0"/>
                        </a:rPr>
                        <a:t>O</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30.39</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81</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80</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dirty="0">
                          <a:effectLst/>
                          <a:latin typeface="Bahnschrift" panose="020B0502040204020203" pitchFamily="34" charset="0"/>
                        </a:rPr>
                        <a:t>Greyish Brown</a:t>
                      </a:r>
                      <a:endParaRPr lang="en-US" sz="1400" kern="100" dirty="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60.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774006349"/>
                  </a:ext>
                </a:extLst>
              </a:tr>
              <a:tr h="244758">
                <a:tc>
                  <a:txBody>
                    <a:bodyPr/>
                    <a:lstStyle/>
                    <a:p>
                      <a:pPr algn="ctr">
                        <a:lnSpc>
                          <a:spcPct val="107000"/>
                        </a:lnSpc>
                        <a:spcAft>
                          <a:spcPts val="800"/>
                        </a:spcAft>
                      </a:pPr>
                      <a:r>
                        <a:rPr lang="en-US" sz="1400" kern="100">
                          <a:solidFill>
                            <a:schemeClr val="tx1"/>
                          </a:solidFill>
                          <a:effectLst/>
                          <a:latin typeface="Bahnschrift" panose="020B0502040204020203" pitchFamily="34" charset="0"/>
                        </a:rPr>
                        <a:t>4a</a:t>
                      </a:r>
                      <a:endParaRPr lang="en-US" sz="1400" kern="10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7</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3</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5</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19.3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19</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74</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Beige</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80.3</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3570016129"/>
                  </a:ext>
                </a:extLst>
              </a:tr>
              <a:tr h="244758">
                <a:tc>
                  <a:txBody>
                    <a:bodyPr/>
                    <a:lstStyle/>
                    <a:p>
                      <a:pPr algn="ctr">
                        <a:lnSpc>
                          <a:spcPct val="107000"/>
                        </a:lnSpc>
                        <a:spcAft>
                          <a:spcPts val="800"/>
                        </a:spcAft>
                      </a:pPr>
                      <a:r>
                        <a:rPr lang="en-US" sz="1400" kern="100" dirty="0">
                          <a:solidFill>
                            <a:schemeClr val="tx1"/>
                          </a:solidFill>
                          <a:effectLst/>
                          <a:latin typeface="Bahnschrift" panose="020B0502040204020203" pitchFamily="34" charset="0"/>
                        </a:rPr>
                        <a:t>4b</a:t>
                      </a:r>
                      <a:endParaRPr lang="en-US" sz="1400" kern="100" dirty="0">
                        <a:solidFill>
                          <a:schemeClr val="tx1"/>
                        </a:solidFill>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C</a:t>
                      </a:r>
                      <a:r>
                        <a:rPr lang="en-US" sz="1400" kern="100" baseline="-25000">
                          <a:effectLst/>
                          <a:latin typeface="Bahnschrift" panose="020B0502040204020203" pitchFamily="34" charset="0"/>
                        </a:rPr>
                        <a:t>19</a:t>
                      </a:r>
                      <a:r>
                        <a:rPr lang="en-US" sz="1400" kern="100">
                          <a:effectLst/>
                          <a:latin typeface="Bahnschrift" panose="020B0502040204020203" pitchFamily="34" charset="0"/>
                        </a:rPr>
                        <a:t>H</a:t>
                      </a:r>
                      <a:r>
                        <a:rPr lang="en-US" sz="1400" kern="100" baseline="-25000">
                          <a:effectLst/>
                          <a:latin typeface="Bahnschrift" panose="020B0502040204020203" pitchFamily="34" charset="0"/>
                        </a:rPr>
                        <a:t>16</a:t>
                      </a:r>
                      <a:r>
                        <a:rPr lang="en-US" sz="1400" kern="100">
                          <a:effectLst/>
                          <a:latin typeface="Bahnschrift" panose="020B0502040204020203" pitchFamily="34" charset="0"/>
                        </a:rPr>
                        <a:t>N</a:t>
                      </a:r>
                      <a:r>
                        <a:rPr lang="en-US" sz="1400" kern="100" baseline="-25000">
                          <a:effectLst/>
                          <a:latin typeface="Bahnschrift" panose="020B0502040204020203" pitchFamily="34" charset="0"/>
                        </a:rPr>
                        <a:t>4</a:t>
                      </a:r>
                      <a:r>
                        <a:rPr lang="en-US" sz="1400" kern="100">
                          <a:effectLst/>
                          <a:latin typeface="Bahnschrift" panose="020B0502040204020203" pitchFamily="34" charset="0"/>
                        </a:rPr>
                        <a:t>O</a:t>
                      </a:r>
                      <a:r>
                        <a:rPr lang="en-US" sz="1400" kern="100" baseline="-25000">
                          <a:effectLst/>
                          <a:latin typeface="Bahnschrift" panose="020B0502040204020203" pitchFamily="34" charset="0"/>
                        </a:rPr>
                        <a:t>2</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332.26</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195</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0.80</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effectLst/>
                          <a:latin typeface="Bahnschrift" panose="020B0502040204020203" pitchFamily="34" charset="0"/>
                        </a:rPr>
                        <a:t>Dark Yellow</a:t>
                      </a:r>
                      <a:endParaRPr lang="en-US" sz="1400" kern="10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dirty="0">
                          <a:effectLst/>
                          <a:latin typeface="Bahnschrift" panose="020B0502040204020203" pitchFamily="34" charset="0"/>
                        </a:rPr>
                        <a:t>74.8</a:t>
                      </a:r>
                      <a:endParaRPr lang="en-US" sz="1400" kern="100" dirty="0">
                        <a:effectLst/>
                        <a:latin typeface="Bahnschrift" panose="020B0502040204020203"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0537687"/>
                  </a:ext>
                </a:extLst>
              </a:tr>
            </a:tbl>
          </a:graphicData>
        </a:graphic>
      </p:graphicFrame>
      <p:sp>
        <p:nvSpPr>
          <p:cNvPr id="5" name="TextBox 4">
            <a:extLst>
              <a:ext uri="{FF2B5EF4-FFF2-40B4-BE49-F238E27FC236}">
                <a16:creationId xmlns:a16="http://schemas.microsoft.com/office/drawing/2014/main" id="{B749AA4A-C6DC-16B5-7AA0-E874736EB2C6}"/>
              </a:ext>
            </a:extLst>
          </p:cNvPr>
          <p:cNvSpPr txBox="1"/>
          <p:nvPr/>
        </p:nvSpPr>
        <p:spPr>
          <a:xfrm>
            <a:off x="9702800" y="5131925"/>
            <a:ext cx="2336800" cy="1384995"/>
          </a:xfrm>
          <a:prstGeom prst="rect">
            <a:avLst/>
          </a:prstGeom>
          <a:noFill/>
        </p:spPr>
        <p:txBody>
          <a:bodyPr wrap="square" rtlCol="0">
            <a:spAutoFit/>
          </a:bodyPr>
          <a:lstStyle/>
          <a:p>
            <a:pPr algn="just"/>
            <a:r>
              <a:rPr lang="en-US" sz="1200" kern="100" dirty="0">
                <a:effectLst/>
                <a:latin typeface="Bahnschrift" panose="020B0502040204020203" pitchFamily="34" charset="0"/>
                <a:ea typeface="Calibri" panose="020F0502020204030204" pitchFamily="34" charset="0"/>
                <a:cs typeface="Times New Roman" panose="02020603050405020304" pitchFamily="18" charset="0"/>
              </a:rPr>
              <a:t>*Solvent system used for TLC of compounds; for </a:t>
            </a:r>
            <a:r>
              <a:rPr lang="en-US" sz="1200" b="1" kern="100" dirty="0">
                <a:effectLst/>
                <a:latin typeface="Bahnschrift" panose="020B0502040204020203" pitchFamily="34" charset="0"/>
                <a:ea typeface="Calibri" panose="020F0502020204030204" pitchFamily="34" charset="0"/>
                <a:cs typeface="Times New Roman" panose="02020603050405020304" pitchFamily="18" charset="0"/>
              </a:rPr>
              <a:t>2a-i</a:t>
            </a:r>
            <a:r>
              <a:rPr lang="en-US" sz="1200" kern="100" dirty="0">
                <a:effectLst/>
                <a:latin typeface="Bahnschrift" panose="020B0502040204020203" pitchFamily="34" charset="0"/>
                <a:ea typeface="Calibri" panose="020F0502020204030204" pitchFamily="34" charset="0"/>
                <a:cs typeface="Times New Roman" panose="02020603050405020304" pitchFamily="18" charset="0"/>
              </a:rPr>
              <a:t>, T:E:F (Toluene: Ethyl acetate: Formic Acid) = 5:4:1, for </a:t>
            </a:r>
            <a:r>
              <a:rPr lang="en-US" sz="1200" b="1" kern="100" dirty="0">
                <a:effectLst/>
                <a:latin typeface="Bahnschrift" panose="020B0502040204020203" pitchFamily="34" charset="0"/>
                <a:ea typeface="Calibri" panose="020F0502020204030204" pitchFamily="34" charset="0"/>
                <a:cs typeface="Times New Roman" panose="02020603050405020304" pitchFamily="18" charset="0"/>
              </a:rPr>
              <a:t>3a-f</a:t>
            </a:r>
            <a:r>
              <a:rPr lang="en-US" sz="1200" kern="100" dirty="0">
                <a:effectLst/>
                <a:latin typeface="Bahnschrift" panose="020B0502040204020203" pitchFamily="34" charset="0"/>
                <a:ea typeface="Calibri" panose="020F0502020204030204" pitchFamily="34" charset="0"/>
                <a:cs typeface="Times New Roman" panose="02020603050405020304" pitchFamily="18" charset="0"/>
              </a:rPr>
              <a:t> and </a:t>
            </a:r>
            <a:r>
              <a:rPr lang="en-US" sz="1200" b="1" kern="100" dirty="0">
                <a:effectLst/>
                <a:latin typeface="Bahnschrift" panose="020B0502040204020203" pitchFamily="34" charset="0"/>
                <a:ea typeface="Calibri" panose="020F0502020204030204" pitchFamily="34" charset="0"/>
                <a:cs typeface="Times New Roman" panose="02020603050405020304" pitchFamily="18" charset="0"/>
              </a:rPr>
              <a:t>4a,b</a:t>
            </a:r>
            <a:r>
              <a:rPr lang="en-US" sz="1200" kern="100" dirty="0">
                <a:effectLst/>
                <a:latin typeface="Bahnschrift" panose="020B0502040204020203" pitchFamily="34" charset="0"/>
                <a:ea typeface="Calibri" panose="020F0502020204030204" pitchFamily="34" charset="0"/>
                <a:cs typeface="Times New Roman" panose="02020603050405020304" pitchFamily="18" charset="0"/>
              </a:rPr>
              <a:t> B: A (Benzene: Acetone) =7:3, C:M (Chloroform: Methanol) = 9:1</a:t>
            </a:r>
          </a:p>
        </p:txBody>
      </p:sp>
    </p:spTree>
    <p:extLst>
      <p:ext uri="{BB962C8B-B14F-4D97-AF65-F5344CB8AC3E}">
        <p14:creationId xmlns:p14="http://schemas.microsoft.com/office/powerpoint/2010/main" val="23227925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ults and Discussion">
            <a:extLst>
              <a:ext uri="{FF2B5EF4-FFF2-40B4-BE49-F238E27FC236}">
                <a16:creationId xmlns:a16="http://schemas.microsoft.com/office/drawing/2014/main" id="{CEF280A4-4849-A605-7CD4-BA2D6F8DE2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5" t="42513" r="7778" b="42843"/>
          <a:stretch>
            <a:fillRect/>
          </a:stretch>
        </p:blipFill>
        <p:spPr bwMode="auto">
          <a:xfrm>
            <a:off x="237862" y="181645"/>
            <a:ext cx="10979944" cy="1004292"/>
          </a:xfrm>
          <a:custGeom>
            <a:avLst/>
            <a:gdLst/>
            <a:ahLst/>
            <a:cxnLst/>
            <a:rect l="l" t="t" r="r" b="b"/>
            <a:pathLst>
              <a:path w="10979944" h="1004292">
                <a:moveTo>
                  <a:pt x="4479746" y="691743"/>
                </a:moveTo>
                <a:cubicBezTo>
                  <a:pt x="4449968" y="718731"/>
                  <a:pt x="4435079" y="747904"/>
                  <a:pt x="4435079" y="779264"/>
                </a:cubicBezTo>
                <a:cubicBezTo>
                  <a:pt x="4435079" y="801886"/>
                  <a:pt x="4439730" y="818852"/>
                  <a:pt x="4449032" y="830163"/>
                </a:cubicBezTo>
                <a:cubicBezTo>
                  <a:pt x="4458333" y="841474"/>
                  <a:pt x="4472091" y="847129"/>
                  <a:pt x="4490304" y="847129"/>
                </a:cubicBezTo>
                <a:cubicBezTo>
                  <a:pt x="4509701" y="847129"/>
                  <a:pt x="4532065" y="838665"/>
                  <a:pt x="4557397" y="821736"/>
                </a:cubicBezTo>
                <a:close/>
                <a:moveTo>
                  <a:pt x="4498777" y="292298"/>
                </a:moveTo>
                <a:cubicBezTo>
                  <a:pt x="4485680" y="292298"/>
                  <a:pt x="4475759" y="296664"/>
                  <a:pt x="4469012" y="305395"/>
                </a:cubicBezTo>
                <a:cubicBezTo>
                  <a:pt x="4462265" y="314126"/>
                  <a:pt x="4458891" y="327421"/>
                  <a:pt x="4458891" y="345281"/>
                </a:cubicBezTo>
                <a:cubicBezTo>
                  <a:pt x="4458891" y="382587"/>
                  <a:pt x="4473576" y="417115"/>
                  <a:pt x="4502944" y="448865"/>
                </a:cubicBezTo>
                <a:cubicBezTo>
                  <a:pt x="4530329" y="413543"/>
                  <a:pt x="4544021" y="379809"/>
                  <a:pt x="4544021" y="347662"/>
                </a:cubicBezTo>
                <a:cubicBezTo>
                  <a:pt x="4544021" y="333771"/>
                  <a:pt x="4540053" y="321071"/>
                  <a:pt x="4532115" y="309562"/>
                </a:cubicBezTo>
                <a:cubicBezTo>
                  <a:pt x="4524177" y="298053"/>
                  <a:pt x="4513065" y="292298"/>
                  <a:pt x="4498777" y="292298"/>
                </a:cubicBezTo>
                <a:close/>
                <a:moveTo>
                  <a:pt x="5413177" y="185142"/>
                </a:moveTo>
                <a:lnTo>
                  <a:pt x="5413177" y="819150"/>
                </a:lnTo>
                <a:cubicBezTo>
                  <a:pt x="5449293" y="819150"/>
                  <a:pt x="5471517" y="811907"/>
                  <a:pt x="5479852" y="797421"/>
                </a:cubicBezTo>
                <a:cubicBezTo>
                  <a:pt x="5488186" y="782935"/>
                  <a:pt x="5492353" y="743545"/>
                  <a:pt x="5492353" y="679251"/>
                </a:cubicBezTo>
                <a:lnTo>
                  <a:pt x="5492353" y="304800"/>
                </a:lnTo>
                <a:cubicBezTo>
                  <a:pt x="5492353" y="261143"/>
                  <a:pt x="5490965" y="233164"/>
                  <a:pt x="5488186" y="220861"/>
                </a:cubicBezTo>
                <a:cubicBezTo>
                  <a:pt x="5485408" y="208557"/>
                  <a:pt x="5479058" y="199528"/>
                  <a:pt x="5469136" y="193774"/>
                </a:cubicBezTo>
                <a:cubicBezTo>
                  <a:pt x="5459214" y="188019"/>
                  <a:pt x="5440561" y="185142"/>
                  <a:pt x="5413177" y="185142"/>
                </a:cubicBezTo>
                <a:close/>
                <a:moveTo>
                  <a:pt x="250627" y="185142"/>
                </a:moveTo>
                <a:lnTo>
                  <a:pt x="250627" y="399454"/>
                </a:lnTo>
                <a:cubicBezTo>
                  <a:pt x="278805" y="399454"/>
                  <a:pt x="298550" y="395585"/>
                  <a:pt x="309861" y="387846"/>
                </a:cubicBezTo>
                <a:cubicBezTo>
                  <a:pt x="321171" y="380107"/>
                  <a:pt x="326827" y="355004"/>
                  <a:pt x="326827" y="312539"/>
                </a:cubicBezTo>
                <a:lnTo>
                  <a:pt x="326827" y="259556"/>
                </a:lnTo>
                <a:cubicBezTo>
                  <a:pt x="326827" y="228996"/>
                  <a:pt x="321370" y="208954"/>
                  <a:pt x="310456" y="199429"/>
                </a:cubicBezTo>
                <a:cubicBezTo>
                  <a:pt x="299542" y="189904"/>
                  <a:pt x="279599" y="185142"/>
                  <a:pt x="250627" y="185142"/>
                </a:cubicBezTo>
                <a:close/>
                <a:moveTo>
                  <a:pt x="10037564" y="163115"/>
                </a:moveTo>
                <a:cubicBezTo>
                  <a:pt x="10024467" y="163115"/>
                  <a:pt x="10014446" y="168175"/>
                  <a:pt x="10007501" y="178296"/>
                </a:cubicBezTo>
                <a:cubicBezTo>
                  <a:pt x="10000556" y="188416"/>
                  <a:pt x="9997083" y="218281"/>
                  <a:pt x="9997083" y="267890"/>
                </a:cubicBezTo>
                <a:lnTo>
                  <a:pt x="9997083" y="717946"/>
                </a:lnTo>
                <a:cubicBezTo>
                  <a:pt x="9997083" y="773906"/>
                  <a:pt x="9999365" y="808434"/>
                  <a:pt x="10003929" y="821531"/>
                </a:cubicBezTo>
                <a:cubicBezTo>
                  <a:pt x="10008493" y="834628"/>
                  <a:pt x="10019109" y="841176"/>
                  <a:pt x="10035778" y="841176"/>
                </a:cubicBezTo>
                <a:cubicBezTo>
                  <a:pt x="10052843" y="841176"/>
                  <a:pt x="10063758" y="833636"/>
                  <a:pt x="10068520" y="818554"/>
                </a:cubicBezTo>
                <a:cubicBezTo>
                  <a:pt x="10073283" y="803473"/>
                  <a:pt x="10075664" y="767556"/>
                  <a:pt x="10075664" y="710803"/>
                </a:cubicBezTo>
                <a:lnTo>
                  <a:pt x="10075664" y="267890"/>
                </a:lnTo>
                <a:cubicBezTo>
                  <a:pt x="10075664" y="223043"/>
                  <a:pt x="10073184" y="194369"/>
                  <a:pt x="10068223" y="181868"/>
                </a:cubicBezTo>
                <a:cubicBezTo>
                  <a:pt x="10063261" y="169366"/>
                  <a:pt x="10053042" y="163115"/>
                  <a:pt x="10037564" y="163115"/>
                </a:cubicBezTo>
                <a:close/>
                <a:moveTo>
                  <a:pt x="4502944" y="162520"/>
                </a:moveTo>
                <a:cubicBezTo>
                  <a:pt x="4574382" y="162520"/>
                  <a:pt x="4630639" y="182562"/>
                  <a:pt x="4671716" y="222646"/>
                </a:cubicBezTo>
                <a:cubicBezTo>
                  <a:pt x="4712792" y="262731"/>
                  <a:pt x="4733331" y="313729"/>
                  <a:pt x="4733331" y="375642"/>
                </a:cubicBezTo>
                <a:cubicBezTo>
                  <a:pt x="4733331" y="440729"/>
                  <a:pt x="4708327" y="498475"/>
                  <a:pt x="4658321" y="548878"/>
                </a:cubicBezTo>
                <a:lnTo>
                  <a:pt x="4743181" y="702292"/>
                </a:lnTo>
                <a:lnTo>
                  <a:pt x="4874419" y="617934"/>
                </a:lnTo>
                <a:lnTo>
                  <a:pt x="4874419" y="780454"/>
                </a:lnTo>
                <a:lnTo>
                  <a:pt x="4807363" y="823335"/>
                </a:lnTo>
                <a:lnTo>
                  <a:pt x="4891385" y="984051"/>
                </a:lnTo>
                <a:lnTo>
                  <a:pt x="4668711" y="984051"/>
                </a:lnTo>
                <a:lnTo>
                  <a:pt x="4639792" y="930520"/>
                </a:lnTo>
                <a:cubicBezTo>
                  <a:pt x="4565192" y="979701"/>
                  <a:pt x="4494560" y="1004292"/>
                  <a:pt x="4427898" y="1004292"/>
                </a:cubicBezTo>
                <a:cubicBezTo>
                  <a:pt x="4358060" y="1004292"/>
                  <a:pt x="4304293" y="981075"/>
                  <a:pt x="4266596" y="934640"/>
                </a:cubicBezTo>
                <a:cubicBezTo>
                  <a:pt x="4228899" y="888206"/>
                  <a:pt x="4210051" y="832246"/>
                  <a:pt x="4210051" y="766762"/>
                </a:cubicBezTo>
                <a:cubicBezTo>
                  <a:pt x="4210051" y="714375"/>
                  <a:pt x="4221163" y="673298"/>
                  <a:pt x="4243388" y="643532"/>
                </a:cubicBezTo>
                <a:cubicBezTo>
                  <a:pt x="4265613" y="613767"/>
                  <a:pt x="4298951" y="589557"/>
                  <a:pt x="4343401" y="570904"/>
                </a:cubicBezTo>
                <a:cubicBezTo>
                  <a:pt x="4279901" y="525264"/>
                  <a:pt x="4248151" y="463550"/>
                  <a:pt x="4248151" y="385762"/>
                </a:cubicBezTo>
                <a:cubicBezTo>
                  <a:pt x="4248151" y="318690"/>
                  <a:pt x="4270773" y="264715"/>
                  <a:pt x="4316016" y="223837"/>
                </a:cubicBezTo>
                <a:cubicBezTo>
                  <a:pt x="4361260" y="182959"/>
                  <a:pt x="4423570" y="162520"/>
                  <a:pt x="4502944" y="162520"/>
                </a:cubicBezTo>
                <a:close/>
                <a:moveTo>
                  <a:pt x="10420350" y="20240"/>
                </a:moveTo>
                <a:lnTo>
                  <a:pt x="10629900" y="20240"/>
                </a:lnTo>
                <a:lnTo>
                  <a:pt x="10770394" y="454223"/>
                </a:lnTo>
                <a:lnTo>
                  <a:pt x="10770394" y="20240"/>
                </a:lnTo>
                <a:lnTo>
                  <a:pt x="10979944" y="20240"/>
                </a:lnTo>
                <a:lnTo>
                  <a:pt x="10979944" y="984051"/>
                </a:lnTo>
                <a:lnTo>
                  <a:pt x="10760273" y="984051"/>
                </a:lnTo>
                <a:lnTo>
                  <a:pt x="10629900" y="545901"/>
                </a:lnTo>
                <a:lnTo>
                  <a:pt x="10629900" y="984051"/>
                </a:lnTo>
                <a:lnTo>
                  <a:pt x="10420350" y="984051"/>
                </a:lnTo>
                <a:close/>
                <a:moveTo>
                  <a:pt x="9410700" y="20240"/>
                </a:moveTo>
                <a:lnTo>
                  <a:pt x="9661327" y="20240"/>
                </a:lnTo>
                <a:lnTo>
                  <a:pt x="9661327" y="984051"/>
                </a:lnTo>
                <a:lnTo>
                  <a:pt x="9410700" y="984051"/>
                </a:lnTo>
                <a:close/>
                <a:moveTo>
                  <a:pt x="7483078" y="20240"/>
                </a:moveTo>
                <a:lnTo>
                  <a:pt x="7733705" y="20240"/>
                </a:lnTo>
                <a:lnTo>
                  <a:pt x="7733705" y="742950"/>
                </a:lnTo>
                <a:cubicBezTo>
                  <a:pt x="7733705" y="785018"/>
                  <a:pt x="7735987" y="811907"/>
                  <a:pt x="7740551" y="823614"/>
                </a:cubicBezTo>
                <a:cubicBezTo>
                  <a:pt x="7745115" y="835322"/>
                  <a:pt x="7754343" y="841176"/>
                  <a:pt x="7768233" y="841176"/>
                </a:cubicBezTo>
                <a:cubicBezTo>
                  <a:pt x="7784108" y="841176"/>
                  <a:pt x="7794327" y="834727"/>
                  <a:pt x="7798892" y="821829"/>
                </a:cubicBezTo>
                <a:cubicBezTo>
                  <a:pt x="7803456" y="808930"/>
                  <a:pt x="7805738" y="778470"/>
                  <a:pt x="7805738" y="730448"/>
                </a:cubicBezTo>
                <a:lnTo>
                  <a:pt x="7805738" y="20240"/>
                </a:lnTo>
                <a:lnTo>
                  <a:pt x="8056364" y="20240"/>
                </a:lnTo>
                <a:lnTo>
                  <a:pt x="8056364" y="664368"/>
                </a:lnTo>
                <a:cubicBezTo>
                  <a:pt x="8056364" y="737393"/>
                  <a:pt x="8053983" y="788689"/>
                  <a:pt x="8049221" y="818257"/>
                </a:cubicBezTo>
                <a:cubicBezTo>
                  <a:pt x="8044458" y="847824"/>
                  <a:pt x="8030369" y="878185"/>
                  <a:pt x="8006953" y="909339"/>
                </a:cubicBezTo>
                <a:cubicBezTo>
                  <a:pt x="7983538" y="940494"/>
                  <a:pt x="7952681" y="964108"/>
                  <a:pt x="7914382" y="980182"/>
                </a:cubicBezTo>
                <a:cubicBezTo>
                  <a:pt x="7876084" y="996255"/>
                  <a:pt x="7830939" y="1004292"/>
                  <a:pt x="7778949" y="1004292"/>
                </a:cubicBezTo>
                <a:cubicBezTo>
                  <a:pt x="7721402" y="1004292"/>
                  <a:pt x="7670602" y="994767"/>
                  <a:pt x="7626549" y="975717"/>
                </a:cubicBezTo>
                <a:cubicBezTo>
                  <a:pt x="7582496" y="956667"/>
                  <a:pt x="7549555" y="931862"/>
                  <a:pt x="7527727" y="901303"/>
                </a:cubicBezTo>
                <a:cubicBezTo>
                  <a:pt x="7505899" y="870743"/>
                  <a:pt x="7493000" y="838497"/>
                  <a:pt x="7489032" y="804564"/>
                </a:cubicBezTo>
                <a:cubicBezTo>
                  <a:pt x="7485063" y="770632"/>
                  <a:pt x="7483078" y="699293"/>
                  <a:pt x="7483078" y="590550"/>
                </a:cubicBezTo>
                <a:close/>
                <a:moveTo>
                  <a:pt x="5838825" y="20240"/>
                </a:moveTo>
                <a:lnTo>
                  <a:pt x="6089452" y="20240"/>
                </a:lnTo>
                <a:lnTo>
                  <a:pt x="6089452" y="984051"/>
                </a:lnTo>
                <a:lnTo>
                  <a:pt x="5838825" y="984051"/>
                </a:lnTo>
                <a:close/>
                <a:moveTo>
                  <a:pt x="5162550" y="20240"/>
                </a:moveTo>
                <a:lnTo>
                  <a:pt x="5350074" y="20240"/>
                </a:lnTo>
                <a:cubicBezTo>
                  <a:pt x="5471120" y="20240"/>
                  <a:pt x="5552976" y="25796"/>
                  <a:pt x="5595640" y="36909"/>
                </a:cubicBezTo>
                <a:cubicBezTo>
                  <a:pt x="5638304" y="48021"/>
                  <a:pt x="5670749" y="66278"/>
                  <a:pt x="5692974" y="91678"/>
                </a:cubicBezTo>
                <a:cubicBezTo>
                  <a:pt x="5715199" y="117078"/>
                  <a:pt x="5729090" y="145355"/>
                  <a:pt x="5734646" y="176510"/>
                </a:cubicBezTo>
                <a:cubicBezTo>
                  <a:pt x="5740202" y="207664"/>
                  <a:pt x="5742980" y="268882"/>
                  <a:pt x="5742980" y="360164"/>
                </a:cubicBezTo>
                <a:lnTo>
                  <a:pt x="5742980" y="697706"/>
                </a:lnTo>
                <a:cubicBezTo>
                  <a:pt x="5742980" y="784225"/>
                  <a:pt x="5738912" y="842069"/>
                  <a:pt x="5730776" y="871239"/>
                </a:cubicBezTo>
                <a:cubicBezTo>
                  <a:pt x="5722640" y="900410"/>
                  <a:pt x="5708452" y="923230"/>
                  <a:pt x="5688211" y="939700"/>
                </a:cubicBezTo>
                <a:cubicBezTo>
                  <a:pt x="5667971" y="956171"/>
                  <a:pt x="5642967" y="967680"/>
                  <a:pt x="5613202" y="974229"/>
                </a:cubicBezTo>
                <a:cubicBezTo>
                  <a:pt x="5583436" y="980777"/>
                  <a:pt x="5538590" y="984051"/>
                  <a:pt x="5478661" y="984051"/>
                </a:cubicBezTo>
                <a:lnTo>
                  <a:pt x="5162550" y="984051"/>
                </a:lnTo>
                <a:close/>
                <a:moveTo>
                  <a:pt x="2795588" y="20240"/>
                </a:moveTo>
                <a:lnTo>
                  <a:pt x="3343275" y="20240"/>
                </a:lnTo>
                <a:lnTo>
                  <a:pt x="3343275" y="213121"/>
                </a:lnTo>
                <a:lnTo>
                  <a:pt x="3194447" y="213121"/>
                </a:lnTo>
                <a:lnTo>
                  <a:pt x="3194447" y="984051"/>
                </a:lnTo>
                <a:lnTo>
                  <a:pt x="2943821" y="984051"/>
                </a:lnTo>
                <a:lnTo>
                  <a:pt x="2943821" y="213121"/>
                </a:lnTo>
                <a:lnTo>
                  <a:pt x="2795588" y="213121"/>
                </a:lnTo>
                <a:close/>
                <a:moveTo>
                  <a:pt x="2457450" y="20240"/>
                </a:moveTo>
                <a:lnTo>
                  <a:pt x="2708077" y="20240"/>
                </a:lnTo>
                <a:lnTo>
                  <a:pt x="2708077" y="791170"/>
                </a:lnTo>
                <a:lnTo>
                  <a:pt x="2860477" y="791170"/>
                </a:lnTo>
                <a:lnTo>
                  <a:pt x="2860477" y="984051"/>
                </a:lnTo>
                <a:lnTo>
                  <a:pt x="2457450" y="984051"/>
                </a:lnTo>
                <a:close/>
                <a:moveTo>
                  <a:pt x="1787129" y="20240"/>
                </a:moveTo>
                <a:lnTo>
                  <a:pt x="2037755" y="20240"/>
                </a:lnTo>
                <a:lnTo>
                  <a:pt x="2037755" y="742950"/>
                </a:lnTo>
                <a:cubicBezTo>
                  <a:pt x="2037755" y="785018"/>
                  <a:pt x="2040037" y="811907"/>
                  <a:pt x="2044601" y="823614"/>
                </a:cubicBezTo>
                <a:cubicBezTo>
                  <a:pt x="2049165" y="835322"/>
                  <a:pt x="2058393" y="841176"/>
                  <a:pt x="2072283" y="841176"/>
                </a:cubicBezTo>
                <a:cubicBezTo>
                  <a:pt x="2088159" y="841176"/>
                  <a:pt x="2098378" y="834727"/>
                  <a:pt x="2102942" y="821829"/>
                </a:cubicBezTo>
                <a:cubicBezTo>
                  <a:pt x="2107506" y="808930"/>
                  <a:pt x="2109788" y="778470"/>
                  <a:pt x="2109788" y="730448"/>
                </a:cubicBezTo>
                <a:lnTo>
                  <a:pt x="2109788" y="20240"/>
                </a:lnTo>
                <a:lnTo>
                  <a:pt x="2360414" y="20240"/>
                </a:lnTo>
                <a:lnTo>
                  <a:pt x="2360414" y="664368"/>
                </a:lnTo>
                <a:cubicBezTo>
                  <a:pt x="2360414" y="737393"/>
                  <a:pt x="2358034" y="788689"/>
                  <a:pt x="2353271" y="818257"/>
                </a:cubicBezTo>
                <a:cubicBezTo>
                  <a:pt x="2348508" y="847824"/>
                  <a:pt x="2334419" y="878185"/>
                  <a:pt x="2311004" y="909339"/>
                </a:cubicBezTo>
                <a:cubicBezTo>
                  <a:pt x="2287588" y="940494"/>
                  <a:pt x="2256731" y="964108"/>
                  <a:pt x="2218433" y="980182"/>
                </a:cubicBezTo>
                <a:cubicBezTo>
                  <a:pt x="2180134" y="996255"/>
                  <a:pt x="2134990" y="1004292"/>
                  <a:pt x="2082999" y="1004292"/>
                </a:cubicBezTo>
                <a:cubicBezTo>
                  <a:pt x="2025452" y="1004292"/>
                  <a:pt x="1974652" y="994767"/>
                  <a:pt x="1930599" y="975717"/>
                </a:cubicBezTo>
                <a:cubicBezTo>
                  <a:pt x="1886546" y="956667"/>
                  <a:pt x="1853606" y="931862"/>
                  <a:pt x="1831777" y="901303"/>
                </a:cubicBezTo>
                <a:cubicBezTo>
                  <a:pt x="1809949" y="870743"/>
                  <a:pt x="1797051" y="838497"/>
                  <a:pt x="1793082" y="804564"/>
                </a:cubicBezTo>
                <a:cubicBezTo>
                  <a:pt x="1789113" y="770632"/>
                  <a:pt x="1787129" y="699293"/>
                  <a:pt x="1787129" y="590550"/>
                </a:cubicBezTo>
                <a:close/>
                <a:moveTo>
                  <a:pt x="657225" y="20240"/>
                </a:moveTo>
                <a:lnTo>
                  <a:pt x="1075135" y="20240"/>
                </a:lnTo>
                <a:lnTo>
                  <a:pt x="1075135" y="213121"/>
                </a:lnTo>
                <a:lnTo>
                  <a:pt x="907852" y="213121"/>
                </a:lnTo>
                <a:lnTo>
                  <a:pt x="907852" y="395882"/>
                </a:lnTo>
                <a:lnTo>
                  <a:pt x="1064419" y="395882"/>
                </a:lnTo>
                <a:lnTo>
                  <a:pt x="1064419" y="579239"/>
                </a:lnTo>
                <a:lnTo>
                  <a:pt x="907852" y="579239"/>
                </a:lnTo>
                <a:lnTo>
                  <a:pt x="907852" y="791170"/>
                </a:lnTo>
                <a:lnTo>
                  <a:pt x="1091803" y="791170"/>
                </a:lnTo>
                <a:lnTo>
                  <a:pt x="1091803" y="984051"/>
                </a:lnTo>
                <a:lnTo>
                  <a:pt x="657225" y="984051"/>
                </a:lnTo>
                <a:close/>
                <a:moveTo>
                  <a:pt x="0" y="20240"/>
                </a:moveTo>
                <a:lnTo>
                  <a:pt x="177404" y="20240"/>
                </a:lnTo>
                <a:cubicBezTo>
                  <a:pt x="295672" y="20240"/>
                  <a:pt x="375742" y="24804"/>
                  <a:pt x="417612" y="33932"/>
                </a:cubicBezTo>
                <a:cubicBezTo>
                  <a:pt x="459483" y="43061"/>
                  <a:pt x="493614" y="66377"/>
                  <a:pt x="520006" y="103882"/>
                </a:cubicBezTo>
                <a:cubicBezTo>
                  <a:pt x="546398" y="141386"/>
                  <a:pt x="559594" y="201215"/>
                  <a:pt x="559594" y="283368"/>
                </a:cubicBezTo>
                <a:cubicBezTo>
                  <a:pt x="559594" y="358378"/>
                  <a:pt x="550268" y="408781"/>
                  <a:pt x="531614" y="434578"/>
                </a:cubicBezTo>
                <a:cubicBezTo>
                  <a:pt x="512961" y="460375"/>
                  <a:pt x="476250" y="475853"/>
                  <a:pt x="421482" y="481012"/>
                </a:cubicBezTo>
                <a:cubicBezTo>
                  <a:pt x="471091" y="493315"/>
                  <a:pt x="504429" y="509786"/>
                  <a:pt x="521494" y="530423"/>
                </a:cubicBezTo>
                <a:cubicBezTo>
                  <a:pt x="538560" y="551061"/>
                  <a:pt x="549176" y="570011"/>
                  <a:pt x="553343" y="587275"/>
                </a:cubicBezTo>
                <a:cubicBezTo>
                  <a:pt x="557511" y="604539"/>
                  <a:pt x="559594" y="652065"/>
                  <a:pt x="559594" y="729853"/>
                </a:cubicBezTo>
                <a:lnTo>
                  <a:pt x="559594" y="984051"/>
                </a:lnTo>
                <a:lnTo>
                  <a:pt x="326827" y="984051"/>
                </a:lnTo>
                <a:lnTo>
                  <a:pt x="326827" y="663773"/>
                </a:lnTo>
                <a:cubicBezTo>
                  <a:pt x="326827" y="612179"/>
                  <a:pt x="322759" y="580231"/>
                  <a:pt x="314623" y="567928"/>
                </a:cubicBezTo>
                <a:cubicBezTo>
                  <a:pt x="306487" y="555625"/>
                  <a:pt x="285155" y="549473"/>
                  <a:pt x="250627" y="549473"/>
                </a:cubicBezTo>
                <a:lnTo>
                  <a:pt x="250627" y="984051"/>
                </a:lnTo>
                <a:lnTo>
                  <a:pt x="0" y="984051"/>
                </a:lnTo>
                <a:close/>
                <a:moveTo>
                  <a:pt x="10036373" y="0"/>
                </a:moveTo>
                <a:cubicBezTo>
                  <a:pt x="10087967" y="0"/>
                  <a:pt x="10134302" y="8433"/>
                  <a:pt x="10175379" y="25300"/>
                </a:cubicBezTo>
                <a:cubicBezTo>
                  <a:pt x="10216455" y="42168"/>
                  <a:pt x="10249495" y="67468"/>
                  <a:pt x="10274498" y="101203"/>
                </a:cubicBezTo>
                <a:cubicBezTo>
                  <a:pt x="10299502" y="134937"/>
                  <a:pt x="10314384" y="171648"/>
                  <a:pt x="10319147" y="211336"/>
                </a:cubicBezTo>
                <a:cubicBezTo>
                  <a:pt x="10323909" y="251023"/>
                  <a:pt x="10326291" y="320476"/>
                  <a:pt x="10326291" y="419695"/>
                </a:cubicBezTo>
                <a:lnTo>
                  <a:pt x="10326291" y="584596"/>
                </a:lnTo>
                <a:cubicBezTo>
                  <a:pt x="10326291" y="681434"/>
                  <a:pt x="10324008" y="749994"/>
                  <a:pt x="10319445" y="790277"/>
                </a:cubicBezTo>
                <a:cubicBezTo>
                  <a:pt x="10314881" y="830560"/>
                  <a:pt x="10300593" y="867370"/>
                  <a:pt x="10276582" y="900707"/>
                </a:cubicBezTo>
                <a:cubicBezTo>
                  <a:pt x="10252571" y="934045"/>
                  <a:pt x="10220126" y="959643"/>
                  <a:pt x="10179248" y="977503"/>
                </a:cubicBezTo>
                <a:cubicBezTo>
                  <a:pt x="10138371" y="995362"/>
                  <a:pt x="10090746" y="1004292"/>
                  <a:pt x="10036373" y="1004292"/>
                </a:cubicBezTo>
                <a:cubicBezTo>
                  <a:pt x="9984780" y="1004292"/>
                  <a:pt x="9938445" y="995858"/>
                  <a:pt x="9897368" y="978991"/>
                </a:cubicBezTo>
                <a:cubicBezTo>
                  <a:pt x="9856291" y="962124"/>
                  <a:pt x="9823252" y="936823"/>
                  <a:pt x="9798248" y="903089"/>
                </a:cubicBezTo>
                <a:cubicBezTo>
                  <a:pt x="9773245" y="869354"/>
                  <a:pt x="9758363" y="832643"/>
                  <a:pt x="9753600" y="792956"/>
                </a:cubicBezTo>
                <a:cubicBezTo>
                  <a:pt x="9748838" y="753268"/>
                  <a:pt x="9746456" y="683815"/>
                  <a:pt x="9746456" y="584596"/>
                </a:cubicBezTo>
                <a:lnTo>
                  <a:pt x="9746456" y="419695"/>
                </a:lnTo>
                <a:cubicBezTo>
                  <a:pt x="9746456" y="322857"/>
                  <a:pt x="9748739" y="254297"/>
                  <a:pt x="9753302" y="214014"/>
                </a:cubicBezTo>
                <a:cubicBezTo>
                  <a:pt x="9757866" y="173732"/>
                  <a:pt x="9772154" y="136921"/>
                  <a:pt x="9796165" y="103584"/>
                </a:cubicBezTo>
                <a:cubicBezTo>
                  <a:pt x="9820176" y="70246"/>
                  <a:pt x="9852621" y="44648"/>
                  <a:pt x="9893498" y="26789"/>
                </a:cubicBezTo>
                <a:cubicBezTo>
                  <a:pt x="9934376" y="8929"/>
                  <a:pt x="9982001" y="0"/>
                  <a:pt x="10036373" y="0"/>
                </a:cubicBezTo>
                <a:close/>
                <a:moveTo>
                  <a:pt x="9033272" y="0"/>
                </a:moveTo>
                <a:cubicBezTo>
                  <a:pt x="9098359" y="0"/>
                  <a:pt x="9153823" y="10517"/>
                  <a:pt x="9199662" y="31551"/>
                </a:cubicBezTo>
                <a:cubicBezTo>
                  <a:pt x="9245501" y="52586"/>
                  <a:pt x="9275862" y="79077"/>
                  <a:pt x="9290745" y="111025"/>
                </a:cubicBezTo>
                <a:cubicBezTo>
                  <a:pt x="9305627" y="142974"/>
                  <a:pt x="9313069" y="197246"/>
                  <a:pt x="9313069" y="273843"/>
                </a:cubicBezTo>
                <a:lnTo>
                  <a:pt x="9313069" y="311943"/>
                </a:lnTo>
                <a:lnTo>
                  <a:pt x="9080302" y="311943"/>
                </a:lnTo>
                <a:lnTo>
                  <a:pt x="9080302" y="240506"/>
                </a:lnTo>
                <a:cubicBezTo>
                  <a:pt x="9080302" y="207168"/>
                  <a:pt x="9077325" y="185936"/>
                  <a:pt x="9071372" y="176807"/>
                </a:cubicBezTo>
                <a:cubicBezTo>
                  <a:pt x="9065419" y="167679"/>
                  <a:pt x="9055497" y="163115"/>
                  <a:pt x="9041606" y="163115"/>
                </a:cubicBezTo>
                <a:cubicBezTo>
                  <a:pt x="9026525" y="163115"/>
                  <a:pt x="9015115" y="169271"/>
                  <a:pt x="9007376" y="181584"/>
                </a:cubicBezTo>
                <a:cubicBezTo>
                  <a:pt x="8999637" y="193896"/>
                  <a:pt x="8995767" y="212563"/>
                  <a:pt x="8995767" y="237585"/>
                </a:cubicBezTo>
                <a:cubicBezTo>
                  <a:pt x="8995767" y="269751"/>
                  <a:pt x="9000118" y="293975"/>
                  <a:pt x="9008818" y="310260"/>
                </a:cubicBezTo>
                <a:cubicBezTo>
                  <a:pt x="9017127" y="326544"/>
                  <a:pt x="9040735" y="346186"/>
                  <a:pt x="9079641" y="369186"/>
                </a:cubicBezTo>
                <a:cubicBezTo>
                  <a:pt x="9191206" y="435402"/>
                  <a:pt x="9261475" y="489743"/>
                  <a:pt x="9290447" y="532209"/>
                </a:cubicBezTo>
                <a:cubicBezTo>
                  <a:pt x="9319419" y="574675"/>
                  <a:pt x="9333905" y="643136"/>
                  <a:pt x="9333905" y="737592"/>
                </a:cubicBezTo>
                <a:cubicBezTo>
                  <a:pt x="9333905" y="806251"/>
                  <a:pt x="9325868" y="856853"/>
                  <a:pt x="9309795" y="889397"/>
                </a:cubicBezTo>
                <a:cubicBezTo>
                  <a:pt x="9293721" y="921940"/>
                  <a:pt x="9262665" y="949225"/>
                  <a:pt x="9216628" y="971252"/>
                </a:cubicBezTo>
                <a:cubicBezTo>
                  <a:pt x="9170591" y="993279"/>
                  <a:pt x="9117013" y="1004292"/>
                  <a:pt x="9055894" y="1004292"/>
                </a:cubicBezTo>
                <a:cubicBezTo>
                  <a:pt x="8988822" y="1004292"/>
                  <a:pt x="8931573" y="991592"/>
                  <a:pt x="8884146" y="966192"/>
                </a:cubicBezTo>
                <a:cubicBezTo>
                  <a:pt x="8836719" y="940792"/>
                  <a:pt x="8805664" y="908447"/>
                  <a:pt x="8790980" y="869156"/>
                </a:cubicBezTo>
                <a:cubicBezTo>
                  <a:pt x="8776295" y="829865"/>
                  <a:pt x="8768953" y="774104"/>
                  <a:pt x="8768953" y="701873"/>
                </a:cubicBezTo>
                <a:lnTo>
                  <a:pt x="8768953" y="638770"/>
                </a:lnTo>
                <a:lnTo>
                  <a:pt x="9001720" y="638770"/>
                </a:lnTo>
                <a:lnTo>
                  <a:pt x="9001720" y="756046"/>
                </a:lnTo>
                <a:cubicBezTo>
                  <a:pt x="9001720" y="792162"/>
                  <a:pt x="9004995" y="815379"/>
                  <a:pt x="9011543" y="825698"/>
                </a:cubicBezTo>
                <a:cubicBezTo>
                  <a:pt x="9018091" y="836017"/>
                  <a:pt x="9029700" y="841176"/>
                  <a:pt x="9046369" y="841176"/>
                </a:cubicBezTo>
                <a:cubicBezTo>
                  <a:pt x="9063038" y="841176"/>
                  <a:pt x="9075440" y="834628"/>
                  <a:pt x="9083576" y="821531"/>
                </a:cubicBezTo>
                <a:cubicBezTo>
                  <a:pt x="9091712" y="808434"/>
                  <a:pt x="9095780" y="788987"/>
                  <a:pt x="9095780" y="763190"/>
                </a:cubicBezTo>
                <a:cubicBezTo>
                  <a:pt x="9095780" y="706437"/>
                  <a:pt x="9088041" y="669329"/>
                  <a:pt x="9072563" y="651867"/>
                </a:cubicBezTo>
                <a:cubicBezTo>
                  <a:pt x="9056687" y="634404"/>
                  <a:pt x="9017596" y="605234"/>
                  <a:pt x="8955286" y="564356"/>
                </a:cubicBezTo>
                <a:cubicBezTo>
                  <a:pt x="8892976" y="523081"/>
                  <a:pt x="8851702" y="493117"/>
                  <a:pt x="8831461" y="474464"/>
                </a:cubicBezTo>
                <a:cubicBezTo>
                  <a:pt x="8811220" y="455811"/>
                  <a:pt x="8794452" y="430014"/>
                  <a:pt x="8781157" y="397073"/>
                </a:cubicBezTo>
                <a:cubicBezTo>
                  <a:pt x="8767862" y="364132"/>
                  <a:pt x="8761214" y="322064"/>
                  <a:pt x="8761214" y="270867"/>
                </a:cubicBezTo>
                <a:cubicBezTo>
                  <a:pt x="8761214" y="197048"/>
                  <a:pt x="8770640" y="143073"/>
                  <a:pt x="8789491" y="108942"/>
                </a:cubicBezTo>
                <a:cubicBezTo>
                  <a:pt x="8808343" y="74810"/>
                  <a:pt x="8838803" y="48121"/>
                  <a:pt x="8880872" y="28872"/>
                </a:cubicBezTo>
                <a:cubicBezTo>
                  <a:pt x="8922941" y="9624"/>
                  <a:pt x="8973741" y="0"/>
                  <a:pt x="9033272" y="0"/>
                </a:cubicBezTo>
                <a:close/>
                <a:moveTo>
                  <a:pt x="8404622" y="0"/>
                </a:moveTo>
                <a:cubicBezTo>
                  <a:pt x="8469709" y="0"/>
                  <a:pt x="8525173" y="10517"/>
                  <a:pt x="8571012" y="31551"/>
                </a:cubicBezTo>
                <a:cubicBezTo>
                  <a:pt x="8616851" y="52586"/>
                  <a:pt x="8647212" y="79077"/>
                  <a:pt x="8662095" y="111025"/>
                </a:cubicBezTo>
                <a:cubicBezTo>
                  <a:pt x="8676977" y="142974"/>
                  <a:pt x="8684419" y="197246"/>
                  <a:pt x="8684419" y="273843"/>
                </a:cubicBezTo>
                <a:lnTo>
                  <a:pt x="8684419" y="311943"/>
                </a:lnTo>
                <a:lnTo>
                  <a:pt x="8451652" y="311943"/>
                </a:lnTo>
                <a:lnTo>
                  <a:pt x="8451652" y="240506"/>
                </a:lnTo>
                <a:cubicBezTo>
                  <a:pt x="8451652" y="207168"/>
                  <a:pt x="8448675" y="185936"/>
                  <a:pt x="8442722" y="176807"/>
                </a:cubicBezTo>
                <a:cubicBezTo>
                  <a:pt x="8436769" y="167679"/>
                  <a:pt x="8426847" y="163115"/>
                  <a:pt x="8412956" y="163115"/>
                </a:cubicBezTo>
                <a:cubicBezTo>
                  <a:pt x="8397875" y="163115"/>
                  <a:pt x="8386465" y="169271"/>
                  <a:pt x="8378726" y="181584"/>
                </a:cubicBezTo>
                <a:cubicBezTo>
                  <a:pt x="8370987" y="193896"/>
                  <a:pt x="8367117" y="212563"/>
                  <a:pt x="8367117" y="237585"/>
                </a:cubicBezTo>
                <a:cubicBezTo>
                  <a:pt x="8367117" y="269751"/>
                  <a:pt x="8371468" y="293975"/>
                  <a:pt x="8380168" y="310260"/>
                </a:cubicBezTo>
                <a:cubicBezTo>
                  <a:pt x="8388477" y="326544"/>
                  <a:pt x="8412085" y="346186"/>
                  <a:pt x="8450991" y="369186"/>
                </a:cubicBezTo>
                <a:cubicBezTo>
                  <a:pt x="8562556" y="435402"/>
                  <a:pt x="8632825" y="489743"/>
                  <a:pt x="8661797" y="532209"/>
                </a:cubicBezTo>
                <a:cubicBezTo>
                  <a:pt x="8690769" y="574675"/>
                  <a:pt x="8705255" y="643136"/>
                  <a:pt x="8705255" y="737592"/>
                </a:cubicBezTo>
                <a:cubicBezTo>
                  <a:pt x="8705255" y="806251"/>
                  <a:pt x="8697218" y="856853"/>
                  <a:pt x="8681145" y="889397"/>
                </a:cubicBezTo>
                <a:cubicBezTo>
                  <a:pt x="8665071" y="921940"/>
                  <a:pt x="8634015" y="949225"/>
                  <a:pt x="8587978" y="971252"/>
                </a:cubicBezTo>
                <a:cubicBezTo>
                  <a:pt x="8541941" y="993279"/>
                  <a:pt x="8488363" y="1004292"/>
                  <a:pt x="8427244" y="1004292"/>
                </a:cubicBezTo>
                <a:cubicBezTo>
                  <a:pt x="8360172" y="1004292"/>
                  <a:pt x="8302923" y="991592"/>
                  <a:pt x="8255496" y="966192"/>
                </a:cubicBezTo>
                <a:cubicBezTo>
                  <a:pt x="8208070" y="940792"/>
                  <a:pt x="8177014" y="908447"/>
                  <a:pt x="8162330" y="869156"/>
                </a:cubicBezTo>
                <a:cubicBezTo>
                  <a:pt x="8147645" y="829865"/>
                  <a:pt x="8140303" y="774104"/>
                  <a:pt x="8140303" y="701873"/>
                </a:cubicBezTo>
                <a:lnTo>
                  <a:pt x="8140303" y="638770"/>
                </a:lnTo>
                <a:lnTo>
                  <a:pt x="8373070" y="638770"/>
                </a:lnTo>
                <a:lnTo>
                  <a:pt x="8373070" y="756046"/>
                </a:lnTo>
                <a:cubicBezTo>
                  <a:pt x="8373070" y="792162"/>
                  <a:pt x="8376345" y="815379"/>
                  <a:pt x="8382893" y="825698"/>
                </a:cubicBezTo>
                <a:cubicBezTo>
                  <a:pt x="8389441" y="836017"/>
                  <a:pt x="8401050" y="841176"/>
                  <a:pt x="8417719" y="841176"/>
                </a:cubicBezTo>
                <a:cubicBezTo>
                  <a:pt x="8434388" y="841176"/>
                  <a:pt x="8446790" y="834628"/>
                  <a:pt x="8454926" y="821531"/>
                </a:cubicBezTo>
                <a:cubicBezTo>
                  <a:pt x="8463062" y="808434"/>
                  <a:pt x="8467130" y="788987"/>
                  <a:pt x="8467130" y="763190"/>
                </a:cubicBezTo>
                <a:cubicBezTo>
                  <a:pt x="8467130" y="706437"/>
                  <a:pt x="8459391" y="669329"/>
                  <a:pt x="8443913" y="651867"/>
                </a:cubicBezTo>
                <a:cubicBezTo>
                  <a:pt x="8428037" y="634404"/>
                  <a:pt x="8388946" y="605234"/>
                  <a:pt x="8326636" y="564356"/>
                </a:cubicBezTo>
                <a:cubicBezTo>
                  <a:pt x="8264326" y="523081"/>
                  <a:pt x="8223052" y="493117"/>
                  <a:pt x="8202811" y="474464"/>
                </a:cubicBezTo>
                <a:cubicBezTo>
                  <a:pt x="8182570" y="455811"/>
                  <a:pt x="8165802" y="430014"/>
                  <a:pt x="8152507" y="397073"/>
                </a:cubicBezTo>
                <a:cubicBezTo>
                  <a:pt x="8139212" y="364132"/>
                  <a:pt x="8132564" y="322064"/>
                  <a:pt x="8132564" y="270867"/>
                </a:cubicBezTo>
                <a:cubicBezTo>
                  <a:pt x="8132564" y="197048"/>
                  <a:pt x="8141990" y="143073"/>
                  <a:pt x="8160842" y="108942"/>
                </a:cubicBezTo>
                <a:cubicBezTo>
                  <a:pt x="8179693" y="74810"/>
                  <a:pt x="8210153" y="48121"/>
                  <a:pt x="8252222" y="28872"/>
                </a:cubicBezTo>
                <a:cubicBezTo>
                  <a:pt x="8294291" y="9624"/>
                  <a:pt x="8345091" y="0"/>
                  <a:pt x="8404622" y="0"/>
                </a:cubicBezTo>
                <a:close/>
                <a:moveTo>
                  <a:pt x="7095530" y="0"/>
                </a:moveTo>
                <a:cubicBezTo>
                  <a:pt x="7169349" y="0"/>
                  <a:pt x="7230269" y="14268"/>
                  <a:pt x="7278291" y="42806"/>
                </a:cubicBezTo>
                <a:cubicBezTo>
                  <a:pt x="7326313" y="71344"/>
                  <a:pt x="7357865" y="106916"/>
                  <a:pt x="7372946" y="149521"/>
                </a:cubicBezTo>
                <a:cubicBezTo>
                  <a:pt x="7388027" y="192126"/>
                  <a:pt x="7395567" y="258412"/>
                  <a:pt x="7395567" y="348378"/>
                </a:cubicBezTo>
                <a:lnTo>
                  <a:pt x="7395567" y="439936"/>
                </a:lnTo>
                <a:lnTo>
                  <a:pt x="7144941" y="439936"/>
                </a:lnTo>
                <a:lnTo>
                  <a:pt x="7144941" y="272420"/>
                </a:lnTo>
                <a:cubicBezTo>
                  <a:pt x="7144941" y="223710"/>
                  <a:pt x="7142262" y="193315"/>
                  <a:pt x="7136904" y="181235"/>
                </a:cubicBezTo>
                <a:cubicBezTo>
                  <a:pt x="7131546" y="169155"/>
                  <a:pt x="7119740" y="163115"/>
                  <a:pt x="7101483" y="163115"/>
                </a:cubicBezTo>
                <a:cubicBezTo>
                  <a:pt x="7080845" y="163115"/>
                  <a:pt x="7067749" y="170457"/>
                  <a:pt x="7062192" y="185142"/>
                </a:cubicBezTo>
                <a:cubicBezTo>
                  <a:pt x="7056636" y="199826"/>
                  <a:pt x="7053858" y="231576"/>
                  <a:pt x="7053858" y="280392"/>
                </a:cubicBezTo>
                <a:lnTo>
                  <a:pt x="7053858" y="728067"/>
                </a:lnTo>
                <a:cubicBezTo>
                  <a:pt x="7053858" y="774898"/>
                  <a:pt x="7056636" y="805457"/>
                  <a:pt x="7062192" y="819745"/>
                </a:cubicBezTo>
                <a:cubicBezTo>
                  <a:pt x="7067749" y="834032"/>
                  <a:pt x="7080250" y="841176"/>
                  <a:pt x="7099697" y="841176"/>
                </a:cubicBezTo>
                <a:cubicBezTo>
                  <a:pt x="7118350" y="841176"/>
                  <a:pt x="7130554" y="834015"/>
                  <a:pt x="7136309" y="819694"/>
                </a:cubicBezTo>
                <a:cubicBezTo>
                  <a:pt x="7142064" y="805372"/>
                  <a:pt x="7144941" y="771754"/>
                  <a:pt x="7144941" y="718839"/>
                </a:cubicBezTo>
                <a:lnTo>
                  <a:pt x="7144941" y="597693"/>
                </a:lnTo>
                <a:lnTo>
                  <a:pt x="7395567" y="597693"/>
                </a:lnTo>
                <a:lnTo>
                  <a:pt x="7395567" y="635254"/>
                </a:lnTo>
                <a:cubicBezTo>
                  <a:pt x="7395567" y="735012"/>
                  <a:pt x="7388523" y="805758"/>
                  <a:pt x="7374434" y="847492"/>
                </a:cubicBezTo>
                <a:cubicBezTo>
                  <a:pt x="7360345" y="889226"/>
                  <a:pt x="7329190" y="925793"/>
                  <a:pt x="7280970" y="957192"/>
                </a:cubicBezTo>
                <a:cubicBezTo>
                  <a:pt x="7232749" y="988592"/>
                  <a:pt x="7173318" y="1004292"/>
                  <a:pt x="7102674" y="1004292"/>
                </a:cubicBezTo>
                <a:cubicBezTo>
                  <a:pt x="7029252" y="1004292"/>
                  <a:pt x="6968728" y="990996"/>
                  <a:pt x="6921103" y="964406"/>
                </a:cubicBezTo>
                <a:cubicBezTo>
                  <a:pt x="6873478" y="937815"/>
                  <a:pt x="6841927" y="901005"/>
                  <a:pt x="6826449" y="853975"/>
                </a:cubicBezTo>
                <a:cubicBezTo>
                  <a:pt x="6810971" y="806946"/>
                  <a:pt x="6803232" y="736203"/>
                  <a:pt x="6803232" y="641746"/>
                </a:cubicBezTo>
                <a:lnTo>
                  <a:pt x="6803232" y="360164"/>
                </a:lnTo>
                <a:cubicBezTo>
                  <a:pt x="6803232" y="290711"/>
                  <a:pt x="6805613" y="238621"/>
                  <a:pt x="6810375" y="203894"/>
                </a:cubicBezTo>
                <a:cubicBezTo>
                  <a:pt x="6815138" y="169168"/>
                  <a:pt x="6829326" y="135731"/>
                  <a:pt x="6852940" y="103584"/>
                </a:cubicBezTo>
                <a:cubicBezTo>
                  <a:pt x="6876554" y="71437"/>
                  <a:pt x="6909297" y="46136"/>
                  <a:pt x="6951167" y="27682"/>
                </a:cubicBezTo>
                <a:cubicBezTo>
                  <a:pt x="6993037" y="9227"/>
                  <a:pt x="7041158" y="0"/>
                  <a:pt x="7095530" y="0"/>
                </a:cubicBezTo>
                <a:close/>
                <a:moveTo>
                  <a:pt x="6432947" y="0"/>
                </a:moveTo>
                <a:cubicBezTo>
                  <a:pt x="6498034" y="0"/>
                  <a:pt x="6553498" y="10517"/>
                  <a:pt x="6599337" y="31551"/>
                </a:cubicBezTo>
                <a:cubicBezTo>
                  <a:pt x="6645176" y="52586"/>
                  <a:pt x="6675537" y="79077"/>
                  <a:pt x="6690420" y="111025"/>
                </a:cubicBezTo>
                <a:cubicBezTo>
                  <a:pt x="6705303" y="142974"/>
                  <a:pt x="6712744" y="197246"/>
                  <a:pt x="6712744" y="273843"/>
                </a:cubicBezTo>
                <a:lnTo>
                  <a:pt x="6712744" y="311943"/>
                </a:lnTo>
                <a:lnTo>
                  <a:pt x="6479977" y="311943"/>
                </a:lnTo>
                <a:lnTo>
                  <a:pt x="6479977" y="240506"/>
                </a:lnTo>
                <a:cubicBezTo>
                  <a:pt x="6479977" y="207168"/>
                  <a:pt x="6477000" y="185936"/>
                  <a:pt x="6471047" y="176807"/>
                </a:cubicBezTo>
                <a:cubicBezTo>
                  <a:pt x="6465094" y="167679"/>
                  <a:pt x="6455172" y="163115"/>
                  <a:pt x="6441282" y="163115"/>
                </a:cubicBezTo>
                <a:cubicBezTo>
                  <a:pt x="6426200" y="163115"/>
                  <a:pt x="6414790" y="169271"/>
                  <a:pt x="6407051" y="181584"/>
                </a:cubicBezTo>
                <a:cubicBezTo>
                  <a:pt x="6399312" y="193896"/>
                  <a:pt x="6395442" y="212563"/>
                  <a:pt x="6395442" y="237585"/>
                </a:cubicBezTo>
                <a:cubicBezTo>
                  <a:pt x="6395442" y="269751"/>
                  <a:pt x="6399793" y="293975"/>
                  <a:pt x="6408493" y="310260"/>
                </a:cubicBezTo>
                <a:cubicBezTo>
                  <a:pt x="6416802" y="326544"/>
                  <a:pt x="6440410" y="346186"/>
                  <a:pt x="6479316" y="369186"/>
                </a:cubicBezTo>
                <a:cubicBezTo>
                  <a:pt x="6590882" y="435402"/>
                  <a:pt x="6661150" y="489743"/>
                  <a:pt x="6690122" y="532209"/>
                </a:cubicBezTo>
                <a:cubicBezTo>
                  <a:pt x="6719094" y="574675"/>
                  <a:pt x="6733580" y="643136"/>
                  <a:pt x="6733580" y="737592"/>
                </a:cubicBezTo>
                <a:cubicBezTo>
                  <a:pt x="6733580" y="806251"/>
                  <a:pt x="6725543" y="856853"/>
                  <a:pt x="6709470" y="889397"/>
                </a:cubicBezTo>
                <a:cubicBezTo>
                  <a:pt x="6693396" y="921940"/>
                  <a:pt x="6662341" y="949225"/>
                  <a:pt x="6616303" y="971252"/>
                </a:cubicBezTo>
                <a:cubicBezTo>
                  <a:pt x="6570266" y="993279"/>
                  <a:pt x="6516688" y="1004292"/>
                  <a:pt x="6455569" y="1004292"/>
                </a:cubicBezTo>
                <a:cubicBezTo>
                  <a:pt x="6388497" y="1004292"/>
                  <a:pt x="6331248" y="991592"/>
                  <a:pt x="6283821" y="966192"/>
                </a:cubicBezTo>
                <a:cubicBezTo>
                  <a:pt x="6236395" y="940792"/>
                  <a:pt x="6205340" y="908447"/>
                  <a:pt x="6190655" y="869156"/>
                </a:cubicBezTo>
                <a:cubicBezTo>
                  <a:pt x="6175970" y="829865"/>
                  <a:pt x="6168628" y="774104"/>
                  <a:pt x="6168628" y="701873"/>
                </a:cubicBezTo>
                <a:lnTo>
                  <a:pt x="6168628" y="638770"/>
                </a:lnTo>
                <a:lnTo>
                  <a:pt x="6401396" y="638770"/>
                </a:lnTo>
                <a:lnTo>
                  <a:pt x="6401396" y="756046"/>
                </a:lnTo>
                <a:cubicBezTo>
                  <a:pt x="6401396" y="792162"/>
                  <a:pt x="6404670" y="815379"/>
                  <a:pt x="6411218" y="825698"/>
                </a:cubicBezTo>
                <a:cubicBezTo>
                  <a:pt x="6417767" y="836017"/>
                  <a:pt x="6429375" y="841176"/>
                  <a:pt x="6446044" y="841176"/>
                </a:cubicBezTo>
                <a:cubicBezTo>
                  <a:pt x="6462713" y="841176"/>
                  <a:pt x="6475115" y="834628"/>
                  <a:pt x="6483251" y="821531"/>
                </a:cubicBezTo>
                <a:cubicBezTo>
                  <a:pt x="6491387" y="808434"/>
                  <a:pt x="6495455" y="788987"/>
                  <a:pt x="6495455" y="763190"/>
                </a:cubicBezTo>
                <a:cubicBezTo>
                  <a:pt x="6495455" y="706437"/>
                  <a:pt x="6487716" y="669329"/>
                  <a:pt x="6472238" y="651867"/>
                </a:cubicBezTo>
                <a:cubicBezTo>
                  <a:pt x="6456363" y="634404"/>
                  <a:pt x="6417271" y="605234"/>
                  <a:pt x="6354961" y="564356"/>
                </a:cubicBezTo>
                <a:cubicBezTo>
                  <a:pt x="6292652" y="523081"/>
                  <a:pt x="6251377" y="493117"/>
                  <a:pt x="6231136" y="474464"/>
                </a:cubicBezTo>
                <a:cubicBezTo>
                  <a:pt x="6210896" y="455811"/>
                  <a:pt x="6194127" y="430014"/>
                  <a:pt x="6180832" y="397073"/>
                </a:cubicBezTo>
                <a:cubicBezTo>
                  <a:pt x="6167537" y="364132"/>
                  <a:pt x="6160889" y="322064"/>
                  <a:pt x="6160889" y="270867"/>
                </a:cubicBezTo>
                <a:cubicBezTo>
                  <a:pt x="6160889" y="197048"/>
                  <a:pt x="6170315" y="143073"/>
                  <a:pt x="6189167" y="108942"/>
                </a:cubicBezTo>
                <a:cubicBezTo>
                  <a:pt x="6208018" y="74810"/>
                  <a:pt x="6238478" y="48121"/>
                  <a:pt x="6280547" y="28872"/>
                </a:cubicBezTo>
                <a:cubicBezTo>
                  <a:pt x="6322616" y="9624"/>
                  <a:pt x="6373416" y="0"/>
                  <a:pt x="6432947" y="0"/>
                </a:cubicBezTo>
                <a:close/>
                <a:moveTo>
                  <a:pt x="3651648" y="0"/>
                </a:moveTo>
                <a:cubicBezTo>
                  <a:pt x="3716735" y="0"/>
                  <a:pt x="3772198" y="10517"/>
                  <a:pt x="3818037" y="31551"/>
                </a:cubicBezTo>
                <a:cubicBezTo>
                  <a:pt x="3863876" y="52586"/>
                  <a:pt x="3894237" y="79077"/>
                  <a:pt x="3909120" y="111025"/>
                </a:cubicBezTo>
                <a:cubicBezTo>
                  <a:pt x="3924003" y="142974"/>
                  <a:pt x="3931444" y="197246"/>
                  <a:pt x="3931444" y="273843"/>
                </a:cubicBezTo>
                <a:lnTo>
                  <a:pt x="3931444" y="311943"/>
                </a:lnTo>
                <a:lnTo>
                  <a:pt x="3698677" y="311943"/>
                </a:lnTo>
                <a:lnTo>
                  <a:pt x="3698677" y="240506"/>
                </a:lnTo>
                <a:cubicBezTo>
                  <a:pt x="3698677" y="207168"/>
                  <a:pt x="3695700" y="185936"/>
                  <a:pt x="3689748" y="176807"/>
                </a:cubicBezTo>
                <a:cubicBezTo>
                  <a:pt x="3683794" y="167679"/>
                  <a:pt x="3673872" y="163115"/>
                  <a:pt x="3659982" y="163115"/>
                </a:cubicBezTo>
                <a:cubicBezTo>
                  <a:pt x="3644901" y="163115"/>
                  <a:pt x="3633491" y="169271"/>
                  <a:pt x="3625751" y="181584"/>
                </a:cubicBezTo>
                <a:cubicBezTo>
                  <a:pt x="3618012" y="193896"/>
                  <a:pt x="3614143" y="212563"/>
                  <a:pt x="3614143" y="237585"/>
                </a:cubicBezTo>
                <a:cubicBezTo>
                  <a:pt x="3614143" y="269751"/>
                  <a:pt x="3618493" y="293975"/>
                  <a:pt x="3627193" y="310260"/>
                </a:cubicBezTo>
                <a:cubicBezTo>
                  <a:pt x="3635503" y="326544"/>
                  <a:pt x="3659111" y="346186"/>
                  <a:pt x="3698017" y="369186"/>
                </a:cubicBezTo>
                <a:cubicBezTo>
                  <a:pt x="3809582" y="435402"/>
                  <a:pt x="3879851" y="489743"/>
                  <a:pt x="3908822" y="532209"/>
                </a:cubicBezTo>
                <a:cubicBezTo>
                  <a:pt x="3937794" y="574675"/>
                  <a:pt x="3952280" y="643136"/>
                  <a:pt x="3952280" y="737592"/>
                </a:cubicBezTo>
                <a:cubicBezTo>
                  <a:pt x="3952280" y="806251"/>
                  <a:pt x="3944243" y="856853"/>
                  <a:pt x="3928170" y="889397"/>
                </a:cubicBezTo>
                <a:cubicBezTo>
                  <a:pt x="3912097" y="921940"/>
                  <a:pt x="3881041" y="949225"/>
                  <a:pt x="3835004" y="971252"/>
                </a:cubicBezTo>
                <a:cubicBezTo>
                  <a:pt x="3788966" y="993279"/>
                  <a:pt x="3735388" y="1004292"/>
                  <a:pt x="3674269" y="1004292"/>
                </a:cubicBezTo>
                <a:cubicBezTo>
                  <a:pt x="3607197" y="1004292"/>
                  <a:pt x="3549948" y="991592"/>
                  <a:pt x="3502522" y="966192"/>
                </a:cubicBezTo>
                <a:cubicBezTo>
                  <a:pt x="3455095" y="940792"/>
                  <a:pt x="3424040" y="908447"/>
                  <a:pt x="3409355" y="869156"/>
                </a:cubicBezTo>
                <a:cubicBezTo>
                  <a:pt x="3394671" y="829865"/>
                  <a:pt x="3387329" y="774104"/>
                  <a:pt x="3387329" y="701873"/>
                </a:cubicBezTo>
                <a:lnTo>
                  <a:pt x="3387329" y="638770"/>
                </a:lnTo>
                <a:lnTo>
                  <a:pt x="3620096" y="638770"/>
                </a:lnTo>
                <a:lnTo>
                  <a:pt x="3620096" y="756046"/>
                </a:lnTo>
                <a:cubicBezTo>
                  <a:pt x="3620096" y="792162"/>
                  <a:pt x="3623370" y="815379"/>
                  <a:pt x="3629919" y="825698"/>
                </a:cubicBezTo>
                <a:cubicBezTo>
                  <a:pt x="3636467" y="836017"/>
                  <a:pt x="3648076" y="841176"/>
                  <a:pt x="3664744" y="841176"/>
                </a:cubicBezTo>
                <a:cubicBezTo>
                  <a:pt x="3681413" y="841176"/>
                  <a:pt x="3693816" y="834628"/>
                  <a:pt x="3701952" y="821531"/>
                </a:cubicBezTo>
                <a:cubicBezTo>
                  <a:pt x="3710087" y="808434"/>
                  <a:pt x="3714155" y="788987"/>
                  <a:pt x="3714155" y="763190"/>
                </a:cubicBezTo>
                <a:cubicBezTo>
                  <a:pt x="3714155" y="706437"/>
                  <a:pt x="3706416" y="669329"/>
                  <a:pt x="3690938" y="651867"/>
                </a:cubicBezTo>
                <a:cubicBezTo>
                  <a:pt x="3675063" y="634404"/>
                  <a:pt x="3635971" y="605234"/>
                  <a:pt x="3573662" y="564356"/>
                </a:cubicBezTo>
                <a:cubicBezTo>
                  <a:pt x="3511352" y="523081"/>
                  <a:pt x="3470077" y="493117"/>
                  <a:pt x="3449836" y="474464"/>
                </a:cubicBezTo>
                <a:cubicBezTo>
                  <a:pt x="3429596" y="455811"/>
                  <a:pt x="3412828" y="430014"/>
                  <a:pt x="3399532" y="397073"/>
                </a:cubicBezTo>
                <a:cubicBezTo>
                  <a:pt x="3386237" y="364132"/>
                  <a:pt x="3379590" y="322064"/>
                  <a:pt x="3379590" y="270867"/>
                </a:cubicBezTo>
                <a:cubicBezTo>
                  <a:pt x="3379590" y="197048"/>
                  <a:pt x="3389016" y="143073"/>
                  <a:pt x="3407867" y="108942"/>
                </a:cubicBezTo>
                <a:cubicBezTo>
                  <a:pt x="3426719" y="74810"/>
                  <a:pt x="3457179" y="48121"/>
                  <a:pt x="3499248" y="28872"/>
                </a:cubicBezTo>
                <a:cubicBezTo>
                  <a:pt x="3541316" y="9624"/>
                  <a:pt x="3592116" y="0"/>
                  <a:pt x="3651648" y="0"/>
                </a:cubicBezTo>
                <a:close/>
                <a:moveTo>
                  <a:pt x="1413272" y="0"/>
                </a:moveTo>
                <a:cubicBezTo>
                  <a:pt x="1478360" y="0"/>
                  <a:pt x="1533823" y="10517"/>
                  <a:pt x="1579662" y="31551"/>
                </a:cubicBezTo>
                <a:cubicBezTo>
                  <a:pt x="1625501" y="52586"/>
                  <a:pt x="1655862" y="79077"/>
                  <a:pt x="1670745" y="111025"/>
                </a:cubicBezTo>
                <a:cubicBezTo>
                  <a:pt x="1685628" y="142974"/>
                  <a:pt x="1693069" y="197246"/>
                  <a:pt x="1693069" y="273843"/>
                </a:cubicBezTo>
                <a:lnTo>
                  <a:pt x="1693069" y="311943"/>
                </a:lnTo>
                <a:lnTo>
                  <a:pt x="1460302" y="311943"/>
                </a:lnTo>
                <a:lnTo>
                  <a:pt x="1460302" y="240506"/>
                </a:lnTo>
                <a:cubicBezTo>
                  <a:pt x="1460302" y="207168"/>
                  <a:pt x="1457326" y="185936"/>
                  <a:pt x="1451373" y="176807"/>
                </a:cubicBezTo>
                <a:cubicBezTo>
                  <a:pt x="1445419" y="167679"/>
                  <a:pt x="1435497" y="163115"/>
                  <a:pt x="1421607" y="163115"/>
                </a:cubicBezTo>
                <a:cubicBezTo>
                  <a:pt x="1406526" y="163115"/>
                  <a:pt x="1395115" y="169271"/>
                  <a:pt x="1387376" y="181584"/>
                </a:cubicBezTo>
                <a:cubicBezTo>
                  <a:pt x="1379637" y="193896"/>
                  <a:pt x="1375768" y="212563"/>
                  <a:pt x="1375768" y="237585"/>
                </a:cubicBezTo>
                <a:cubicBezTo>
                  <a:pt x="1375768" y="269751"/>
                  <a:pt x="1380118" y="293975"/>
                  <a:pt x="1388818" y="310260"/>
                </a:cubicBezTo>
                <a:cubicBezTo>
                  <a:pt x="1397128" y="326544"/>
                  <a:pt x="1420735" y="346186"/>
                  <a:pt x="1459642" y="369186"/>
                </a:cubicBezTo>
                <a:cubicBezTo>
                  <a:pt x="1571207" y="435402"/>
                  <a:pt x="1641475" y="489743"/>
                  <a:pt x="1670447" y="532209"/>
                </a:cubicBezTo>
                <a:cubicBezTo>
                  <a:pt x="1699419" y="574675"/>
                  <a:pt x="1713905" y="643136"/>
                  <a:pt x="1713905" y="737592"/>
                </a:cubicBezTo>
                <a:cubicBezTo>
                  <a:pt x="1713905" y="806251"/>
                  <a:pt x="1705868" y="856853"/>
                  <a:pt x="1689795" y="889397"/>
                </a:cubicBezTo>
                <a:cubicBezTo>
                  <a:pt x="1673722" y="921940"/>
                  <a:pt x="1642666" y="949225"/>
                  <a:pt x="1596629" y="971252"/>
                </a:cubicBezTo>
                <a:cubicBezTo>
                  <a:pt x="1550591" y="993279"/>
                  <a:pt x="1497013" y="1004292"/>
                  <a:pt x="1435894" y="1004292"/>
                </a:cubicBezTo>
                <a:cubicBezTo>
                  <a:pt x="1368822" y="1004292"/>
                  <a:pt x="1311573" y="991592"/>
                  <a:pt x="1264147" y="966192"/>
                </a:cubicBezTo>
                <a:cubicBezTo>
                  <a:pt x="1216720" y="940792"/>
                  <a:pt x="1185665" y="908447"/>
                  <a:pt x="1170980" y="869156"/>
                </a:cubicBezTo>
                <a:cubicBezTo>
                  <a:pt x="1156296" y="829865"/>
                  <a:pt x="1148953" y="774104"/>
                  <a:pt x="1148953" y="701873"/>
                </a:cubicBezTo>
                <a:lnTo>
                  <a:pt x="1148953" y="638770"/>
                </a:lnTo>
                <a:lnTo>
                  <a:pt x="1381721" y="638770"/>
                </a:lnTo>
                <a:lnTo>
                  <a:pt x="1381721" y="756046"/>
                </a:lnTo>
                <a:cubicBezTo>
                  <a:pt x="1381721" y="792162"/>
                  <a:pt x="1384995" y="815379"/>
                  <a:pt x="1391543" y="825698"/>
                </a:cubicBezTo>
                <a:cubicBezTo>
                  <a:pt x="1398092" y="836017"/>
                  <a:pt x="1409701" y="841176"/>
                  <a:pt x="1426369" y="841176"/>
                </a:cubicBezTo>
                <a:cubicBezTo>
                  <a:pt x="1443038" y="841176"/>
                  <a:pt x="1455440" y="834628"/>
                  <a:pt x="1463576" y="821531"/>
                </a:cubicBezTo>
                <a:cubicBezTo>
                  <a:pt x="1471712" y="808434"/>
                  <a:pt x="1475780" y="788987"/>
                  <a:pt x="1475780" y="763190"/>
                </a:cubicBezTo>
                <a:cubicBezTo>
                  <a:pt x="1475780" y="706437"/>
                  <a:pt x="1468041" y="669329"/>
                  <a:pt x="1452563" y="651867"/>
                </a:cubicBezTo>
                <a:cubicBezTo>
                  <a:pt x="1436688" y="634404"/>
                  <a:pt x="1397596" y="605234"/>
                  <a:pt x="1335286" y="564356"/>
                </a:cubicBezTo>
                <a:cubicBezTo>
                  <a:pt x="1272977" y="523081"/>
                  <a:pt x="1231702" y="493117"/>
                  <a:pt x="1211461" y="474464"/>
                </a:cubicBezTo>
                <a:cubicBezTo>
                  <a:pt x="1191221" y="455811"/>
                  <a:pt x="1174453" y="430014"/>
                  <a:pt x="1161158" y="397073"/>
                </a:cubicBezTo>
                <a:cubicBezTo>
                  <a:pt x="1147862" y="364132"/>
                  <a:pt x="1141215" y="322064"/>
                  <a:pt x="1141215" y="270867"/>
                </a:cubicBezTo>
                <a:cubicBezTo>
                  <a:pt x="1141215" y="197048"/>
                  <a:pt x="1150640" y="143073"/>
                  <a:pt x="1169492" y="108942"/>
                </a:cubicBezTo>
                <a:cubicBezTo>
                  <a:pt x="1188344" y="74810"/>
                  <a:pt x="1218804" y="48121"/>
                  <a:pt x="1260872" y="28872"/>
                </a:cubicBezTo>
                <a:cubicBezTo>
                  <a:pt x="1302941" y="9624"/>
                  <a:pt x="1353741" y="0"/>
                  <a:pt x="1413272" y="0"/>
                </a:cubicBezTo>
                <a:close/>
              </a:path>
            </a:pathLst>
          </a:cu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2F6114C6-3E83-2457-DA79-ABAC8EDE3E55}"/>
              </a:ext>
            </a:extLst>
          </p:cNvPr>
          <p:cNvSpPr txBox="1"/>
          <p:nvPr/>
        </p:nvSpPr>
        <p:spPr>
          <a:xfrm>
            <a:off x="237862" y="1371599"/>
            <a:ext cx="4572000" cy="369332"/>
          </a:xfrm>
          <a:prstGeom prst="rect">
            <a:avLst/>
          </a:prstGeom>
          <a:noFill/>
        </p:spPr>
        <p:txBody>
          <a:bodyPr wrap="square" rtlCol="0">
            <a:spAutoFit/>
          </a:bodyPr>
          <a:lstStyle/>
          <a:p>
            <a:r>
              <a:rPr lang="en-US" sz="1800" b="1" kern="100" dirty="0">
                <a:solidFill>
                  <a:srgbClr val="FF0000"/>
                </a:solidFill>
                <a:effectLst/>
                <a:latin typeface="Bahnschrift" panose="020B0502040204020203" pitchFamily="34" charset="0"/>
                <a:ea typeface="Calibri" panose="020F0502020204030204" pitchFamily="34" charset="0"/>
                <a:cs typeface="Times New Roman" panose="02020603050405020304" pitchFamily="18" charset="0"/>
              </a:rPr>
              <a:t>Biological Screening of Anticancer Activity</a:t>
            </a:r>
            <a:r>
              <a:rPr lang="en-US" sz="1800" b="1" kern="100" dirty="0">
                <a:effectLst/>
                <a:latin typeface="Bahnschrift" panose="020B0502040204020203" pitchFamily="34" charset="0"/>
                <a:ea typeface="Calibri" panose="020F0502020204030204" pitchFamily="34" charset="0"/>
                <a:cs typeface="Times New Roman" panose="02020603050405020304" pitchFamily="18" charset="0"/>
              </a:rPr>
              <a:t>:</a:t>
            </a:r>
          </a:p>
        </p:txBody>
      </p:sp>
      <p:sp>
        <p:nvSpPr>
          <p:cNvPr id="5" name="Rectangle 2">
            <a:extLst>
              <a:ext uri="{FF2B5EF4-FFF2-40B4-BE49-F238E27FC236}">
                <a16:creationId xmlns:a16="http://schemas.microsoft.com/office/drawing/2014/main" id="{5ED8D157-93E6-EDA8-D4DC-A47F09F3C0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2F52DC79-8812-3940-0EF6-0FE8DE672DB7}"/>
              </a:ext>
            </a:extLst>
          </p:cNvPr>
          <p:cNvGraphicFramePr>
            <a:graphicFrameLocks noChangeAspect="1"/>
          </p:cNvGraphicFramePr>
          <p:nvPr>
            <p:extLst>
              <p:ext uri="{D42A27DB-BD31-4B8C-83A1-F6EECF244321}">
                <p14:modId xmlns:p14="http://schemas.microsoft.com/office/powerpoint/2010/main" val="1581056618"/>
              </p:ext>
            </p:extLst>
          </p:nvPr>
        </p:nvGraphicFramePr>
        <p:xfrm>
          <a:off x="6254620" y="4495462"/>
          <a:ext cx="5486401" cy="1978702"/>
        </p:xfrm>
        <a:graphic>
          <a:graphicData uri="http://schemas.openxmlformats.org/presentationml/2006/ole">
            <mc:AlternateContent xmlns:mc="http://schemas.openxmlformats.org/markup-compatibility/2006">
              <mc:Choice xmlns:v="urn:schemas-microsoft-com:vml" Requires="v">
                <p:oleObj name="CS ChemDraw Drawing" r:id="rId3" imgW="4631117" imgH="1717611" progId="ChemDraw.Document.6.0">
                  <p:embed/>
                </p:oleObj>
              </mc:Choice>
              <mc:Fallback>
                <p:oleObj name="CS ChemDraw Drawing" r:id="rId3" imgW="4631117" imgH="1717611" progId="ChemDraw.Document.6.0">
                  <p:embed/>
                  <p:pic>
                    <p:nvPicPr>
                      <p:cNvPr id="6" name="Object 5">
                        <a:extLst>
                          <a:ext uri="{FF2B5EF4-FFF2-40B4-BE49-F238E27FC236}">
                            <a16:creationId xmlns:a16="http://schemas.microsoft.com/office/drawing/2014/main" id="{2F52DC79-8812-3940-0EF6-0FE8DE672D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4620" y="4495462"/>
                        <a:ext cx="5486401" cy="197870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50504AE0-FC17-7EF0-374C-6AEC017ECB9A}"/>
              </a:ext>
            </a:extLst>
          </p:cNvPr>
          <p:cNvSpPr txBox="1"/>
          <p:nvPr/>
        </p:nvSpPr>
        <p:spPr>
          <a:xfrm>
            <a:off x="237862" y="1866274"/>
            <a:ext cx="5050271" cy="369332"/>
          </a:xfrm>
          <a:prstGeom prst="rect">
            <a:avLst/>
          </a:prstGeom>
          <a:noFill/>
        </p:spPr>
        <p:txBody>
          <a:bodyPr wrap="square" rtlCol="0">
            <a:spAutoFit/>
          </a:bodyPr>
          <a:lstStyle/>
          <a:p>
            <a:pPr algn="just">
              <a:spcBef>
                <a:spcPts val="600"/>
              </a:spcBef>
              <a:spcAft>
                <a:spcPts val="600"/>
              </a:spcAft>
            </a:pPr>
            <a:r>
              <a:rPr lang="en-US" sz="1800" b="1" kern="100" dirty="0">
                <a:effectLst/>
                <a:latin typeface="Times New Roman" panose="02020603050405020304" pitchFamily="18" charset="0"/>
                <a:ea typeface="Calibri" panose="020F0502020204030204" pitchFamily="34" charset="0"/>
                <a:cs typeface="Times New Roman" panose="02020603050405020304" pitchFamily="18" charset="0"/>
              </a:rPr>
              <a:t>Percentage (%) survival of cells:</a:t>
            </a:r>
            <a:endParaRPr lang="en-US" sz="1800"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A62D842E-6F00-2B8E-0F27-4FDA050DEC91}"/>
              </a:ext>
            </a:extLst>
          </p:cNvPr>
          <p:cNvSpPr txBox="1"/>
          <p:nvPr/>
        </p:nvSpPr>
        <p:spPr>
          <a:xfrm>
            <a:off x="237862" y="2360950"/>
            <a:ext cx="5486401" cy="3539430"/>
          </a:xfrm>
          <a:prstGeom prst="rect">
            <a:avLst/>
          </a:prstGeom>
          <a:noFill/>
        </p:spPr>
        <p:txBody>
          <a:bodyPr wrap="square" rtlCol="0">
            <a:spAutoFit/>
          </a:bodyPr>
          <a:lstStyle/>
          <a:p>
            <a:pPr marL="285750" indent="-285750">
              <a:buFont typeface="Wingdings" panose="05000000000000000000" pitchFamily="2" charset="2"/>
              <a:buChar char="ü"/>
            </a:pPr>
            <a:r>
              <a:rPr lang="en-US" sz="1400" dirty="0">
                <a:effectLst/>
                <a:latin typeface="Bahnschrift" panose="020B0502040204020203" pitchFamily="34" charset="0"/>
                <a:ea typeface="Calibri" panose="020F0502020204030204" pitchFamily="34" charset="0"/>
              </a:rPr>
              <a:t>Percentage (%) survival of cells </a:t>
            </a:r>
            <a:r>
              <a:rPr lang="en-US" sz="1400" dirty="0">
                <a:solidFill>
                  <a:schemeClr val="accent2">
                    <a:lumMod val="75000"/>
                  </a:schemeClr>
                </a:solidFill>
                <a:effectLst/>
                <a:latin typeface="Bahnschrift" panose="020B0502040204020203" pitchFamily="34" charset="0"/>
                <a:ea typeface="Calibri" panose="020F0502020204030204" pitchFamily="34" charset="0"/>
              </a:rPr>
              <a:t>refers to the assessment of the percentage of viable and healthy cells in a given population.</a:t>
            </a:r>
          </a:p>
          <a:p>
            <a:pPr marL="285750" indent="-285750">
              <a:buFont typeface="Wingdings" panose="05000000000000000000" pitchFamily="2" charset="2"/>
              <a:buChar char="ü"/>
            </a:pPr>
            <a:endParaRPr lang="en-US" sz="1400" dirty="0">
              <a:latin typeface="Bahnschrift" panose="020B0502040204020203" pitchFamily="34" charset="0"/>
              <a:ea typeface="Calibri" panose="020F0502020204030204" pitchFamily="34" charset="0"/>
            </a:endParaRPr>
          </a:p>
          <a:p>
            <a:pPr marL="285750" indent="-285750">
              <a:buFont typeface="Wingdings" panose="05000000000000000000" pitchFamily="2" charset="2"/>
              <a:buChar char="ü"/>
            </a:pPr>
            <a:r>
              <a:rPr lang="en-US" sz="1400" dirty="0">
                <a:effectLst/>
                <a:latin typeface="Bahnschrift" panose="020B0502040204020203" pitchFamily="34" charset="0"/>
                <a:ea typeface="Calibri" panose="020F0502020204030204" pitchFamily="34" charset="0"/>
              </a:rPr>
              <a:t>Cell survival assays primarily serve the purpose of screening how cells respond to drugs or chemical agents. </a:t>
            </a:r>
          </a:p>
          <a:p>
            <a:pPr marL="285750" indent="-285750">
              <a:buFont typeface="Wingdings" panose="05000000000000000000" pitchFamily="2" charset="2"/>
              <a:buChar char="ü"/>
            </a:pPr>
            <a:endParaRPr lang="en-US" sz="1400" kern="100" dirty="0">
              <a:solidFill>
                <a:srgbClr val="008000"/>
              </a:solidFill>
              <a:latin typeface="Bahnschrift" panose="020B0502040204020203" pitchFamily="34" charset="0"/>
              <a:ea typeface="Calibri" panose="020F0502020204030204" pitchFamily="34" charset="0"/>
              <a:cs typeface="Times New Roman" panose="02020603050405020304" pitchFamily="18" charset="0"/>
            </a:endParaRPr>
          </a:p>
          <a:p>
            <a:pPr marL="285750" indent="-285750">
              <a:buFont typeface="Wingdings" panose="05000000000000000000" pitchFamily="2" charset="2"/>
              <a:buChar char="ü"/>
            </a:pPr>
            <a:r>
              <a:rPr lang="en-US" sz="1400" dirty="0">
                <a:solidFill>
                  <a:srgbClr val="2E2E2E"/>
                </a:solidFill>
                <a:latin typeface="Bahnschrift" panose="020B0502040204020203" pitchFamily="34" charset="0"/>
              </a:rPr>
              <a:t>The "Number of viable cells after treatment" refers to the count of cells that remain alive or viable after exposure to the experimental condition, such as a drug, toxin, or treatment. This count can be determined using various cell viability assays, such as trypan blue exclusion, MTT assay, or others.</a:t>
            </a:r>
          </a:p>
          <a:p>
            <a:pPr marL="285750" indent="-285750">
              <a:buFont typeface="Wingdings" panose="05000000000000000000" pitchFamily="2" charset="2"/>
              <a:buChar char="ü"/>
            </a:pPr>
            <a:endParaRPr lang="en-US" sz="1400" kern="100" dirty="0">
              <a:solidFill>
                <a:srgbClr val="008000"/>
              </a:solidFill>
              <a:effectLst/>
              <a:latin typeface="Bahnschrift" panose="020B0502040204020203" pitchFamily="34" charset="0"/>
              <a:ea typeface="Calibri" panose="020F0502020204030204" pitchFamily="34" charset="0"/>
              <a:cs typeface="Times New Roman" panose="02020603050405020304" pitchFamily="18" charset="0"/>
            </a:endParaRPr>
          </a:p>
          <a:p>
            <a:pPr marL="285750" indent="-285750">
              <a:buFont typeface="Wingdings" panose="05000000000000000000" pitchFamily="2" charset="2"/>
              <a:buChar char="ü"/>
            </a:pPr>
            <a:r>
              <a:rPr lang="en-US" sz="1400" dirty="0">
                <a:solidFill>
                  <a:srgbClr val="2E2E2E"/>
                </a:solidFill>
                <a:effectLst/>
                <a:latin typeface="Bahnschrift" panose="020B0502040204020203" pitchFamily="34" charset="0"/>
                <a:ea typeface="Times New Roman" panose="02020603050405020304" pitchFamily="18" charset="0"/>
              </a:rPr>
              <a:t>Cell survival was calculated by the following formula: Survival (% of control cells) = </a:t>
            </a:r>
            <a:r>
              <a:rPr lang="en-US" sz="1400" dirty="0">
                <a:solidFill>
                  <a:schemeClr val="accent6">
                    <a:lumMod val="75000"/>
                  </a:schemeClr>
                </a:solidFill>
                <a:effectLst/>
                <a:latin typeface="Bahnschrift" panose="020B0502040204020203" pitchFamily="34" charset="0"/>
                <a:ea typeface="Times New Roman" panose="02020603050405020304" pitchFamily="18" charset="0"/>
              </a:rPr>
              <a:t>[(</a:t>
            </a:r>
            <a:r>
              <a:rPr lang="en-US" sz="1400" i="1" dirty="0">
                <a:solidFill>
                  <a:schemeClr val="accent6">
                    <a:lumMod val="75000"/>
                  </a:schemeClr>
                </a:solidFill>
                <a:effectLst/>
                <a:latin typeface="Bahnschrift" panose="020B0502040204020203" pitchFamily="34" charset="0"/>
                <a:ea typeface="Times New Roman" panose="02020603050405020304" pitchFamily="18" charset="0"/>
              </a:rPr>
              <a:t>A</a:t>
            </a:r>
            <a:r>
              <a:rPr lang="en-US" sz="1400" baseline="-25000" dirty="0">
                <a:solidFill>
                  <a:schemeClr val="accent6">
                    <a:lumMod val="75000"/>
                  </a:schemeClr>
                </a:solidFill>
                <a:effectLst/>
                <a:latin typeface="Bahnschrift" panose="020B0502040204020203" pitchFamily="34" charset="0"/>
                <a:ea typeface="Times New Roman" panose="02020603050405020304" pitchFamily="18" charset="0"/>
              </a:rPr>
              <a:t>570</a:t>
            </a:r>
            <a:r>
              <a:rPr lang="en-US" sz="1400" dirty="0">
                <a:solidFill>
                  <a:schemeClr val="accent6">
                    <a:lumMod val="75000"/>
                  </a:schemeClr>
                </a:solidFill>
                <a:effectLst/>
                <a:latin typeface="Bahnschrift" panose="020B0502040204020203" pitchFamily="34" charset="0"/>
                <a:ea typeface="Times New Roman" panose="02020603050405020304" pitchFamily="18" charset="0"/>
              </a:rPr>
              <a:t> − </a:t>
            </a:r>
            <a:r>
              <a:rPr lang="en-US" sz="1400" i="1" dirty="0">
                <a:solidFill>
                  <a:schemeClr val="accent6">
                    <a:lumMod val="75000"/>
                  </a:schemeClr>
                </a:solidFill>
                <a:effectLst/>
                <a:latin typeface="Bahnschrift" panose="020B0502040204020203" pitchFamily="34" charset="0"/>
                <a:ea typeface="Times New Roman" panose="02020603050405020304" pitchFamily="18" charset="0"/>
              </a:rPr>
              <a:t>A</a:t>
            </a:r>
            <a:r>
              <a:rPr lang="en-US" sz="1400" baseline="-25000" dirty="0">
                <a:solidFill>
                  <a:schemeClr val="accent6">
                    <a:lumMod val="75000"/>
                  </a:schemeClr>
                </a:solidFill>
                <a:effectLst/>
                <a:latin typeface="Bahnschrift" panose="020B0502040204020203" pitchFamily="34" charset="0"/>
                <a:ea typeface="Times New Roman" panose="02020603050405020304" pitchFamily="18" charset="0"/>
              </a:rPr>
              <a:t>630</a:t>
            </a:r>
            <a:r>
              <a:rPr lang="en-US" sz="1400" dirty="0">
                <a:solidFill>
                  <a:schemeClr val="accent6">
                    <a:lumMod val="75000"/>
                  </a:schemeClr>
                </a:solidFill>
                <a:effectLst/>
                <a:latin typeface="Bahnschrift" panose="020B0502040204020203" pitchFamily="34" charset="0"/>
                <a:ea typeface="Times New Roman" panose="02020603050405020304" pitchFamily="18" charset="0"/>
              </a:rPr>
              <a:t>) of treated cells] × 100/ [(</a:t>
            </a:r>
            <a:r>
              <a:rPr lang="en-US" sz="1400" i="1" dirty="0">
                <a:solidFill>
                  <a:schemeClr val="accent6">
                    <a:lumMod val="75000"/>
                  </a:schemeClr>
                </a:solidFill>
                <a:effectLst/>
                <a:latin typeface="Bahnschrift" panose="020B0502040204020203" pitchFamily="34" charset="0"/>
                <a:ea typeface="Times New Roman" panose="02020603050405020304" pitchFamily="18" charset="0"/>
              </a:rPr>
              <a:t>A</a:t>
            </a:r>
            <a:r>
              <a:rPr lang="en-US" sz="1400" baseline="-25000" dirty="0">
                <a:solidFill>
                  <a:schemeClr val="accent6">
                    <a:lumMod val="75000"/>
                  </a:schemeClr>
                </a:solidFill>
                <a:effectLst/>
                <a:latin typeface="Bahnschrift" panose="020B0502040204020203" pitchFamily="34" charset="0"/>
                <a:ea typeface="Times New Roman" panose="02020603050405020304" pitchFamily="18" charset="0"/>
              </a:rPr>
              <a:t>570</a:t>
            </a:r>
            <a:r>
              <a:rPr lang="en-US" sz="1400" dirty="0">
                <a:solidFill>
                  <a:schemeClr val="accent6">
                    <a:lumMod val="75000"/>
                  </a:schemeClr>
                </a:solidFill>
                <a:effectLst/>
                <a:latin typeface="Bahnschrift" panose="020B0502040204020203" pitchFamily="34" charset="0"/>
                <a:ea typeface="Times New Roman" panose="02020603050405020304" pitchFamily="18" charset="0"/>
              </a:rPr>
              <a:t> − </a:t>
            </a:r>
            <a:r>
              <a:rPr lang="en-US" sz="1400" i="1" dirty="0">
                <a:solidFill>
                  <a:schemeClr val="accent6">
                    <a:lumMod val="75000"/>
                  </a:schemeClr>
                </a:solidFill>
                <a:effectLst/>
                <a:latin typeface="Bahnschrift" panose="020B0502040204020203" pitchFamily="34" charset="0"/>
                <a:ea typeface="Times New Roman" panose="02020603050405020304" pitchFamily="18" charset="0"/>
              </a:rPr>
              <a:t>A</a:t>
            </a:r>
            <a:r>
              <a:rPr lang="en-US" sz="1400" baseline="-25000" dirty="0">
                <a:solidFill>
                  <a:schemeClr val="accent6">
                    <a:lumMod val="75000"/>
                  </a:schemeClr>
                </a:solidFill>
                <a:effectLst/>
                <a:latin typeface="Bahnschrift" panose="020B0502040204020203" pitchFamily="34" charset="0"/>
                <a:ea typeface="Times New Roman" panose="02020603050405020304" pitchFamily="18" charset="0"/>
              </a:rPr>
              <a:t>630</a:t>
            </a:r>
            <a:r>
              <a:rPr lang="en-US" sz="1400" dirty="0">
                <a:solidFill>
                  <a:schemeClr val="accent6">
                    <a:lumMod val="75000"/>
                  </a:schemeClr>
                </a:solidFill>
                <a:effectLst/>
                <a:latin typeface="Bahnschrift" panose="020B0502040204020203" pitchFamily="34" charset="0"/>
                <a:ea typeface="Times New Roman" panose="02020603050405020304" pitchFamily="18" charset="0"/>
              </a:rPr>
              <a:t>) of control cells]</a:t>
            </a:r>
          </a:p>
        </p:txBody>
      </p:sp>
      <p:sp>
        <p:nvSpPr>
          <p:cNvPr id="7" name="TextBox 6">
            <a:extLst>
              <a:ext uri="{FF2B5EF4-FFF2-40B4-BE49-F238E27FC236}">
                <a16:creationId xmlns:a16="http://schemas.microsoft.com/office/drawing/2014/main" id="{6230315C-06B5-EA6F-227B-EB944F220A5D}"/>
              </a:ext>
            </a:extLst>
          </p:cNvPr>
          <p:cNvSpPr txBox="1"/>
          <p:nvPr/>
        </p:nvSpPr>
        <p:spPr>
          <a:xfrm>
            <a:off x="5924937" y="1866274"/>
            <a:ext cx="4404049" cy="369332"/>
          </a:xfrm>
          <a:prstGeom prst="rect">
            <a:avLst/>
          </a:prstGeom>
          <a:noFill/>
        </p:spPr>
        <p:txBody>
          <a:bodyPr wrap="square" rtlCol="0">
            <a:spAutoFit/>
          </a:bodyPr>
          <a:lstStyle/>
          <a:p>
            <a:r>
              <a:rPr lang="en-US" sz="1800" b="1" kern="100" dirty="0">
                <a:effectLst/>
                <a:latin typeface="Times New Roman" panose="02020603050405020304" pitchFamily="18" charset="0"/>
                <a:ea typeface="Calibri" panose="020F0502020204030204" pitchFamily="34" charset="0"/>
                <a:cs typeface="Times New Roman" panose="02020603050405020304" pitchFamily="18" charset="0"/>
              </a:rPr>
              <a:t>MTT Calorimetric Assay:</a:t>
            </a:r>
            <a:endParaRPr lang="en-US" sz="1800"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2A0DCEF5-F8B2-CF3A-0C57-AF6C4A235EF9}"/>
              </a:ext>
            </a:extLst>
          </p:cNvPr>
          <p:cNvSpPr txBox="1"/>
          <p:nvPr/>
        </p:nvSpPr>
        <p:spPr>
          <a:xfrm>
            <a:off x="6095999" y="2259857"/>
            <a:ext cx="5486401" cy="2246769"/>
          </a:xfrm>
          <a:prstGeom prst="rect">
            <a:avLst/>
          </a:prstGeom>
          <a:noFill/>
        </p:spPr>
        <p:txBody>
          <a:bodyPr wrap="square" rtlCol="0">
            <a:spAutoFit/>
          </a:bodyPr>
          <a:lstStyle/>
          <a:p>
            <a:pPr marL="285750" indent="-285750">
              <a:buFont typeface="Wingdings" panose="05000000000000000000" pitchFamily="2" charset="2"/>
              <a:buChar char="ü"/>
            </a:pPr>
            <a:r>
              <a:rPr lang="en-US" sz="1400" kern="100" dirty="0">
                <a:effectLst/>
                <a:latin typeface="Bahnschrift" panose="020B0502040204020203" pitchFamily="34" charset="0"/>
                <a:ea typeface="Calibri" panose="020F0502020204030204" pitchFamily="34" charset="0"/>
                <a:cs typeface="Times New Roman" panose="02020603050405020304" pitchFamily="18" charset="0"/>
              </a:rPr>
              <a:t>This assay is based on a colorimetric principle, where a </a:t>
            </a:r>
            <a:r>
              <a:rPr lang="en-US" sz="1400" kern="100" dirty="0">
                <a:solidFill>
                  <a:srgbClr val="FFC000"/>
                </a:solidFill>
                <a:effectLst/>
                <a:latin typeface="Bahnschrift" panose="020B0502040204020203" pitchFamily="34" charset="0"/>
                <a:ea typeface="Calibri" panose="020F0502020204030204" pitchFamily="34" charset="0"/>
                <a:cs typeface="Times New Roman" panose="02020603050405020304" pitchFamily="18" charset="0"/>
              </a:rPr>
              <a:t>yellow, water-soluble dye </a:t>
            </a:r>
            <a:r>
              <a:rPr lang="en-US" sz="1400" kern="100" dirty="0">
                <a:effectLst/>
                <a:latin typeface="Bahnschrift" panose="020B0502040204020203" pitchFamily="34" charset="0"/>
                <a:ea typeface="Calibri" panose="020F0502020204030204" pitchFamily="34" charset="0"/>
                <a:cs typeface="Times New Roman" panose="02020603050405020304" pitchFamily="18" charset="0"/>
              </a:rPr>
              <a:t>called 3-(4,5-dimethylthiazol-2-yl)-2,5-diphenyl tetrazolium bromide (MTT) is </a:t>
            </a:r>
            <a:r>
              <a:rPr lang="en-US" sz="1400" kern="100" dirty="0">
                <a:solidFill>
                  <a:schemeClr val="accent5">
                    <a:lumMod val="75000"/>
                  </a:schemeClr>
                </a:solidFill>
                <a:effectLst/>
                <a:latin typeface="Bahnschrift" panose="020B0502040204020203" pitchFamily="34" charset="0"/>
                <a:ea typeface="Calibri" panose="020F0502020204030204" pitchFamily="34" charset="0"/>
                <a:cs typeface="Times New Roman" panose="02020603050405020304" pitchFamily="18" charset="0"/>
              </a:rPr>
              <a:t>reduced by mitochondrial succinate dehydrogenase</a:t>
            </a:r>
            <a:r>
              <a:rPr lang="en-US" sz="1400" kern="100" dirty="0">
                <a:effectLst/>
                <a:latin typeface="Bahnschrift" panose="020B0502040204020203" pitchFamily="34" charset="0"/>
                <a:ea typeface="Calibri" panose="020F0502020204030204" pitchFamily="34" charset="0"/>
                <a:cs typeface="Times New Roman" panose="02020603050405020304" pitchFamily="18" charset="0"/>
              </a:rPr>
              <a:t> </a:t>
            </a:r>
            <a:r>
              <a:rPr lang="en-US" sz="1400" kern="100" dirty="0">
                <a:solidFill>
                  <a:schemeClr val="accent5">
                    <a:lumMod val="75000"/>
                  </a:schemeClr>
                </a:solidFill>
                <a:effectLst/>
                <a:latin typeface="Bahnschrift" panose="020B0502040204020203" pitchFamily="34" charset="0"/>
                <a:ea typeface="Calibri" panose="020F0502020204030204" pitchFamily="34" charset="0"/>
                <a:cs typeface="Times New Roman" panose="02020603050405020304" pitchFamily="18" charset="0"/>
              </a:rPr>
              <a:t>to form a water-insoluble dark purple compound called formazan</a:t>
            </a:r>
            <a:r>
              <a:rPr lang="en-US" sz="1400" kern="100" dirty="0">
                <a:effectLst/>
                <a:latin typeface="Bahnschrift" panose="020B0502040204020203" pitchFamily="34" charset="0"/>
                <a:ea typeface="Calibri" panose="020F0502020204030204" pitchFamily="34" charset="0"/>
                <a:cs typeface="Times New Roman" panose="02020603050405020304" pitchFamily="18" charset="0"/>
              </a:rPr>
              <a:t>. </a:t>
            </a:r>
          </a:p>
          <a:p>
            <a:pPr marL="285750" indent="-285750">
              <a:buFont typeface="Arial" panose="020B0604020202020204" pitchFamily="34" charset="0"/>
              <a:buChar char="•"/>
            </a:pPr>
            <a:endParaRPr lang="en-US" sz="1400" kern="100" dirty="0">
              <a:latin typeface="Bahnschrift" panose="020B0502040204020203" pitchFamily="34" charset="0"/>
              <a:ea typeface="Calibri" panose="020F0502020204030204" pitchFamily="34" charset="0"/>
              <a:cs typeface="Times New Roman" panose="02020603050405020304" pitchFamily="18" charset="0"/>
            </a:endParaRPr>
          </a:p>
          <a:p>
            <a:pPr marL="285750" indent="-285750">
              <a:buFont typeface="Wingdings" panose="05000000000000000000" pitchFamily="2" charset="2"/>
              <a:buChar char="ü"/>
            </a:pPr>
            <a:r>
              <a:rPr lang="en-US" sz="1400" kern="100" dirty="0">
                <a:effectLst/>
                <a:latin typeface="Bahnschrift" panose="020B0502040204020203" pitchFamily="34" charset="0"/>
                <a:ea typeface="Calibri" panose="020F0502020204030204" pitchFamily="34" charset="0"/>
                <a:cs typeface="Times New Roman" panose="02020603050405020304" pitchFamily="18" charset="0"/>
              </a:rPr>
              <a:t>MTT enters the cells, including the mitochondria</a:t>
            </a:r>
            <a:r>
              <a:rPr lang="en-US" sz="1400" kern="100" dirty="0">
                <a:solidFill>
                  <a:srgbClr val="008000"/>
                </a:solidFill>
                <a:effectLst/>
                <a:latin typeface="Bahnschrift" panose="020B0502040204020203" pitchFamily="34" charset="0"/>
                <a:ea typeface="Calibri" panose="020F0502020204030204" pitchFamily="34" charset="0"/>
                <a:cs typeface="Times New Roman" panose="02020603050405020304" pitchFamily="18" charset="0"/>
              </a:rPr>
              <a:t>. The amount of formazan produced is directly proportional to the number of viable cells</a:t>
            </a:r>
            <a:r>
              <a:rPr lang="en-US" sz="1400" kern="100" dirty="0">
                <a:solidFill>
                  <a:srgbClr val="008000"/>
                </a:solidFill>
                <a:latin typeface="Bahnschrift" panose="020B0502040204020203" pitchFamily="34" charset="0"/>
                <a:ea typeface="Calibri" panose="020F0502020204030204" pitchFamily="34" charset="0"/>
                <a:cs typeface="Times New Roman" panose="02020603050405020304" pitchFamily="18" charset="0"/>
              </a:rPr>
              <a:t>, thus measuring the metabolic activity of living cells.</a:t>
            </a:r>
          </a:p>
        </p:txBody>
      </p:sp>
    </p:spTree>
    <p:extLst>
      <p:ext uri="{BB962C8B-B14F-4D97-AF65-F5344CB8AC3E}">
        <p14:creationId xmlns:p14="http://schemas.microsoft.com/office/powerpoint/2010/main" val="33864676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loud 16">
            <a:extLst>
              <a:ext uri="{FF2B5EF4-FFF2-40B4-BE49-F238E27FC236}">
                <a16:creationId xmlns:a16="http://schemas.microsoft.com/office/drawing/2014/main" id="{56C70269-FC1C-D295-5639-FCBD03577787}"/>
              </a:ext>
            </a:extLst>
          </p:cNvPr>
          <p:cNvSpPr/>
          <p:nvPr/>
        </p:nvSpPr>
        <p:spPr>
          <a:xfrm>
            <a:off x="624480" y="4825841"/>
            <a:ext cx="1847462" cy="1324946"/>
          </a:xfrm>
          <a:prstGeom prst="cloud">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loud 10">
            <a:extLst>
              <a:ext uri="{FF2B5EF4-FFF2-40B4-BE49-F238E27FC236}">
                <a16:creationId xmlns:a16="http://schemas.microsoft.com/office/drawing/2014/main" id="{912A6F4A-9169-2A46-E602-B722720DC0D3}"/>
              </a:ext>
            </a:extLst>
          </p:cNvPr>
          <p:cNvSpPr/>
          <p:nvPr/>
        </p:nvSpPr>
        <p:spPr>
          <a:xfrm>
            <a:off x="360739" y="2578142"/>
            <a:ext cx="1847462" cy="1324946"/>
          </a:xfrm>
          <a:prstGeom prst="cloud">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5">
            <a:extLst>
              <a:ext uri="{FF2B5EF4-FFF2-40B4-BE49-F238E27FC236}">
                <a16:creationId xmlns:a16="http://schemas.microsoft.com/office/drawing/2014/main" id="{CEDD8EF8-65B8-1E62-1428-F71F61272D48}"/>
              </a:ext>
            </a:extLst>
          </p:cNvPr>
          <p:cNvSpPr/>
          <p:nvPr/>
        </p:nvSpPr>
        <p:spPr>
          <a:xfrm>
            <a:off x="7311345" y="212401"/>
            <a:ext cx="1847462" cy="1324946"/>
          </a:xfrm>
          <a:prstGeom prst="cloud">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The philosophy of chemistry ... and what it can tell us about life, the  universe and everything">
            <a:extLst>
              <a:ext uri="{FF2B5EF4-FFF2-40B4-BE49-F238E27FC236}">
                <a16:creationId xmlns:a16="http://schemas.microsoft.com/office/drawing/2014/main" id="{FABD8B12-2437-C795-1DF5-6F3BC0FD0A5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2" t="-461" r="-146" b="-819"/>
          <a:stretch/>
        </p:blipFill>
        <p:spPr bwMode="auto">
          <a:xfrm>
            <a:off x="195008" y="-1027729"/>
            <a:ext cx="6344599" cy="4348622"/>
          </a:xfrm>
          <a:custGeom>
            <a:avLst/>
            <a:gdLst/>
            <a:ahLst/>
            <a:cxnLst/>
            <a:rect l="l" t="t" r="r" b="b"/>
            <a:pathLst>
              <a:path w="8462865" h="6369310">
                <a:moveTo>
                  <a:pt x="0" y="6347149"/>
                </a:moveTo>
                <a:lnTo>
                  <a:pt x="8462865" y="6347149"/>
                </a:lnTo>
                <a:lnTo>
                  <a:pt x="8462865" y="6369310"/>
                </a:lnTo>
                <a:lnTo>
                  <a:pt x="0" y="6369310"/>
                </a:lnTo>
                <a:close/>
                <a:moveTo>
                  <a:pt x="6710728" y="3855218"/>
                </a:moveTo>
                <a:lnTo>
                  <a:pt x="6710728" y="4613055"/>
                </a:lnTo>
                <a:cubicBezTo>
                  <a:pt x="6753897" y="4613055"/>
                  <a:pt x="6780463" y="4604397"/>
                  <a:pt x="6790425" y="4587082"/>
                </a:cubicBezTo>
                <a:cubicBezTo>
                  <a:pt x="6800387" y="4569767"/>
                  <a:pt x="6805368" y="4522684"/>
                  <a:pt x="6805368" y="4445833"/>
                </a:cubicBezTo>
                <a:lnTo>
                  <a:pt x="6805368" y="3998246"/>
                </a:lnTo>
                <a:cubicBezTo>
                  <a:pt x="6805368" y="3946063"/>
                  <a:pt x="6803708" y="3912619"/>
                  <a:pt x="6800387" y="3897913"/>
                </a:cubicBezTo>
                <a:cubicBezTo>
                  <a:pt x="6797067" y="3883207"/>
                  <a:pt x="6789476" y="3872414"/>
                  <a:pt x="6777617" y="3865536"/>
                </a:cubicBezTo>
                <a:cubicBezTo>
                  <a:pt x="6765757" y="3858657"/>
                  <a:pt x="6743460" y="3855218"/>
                  <a:pt x="6710728" y="3855218"/>
                </a:cubicBezTo>
                <a:close/>
                <a:moveTo>
                  <a:pt x="3586527" y="3855218"/>
                </a:moveTo>
                <a:lnTo>
                  <a:pt x="3586527" y="4148390"/>
                </a:lnTo>
                <a:cubicBezTo>
                  <a:pt x="3595067" y="4148865"/>
                  <a:pt x="3602420" y="4149102"/>
                  <a:pt x="3608587" y="4149102"/>
                </a:cubicBezTo>
                <a:cubicBezTo>
                  <a:pt x="3636101" y="4149102"/>
                  <a:pt x="3655196" y="4142342"/>
                  <a:pt x="3665869" y="4128822"/>
                </a:cubicBezTo>
                <a:cubicBezTo>
                  <a:pt x="3676543" y="4115302"/>
                  <a:pt x="3681880" y="4087194"/>
                  <a:pt x="3681880" y="4044499"/>
                </a:cubicBezTo>
                <a:lnTo>
                  <a:pt x="3681880" y="3949859"/>
                </a:lnTo>
                <a:cubicBezTo>
                  <a:pt x="3681880" y="3910484"/>
                  <a:pt x="3675713" y="3884867"/>
                  <a:pt x="3663379" y="3873007"/>
                </a:cubicBezTo>
                <a:cubicBezTo>
                  <a:pt x="3651044" y="3861148"/>
                  <a:pt x="3625427" y="3855218"/>
                  <a:pt x="3586527" y="3855218"/>
                </a:cubicBezTo>
                <a:close/>
                <a:moveTo>
                  <a:pt x="4359801" y="3828889"/>
                </a:moveTo>
                <a:cubicBezTo>
                  <a:pt x="4344146" y="3828889"/>
                  <a:pt x="4332168" y="3834938"/>
                  <a:pt x="4323866" y="3847035"/>
                </a:cubicBezTo>
                <a:cubicBezTo>
                  <a:pt x="4315564" y="3859132"/>
                  <a:pt x="4311413" y="3894829"/>
                  <a:pt x="4311413" y="3954128"/>
                </a:cubicBezTo>
                <a:lnTo>
                  <a:pt x="4311413" y="4492086"/>
                </a:lnTo>
                <a:cubicBezTo>
                  <a:pt x="4311413" y="4558975"/>
                  <a:pt x="4314141" y="4600247"/>
                  <a:pt x="4319596" y="4615901"/>
                </a:cubicBezTo>
                <a:cubicBezTo>
                  <a:pt x="4325052" y="4631556"/>
                  <a:pt x="4337742" y="4639384"/>
                  <a:pt x="4357666" y="4639384"/>
                </a:cubicBezTo>
                <a:cubicBezTo>
                  <a:pt x="4378065" y="4639384"/>
                  <a:pt x="4391111" y="4630370"/>
                  <a:pt x="4396803" y="4612344"/>
                </a:cubicBezTo>
                <a:cubicBezTo>
                  <a:pt x="4402496" y="4594317"/>
                  <a:pt x="4405342" y="4551384"/>
                  <a:pt x="4405342" y="4483547"/>
                </a:cubicBezTo>
                <a:lnTo>
                  <a:pt x="4405342" y="3954128"/>
                </a:lnTo>
                <a:cubicBezTo>
                  <a:pt x="4405342" y="3900522"/>
                  <a:pt x="4402377" y="3866247"/>
                  <a:pt x="4396448" y="3851304"/>
                </a:cubicBezTo>
                <a:cubicBezTo>
                  <a:pt x="4390518" y="3836361"/>
                  <a:pt x="4378302" y="3828889"/>
                  <a:pt x="4359801" y="3828889"/>
                </a:cubicBezTo>
                <a:close/>
                <a:moveTo>
                  <a:pt x="1778527" y="3828889"/>
                </a:moveTo>
                <a:cubicBezTo>
                  <a:pt x="1762872" y="3828889"/>
                  <a:pt x="1750893" y="3834938"/>
                  <a:pt x="1742591" y="3847035"/>
                </a:cubicBezTo>
                <a:cubicBezTo>
                  <a:pt x="1734290" y="3859132"/>
                  <a:pt x="1730139" y="3894829"/>
                  <a:pt x="1730139" y="3954128"/>
                </a:cubicBezTo>
                <a:lnTo>
                  <a:pt x="1730139" y="4492086"/>
                </a:lnTo>
                <a:cubicBezTo>
                  <a:pt x="1730139" y="4558975"/>
                  <a:pt x="1732866" y="4600247"/>
                  <a:pt x="1738322" y="4615901"/>
                </a:cubicBezTo>
                <a:cubicBezTo>
                  <a:pt x="1743777" y="4631556"/>
                  <a:pt x="1756467" y="4639384"/>
                  <a:pt x="1776392" y="4639384"/>
                </a:cubicBezTo>
                <a:cubicBezTo>
                  <a:pt x="1796791" y="4639384"/>
                  <a:pt x="1809836" y="4630370"/>
                  <a:pt x="1815529" y="4612344"/>
                </a:cubicBezTo>
                <a:cubicBezTo>
                  <a:pt x="1821222" y="4594317"/>
                  <a:pt x="1824068" y="4551384"/>
                  <a:pt x="1824068" y="4483547"/>
                </a:cubicBezTo>
                <a:lnTo>
                  <a:pt x="1824068" y="3954128"/>
                </a:lnTo>
                <a:cubicBezTo>
                  <a:pt x="1824068" y="3900522"/>
                  <a:pt x="1821103" y="3866247"/>
                  <a:pt x="1815173" y="3851304"/>
                </a:cubicBezTo>
                <a:cubicBezTo>
                  <a:pt x="1809243" y="3836361"/>
                  <a:pt x="1797027" y="3828889"/>
                  <a:pt x="1778527" y="3828889"/>
                </a:cubicBezTo>
                <a:close/>
                <a:moveTo>
                  <a:pt x="6411151" y="3658109"/>
                </a:moveTo>
                <a:lnTo>
                  <a:pt x="6635300" y="3658109"/>
                </a:lnTo>
                <a:cubicBezTo>
                  <a:pt x="6779989" y="3658109"/>
                  <a:pt x="6877831" y="3664750"/>
                  <a:pt x="6928828" y="3678033"/>
                </a:cubicBezTo>
                <a:cubicBezTo>
                  <a:pt x="6979825" y="3691316"/>
                  <a:pt x="7018606" y="3713138"/>
                  <a:pt x="7045172" y="3743499"/>
                </a:cubicBezTo>
                <a:cubicBezTo>
                  <a:pt x="7071738" y="3773860"/>
                  <a:pt x="7088342" y="3807660"/>
                  <a:pt x="7094983" y="3844900"/>
                </a:cubicBezTo>
                <a:cubicBezTo>
                  <a:pt x="7101625" y="3882139"/>
                  <a:pt x="7104945" y="3955314"/>
                  <a:pt x="7104945" y="4064423"/>
                </a:cubicBezTo>
                <a:lnTo>
                  <a:pt x="7104945" y="4467892"/>
                </a:lnTo>
                <a:cubicBezTo>
                  <a:pt x="7104945" y="4571309"/>
                  <a:pt x="7100083" y="4640451"/>
                  <a:pt x="7090358" y="4675319"/>
                </a:cubicBezTo>
                <a:cubicBezTo>
                  <a:pt x="7080633" y="4710186"/>
                  <a:pt x="7063674" y="4737464"/>
                  <a:pt x="7039480" y="4757151"/>
                </a:cubicBezTo>
                <a:cubicBezTo>
                  <a:pt x="7015286" y="4776838"/>
                  <a:pt x="6985399" y="4790595"/>
                  <a:pt x="6949820" y="4798423"/>
                </a:cubicBezTo>
                <a:cubicBezTo>
                  <a:pt x="6914241" y="4806250"/>
                  <a:pt x="6860635" y="4810164"/>
                  <a:pt x="6789002" y="4810164"/>
                </a:cubicBezTo>
                <a:lnTo>
                  <a:pt x="6411151" y="4810164"/>
                </a:lnTo>
                <a:close/>
                <a:moveTo>
                  <a:pt x="5620576" y="3658109"/>
                </a:moveTo>
                <a:lnTo>
                  <a:pt x="5871053" y="3658109"/>
                </a:lnTo>
                <a:lnTo>
                  <a:pt x="6038987" y="4176854"/>
                </a:lnTo>
                <a:lnTo>
                  <a:pt x="6038987" y="3658109"/>
                </a:lnTo>
                <a:lnTo>
                  <a:pt x="6289465" y="3658109"/>
                </a:lnTo>
                <a:lnTo>
                  <a:pt x="6289465" y="4810164"/>
                </a:lnTo>
                <a:lnTo>
                  <a:pt x="6026890" y="4810164"/>
                </a:lnTo>
                <a:lnTo>
                  <a:pt x="5871053" y="4286438"/>
                </a:lnTo>
                <a:lnTo>
                  <a:pt x="5871053" y="4810164"/>
                </a:lnTo>
                <a:lnTo>
                  <a:pt x="5620576" y="4810164"/>
                </a:lnTo>
                <a:close/>
                <a:moveTo>
                  <a:pt x="4816206" y="3658109"/>
                </a:moveTo>
                <a:lnTo>
                  <a:pt x="5115783" y="3658109"/>
                </a:lnTo>
                <a:lnTo>
                  <a:pt x="5115783" y="4521972"/>
                </a:lnTo>
                <a:cubicBezTo>
                  <a:pt x="5115783" y="4572258"/>
                  <a:pt x="5118511" y="4604397"/>
                  <a:pt x="5123966" y="4618392"/>
                </a:cubicBezTo>
                <a:cubicBezTo>
                  <a:pt x="5129422" y="4632386"/>
                  <a:pt x="5140451" y="4639384"/>
                  <a:pt x="5157055" y="4639384"/>
                </a:cubicBezTo>
                <a:cubicBezTo>
                  <a:pt x="5176030" y="4639384"/>
                  <a:pt x="5188246" y="4631675"/>
                  <a:pt x="5193701" y="4616257"/>
                </a:cubicBezTo>
                <a:cubicBezTo>
                  <a:pt x="5199157" y="4600840"/>
                  <a:pt x="5201885" y="4564430"/>
                  <a:pt x="5201885" y="4507029"/>
                </a:cubicBezTo>
                <a:lnTo>
                  <a:pt x="5201885" y="3658109"/>
                </a:lnTo>
                <a:lnTo>
                  <a:pt x="5501462" y="3658109"/>
                </a:lnTo>
                <a:lnTo>
                  <a:pt x="5501462" y="4428043"/>
                </a:lnTo>
                <a:cubicBezTo>
                  <a:pt x="5501462" y="4515331"/>
                  <a:pt x="5498616" y="4576646"/>
                  <a:pt x="5492923" y="4611988"/>
                </a:cubicBezTo>
                <a:cubicBezTo>
                  <a:pt x="5487230" y="4647330"/>
                  <a:pt x="5470389" y="4683621"/>
                  <a:pt x="5442400" y="4720860"/>
                </a:cubicBezTo>
                <a:cubicBezTo>
                  <a:pt x="5414411" y="4758100"/>
                  <a:pt x="5377528" y="4786326"/>
                  <a:pt x="5331749" y="4805539"/>
                </a:cubicBezTo>
                <a:cubicBezTo>
                  <a:pt x="5285970" y="4824751"/>
                  <a:pt x="5232008" y="4834358"/>
                  <a:pt x="5169863" y="4834358"/>
                </a:cubicBezTo>
                <a:cubicBezTo>
                  <a:pt x="5101077" y="4834358"/>
                  <a:pt x="5040355" y="4822973"/>
                  <a:pt x="4987698" y="4800202"/>
                </a:cubicBezTo>
                <a:cubicBezTo>
                  <a:pt x="4935040" y="4777431"/>
                  <a:pt x="4895666" y="4747782"/>
                  <a:pt x="4869575" y="4711254"/>
                </a:cubicBezTo>
                <a:cubicBezTo>
                  <a:pt x="4843483" y="4674726"/>
                  <a:pt x="4828065" y="4636182"/>
                  <a:pt x="4823322" y="4595621"/>
                </a:cubicBezTo>
                <a:cubicBezTo>
                  <a:pt x="4818578" y="4555061"/>
                  <a:pt x="4816206" y="4469789"/>
                  <a:pt x="4816206" y="4339807"/>
                </a:cubicBezTo>
                <a:close/>
                <a:moveTo>
                  <a:pt x="3286950" y="3658109"/>
                </a:moveTo>
                <a:lnTo>
                  <a:pt x="3588662" y="3658109"/>
                </a:lnTo>
                <a:cubicBezTo>
                  <a:pt x="3670257" y="3658109"/>
                  <a:pt x="3732995" y="3664513"/>
                  <a:pt x="3776876" y="3677322"/>
                </a:cubicBezTo>
                <a:cubicBezTo>
                  <a:pt x="3820757" y="3690130"/>
                  <a:pt x="3853727" y="3708631"/>
                  <a:pt x="3875786" y="3732825"/>
                </a:cubicBezTo>
                <a:cubicBezTo>
                  <a:pt x="3897845" y="3757019"/>
                  <a:pt x="3912789" y="3786313"/>
                  <a:pt x="3920616" y="3820706"/>
                </a:cubicBezTo>
                <a:cubicBezTo>
                  <a:pt x="3928444" y="3855099"/>
                  <a:pt x="3932357" y="3908349"/>
                  <a:pt x="3932357" y="3980457"/>
                </a:cubicBezTo>
                <a:lnTo>
                  <a:pt x="3932357" y="4080790"/>
                </a:lnTo>
                <a:cubicBezTo>
                  <a:pt x="3932357" y="4154320"/>
                  <a:pt x="3924767" y="4207926"/>
                  <a:pt x="3909587" y="4241608"/>
                </a:cubicBezTo>
                <a:cubicBezTo>
                  <a:pt x="3894406" y="4275290"/>
                  <a:pt x="3866536" y="4301144"/>
                  <a:pt x="3825976" y="4319171"/>
                </a:cubicBezTo>
                <a:cubicBezTo>
                  <a:pt x="3785415" y="4337198"/>
                  <a:pt x="3732402" y="4346211"/>
                  <a:pt x="3666937" y="4346211"/>
                </a:cubicBezTo>
                <a:lnTo>
                  <a:pt x="3586527" y="4346211"/>
                </a:lnTo>
                <a:lnTo>
                  <a:pt x="3586527" y="4810164"/>
                </a:lnTo>
                <a:lnTo>
                  <a:pt x="3286950" y="4810164"/>
                </a:lnTo>
                <a:close/>
                <a:moveTo>
                  <a:pt x="2239201" y="3658109"/>
                </a:moveTo>
                <a:lnTo>
                  <a:pt x="2626836" y="3658109"/>
                </a:lnTo>
                <a:cubicBezTo>
                  <a:pt x="2638333" y="3727370"/>
                  <a:pt x="2650185" y="3809009"/>
                  <a:pt x="2662393" y="3903027"/>
                </a:cubicBezTo>
                <a:lnTo>
                  <a:pt x="2704932" y="4196067"/>
                </a:lnTo>
                <a:lnTo>
                  <a:pt x="2773778" y="3658109"/>
                </a:lnTo>
                <a:lnTo>
                  <a:pt x="3163548" y="3658109"/>
                </a:lnTo>
                <a:lnTo>
                  <a:pt x="3163548" y="4810164"/>
                </a:lnTo>
                <a:lnTo>
                  <a:pt x="2901686" y="4810164"/>
                </a:lnTo>
                <a:lnTo>
                  <a:pt x="2901330" y="4032402"/>
                </a:lnTo>
                <a:lnTo>
                  <a:pt x="2797083" y="4810164"/>
                </a:lnTo>
                <a:lnTo>
                  <a:pt x="2611359" y="4810164"/>
                </a:lnTo>
                <a:lnTo>
                  <a:pt x="2501420" y="4050192"/>
                </a:lnTo>
                <a:lnTo>
                  <a:pt x="2501064" y="4810164"/>
                </a:lnTo>
                <a:lnTo>
                  <a:pt x="2239201" y="4810164"/>
                </a:lnTo>
                <a:close/>
                <a:moveTo>
                  <a:pt x="7521064" y="3633915"/>
                </a:moveTo>
                <a:cubicBezTo>
                  <a:pt x="7598864" y="3633915"/>
                  <a:pt x="7665160" y="3646486"/>
                  <a:pt x="7719952" y="3671629"/>
                </a:cubicBezTo>
                <a:cubicBezTo>
                  <a:pt x="7774744" y="3696772"/>
                  <a:pt x="7811035" y="3728437"/>
                  <a:pt x="7828824" y="3766626"/>
                </a:cubicBezTo>
                <a:cubicBezTo>
                  <a:pt x="7846614" y="3804814"/>
                  <a:pt x="7855509" y="3869687"/>
                  <a:pt x="7855509" y="3961244"/>
                </a:cubicBezTo>
                <a:lnTo>
                  <a:pt x="7855509" y="4006785"/>
                </a:lnTo>
                <a:lnTo>
                  <a:pt x="7577279" y="4006785"/>
                </a:lnTo>
                <a:lnTo>
                  <a:pt x="7577279" y="3921395"/>
                </a:lnTo>
                <a:cubicBezTo>
                  <a:pt x="7577279" y="3881546"/>
                  <a:pt x="7573721" y="3856167"/>
                  <a:pt x="7566606" y="3845256"/>
                </a:cubicBezTo>
                <a:cubicBezTo>
                  <a:pt x="7559490" y="3834345"/>
                  <a:pt x="7547630" y="3828889"/>
                  <a:pt x="7531026" y="3828889"/>
                </a:cubicBezTo>
                <a:cubicBezTo>
                  <a:pt x="7513000" y="3828889"/>
                  <a:pt x="7499361" y="3836248"/>
                  <a:pt x="7490110" y="3850965"/>
                </a:cubicBezTo>
                <a:cubicBezTo>
                  <a:pt x="7480860" y="3865682"/>
                  <a:pt x="7476234" y="3887995"/>
                  <a:pt x="7476234" y="3917904"/>
                </a:cubicBezTo>
                <a:cubicBezTo>
                  <a:pt x="7476234" y="3956352"/>
                  <a:pt x="7481434" y="3985308"/>
                  <a:pt x="7491833" y="4004773"/>
                </a:cubicBezTo>
                <a:cubicBezTo>
                  <a:pt x="7501766" y="4024238"/>
                  <a:pt x="7529985" y="4047716"/>
                  <a:pt x="7576490" y="4075209"/>
                </a:cubicBezTo>
                <a:cubicBezTo>
                  <a:pt x="7709845" y="4154358"/>
                  <a:pt x="7793838" y="4219312"/>
                  <a:pt x="7828469" y="4270071"/>
                </a:cubicBezTo>
                <a:cubicBezTo>
                  <a:pt x="7863099" y="4320831"/>
                  <a:pt x="7880414" y="4402663"/>
                  <a:pt x="7880414" y="4515568"/>
                </a:cubicBezTo>
                <a:cubicBezTo>
                  <a:pt x="7880414" y="4597637"/>
                  <a:pt x="7870808" y="4658122"/>
                  <a:pt x="7851595" y="4697022"/>
                </a:cubicBezTo>
                <a:cubicBezTo>
                  <a:pt x="7832382" y="4735922"/>
                  <a:pt x="7795261" y="4768536"/>
                  <a:pt x="7740232" y="4794865"/>
                </a:cubicBezTo>
                <a:cubicBezTo>
                  <a:pt x="7685203" y="4821194"/>
                  <a:pt x="7621160" y="4834358"/>
                  <a:pt x="7548104" y="4834358"/>
                </a:cubicBezTo>
                <a:cubicBezTo>
                  <a:pt x="7467933" y="4834358"/>
                  <a:pt x="7399502" y="4819177"/>
                  <a:pt x="7342812" y="4788816"/>
                </a:cubicBezTo>
                <a:cubicBezTo>
                  <a:pt x="7286123" y="4758456"/>
                  <a:pt x="7249002" y="4719793"/>
                  <a:pt x="7231449" y="4672828"/>
                </a:cubicBezTo>
                <a:cubicBezTo>
                  <a:pt x="7213897" y="4625864"/>
                  <a:pt x="7205121" y="4559212"/>
                  <a:pt x="7205121" y="4472873"/>
                </a:cubicBezTo>
                <a:lnTo>
                  <a:pt x="7205121" y="4397445"/>
                </a:lnTo>
                <a:lnTo>
                  <a:pt x="7483350" y="4397445"/>
                </a:lnTo>
                <a:lnTo>
                  <a:pt x="7483350" y="4537627"/>
                </a:lnTo>
                <a:cubicBezTo>
                  <a:pt x="7483350" y="4580797"/>
                  <a:pt x="7487264" y="4608548"/>
                  <a:pt x="7495091" y="4620883"/>
                </a:cubicBezTo>
                <a:cubicBezTo>
                  <a:pt x="7502919" y="4633217"/>
                  <a:pt x="7516795" y="4639384"/>
                  <a:pt x="7536719" y="4639384"/>
                </a:cubicBezTo>
                <a:cubicBezTo>
                  <a:pt x="7556643" y="4639384"/>
                  <a:pt x="7571468" y="4631556"/>
                  <a:pt x="7581193" y="4615901"/>
                </a:cubicBezTo>
                <a:cubicBezTo>
                  <a:pt x="7590918" y="4600247"/>
                  <a:pt x="7595781" y="4577001"/>
                  <a:pt x="7595781" y="4546166"/>
                </a:cubicBezTo>
                <a:cubicBezTo>
                  <a:pt x="7595781" y="4478328"/>
                  <a:pt x="7586530" y="4433973"/>
                  <a:pt x="7568029" y="4413100"/>
                </a:cubicBezTo>
                <a:cubicBezTo>
                  <a:pt x="7549053" y="4392227"/>
                  <a:pt x="7502326" y="4357359"/>
                  <a:pt x="7427847" y="4308497"/>
                </a:cubicBezTo>
                <a:cubicBezTo>
                  <a:pt x="7353367" y="4259160"/>
                  <a:pt x="7304031" y="4223344"/>
                  <a:pt x="7279837" y="4201048"/>
                </a:cubicBezTo>
                <a:cubicBezTo>
                  <a:pt x="7255643" y="4178751"/>
                  <a:pt x="7235600" y="4147916"/>
                  <a:pt x="7219708" y="4108542"/>
                </a:cubicBezTo>
                <a:cubicBezTo>
                  <a:pt x="7203816" y="4069167"/>
                  <a:pt x="7195870" y="4018882"/>
                  <a:pt x="7195870" y="3957686"/>
                </a:cubicBezTo>
                <a:cubicBezTo>
                  <a:pt x="7195870" y="3869449"/>
                  <a:pt x="7207137" y="3804932"/>
                  <a:pt x="7229670" y="3764135"/>
                </a:cubicBezTo>
                <a:cubicBezTo>
                  <a:pt x="7252204" y="3723337"/>
                  <a:pt x="7288613" y="3691435"/>
                  <a:pt x="7338899" y="3668427"/>
                </a:cubicBezTo>
                <a:cubicBezTo>
                  <a:pt x="7389184" y="3645419"/>
                  <a:pt x="7449906" y="3633915"/>
                  <a:pt x="7521064" y="3633915"/>
                </a:cubicBezTo>
                <a:close/>
                <a:moveTo>
                  <a:pt x="4358378" y="3633915"/>
                </a:moveTo>
                <a:cubicBezTo>
                  <a:pt x="4420048" y="3633915"/>
                  <a:pt x="4475433" y="3643996"/>
                  <a:pt x="4524533" y="3664157"/>
                </a:cubicBezTo>
                <a:cubicBezTo>
                  <a:pt x="4573632" y="3684319"/>
                  <a:pt x="4613125" y="3714561"/>
                  <a:pt x="4643012" y="3754884"/>
                </a:cubicBezTo>
                <a:cubicBezTo>
                  <a:pt x="4672898" y="3795208"/>
                  <a:pt x="4690688" y="3839089"/>
                  <a:pt x="4696381" y="3886528"/>
                </a:cubicBezTo>
                <a:cubicBezTo>
                  <a:pt x="4702073" y="3933966"/>
                  <a:pt x="4704920" y="4016985"/>
                  <a:pt x="4704920" y="4135582"/>
                </a:cubicBezTo>
                <a:lnTo>
                  <a:pt x="4704920" y="4332691"/>
                </a:lnTo>
                <a:cubicBezTo>
                  <a:pt x="4704920" y="4448442"/>
                  <a:pt x="4702192" y="4530393"/>
                  <a:pt x="4696736" y="4578543"/>
                </a:cubicBezTo>
                <a:cubicBezTo>
                  <a:pt x="4691281" y="4626694"/>
                  <a:pt x="4674203" y="4670693"/>
                  <a:pt x="4645502" y="4710542"/>
                </a:cubicBezTo>
                <a:cubicBezTo>
                  <a:pt x="4616802" y="4750391"/>
                  <a:pt x="4578020" y="4780989"/>
                  <a:pt x="4529158" y="4802337"/>
                </a:cubicBezTo>
                <a:cubicBezTo>
                  <a:pt x="4480296" y="4823684"/>
                  <a:pt x="4423369" y="4834358"/>
                  <a:pt x="4358378" y="4834358"/>
                </a:cubicBezTo>
                <a:cubicBezTo>
                  <a:pt x="4296707" y="4834358"/>
                  <a:pt x="4241322" y="4824277"/>
                  <a:pt x="4192223" y="4804116"/>
                </a:cubicBezTo>
                <a:cubicBezTo>
                  <a:pt x="4143124" y="4783954"/>
                  <a:pt x="4103631" y="4753712"/>
                  <a:pt x="4073744" y="4713389"/>
                </a:cubicBezTo>
                <a:cubicBezTo>
                  <a:pt x="4043858" y="4673065"/>
                  <a:pt x="4026068" y="4629184"/>
                  <a:pt x="4020375" y="4581745"/>
                </a:cubicBezTo>
                <a:cubicBezTo>
                  <a:pt x="4014682" y="4534306"/>
                  <a:pt x="4011836" y="4451288"/>
                  <a:pt x="4011836" y="4332691"/>
                </a:cubicBezTo>
                <a:lnTo>
                  <a:pt x="4011836" y="4135582"/>
                </a:lnTo>
                <a:cubicBezTo>
                  <a:pt x="4011836" y="4019831"/>
                  <a:pt x="4014564" y="3937880"/>
                  <a:pt x="4020019" y="3889730"/>
                </a:cubicBezTo>
                <a:cubicBezTo>
                  <a:pt x="4025475" y="3841579"/>
                  <a:pt x="4042553" y="3797579"/>
                  <a:pt x="4071253" y="3757731"/>
                </a:cubicBezTo>
                <a:cubicBezTo>
                  <a:pt x="4099954" y="3717882"/>
                  <a:pt x="4138736" y="3687284"/>
                  <a:pt x="4187597" y="3665936"/>
                </a:cubicBezTo>
                <a:cubicBezTo>
                  <a:pt x="4236460" y="3644589"/>
                  <a:pt x="4293386" y="3633915"/>
                  <a:pt x="4358378" y="3633915"/>
                </a:cubicBezTo>
                <a:close/>
                <a:moveTo>
                  <a:pt x="1777103" y="3633915"/>
                </a:moveTo>
                <a:cubicBezTo>
                  <a:pt x="1838774" y="3633915"/>
                  <a:pt x="1894159" y="3643996"/>
                  <a:pt x="1943258" y="3664157"/>
                </a:cubicBezTo>
                <a:cubicBezTo>
                  <a:pt x="1992358" y="3684319"/>
                  <a:pt x="2031850" y="3714561"/>
                  <a:pt x="2061737" y="3754884"/>
                </a:cubicBezTo>
                <a:cubicBezTo>
                  <a:pt x="2091624" y="3795208"/>
                  <a:pt x="2109414" y="3839089"/>
                  <a:pt x="2115106" y="3886528"/>
                </a:cubicBezTo>
                <a:cubicBezTo>
                  <a:pt x="2120799" y="3933966"/>
                  <a:pt x="2123645" y="4016985"/>
                  <a:pt x="2123645" y="4135582"/>
                </a:cubicBezTo>
                <a:lnTo>
                  <a:pt x="2123645" y="4332691"/>
                </a:lnTo>
                <a:cubicBezTo>
                  <a:pt x="2123645" y="4448442"/>
                  <a:pt x="2120917" y="4530393"/>
                  <a:pt x="2115462" y="4578543"/>
                </a:cubicBezTo>
                <a:cubicBezTo>
                  <a:pt x="2110006" y="4626694"/>
                  <a:pt x="2092928" y="4670693"/>
                  <a:pt x="2064228" y="4710542"/>
                </a:cubicBezTo>
                <a:cubicBezTo>
                  <a:pt x="2035527" y="4750391"/>
                  <a:pt x="1996746" y="4780989"/>
                  <a:pt x="1947883" y="4802337"/>
                </a:cubicBezTo>
                <a:cubicBezTo>
                  <a:pt x="1899021" y="4823684"/>
                  <a:pt x="1842095" y="4834358"/>
                  <a:pt x="1777103" y="4834358"/>
                </a:cubicBezTo>
                <a:cubicBezTo>
                  <a:pt x="1715432" y="4834358"/>
                  <a:pt x="1660047" y="4824277"/>
                  <a:pt x="1610948" y="4804116"/>
                </a:cubicBezTo>
                <a:cubicBezTo>
                  <a:pt x="1561849" y="4783954"/>
                  <a:pt x="1522356" y="4753712"/>
                  <a:pt x="1492469" y="4713389"/>
                </a:cubicBezTo>
                <a:cubicBezTo>
                  <a:pt x="1462583" y="4673065"/>
                  <a:pt x="1444793" y="4629184"/>
                  <a:pt x="1439101" y="4581745"/>
                </a:cubicBezTo>
                <a:cubicBezTo>
                  <a:pt x="1433408" y="4534306"/>
                  <a:pt x="1430562" y="4451288"/>
                  <a:pt x="1430562" y="4332691"/>
                </a:cubicBezTo>
                <a:lnTo>
                  <a:pt x="1430562" y="4135582"/>
                </a:lnTo>
                <a:cubicBezTo>
                  <a:pt x="1430562" y="4019831"/>
                  <a:pt x="1433289" y="3937880"/>
                  <a:pt x="1438745" y="3889730"/>
                </a:cubicBezTo>
                <a:cubicBezTo>
                  <a:pt x="1444200" y="3841579"/>
                  <a:pt x="1461278" y="3797579"/>
                  <a:pt x="1489979" y="3757731"/>
                </a:cubicBezTo>
                <a:cubicBezTo>
                  <a:pt x="1518679" y="3717882"/>
                  <a:pt x="1557461" y="3687284"/>
                  <a:pt x="1606323" y="3665936"/>
                </a:cubicBezTo>
                <a:cubicBezTo>
                  <a:pt x="1655185" y="3644589"/>
                  <a:pt x="1712112" y="3633915"/>
                  <a:pt x="1777103" y="3633915"/>
                </a:cubicBezTo>
                <a:close/>
                <a:moveTo>
                  <a:pt x="970325" y="3633915"/>
                </a:moveTo>
                <a:cubicBezTo>
                  <a:pt x="1058561" y="3633915"/>
                  <a:pt x="1131380" y="3650971"/>
                  <a:pt x="1188781" y="3685082"/>
                </a:cubicBezTo>
                <a:cubicBezTo>
                  <a:pt x="1246182" y="3719194"/>
                  <a:pt x="1283896" y="3761713"/>
                  <a:pt x="1301923" y="3812639"/>
                </a:cubicBezTo>
                <a:cubicBezTo>
                  <a:pt x="1319950" y="3863566"/>
                  <a:pt x="1328963" y="3942798"/>
                  <a:pt x="1328963" y="4050337"/>
                </a:cubicBezTo>
                <a:lnTo>
                  <a:pt x="1328963" y="4159776"/>
                </a:lnTo>
                <a:lnTo>
                  <a:pt x="1029386" y="4159776"/>
                </a:lnTo>
                <a:lnTo>
                  <a:pt x="1029386" y="3959543"/>
                </a:lnTo>
                <a:cubicBezTo>
                  <a:pt x="1029386" y="3901319"/>
                  <a:pt x="1026184" y="3864987"/>
                  <a:pt x="1019779" y="3850548"/>
                </a:cubicBezTo>
                <a:cubicBezTo>
                  <a:pt x="1013375" y="3836109"/>
                  <a:pt x="999262" y="3828889"/>
                  <a:pt x="977440" y="3828889"/>
                </a:cubicBezTo>
                <a:cubicBezTo>
                  <a:pt x="952772" y="3828889"/>
                  <a:pt x="937117" y="3837665"/>
                  <a:pt x="930476" y="3855218"/>
                </a:cubicBezTo>
                <a:cubicBezTo>
                  <a:pt x="923834" y="3872770"/>
                  <a:pt x="920514" y="3910721"/>
                  <a:pt x="920514" y="3969071"/>
                </a:cubicBezTo>
                <a:lnTo>
                  <a:pt x="920514" y="4504183"/>
                </a:lnTo>
                <a:cubicBezTo>
                  <a:pt x="920514" y="4560161"/>
                  <a:pt x="923834" y="4596689"/>
                  <a:pt x="930476" y="4613767"/>
                </a:cubicBezTo>
                <a:cubicBezTo>
                  <a:pt x="937117" y="4630845"/>
                  <a:pt x="952060" y="4639384"/>
                  <a:pt x="975306" y="4639384"/>
                </a:cubicBezTo>
                <a:cubicBezTo>
                  <a:pt x="997602" y="4639384"/>
                  <a:pt x="1012189" y="4630824"/>
                  <a:pt x="1019068" y="4613706"/>
                </a:cubicBezTo>
                <a:cubicBezTo>
                  <a:pt x="1025947" y="4596587"/>
                  <a:pt x="1029386" y="4556403"/>
                  <a:pt x="1029386" y="4493153"/>
                </a:cubicBezTo>
                <a:lnTo>
                  <a:pt x="1029386" y="4348346"/>
                </a:lnTo>
                <a:lnTo>
                  <a:pt x="1328963" y="4348346"/>
                </a:lnTo>
                <a:lnTo>
                  <a:pt x="1328963" y="4393242"/>
                </a:lnTo>
                <a:cubicBezTo>
                  <a:pt x="1328963" y="4512485"/>
                  <a:pt x="1320543" y="4597048"/>
                  <a:pt x="1303702" y="4646933"/>
                </a:cubicBezTo>
                <a:cubicBezTo>
                  <a:pt x="1286861" y="4696818"/>
                  <a:pt x="1249621" y="4740527"/>
                  <a:pt x="1191983" y="4778060"/>
                </a:cubicBezTo>
                <a:cubicBezTo>
                  <a:pt x="1134345" y="4815592"/>
                  <a:pt x="1063305" y="4834358"/>
                  <a:pt x="978864" y="4834358"/>
                </a:cubicBezTo>
                <a:cubicBezTo>
                  <a:pt x="891101" y="4834358"/>
                  <a:pt x="818757" y="4818466"/>
                  <a:pt x="761830" y="4786682"/>
                </a:cubicBezTo>
                <a:cubicBezTo>
                  <a:pt x="704903" y="4754898"/>
                  <a:pt x="667190" y="4710898"/>
                  <a:pt x="648688" y="4654683"/>
                </a:cubicBezTo>
                <a:cubicBezTo>
                  <a:pt x="630187" y="4598468"/>
                  <a:pt x="620936" y="4513908"/>
                  <a:pt x="620936" y="4401003"/>
                </a:cubicBezTo>
                <a:lnTo>
                  <a:pt x="620936" y="4064423"/>
                </a:lnTo>
                <a:cubicBezTo>
                  <a:pt x="620936" y="3981405"/>
                  <a:pt x="623783" y="3919142"/>
                  <a:pt x="629475" y="3877633"/>
                </a:cubicBezTo>
                <a:cubicBezTo>
                  <a:pt x="635168" y="3836124"/>
                  <a:pt x="652128" y="3796156"/>
                  <a:pt x="680354" y="3757731"/>
                </a:cubicBezTo>
                <a:cubicBezTo>
                  <a:pt x="708580" y="3719305"/>
                  <a:pt x="747717" y="3689063"/>
                  <a:pt x="797765" y="3667004"/>
                </a:cubicBezTo>
                <a:cubicBezTo>
                  <a:pt x="847813" y="3644945"/>
                  <a:pt x="905333" y="3633915"/>
                  <a:pt x="970325" y="3633915"/>
                </a:cubicBezTo>
                <a:close/>
                <a:moveTo>
                  <a:pt x="3948477" y="2538108"/>
                </a:moveTo>
                <a:lnTo>
                  <a:pt x="3948477" y="2860455"/>
                </a:lnTo>
                <a:cubicBezTo>
                  <a:pt x="3990698" y="2859032"/>
                  <a:pt x="4017619" y="2852391"/>
                  <a:pt x="4029242" y="2840531"/>
                </a:cubicBezTo>
                <a:cubicBezTo>
                  <a:pt x="4040865" y="2828671"/>
                  <a:pt x="4046676" y="2799496"/>
                  <a:pt x="4046676" y="2753006"/>
                </a:cubicBezTo>
                <a:lnTo>
                  <a:pt x="4046676" y="2645557"/>
                </a:lnTo>
                <a:cubicBezTo>
                  <a:pt x="4046676" y="2596220"/>
                  <a:pt x="4041458" y="2566334"/>
                  <a:pt x="4031021" y="2555897"/>
                </a:cubicBezTo>
                <a:cubicBezTo>
                  <a:pt x="4020584" y="2545461"/>
                  <a:pt x="3993070" y="2539531"/>
                  <a:pt x="3948477" y="2538108"/>
                </a:cubicBezTo>
                <a:close/>
                <a:moveTo>
                  <a:pt x="5939203" y="2102618"/>
                </a:moveTo>
                <a:lnTo>
                  <a:pt x="5939203" y="2860455"/>
                </a:lnTo>
                <a:cubicBezTo>
                  <a:pt x="5982371" y="2860455"/>
                  <a:pt x="6008938" y="2851798"/>
                  <a:pt x="6018900" y="2834482"/>
                </a:cubicBezTo>
                <a:cubicBezTo>
                  <a:pt x="6028862" y="2817167"/>
                  <a:pt x="6033843" y="2770084"/>
                  <a:pt x="6033843" y="2693233"/>
                </a:cubicBezTo>
                <a:lnTo>
                  <a:pt x="6033843" y="2245646"/>
                </a:lnTo>
                <a:cubicBezTo>
                  <a:pt x="6033843" y="2193464"/>
                  <a:pt x="6032182" y="2160019"/>
                  <a:pt x="6028862" y="2145313"/>
                </a:cubicBezTo>
                <a:cubicBezTo>
                  <a:pt x="6025542" y="2130607"/>
                  <a:pt x="6017951" y="2119814"/>
                  <a:pt x="6006092" y="2112936"/>
                </a:cubicBezTo>
                <a:cubicBezTo>
                  <a:pt x="5994232" y="2106057"/>
                  <a:pt x="5971935" y="2102618"/>
                  <a:pt x="5939203" y="2102618"/>
                </a:cubicBezTo>
                <a:close/>
                <a:moveTo>
                  <a:pt x="4748577" y="2102618"/>
                </a:moveTo>
                <a:lnTo>
                  <a:pt x="4748577" y="2358788"/>
                </a:lnTo>
                <a:cubicBezTo>
                  <a:pt x="4782259" y="2358788"/>
                  <a:pt x="4805860" y="2354163"/>
                  <a:pt x="4819380" y="2344912"/>
                </a:cubicBezTo>
                <a:cubicBezTo>
                  <a:pt x="4832900" y="2335662"/>
                  <a:pt x="4839660" y="2305657"/>
                  <a:pt x="4839660" y="2254897"/>
                </a:cubicBezTo>
                <a:lnTo>
                  <a:pt x="4839660" y="2191566"/>
                </a:lnTo>
                <a:cubicBezTo>
                  <a:pt x="4839660" y="2155038"/>
                  <a:pt x="4833137" y="2131081"/>
                  <a:pt x="4820092" y="2119696"/>
                </a:cubicBezTo>
                <a:cubicBezTo>
                  <a:pt x="4807046" y="2108310"/>
                  <a:pt x="4783208" y="2102618"/>
                  <a:pt x="4748577" y="2102618"/>
                </a:cubicBezTo>
                <a:close/>
                <a:moveTo>
                  <a:pt x="3948477" y="2102618"/>
                </a:moveTo>
                <a:lnTo>
                  <a:pt x="3948477" y="2358788"/>
                </a:lnTo>
                <a:cubicBezTo>
                  <a:pt x="3961286" y="2358314"/>
                  <a:pt x="3971248" y="2358077"/>
                  <a:pt x="3978364" y="2358077"/>
                </a:cubicBezTo>
                <a:cubicBezTo>
                  <a:pt x="4007776" y="2358077"/>
                  <a:pt x="4026514" y="2350842"/>
                  <a:pt x="4034579" y="2336373"/>
                </a:cubicBezTo>
                <a:cubicBezTo>
                  <a:pt x="4042644" y="2321905"/>
                  <a:pt x="4046676" y="2280514"/>
                  <a:pt x="4046676" y="2212202"/>
                </a:cubicBezTo>
                <a:cubicBezTo>
                  <a:pt x="4046676" y="2176148"/>
                  <a:pt x="4043355" y="2150887"/>
                  <a:pt x="4036714" y="2136418"/>
                </a:cubicBezTo>
                <a:cubicBezTo>
                  <a:pt x="4030072" y="2121949"/>
                  <a:pt x="4021415" y="2112817"/>
                  <a:pt x="4010741" y="2109022"/>
                </a:cubicBezTo>
                <a:cubicBezTo>
                  <a:pt x="4000067" y="2105227"/>
                  <a:pt x="3979313" y="2103092"/>
                  <a:pt x="3948477" y="2102618"/>
                </a:cubicBezTo>
                <a:close/>
                <a:moveTo>
                  <a:pt x="5639626" y="1905509"/>
                </a:moveTo>
                <a:lnTo>
                  <a:pt x="5863775" y="1905509"/>
                </a:lnTo>
                <a:cubicBezTo>
                  <a:pt x="6008464" y="1905509"/>
                  <a:pt x="6106306" y="1912151"/>
                  <a:pt x="6157303" y="1925433"/>
                </a:cubicBezTo>
                <a:cubicBezTo>
                  <a:pt x="6208300" y="1938716"/>
                  <a:pt x="6247081" y="1960538"/>
                  <a:pt x="6273647" y="1990899"/>
                </a:cubicBezTo>
                <a:cubicBezTo>
                  <a:pt x="6300213" y="2021260"/>
                  <a:pt x="6316816" y="2055060"/>
                  <a:pt x="6323458" y="2092300"/>
                </a:cubicBezTo>
                <a:cubicBezTo>
                  <a:pt x="6330100" y="2129539"/>
                  <a:pt x="6333420" y="2202714"/>
                  <a:pt x="6333420" y="2311824"/>
                </a:cubicBezTo>
                <a:lnTo>
                  <a:pt x="6333420" y="2715292"/>
                </a:lnTo>
                <a:cubicBezTo>
                  <a:pt x="6333420" y="2818709"/>
                  <a:pt x="6328557" y="2887851"/>
                  <a:pt x="6318833" y="2922719"/>
                </a:cubicBezTo>
                <a:cubicBezTo>
                  <a:pt x="6309108" y="2957587"/>
                  <a:pt x="6292149" y="2984864"/>
                  <a:pt x="6267955" y="3004551"/>
                </a:cubicBezTo>
                <a:cubicBezTo>
                  <a:pt x="6243761" y="3024238"/>
                  <a:pt x="6213874" y="3037996"/>
                  <a:pt x="6178295" y="3045823"/>
                </a:cubicBezTo>
                <a:cubicBezTo>
                  <a:pt x="6142716" y="3053651"/>
                  <a:pt x="6089109" y="3057564"/>
                  <a:pt x="6017477" y="3057564"/>
                </a:cubicBezTo>
                <a:lnTo>
                  <a:pt x="5639626" y="3057564"/>
                </a:lnTo>
                <a:close/>
                <a:moveTo>
                  <a:pt x="5230050" y="1905509"/>
                </a:moveTo>
                <a:lnTo>
                  <a:pt x="5529628" y="1905509"/>
                </a:lnTo>
                <a:lnTo>
                  <a:pt x="5529628" y="3057564"/>
                </a:lnTo>
                <a:lnTo>
                  <a:pt x="5230050" y="3057564"/>
                </a:lnTo>
                <a:close/>
                <a:moveTo>
                  <a:pt x="4449000" y="1905509"/>
                </a:moveTo>
                <a:lnTo>
                  <a:pt x="4661052" y="1905509"/>
                </a:lnTo>
                <a:cubicBezTo>
                  <a:pt x="4802421" y="1905509"/>
                  <a:pt x="4898129" y="1910965"/>
                  <a:pt x="4948177" y="1921875"/>
                </a:cubicBezTo>
                <a:cubicBezTo>
                  <a:pt x="4998225" y="1932786"/>
                  <a:pt x="5039022" y="1960657"/>
                  <a:pt x="5070569" y="2005486"/>
                </a:cubicBezTo>
                <a:cubicBezTo>
                  <a:pt x="5102116" y="2050316"/>
                  <a:pt x="5117890" y="2121831"/>
                  <a:pt x="5117890" y="2220029"/>
                </a:cubicBezTo>
                <a:cubicBezTo>
                  <a:pt x="5117890" y="2309689"/>
                  <a:pt x="5106742" y="2369936"/>
                  <a:pt x="5084445" y="2400772"/>
                </a:cubicBezTo>
                <a:cubicBezTo>
                  <a:pt x="5062149" y="2431607"/>
                  <a:pt x="5018268" y="2450108"/>
                  <a:pt x="4952802" y="2456275"/>
                </a:cubicBezTo>
                <a:cubicBezTo>
                  <a:pt x="5012101" y="2470981"/>
                  <a:pt x="5051950" y="2490669"/>
                  <a:pt x="5072348" y="2515337"/>
                </a:cubicBezTo>
                <a:cubicBezTo>
                  <a:pt x="5092747" y="2540005"/>
                  <a:pt x="5105437" y="2562657"/>
                  <a:pt x="5110418" y="2583293"/>
                </a:cubicBezTo>
                <a:cubicBezTo>
                  <a:pt x="5115399" y="2603929"/>
                  <a:pt x="5117890" y="2660737"/>
                  <a:pt x="5117890" y="2753718"/>
                </a:cubicBezTo>
                <a:lnTo>
                  <a:pt x="5117890" y="3057564"/>
                </a:lnTo>
                <a:lnTo>
                  <a:pt x="4839660" y="3057564"/>
                </a:lnTo>
                <a:lnTo>
                  <a:pt x="4839660" y="2674732"/>
                </a:lnTo>
                <a:cubicBezTo>
                  <a:pt x="4839660" y="2613061"/>
                  <a:pt x="4834798" y="2574873"/>
                  <a:pt x="4825073" y="2560167"/>
                </a:cubicBezTo>
                <a:cubicBezTo>
                  <a:pt x="4815348" y="2545461"/>
                  <a:pt x="4789849" y="2538108"/>
                  <a:pt x="4748577" y="2538108"/>
                </a:cubicBezTo>
                <a:lnTo>
                  <a:pt x="4748577" y="3057564"/>
                </a:lnTo>
                <a:lnTo>
                  <a:pt x="4449000" y="3057564"/>
                </a:lnTo>
                <a:close/>
                <a:moveTo>
                  <a:pt x="3648900" y="1905509"/>
                </a:moveTo>
                <a:lnTo>
                  <a:pt x="3947766" y="1905509"/>
                </a:lnTo>
                <a:cubicBezTo>
                  <a:pt x="4042169" y="1905509"/>
                  <a:pt x="4113684" y="1912856"/>
                  <a:pt x="4162308" y="1927551"/>
                </a:cubicBezTo>
                <a:cubicBezTo>
                  <a:pt x="4210933" y="1942246"/>
                  <a:pt x="4250189" y="1971994"/>
                  <a:pt x="4280076" y="2016794"/>
                </a:cubicBezTo>
                <a:cubicBezTo>
                  <a:pt x="4309962" y="2061594"/>
                  <a:pt x="4324905" y="2133772"/>
                  <a:pt x="4324905" y="2233327"/>
                </a:cubicBezTo>
                <a:cubicBezTo>
                  <a:pt x="4324905" y="2300646"/>
                  <a:pt x="4314350" y="2347579"/>
                  <a:pt x="4293240" y="2374126"/>
                </a:cubicBezTo>
                <a:cubicBezTo>
                  <a:pt x="4272130" y="2400674"/>
                  <a:pt x="4230502" y="2421059"/>
                  <a:pt x="4168357" y="2435284"/>
                </a:cubicBezTo>
                <a:cubicBezTo>
                  <a:pt x="4237618" y="2450946"/>
                  <a:pt x="4284582" y="2476933"/>
                  <a:pt x="4309251" y="2513247"/>
                </a:cubicBezTo>
                <a:cubicBezTo>
                  <a:pt x="4333919" y="2549560"/>
                  <a:pt x="4346253" y="2605215"/>
                  <a:pt x="4346253" y="2680213"/>
                </a:cubicBezTo>
                <a:lnTo>
                  <a:pt x="4346253" y="2787006"/>
                </a:lnTo>
                <a:cubicBezTo>
                  <a:pt x="4346253" y="2864851"/>
                  <a:pt x="4337358" y="2922522"/>
                  <a:pt x="4319569" y="2960021"/>
                </a:cubicBezTo>
                <a:cubicBezTo>
                  <a:pt x="4301779" y="2997520"/>
                  <a:pt x="4273434" y="3023152"/>
                  <a:pt x="4234534" y="3036917"/>
                </a:cubicBezTo>
                <a:cubicBezTo>
                  <a:pt x="4195634" y="3050682"/>
                  <a:pt x="4115937" y="3057564"/>
                  <a:pt x="3995442" y="3057564"/>
                </a:cubicBezTo>
                <a:lnTo>
                  <a:pt x="3648900" y="3057564"/>
                </a:lnTo>
                <a:close/>
                <a:moveTo>
                  <a:pt x="2894788" y="1905509"/>
                </a:moveTo>
                <a:lnTo>
                  <a:pt x="3169994" y="1905509"/>
                </a:lnTo>
                <a:cubicBezTo>
                  <a:pt x="3213000" y="2130377"/>
                  <a:pt x="3237253" y="2281707"/>
                  <a:pt x="3242753" y="2359500"/>
                </a:cubicBezTo>
                <a:cubicBezTo>
                  <a:pt x="3259357" y="2236581"/>
                  <a:pt x="3287168" y="2085251"/>
                  <a:pt x="3326187" y="1905509"/>
                </a:cubicBezTo>
                <a:lnTo>
                  <a:pt x="3601392" y="1905509"/>
                </a:lnTo>
                <a:lnTo>
                  <a:pt x="3382935" y="2640576"/>
                </a:lnTo>
                <a:lnTo>
                  <a:pt x="3382935" y="3057564"/>
                </a:lnTo>
                <a:lnTo>
                  <a:pt x="3105418" y="3057564"/>
                </a:lnTo>
                <a:lnTo>
                  <a:pt x="3105418" y="2640576"/>
                </a:lnTo>
                <a:close/>
                <a:moveTo>
                  <a:pt x="2153475" y="1905509"/>
                </a:moveTo>
                <a:lnTo>
                  <a:pt x="2453053" y="1905509"/>
                </a:lnTo>
                <a:lnTo>
                  <a:pt x="2453053" y="2317516"/>
                </a:lnTo>
                <a:lnTo>
                  <a:pt x="2542712" y="2317516"/>
                </a:lnTo>
                <a:lnTo>
                  <a:pt x="2542712" y="1905509"/>
                </a:lnTo>
                <a:lnTo>
                  <a:pt x="2842289" y="1905509"/>
                </a:lnTo>
                <a:lnTo>
                  <a:pt x="2842289" y="3057564"/>
                </a:lnTo>
                <a:lnTo>
                  <a:pt x="2542712" y="3057564"/>
                </a:lnTo>
                <a:lnTo>
                  <a:pt x="2542712" y="2573687"/>
                </a:lnTo>
                <a:lnTo>
                  <a:pt x="2453053" y="2573687"/>
                </a:lnTo>
                <a:lnTo>
                  <a:pt x="2453053" y="3057564"/>
                </a:lnTo>
                <a:lnTo>
                  <a:pt x="2153475" y="3057564"/>
                </a:lnTo>
                <a:close/>
                <a:moveTo>
                  <a:pt x="0" y="0"/>
                </a:moveTo>
                <a:lnTo>
                  <a:pt x="8462865" y="0"/>
                </a:lnTo>
                <a:lnTo>
                  <a:pt x="8462865" y="22161"/>
                </a:lnTo>
                <a:lnTo>
                  <a:pt x="0" y="22161"/>
                </a:lnTo>
                <a:close/>
              </a:path>
            </a:pathLst>
          </a:cu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7310A8B6-5CB0-C8C2-8783-FAE8E9324DF5}"/>
              </a:ext>
            </a:extLst>
          </p:cNvPr>
          <p:cNvSpPr txBox="1"/>
          <p:nvPr/>
        </p:nvSpPr>
        <p:spPr>
          <a:xfrm>
            <a:off x="8080310" y="465180"/>
            <a:ext cx="3359021" cy="2446824"/>
          </a:xfrm>
          <a:prstGeom prst="rect">
            <a:avLst/>
          </a:prstGeom>
          <a:noFill/>
        </p:spPr>
        <p:txBody>
          <a:bodyPr wrap="square" rtlCol="0">
            <a:spAutoFit/>
          </a:bodyPr>
          <a:lstStyle/>
          <a:p>
            <a:pPr algn="ctr">
              <a:lnSpc>
                <a:spcPct val="150000"/>
              </a:lnSpc>
            </a:pPr>
            <a:r>
              <a:rPr lang="en-US" dirty="0">
                <a:latin typeface="Bahnschrift" panose="020B0502040204020203" pitchFamily="34" charset="0"/>
              </a:rPr>
              <a:t>01</a:t>
            </a:r>
          </a:p>
          <a:p>
            <a:pPr algn="ctr"/>
            <a:r>
              <a:rPr lang="en-US" sz="1800" dirty="0">
                <a:highlight>
                  <a:srgbClr val="00FFFF"/>
                </a:highlight>
                <a:latin typeface="Bahnschrift" panose="020B0502040204020203" pitchFamily="34" charset="0"/>
                <a:cs typeface="Times New Roman" panose="02020603050405020304" pitchFamily="18" charset="0"/>
              </a:rPr>
              <a:t>Anticancer chemotherapy is hindered due to the multidrug resistance phenomenon</a:t>
            </a:r>
            <a:r>
              <a:rPr lang="en-US" sz="1800" dirty="0">
                <a:latin typeface="Bahnschrift" panose="020B0502040204020203" pitchFamily="34" charset="0"/>
                <a:cs typeface="Times New Roman" panose="02020603050405020304" pitchFamily="18" charset="0"/>
              </a:rPr>
              <a:t>. </a:t>
            </a:r>
            <a:r>
              <a:rPr lang="en-US" sz="1800" dirty="0">
                <a:highlight>
                  <a:srgbClr val="FFFF00"/>
                </a:highlight>
                <a:latin typeface="Bahnschrift" panose="020B0502040204020203" pitchFamily="34" charset="0"/>
                <a:cs typeface="Times New Roman" panose="02020603050405020304" pitchFamily="18" charset="0"/>
              </a:rPr>
              <a:t>Recent new strategy involves the synthesis of the hybrid compounds as multitargeted anticancer agents. </a:t>
            </a:r>
          </a:p>
        </p:txBody>
      </p:sp>
      <p:sp>
        <p:nvSpPr>
          <p:cNvPr id="7" name="TextBox 6">
            <a:extLst>
              <a:ext uri="{FF2B5EF4-FFF2-40B4-BE49-F238E27FC236}">
                <a16:creationId xmlns:a16="http://schemas.microsoft.com/office/drawing/2014/main" id="{3635F0EE-667A-4E0E-CEB0-AABF86166482}"/>
              </a:ext>
            </a:extLst>
          </p:cNvPr>
          <p:cNvSpPr txBox="1"/>
          <p:nvPr/>
        </p:nvSpPr>
        <p:spPr>
          <a:xfrm rot="19345201">
            <a:off x="7593425" y="426301"/>
            <a:ext cx="1283302" cy="461665"/>
          </a:xfrm>
          <a:prstGeom prst="rect">
            <a:avLst/>
          </a:prstGeom>
          <a:noFill/>
        </p:spPr>
        <p:txBody>
          <a:bodyPr wrap="square" rtlCol="0">
            <a:spAutoFit/>
          </a:bodyPr>
          <a:lstStyle/>
          <a:p>
            <a:r>
              <a:rPr lang="en-US" sz="2400" dirty="0">
                <a:latin typeface="Impact" panose="020B0806030902050204" pitchFamily="34" charset="0"/>
              </a:rPr>
              <a:t>WHY?</a:t>
            </a:r>
          </a:p>
        </p:txBody>
      </p:sp>
      <p:sp>
        <p:nvSpPr>
          <p:cNvPr id="8" name="TextBox 7">
            <a:extLst>
              <a:ext uri="{FF2B5EF4-FFF2-40B4-BE49-F238E27FC236}">
                <a16:creationId xmlns:a16="http://schemas.microsoft.com/office/drawing/2014/main" id="{AF4CAA79-2892-EB1E-0D10-5738488F22D4}"/>
              </a:ext>
            </a:extLst>
          </p:cNvPr>
          <p:cNvSpPr txBox="1"/>
          <p:nvPr/>
        </p:nvSpPr>
        <p:spPr>
          <a:xfrm>
            <a:off x="1783392" y="2752278"/>
            <a:ext cx="3734059" cy="1569660"/>
          </a:xfrm>
          <a:prstGeom prst="rect">
            <a:avLst/>
          </a:prstGeom>
          <a:solidFill>
            <a:srgbClr val="00B0F0"/>
          </a:solidFill>
          <a:effectLst>
            <a:softEdge rad="635000"/>
          </a:effectLst>
        </p:spPr>
        <p:txBody>
          <a:bodyPr wrap="square" rtlCol="0">
            <a:spAutoFit/>
          </a:bodyPr>
          <a:lstStyle/>
          <a:p>
            <a:pPr marL="285750" indent="-285750" algn="ctr">
              <a:buFont typeface="Wingdings" panose="05000000000000000000" pitchFamily="2" charset="2"/>
              <a:buChar char="ü"/>
            </a:pPr>
            <a:r>
              <a:rPr lang="en-US" sz="1600" dirty="0">
                <a:latin typeface="Bahnschrift" panose="020B0502040204020203" pitchFamily="34" charset="0"/>
                <a:cs typeface="Times New Roman" panose="02020603050405020304" pitchFamily="18" charset="0"/>
              </a:rPr>
              <a:t>In hybrid compounds two or more bioactive moieties are conjugated to a single unit. These compounds having more than a single target are considered more efficient and potent anticancer agents. </a:t>
            </a:r>
          </a:p>
        </p:txBody>
      </p:sp>
      <p:sp>
        <p:nvSpPr>
          <p:cNvPr id="13" name="TextBox 12">
            <a:extLst>
              <a:ext uri="{FF2B5EF4-FFF2-40B4-BE49-F238E27FC236}">
                <a16:creationId xmlns:a16="http://schemas.microsoft.com/office/drawing/2014/main" id="{F10A261D-2FC8-80C1-3047-17DA314877E5}"/>
              </a:ext>
            </a:extLst>
          </p:cNvPr>
          <p:cNvSpPr txBox="1"/>
          <p:nvPr/>
        </p:nvSpPr>
        <p:spPr>
          <a:xfrm rot="19199442">
            <a:off x="127034" y="3137660"/>
            <a:ext cx="2017999" cy="523220"/>
          </a:xfrm>
          <a:prstGeom prst="rect">
            <a:avLst/>
          </a:prstGeom>
          <a:noFill/>
        </p:spPr>
        <p:txBody>
          <a:bodyPr wrap="square" rtlCol="0">
            <a:spAutoFit/>
          </a:bodyPr>
          <a:lstStyle/>
          <a:p>
            <a:r>
              <a:rPr lang="en-US" sz="2800" dirty="0">
                <a:latin typeface="Impact" panose="020B0806030902050204" pitchFamily="34" charset="0"/>
              </a:rPr>
              <a:t>ADVANTAGE  </a:t>
            </a:r>
            <a:r>
              <a:rPr lang="en-US" sz="2800" dirty="0"/>
              <a:t> </a:t>
            </a:r>
          </a:p>
        </p:txBody>
      </p:sp>
      <p:sp>
        <p:nvSpPr>
          <p:cNvPr id="16" name="TextBox 15">
            <a:extLst>
              <a:ext uri="{FF2B5EF4-FFF2-40B4-BE49-F238E27FC236}">
                <a16:creationId xmlns:a16="http://schemas.microsoft.com/office/drawing/2014/main" id="{88859344-3734-12B6-091D-868861016C38}"/>
              </a:ext>
            </a:extLst>
          </p:cNvPr>
          <p:cNvSpPr txBox="1"/>
          <p:nvPr/>
        </p:nvSpPr>
        <p:spPr>
          <a:xfrm rot="19199442">
            <a:off x="329713" y="5486899"/>
            <a:ext cx="2017999" cy="523220"/>
          </a:xfrm>
          <a:prstGeom prst="rect">
            <a:avLst/>
          </a:prstGeom>
          <a:noFill/>
        </p:spPr>
        <p:txBody>
          <a:bodyPr wrap="square" rtlCol="0">
            <a:spAutoFit/>
          </a:bodyPr>
          <a:lstStyle/>
          <a:p>
            <a:r>
              <a:rPr lang="en-US" sz="2800" dirty="0">
                <a:latin typeface="Impact" panose="020B0806030902050204" pitchFamily="34" charset="0"/>
              </a:rPr>
              <a:t>ADVANTAGE  </a:t>
            </a:r>
            <a:r>
              <a:rPr lang="en-US" sz="2800" dirty="0"/>
              <a:t> </a:t>
            </a:r>
          </a:p>
        </p:txBody>
      </p:sp>
      <p:sp>
        <p:nvSpPr>
          <p:cNvPr id="18" name="TextBox 17">
            <a:extLst>
              <a:ext uri="{FF2B5EF4-FFF2-40B4-BE49-F238E27FC236}">
                <a16:creationId xmlns:a16="http://schemas.microsoft.com/office/drawing/2014/main" id="{3665CBEB-70BE-A926-A4FF-C324E18D4DB0}"/>
              </a:ext>
            </a:extLst>
          </p:cNvPr>
          <p:cNvSpPr txBox="1"/>
          <p:nvPr/>
        </p:nvSpPr>
        <p:spPr>
          <a:xfrm>
            <a:off x="1716788" y="5166939"/>
            <a:ext cx="3734059" cy="1323439"/>
          </a:xfrm>
          <a:prstGeom prst="rect">
            <a:avLst/>
          </a:prstGeom>
          <a:solidFill>
            <a:srgbClr val="00B0F0"/>
          </a:solidFill>
          <a:effectLst>
            <a:softEdge rad="635000"/>
          </a:effectLst>
        </p:spPr>
        <p:txBody>
          <a:bodyPr wrap="square" rtlCol="0">
            <a:spAutoFit/>
          </a:bodyPr>
          <a:lstStyle/>
          <a:p>
            <a:pPr marL="285750" indent="-285750" algn="ctr">
              <a:buFont typeface="Wingdings" panose="05000000000000000000" pitchFamily="2" charset="2"/>
              <a:buChar char="ü"/>
            </a:pPr>
            <a:r>
              <a:rPr lang="en-US" sz="1600" dirty="0">
                <a:latin typeface="Bahnschrift" panose="020B0502040204020203" pitchFamily="34" charset="0"/>
                <a:cs typeface="Times New Roman" panose="02020603050405020304" pitchFamily="18" charset="0"/>
              </a:rPr>
              <a:t>Hybrid compounds can also overcome many disadvantages of single cancer drugs such as low solubility, adverse effects and multidrug resistance.</a:t>
            </a:r>
          </a:p>
        </p:txBody>
      </p:sp>
      <p:sp>
        <p:nvSpPr>
          <p:cNvPr id="19" name="TextBox 18">
            <a:extLst>
              <a:ext uri="{FF2B5EF4-FFF2-40B4-BE49-F238E27FC236}">
                <a16:creationId xmlns:a16="http://schemas.microsoft.com/office/drawing/2014/main" id="{0F2FEBF1-6ACE-E41B-BB06-428BA20A6AB9}"/>
              </a:ext>
            </a:extLst>
          </p:cNvPr>
          <p:cNvSpPr txBox="1"/>
          <p:nvPr/>
        </p:nvSpPr>
        <p:spPr>
          <a:xfrm>
            <a:off x="5898815" y="3429000"/>
            <a:ext cx="4672523" cy="1077218"/>
          </a:xfrm>
          <a:prstGeom prst="rect">
            <a:avLst/>
          </a:prstGeom>
          <a:solidFill>
            <a:srgbClr val="00B0F0"/>
          </a:solidFill>
          <a:effectLst>
            <a:softEdge rad="635000"/>
          </a:effectLst>
        </p:spPr>
        <p:txBody>
          <a:bodyPr wrap="square" rtlCol="0">
            <a:spAutoFit/>
          </a:bodyPr>
          <a:lstStyle/>
          <a:p>
            <a:pPr marL="285750" indent="-285750" algn="ctr">
              <a:buFont typeface="Wingdings" panose="05000000000000000000" pitchFamily="2" charset="2"/>
              <a:buChar char="ü"/>
            </a:pPr>
            <a:r>
              <a:rPr lang="en-US" sz="1600" dirty="0">
                <a:solidFill>
                  <a:schemeClr val="bg1"/>
                </a:solidFill>
                <a:highlight>
                  <a:srgbClr val="800080"/>
                </a:highlight>
                <a:latin typeface="Bahnschrift" panose="020B0502040204020203" pitchFamily="34" charset="0"/>
                <a:cs typeface="Times New Roman" panose="02020603050405020304" pitchFamily="18" charset="0"/>
              </a:rPr>
              <a:t>Benzimidazole-Furanone Hybrid compound </a:t>
            </a:r>
            <a:r>
              <a:rPr lang="en-US" sz="1600" dirty="0">
                <a:latin typeface="Bahnschrift" panose="020B0502040204020203" pitchFamily="34" charset="0"/>
                <a:cs typeface="Times New Roman" panose="02020603050405020304" pitchFamily="18" charset="0"/>
              </a:rPr>
              <a:t>consists of two pharmacophore- Benzimidazole and Furanone can exhibits anticancer effect individually.</a:t>
            </a:r>
          </a:p>
        </p:txBody>
      </p:sp>
      <p:graphicFrame>
        <p:nvGraphicFramePr>
          <p:cNvPr id="21" name="Object 20">
            <a:extLst>
              <a:ext uri="{FF2B5EF4-FFF2-40B4-BE49-F238E27FC236}">
                <a16:creationId xmlns:a16="http://schemas.microsoft.com/office/drawing/2014/main" id="{A32F1A2A-4FC4-EB52-9AAF-55B29290883F}"/>
              </a:ext>
            </a:extLst>
          </p:cNvPr>
          <p:cNvGraphicFramePr>
            <a:graphicFrameLocks noChangeAspect="1"/>
          </p:cNvGraphicFramePr>
          <p:nvPr>
            <p:extLst>
              <p:ext uri="{D42A27DB-BD31-4B8C-83A1-F6EECF244321}">
                <p14:modId xmlns:p14="http://schemas.microsoft.com/office/powerpoint/2010/main" val="750989192"/>
              </p:ext>
            </p:extLst>
          </p:nvPr>
        </p:nvGraphicFramePr>
        <p:xfrm>
          <a:off x="5898815" y="4521008"/>
          <a:ext cx="5912773" cy="937300"/>
        </p:xfrm>
        <a:graphic>
          <a:graphicData uri="http://schemas.openxmlformats.org/presentationml/2006/ole">
            <mc:AlternateContent xmlns:mc="http://schemas.openxmlformats.org/markup-compatibility/2006">
              <mc:Choice xmlns:v="urn:schemas-microsoft-com:vml" Requires="v">
                <p:oleObj name="CS ChemDraw Drawing" r:id="rId3" imgW="5067052" imgH="803022" progId="ChemDraw.Document.6.0">
                  <p:embed/>
                </p:oleObj>
              </mc:Choice>
              <mc:Fallback>
                <p:oleObj name="CS ChemDraw Drawing" r:id="rId3" imgW="5067052" imgH="803022" progId="ChemDraw.Document.6.0">
                  <p:embed/>
                  <p:pic>
                    <p:nvPicPr>
                      <p:cNvPr id="21" name="Object 20">
                        <a:extLst>
                          <a:ext uri="{FF2B5EF4-FFF2-40B4-BE49-F238E27FC236}">
                            <a16:creationId xmlns:a16="http://schemas.microsoft.com/office/drawing/2014/main" id="{A32F1A2A-4FC4-EB52-9AAF-55B29290883F}"/>
                          </a:ext>
                        </a:extLst>
                      </p:cNvPr>
                      <p:cNvPicPr/>
                      <p:nvPr/>
                    </p:nvPicPr>
                    <p:blipFill>
                      <a:blip r:embed="rId4"/>
                      <a:stretch>
                        <a:fillRect/>
                      </a:stretch>
                    </p:blipFill>
                    <p:spPr>
                      <a:xfrm>
                        <a:off x="5898815" y="4521008"/>
                        <a:ext cx="5912773" cy="9373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FDD0D362-E0AF-9200-80D9-8C6EA39A3B94}"/>
              </a:ext>
            </a:extLst>
          </p:cNvPr>
          <p:cNvSpPr txBox="1"/>
          <p:nvPr/>
        </p:nvSpPr>
        <p:spPr>
          <a:xfrm>
            <a:off x="6096000" y="5583845"/>
            <a:ext cx="4672523" cy="830997"/>
          </a:xfrm>
          <a:prstGeom prst="rect">
            <a:avLst/>
          </a:prstGeom>
          <a:solidFill>
            <a:srgbClr val="00B0F0"/>
          </a:solidFill>
          <a:effectLst>
            <a:softEdge rad="635000"/>
          </a:effectLst>
        </p:spPr>
        <p:txBody>
          <a:bodyPr wrap="square" rtlCol="0">
            <a:spAutoFit/>
          </a:bodyPr>
          <a:lstStyle/>
          <a:p>
            <a:pPr algn="ctr"/>
            <a:r>
              <a:rPr lang="en-US" sz="1600" dirty="0">
                <a:latin typeface="Bahnschrift" panose="020B0502040204020203" pitchFamily="34" charset="0"/>
                <a:cs typeface="Times New Roman" panose="02020603050405020304" pitchFamily="18" charset="0"/>
              </a:rPr>
              <a:t>These pharmacophores are joined together in a compound, that can inhibit the growth of cancer cells more efficiently.</a:t>
            </a:r>
          </a:p>
        </p:txBody>
      </p:sp>
    </p:spTree>
    <p:extLst>
      <p:ext uri="{BB962C8B-B14F-4D97-AF65-F5344CB8AC3E}">
        <p14:creationId xmlns:p14="http://schemas.microsoft.com/office/powerpoint/2010/main" val="28626752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ults and Discussion">
            <a:extLst>
              <a:ext uri="{FF2B5EF4-FFF2-40B4-BE49-F238E27FC236}">
                <a16:creationId xmlns:a16="http://schemas.microsoft.com/office/drawing/2014/main" id="{0FE6DE7F-6551-5A03-2E05-73B1AD3629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5" t="42513" r="7778" b="42843"/>
          <a:stretch>
            <a:fillRect/>
          </a:stretch>
        </p:blipFill>
        <p:spPr bwMode="auto">
          <a:xfrm>
            <a:off x="237862" y="162984"/>
            <a:ext cx="10979944" cy="1004292"/>
          </a:xfrm>
          <a:custGeom>
            <a:avLst/>
            <a:gdLst/>
            <a:ahLst/>
            <a:cxnLst/>
            <a:rect l="l" t="t" r="r" b="b"/>
            <a:pathLst>
              <a:path w="10979944" h="1004292">
                <a:moveTo>
                  <a:pt x="4479746" y="691743"/>
                </a:moveTo>
                <a:cubicBezTo>
                  <a:pt x="4449968" y="718731"/>
                  <a:pt x="4435079" y="747904"/>
                  <a:pt x="4435079" y="779264"/>
                </a:cubicBezTo>
                <a:cubicBezTo>
                  <a:pt x="4435079" y="801886"/>
                  <a:pt x="4439730" y="818852"/>
                  <a:pt x="4449032" y="830163"/>
                </a:cubicBezTo>
                <a:cubicBezTo>
                  <a:pt x="4458333" y="841474"/>
                  <a:pt x="4472091" y="847129"/>
                  <a:pt x="4490304" y="847129"/>
                </a:cubicBezTo>
                <a:cubicBezTo>
                  <a:pt x="4509701" y="847129"/>
                  <a:pt x="4532065" y="838665"/>
                  <a:pt x="4557397" y="821736"/>
                </a:cubicBezTo>
                <a:close/>
                <a:moveTo>
                  <a:pt x="4498777" y="292298"/>
                </a:moveTo>
                <a:cubicBezTo>
                  <a:pt x="4485680" y="292298"/>
                  <a:pt x="4475759" y="296664"/>
                  <a:pt x="4469012" y="305395"/>
                </a:cubicBezTo>
                <a:cubicBezTo>
                  <a:pt x="4462265" y="314126"/>
                  <a:pt x="4458891" y="327421"/>
                  <a:pt x="4458891" y="345281"/>
                </a:cubicBezTo>
                <a:cubicBezTo>
                  <a:pt x="4458891" y="382587"/>
                  <a:pt x="4473576" y="417115"/>
                  <a:pt x="4502944" y="448865"/>
                </a:cubicBezTo>
                <a:cubicBezTo>
                  <a:pt x="4530329" y="413543"/>
                  <a:pt x="4544021" y="379809"/>
                  <a:pt x="4544021" y="347662"/>
                </a:cubicBezTo>
                <a:cubicBezTo>
                  <a:pt x="4544021" y="333771"/>
                  <a:pt x="4540053" y="321071"/>
                  <a:pt x="4532115" y="309562"/>
                </a:cubicBezTo>
                <a:cubicBezTo>
                  <a:pt x="4524177" y="298053"/>
                  <a:pt x="4513065" y="292298"/>
                  <a:pt x="4498777" y="292298"/>
                </a:cubicBezTo>
                <a:close/>
                <a:moveTo>
                  <a:pt x="5413177" y="185142"/>
                </a:moveTo>
                <a:lnTo>
                  <a:pt x="5413177" y="819150"/>
                </a:lnTo>
                <a:cubicBezTo>
                  <a:pt x="5449293" y="819150"/>
                  <a:pt x="5471517" y="811907"/>
                  <a:pt x="5479852" y="797421"/>
                </a:cubicBezTo>
                <a:cubicBezTo>
                  <a:pt x="5488186" y="782935"/>
                  <a:pt x="5492353" y="743545"/>
                  <a:pt x="5492353" y="679251"/>
                </a:cubicBezTo>
                <a:lnTo>
                  <a:pt x="5492353" y="304800"/>
                </a:lnTo>
                <a:cubicBezTo>
                  <a:pt x="5492353" y="261143"/>
                  <a:pt x="5490965" y="233164"/>
                  <a:pt x="5488186" y="220861"/>
                </a:cubicBezTo>
                <a:cubicBezTo>
                  <a:pt x="5485408" y="208557"/>
                  <a:pt x="5479058" y="199528"/>
                  <a:pt x="5469136" y="193774"/>
                </a:cubicBezTo>
                <a:cubicBezTo>
                  <a:pt x="5459214" y="188019"/>
                  <a:pt x="5440561" y="185142"/>
                  <a:pt x="5413177" y="185142"/>
                </a:cubicBezTo>
                <a:close/>
                <a:moveTo>
                  <a:pt x="250627" y="185142"/>
                </a:moveTo>
                <a:lnTo>
                  <a:pt x="250627" y="399454"/>
                </a:lnTo>
                <a:cubicBezTo>
                  <a:pt x="278805" y="399454"/>
                  <a:pt x="298550" y="395585"/>
                  <a:pt x="309861" y="387846"/>
                </a:cubicBezTo>
                <a:cubicBezTo>
                  <a:pt x="321171" y="380107"/>
                  <a:pt x="326827" y="355004"/>
                  <a:pt x="326827" y="312539"/>
                </a:cubicBezTo>
                <a:lnTo>
                  <a:pt x="326827" y="259556"/>
                </a:lnTo>
                <a:cubicBezTo>
                  <a:pt x="326827" y="228996"/>
                  <a:pt x="321370" y="208954"/>
                  <a:pt x="310456" y="199429"/>
                </a:cubicBezTo>
                <a:cubicBezTo>
                  <a:pt x="299542" y="189904"/>
                  <a:pt x="279599" y="185142"/>
                  <a:pt x="250627" y="185142"/>
                </a:cubicBezTo>
                <a:close/>
                <a:moveTo>
                  <a:pt x="10037564" y="163115"/>
                </a:moveTo>
                <a:cubicBezTo>
                  <a:pt x="10024467" y="163115"/>
                  <a:pt x="10014446" y="168175"/>
                  <a:pt x="10007501" y="178296"/>
                </a:cubicBezTo>
                <a:cubicBezTo>
                  <a:pt x="10000556" y="188416"/>
                  <a:pt x="9997083" y="218281"/>
                  <a:pt x="9997083" y="267890"/>
                </a:cubicBezTo>
                <a:lnTo>
                  <a:pt x="9997083" y="717946"/>
                </a:lnTo>
                <a:cubicBezTo>
                  <a:pt x="9997083" y="773906"/>
                  <a:pt x="9999365" y="808434"/>
                  <a:pt x="10003929" y="821531"/>
                </a:cubicBezTo>
                <a:cubicBezTo>
                  <a:pt x="10008493" y="834628"/>
                  <a:pt x="10019109" y="841176"/>
                  <a:pt x="10035778" y="841176"/>
                </a:cubicBezTo>
                <a:cubicBezTo>
                  <a:pt x="10052843" y="841176"/>
                  <a:pt x="10063758" y="833636"/>
                  <a:pt x="10068520" y="818554"/>
                </a:cubicBezTo>
                <a:cubicBezTo>
                  <a:pt x="10073283" y="803473"/>
                  <a:pt x="10075664" y="767556"/>
                  <a:pt x="10075664" y="710803"/>
                </a:cubicBezTo>
                <a:lnTo>
                  <a:pt x="10075664" y="267890"/>
                </a:lnTo>
                <a:cubicBezTo>
                  <a:pt x="10075664" y="223043"/>
                  <a:pt x="10073184" y="194369"/>
                  <a:pt x="10068223" y="181868"/>
                </a:cubicBezTo>
                <a:cubicBezTo>
                  <a:pt x="10063261" y="169366"/>
                  <a:pt x="10053042" y="163115"/>
                  <a:pt x="10037564" y="163115"/>
                </a:cubicBezTo>
                <a:close/>
                <a:moveTo>
                  <a:pt x="4502944" y="162520"/>
                </a:moveTo>
                <a:cubicBezTo>
                  <a:pt x="4574382" y="162520"/>
                  <a:pt x="4630639" y="182562"/>
                  <a:pt x="4671716" y="222646"/>
                </a:cubicBezTo>
                <a:cubicBezTo>
                  <a:pt x="4712792" y="262731"/>
                  <a:pt x="4733331" y="313729"/>
                  <a:pt x="4733331" y="375642"/>
                </a:cubicBezTo>
                <a:cubicBezTo>
                  <a:pt x="4733331" y="440729"/>
                  <a:pt x="4708327" y="498475"/>
                  <a:pt x="4658321" y="548878"/>
                </a:cubicBezTo>
                <a:lnTo>
                  <a:pt x="4743181" y="702292"/>
                </a:lnTo>
                <a:lnTo>
                  <a:pt x="4874419" y="617934"/>
                </a:lnTo>
                <a:lnTo>
                  <a:pt x="4874419" y="780454"/>
                </a:lnTo>
                <a:lnTo>
                  <a:pt x="4807363" y="823335"/>
                </a:lnTo>
                <a:lnTo>
                  <a:pt x="4891385" y="984051"/>
                </a:lnTo>
                <a:lnTo>
                  <a:pt x="4668711" y="984051"/>
                </a:lnTo>
                <a:lnTo>
                  <a:pt x="4639792" y="930520"/>
                </a:lnTo>
                <a:cubicBezTo>
                  <a:pt x="4565192" y="979701"/>
                  <a:pt x="4494560" y="1004292"/>
                  <a:pt x="4427898" y="1004292"/>
                </a:cubicBezTo>
                <a:cubicBezTo>
                  <a:pt x="4358060" y="1004292"/>
                  <a:pt x="4304293" y="981075"/>
                  <a:pt x="4266596" y="934640"/>
                </a:cubicBezTo>
                <a:cubicBezTo>
                  <a:pt x="4228899" y="888206"/>
                  <a:pt x="4210051" y="832246"/>
                  <a:pt x="4210051" y="766762"/>
                </a:cubicBezTo>
                <a:cubicBezTo>
                  <a:pt x="4210051" y="714375"/>
                  <a:pt x="4221163" y="673298"/>
                  <a:pt x="4243388" y="643532"/>
                </a:cubicBezTo>
                <a:cubicBezTo>
                  <a:pt x="4265613" y="613767"/>
                  <a:pt x="4298951" y="589557"/>
                  <a:pt x="4343401" y="570904"/>
                </a:cubicBezTo>
                <a:cubicBezTo>
                  <a:pt x="4279901" y="525264"/>
                  <a:pt x="4248151" y="463550"/>
                  <a:pt x="4248151" y="385762"/>
                </a:cubicBezTo>
                <a:cubicBezTo>
                  <a:pt x="4248151" y="318690"/>
                  <a:pt x="4270773" y="264715"/>
                  <a:pt x="4316016" y="223837"/>
                </a:cubicBezTo>
                <a:cubicBezTo>
                  <a:pt x="4361260" y="182959"/>
                  <a:pt x="4423570" y="162520"/>
                  <a:pt x="4502944" y="162520"/>
                </a:cubicBezTo>
                <a:close/>
                <a:moveTo>
                  <a:pt x="10420350" y="20240"/>
                </a:moveTo>
                <a:lnTo>
                  <a:pt x="10629900" y="20240"/>
                </a:lnTo>
                <a:lnTo>
                  <a:pt x="10770394" y="454223"/>
                </a:lnTo>
                <a:lnTo>
                  <a:pt x="10770394" y="20240"/>
                </a:lnTo>
                <a:lnTo>
                  <a:pt x="10979944" y="20240"/>
                </a:lnTo>
                <a:lnTo>
                  <a:pt x="10979944" y="984051"/>
                </a:lnTo>
                <a:lnTo>
                  <a:pt x="10760273" y="984051"/>
                </a:lnTo>
                <a:lnTo>
                  <a:pt x="10629900" y="545901"/>
                </a:lnTo>
                <a:lnTo>
                  <a:pt x="10629900" y="984051"/>
                </a:lnTo>
                <a:lnTo>
                  <a:pt x="10420350" y="984051"/>
                </a:lnTo>
                <a:close/>
                <a:moveTo>
                  <a:pt x="9410700" y="20240"/>
                </a:moveTo>
                <a:lnTo>
                  <a:pt x="9661327" y="20240"/>
                </a:lnTo>
                <a:lnTo>
                  <a:pt x="9661327" y="984051"/>
                </a:lnTo>
                <a:lnTo>
                  <a:pt x="9410700" y="984051"/>
                </a:lnTo>
                <a:close/>
                <a:moveTo>
                  <a:pt x="7483078" y="20240"/>
                </a:moveTo>
                <a:lnTo>
                  <a:pt x="7733705" y="20240"/>
                </a:lnTo>
                <a:lnTo>
                  <a:pt x="7733705" y="742950"/>
                </a:lnTo>
                <a:cubicBezTo>
                  <a:pt x="7733705" y="785018"/>
                  <a:pt x="7735987" y="811907"/>
                  <a:pt x="7740551" y="823614"/>
                </a:cubicBezTo>
                <a:cubicBezTo>
                  <a:pt x="7745115" y="835322"/>
                  <a:pt x="7754343" y="841176"/>
                  <a:pt x="7768233" y="841176"/>
                </a:cubicBezTo>
                <a:cubicBezTo>
                  <a:pt x="7784108" y="841176"/>
                  <a:pt x="7794327" y="834727"/>
                  <a:pt x="7798892" y="821829"/>
                </a:cubicBezTo>
                <a:cubicBezTo>
                  <a:pt x="7803456" y="808930"/>
                  <a:pt x="7805738" y="778470"/>
                  <a:pt x="7805738" y="730448"/>
                </a:cubicBezTo>
                <a:lnTo>
                  <a:pt x="7805738" y="20240"/>
                </a:lnTo>
                <a:lnTo>
                  <a:pt x="8056364" y="20240"/>
                </a:lnTo>
                <a:lnTo>
                  <a:pt x="8056364" y="664368"/>
                </a:lnTo>
                <a:cubicBezTo>
                  <a:pt x="8056364" y="737393"/>
                  <a:pt x="8053983" y="788689"/>
                  <a:pt x="8049221" y="818257"/>
                </a:cubicBezTo>
                <a:cubicBezTo>
                  <a:pt x="8044458" y="847824"/>
                  <a:pt x="8030369" y="878185"/>
                  <a:pt x="8006953" y="909339"/>
                </a:cubicBezTo>
                <a:cubicBezTo>
                  <a:pt x="7983538" y="940494"/>
                  <a:pt x="7952681" y="964108"/>
                  <a:pt x="7914382" y="980182"/>
                </a:cubicBezTo>
                <a:cubicBezTo>
                  <a:pt x="7876084" y="996255"/>
                  <a:pt x="7830939" y="1004292"/>
                  <a:pt x="7778949" y="1004292"/>
                </a:cubicBezTo>
                <a:cubicBezTo>
                  <a:pt x="7721402" y="1004292"/>
                  <a:pt x="7670602" y="994767"/>
                  <a:pt x="7626549" y="975717"/>
                </a:cubicBezTo>
                <a:cubicBezTo>
                  <a:pt x="7582496" y="956667"/>
                  <a:pt x="7549555" y="931862"/>
                  <a:pt x="7527727" y="901303"/>
                </a:cubicBezTo>
                <a:cubicBezTo>
                  <a:pt x="7505899" y="870743"/>
                  <a:pt x="7493000" y="838497"/>
                  <a:pt x="7489032" y="804564"/>
                </a:cubicBezTo>
                <a:cubicBezTo>
                  <a:pt x="7485063" y="770632"/>
                  <a:pt x="7483078" y="699293"/>
                  <a:pt x="7483078" y="590550"/>
                </a:cubicBezTo>
                <a:close/>
                <a:moveTo>
                  <a:pt x="5838825" y="20240"/>
                </a:moveTo>
                <a:lnTo>
                  <a:pt x="6089452" y="20240"/>
                </a:lnTo>
                <a:lnTo>
                  <a:pt x="6089452" y="984051"/>
                </a:lnTo>
                <a:lnTo>
                  <a:pt x="5838825" y="984051"/>
                </a:lnTo>
                <a:close/>
                <a:moveTo>
                  <a:pt x="5162550" y="20240"/>
                </a:moveTo>
                <a:lnTo>
                  <a:pt x="5350074" y="20240"/>
                </a:lnTo>
                <a:cubicBezTo>
                  <a:pt x="5471120" y="20240"/>
                  <a:pt x="5552976" y="25796"/>
                  <a:pt x="5595640" y="36909"/>
                </a:cubicBezTo>
                <a:cubicBezTo>
                  <a:pt x="5638304" y="48021"/>
                  <a:pt x="5670749" y="66278"/>
                  <a:pt x="5692974" y="91678"/>
                </a:cubicBezTo>
                <a:cubicBezTo>
                  <a:pt x="5715199" y="117078"/>
                  <a:pt x="5729090" y="145355"/>
                  <a:pt x="5734646" y="176510"/>
                </a:cubicBezTo>
                <a:cubicBezTo>
                  <a:pt x="5740202" y="207664"/>
                  <a:pt x="5742980" y="268882"/>
                  <a:pt x="5742980" y="360164"/>
                </a:cubicBezTo>
                <a:lnTo>
                  <a:pt x="5742980" y="697706"/>
                </a:lnTo>
                <a:cubicBezTo>
                  <a:pt x="5742980" y="784225"/>
                  <a:pt x="5738912" y="842069"/>
                  <a:pt x="5730776" y="871239"/>
                </a:cubicBezTo>
                <a:cubicBezTo>
                  <a:pt x="5722640" y="900410"/>
                  <a:pt x="5708452" y="923230"/>
                  <a:pt x="5688211" y="939700"/>
                </a:cubicBezTo>
                <a:cubicBezTo>
                  <a:pt x="5667971" y="956171"/>
                  <a:pt x="5642967" y="967680"/>
                  <a:pt x="5613202" y="974229"/>
                </a:cubicBezTo>
                <a:cubicBezTo>
                  <a:pt x="5583436" y="980777"/>
                  <a:pt x="5538590" y="984051"/>
                  <a:pt x="5478661" y="984051"/>
                </a:cubicBezTo>
                <a:lnTo>
                  <a:pt x="5162550" y="984051"/>
                </a:lnTo>
                <a:close/>
                <a:moveTo>
                  <a:pt x="2795588" y="20240"/>
                </a:moveTo>
                <a:lnTo>
                  <a:pt x="3343275" y="20240"/>
                </a:lnTo>
                <a:lnTo>
                  <a:pt x="3343275" y="213121"/>
                </a:lnTo>
                <a:lnTo>
                  <a:pt x="3194447" y="213121"/>
                </a:lnTo>
                <a:lnTo>
                  <a:pt x="3194447" y="984051"/>
                </a:lnTo>
                <a:lnTo>
                  <a:pt x="2943821" y="984051"/>
                </a:lnTo>
                <a:lnTo>
                  <a:pt x="2943821" y="213121"/>
                </a:lnTo>
                <a:lnTo>
                  <a:pt x="2795588" y="213121"/>
                </a:lnTo>
                <a:close/>
                <a:moveTo>
                  <a:pt x="2457450" y="20240"/>
                </a:moveTo>
                <a:lnTo>
                  <a:pt x="2708077" y="20240"/>
                </a:lnTo>
                <a:lnTo>
                  <a:pt x="2708077" y="791170"/>
                </a:lnTo>
                <a:lnTo>
                  <a:pt x="2860477" y="791170"/>
                </a:lnTo>
                <a:lnTo>
                  <a:pt x="2860477" y="984051"/>
                </a:lnTo>
                <a:lnTo>
                  <a:pt x="2457450" y="984051"/>
                </a:lnTo>
                <a:close/>
                <a:moveTo>
                  <a:pt x="1787129" y="20240"/>
                </a:moveTo>
                <a:lnTo>
                  <a:pt x="2037755" y="20240"/>
                </a:lnTo>
                <a:lnTo>
                  <a:pt x="2037755" y="742950"/>
                </a:lnTo>
                <a:cubicBezTo>
                  <a:pt x="2037755" y="785018"/>
                  <a:pt x="2040037" y="811907"/>
                  <a:pt x="2044601" y="823614"/>
                </a:cubicBezTo>
                <a:cubicBezTo>
                  <a:pt x="2049165" y="835322"/>
                  <a:pt x="2058393" y="841176"/>
                  <a:pt x="2072283" y="841176"/>
                </a:cubicBezTo>
                <a:cubicBezTo>
                  <a:pt x="2088159" y="841176"/>
                  <a:pt x="2098378" y="834727"/>
                  <a:pt x="2102942" y="821829"/>
                </a:cubicBezTo>
                <a:cubicBezTo>
                  <a:pt x="2107506" y="808930"/>
                  <a:pt x="2109788" y="778470"/>
                  <a:pt x="2109788" y="730448"/>
                </a:cubicBezTo>
                <a:lnTo>
                  <a:pt x="2109788" y="20240"/>
                </a:lnTo>
                <a:lnTo>
                  <a:pt x="2360414" y="20240"/>
                </a:lnTo>
                <a:lnTo>
                  <a:pt x="2360414" y="664368"/>
                </a:lnTo>
                <a:cubicBezTo>
                  <a:pt x="2360414" y="737393"/>
                  <a:pt x="2358034" y="788689"/>
                  <a:pt x="2353271" y="818257"/>
                </a:cubicBezTo>
                <a:cubicBezTo>
                  <a:pt x="2348508" y="847824"/>
                  <a:pt x="2334419" y="878185"/>
                  <a:pt x="2311004" y="909339"/>
                </a:cubicBezTo>
                <a:cubicBezTo>
                  <a:pt x="2287588" y="940494"/>
                  <a:pt x="2256731" y="964108"/>
                  <a:pt x="2218433" y="980182"/>
                </a:cubicBezTo>
                <a:cubicBezTo>
                  <a:pt x="2180134" y="996255"/>
                  <a:pt x="2134990" y="1004292"/>
                  <a:pt x="2082999" y="1004292"/>
                </a:cubicBezTo>
                <a:cubicBezTo>
                  <a:pt x="2025452" y="1004292"/>
                  <a:pt x="1974652" y="994767"/>
                  <a:pt x="1930599" y="975717"/>
                </a:cubicBezTo>
                <a:cubicBezTo>
                  <a:pt x="1886546" y="956667"/>
                  <a:pt x="1853606" y="931862"/>
                  <a:pt x="1831777" y="901303"/>
                </a:cubicBezTo>
                <a:cubicBezTo>
                  <a:pt x="1809949" y="870743"/>
                  <a:pt x="1797051" y="838497"/>
                  <a:pt x="1793082" y="804564"/>
                </a:cubicBezTo>
                <a:cubicBezTo>
                  <a:pt x="1789113" y="770632"/>
                  <a:pt x="1787129" y="699293"/>
                  <a:pt x="1787129" y="590550"/>
                </a:cubicBezTo>
                <a:close/>
                <a:moveTo>
                  <a:pt x="657225" y="20240"/>
                </a:moveTo>
                <a:lnTo>
                  <a:pt x="1075135" y="20240"/>
                </a:lnTo>
                <a:lnTo>
                  <a:pt x="1075135" y="213121"/>
                </a:lnTo>
                <a:lnTo>
                  <a:pt x="907852" y="213121"/>
                </a:lnTo>
                <a:lnTo>
                  <a:pt x="907852" y="395882"/>
                </a:lnTo>
                <a:lnTo>
                  <a:pt x="1064419" y="395882"/>
                </a:lnTo>
                <a:lnTo>
                  <a:pt x="1064419" y="579239"/>
                </a:lnTo>
                <a:lnTo>
                  <a:pt x="907852" y="579239"/>
                </a:lnTo>
                <a:lnTo>
                  <a:pt x="907852" y="791170"/>
                </a:lnTo>
                <a:lnTo>
                  <a:pt x="1091803" y="791170"/>
                </a:lnTo>
                <a:lnTo>
                  <a:pt x="1091803" y="984051"/>
                </a:lnTo>
                <a:lnTo>
                  <a:pt x="657225" y="984051"/>
                </a:lnTo>
                <a:close/>
                <a:moveTo>
                  <a:pt x="0" y="20240"/>
                </a:moveTo>
                <a:lnTo>
                  <a:pt x="177404" y="20240"/>
                </a:lnTo>
                <a:cubicBezTo>
                  <a:pt x="295672" y="20240"/>
                  <a:pt x="375742" y="24804"/>
                  <a:pt x="417612" y="33932"/>
                </a:cubicBezTo>
                <a:cubicBezTo>
                  <a:pt x="459483" y="43061"/>
                  <a:pt x="493614" y="66377"/>
                  <a:pt x="520006" y="103882"/>
                </a:cubicBezTo>
                <a:cubicBezTo>
                  <a:pt x="546398" y="141386"/>
                  <a:pt x="559594" y="201215"/>
                  <a:pt x="559594" y="283368"/>
                </a:cubicBezTo>
                <a:cubicBezTo>
                  <a:pt x="559594" y="358378"/>
                  <a:pt x="550268" y="408781"/>
                  <a:pt x="531614" y="434578"/>
                </a:cubicBezTo>
                <a:cubicBezTo>
                  <a:pt x="512961" y="460375"/>
                  <a:pt x="476250" y="475853"/>
                  <a:pt x="421482" y="481012"/>
                </a:cubicBezTo>
                <a:cubicBezTo>
                  <a:pt x="471091" y="493315"/>
                  <a:pt x="504429" y="509786"/>
                  <a:pt x="521494" y="530423"/>
                </a:cubicBezTo>
                <a:cubicBezTo>
                  <a:pt x="538560" y="551061"/>
                  <a:pt x="549176" y="570011"/>
                  <a:pt x="553343" y="587275"/>
                </a:cubicBezTo>
                <a:cubicBezTo>
                  <a:pt x="557511" y="604539"/>
                  <a:pt x="559594" y="652065"/>
                  <a:pt x="559594" y="729853"/>
                </a:cubicBezTo>
                <a:lnTo>
                  <a:pt x="559594" y="984051"/>
                </a:lnTo>
                <a:lnTo>
                  <a:pt x="326827" y="984051"/>
                </a:lnTo>
                <a:lnTo>
                  <a:pt x="326827" y="663773"/>
                </a:lnTo>
                <a:cubicBezTo>
                  <a:pt x="326827" y="612179"/>
                  <a:pt x="322759" y="580231"/>
                  <a:pt x="314623" y="567928"/>
                </a:cubicBezTo>
                <a:cubicBezTo>
                  <a:pt x="306487" y="555625"/>
                  <a:pt x="285155" y="549473"/>
                  <a:pt x="250627" y="549473"/>
                </a:cubicBezTo>
                <a:lnTo>
                  <a:pt x="250627" y="984051"/>
                </a:lnTo>
                <a:lnTo>
                  <a:pt x="0" y="984051"/>
                </a:lnTo>
                <a:close/>
                <a:moveTo>
                  <a:pt x="10036373" y="0"/>
                </a:moveTo>
                <a:cubicBezTo>
                  <a:pt x="10087967" y="0"/>
                  <a:pt x="10134302" y="8433"/>
                  <a:pt x="10175379" y="25300"/>
                </a:cubicBezTo>
                <a:cubicBezTo>
                  <a:pt x="10216455" y="42168"/>
                  <a:pt x="10249495" y="67468"/>
                  <a:pt x="10274498" y="101203"/>
                </a:cubicBezTo>
                <a:cubicBezTo>
                  <a:pt x="10299502" y="134937"/>
                  <a:pt x="10314384" y="171648"/>
                  <a:pt x="10319147" y="211336"/>
                </a:cubicBezTo>
                <a:cubicBezTo>
                  <a:pt x="10323909" y="251023"/>
                  <a:pt x="10326291" y="320476"/>
                  <a:pt x="10326291" y="419695"/>
                </a:cubicBezTo>
                <a:lnTo>
                  <a:pt x="10326291" y="584596"/>
                </a:lnTo>
                <a:cubicBezTo>
                  <a:pt x="10326291" y="681434"/>
                  <a:pt x="10324008" y="749994"/>
                  <a:pt x="10319445" y="790277"/>
                </a:cubicBezTo>
                <a:cubicBezTo>
                  <a:pt x="10314881" y="830560"/>
                  <a:pt x="10300593" y="867370"/>
                  <a:pt x="10276582" y="900707"/>
                </a:cubicBezTo>
                <a:cubicBezTo>
                  <a:pt x="10252571" y="934045"/>
                  <a:pt x="10220126" y="959643"/>
                  <a:pt x="10179248" y="977503"/>
                </a:cubicBezTo>
                <a:cubicBezTo>
                  <a:pt x="10138371" y="995362"/>
                  <a:pt x="10090746" y="1004292"/>
                  <a:pt x="10036373" y="1004292"/>
                </a:cubicBezTo>
                <a:cubicBezTo>
                  <a:pt x="9984780" y="1004292"/>
                  <a:pt x="9938445" y="995858"/>
                  <a:pt x="9897368" y="978991"/>
                </a:cubicBezTo>
                <a:cubicBezTo>
                  <a:pt x="9856291" y="962124"/>
                  <a:pt x="9823252" y="936823"/>
                  <a:pt x="9798248" y="903089"/>
                </a:cubicBezTo>
                <a:cubicBezTo>
                  <a:pt x="9773245" y="869354"/>
                  <a:pt x="9758363" y="832643"/>
                  <a:pt x="9753600" y="792956"/>
                </a:cubicBezTo>
                <a:cubicBezTo>
                  <a:pt x="9748838" y="753268"/>
                  <a:pt x="9746456" y="683815"/>
                  <a:pt x="9746456" y="584596"/>
                </a:cubicBezTo>
                <a:lnTo>
                  <a:pt x="9746456" y="419695"/>
                </a:lnTo>
                <a:cubicBezTo>
                  <a:pt x="9746456" y="322857"/>
                  <a:pt x="9748739" y="254297"/>
                  <a:pt x="9753302" y="214014"/>
                </a:cubicBezTo>
                <a:cubicBezTo>
                  <a:pt x="9757866" y="173732"/>
                  <a:pt x="9772154" y="136921"/>
                  <a:pt x="9796165" y="103584"/>
                </a:cubicBezTo>
                <a:cubicBezTo>
                  <a:pt x="9820176" y="70246"/>
                  <a:pt x="9852621" y="44648"/>
                  <a:pt x="9893498" y="26789"/>
                </a:cubicBezTo>
                <a:cubicBezTo>
                  <a:pt x="9934376" y="8929"/>
                  <a:pt x="9982001" y="0"/>
                  <a:pt x="10036373" y="0"/>
                </a:cubicBezTo>
                <a:close/>
                <a:moveTo>
                  <a:pt x="9033272" y="0"/>
                </a:moveTo>
                <a:cubicBezTo>
                  <a:pt x="9098359" y="0"/>
                  <a:pt x="9153823" y="10517"/>
                  <a:pt x="9199662" y="31551"/>
                </a:cubicBezTo>
                <a:cubicBezTo>
                  <a:pt x="9245501" y="52586"/>
                  <a:pt x="9275862" y="79077"/>
                  <a:pt x="9290745" y="111025"/>
                </a:cubicBezTo>
                <a:cubicBezTo>
                  <a:pt x="9305627" y="142974"/>
                  <a:pt x="9313069" y="197246"/>
                  <a:pt x="9313069" y="273843"/>
                </a:cubicBezTo>
                <a:lnTo>
                  <a:pt x="9313069" y="311943"/>
                </a:lnTo>
                <a:lnTo>
                  <a:pt x="9080302" y="311943"/>
                </a:lnTo>
                <a:lnTo>
                  <a:pt x="9080302" y="240506"/>
                </a:lnTo>
                <a:cubicBezTo>
                  <a:pt x="9080302" y="207168"/>
                  <a:pt x="9077325" y="185936"/>
                  <a:pt x="9071372" y="176807"/>
                </a:cubicBezTo>
                <a:cubicBezTo>
                  <a:pt x="9065419" y="167679"/>
                  <a:pt x="9055497" y="163115"/>
                  <a:pt x="9041606" y="163115"/>
                </a:cubicBezTo>
                <a:cubicBezTo>
                  <a:pt x="9026525" y="163115"/>
                  <a:pt x="9015115" y="169271"/>
                  <a:pt x="9007376" y="181584"/>
                </a:cubicBezTo>
                <a:cubicBezTo>
                  <a:pt x="8999637" y="193896"/>
                  <a:pt x="8995767" y="212563"/>
                  <a:pt x="8995767" y="237585"/>
                </a:cubicBezTo>
                <a:cubicBezTo>
                  <a:pt x="8995767" y="269751"/>
                  <a:pt x="9000118" y="293975"/>
                  <a:pt x="9008818" y="310260"/>
                </a:cubicBezTo>
                <a:cubicBezTo>
                  <a:pt x="9017127" y="326544"/>
                  <a:pt x="9040735" y="346186"/>
                  <a:pt x="9079641" y="369186"/>
                </a:cubicBezTo>
                <a:cubicBezTo>
                  <a:pt x="9191206" y="435402"/>
                  <a:pt x="9261475" y="489743"/>
                  <a:pt x="9290447" y="532209"/>
                </a:cubicBezTo>
                <a:cubicBezTo>
                  <a:pt x="9319419" y="574675"/>
                  <a:pt x="9333905" y="643136"/>
                  <a:pt x="9333905" y="737592"/>
                </a:cubicBezTo>
                <a:cubicBezTo>
                  <a:pt x="9333905" y="806251"/>
                  <a:pt x="9325868" y="856853"/>
                  <a:pt x="9309795" y="889397"/>
                </a:cubicBezTo>
                <a:cubicBezTo>
                  <a:pt x="9293721" y="921940"/>
                  <a:pt x="9262665" y="949225"/>
                  <a:pt x="9216628" y="971252"/>
                </a:cubicBezTo>
                <a:cubicBezTo>
                  <a:pt x="9170591" y="993279"/>
                  <a:pt x="9117013" y="1004292"/>
                  <a:pt x="9055894" y="1004292"/>
                </a:cubicBezTo>
                <a:cubicBezTo>
                  <a:pt x="8988822" y="1004292"/>
                  <a:pt x="8931573" y="991592"/>
                  <a:pt x="8884146" y="966192"/>
                </a:cubicBezTo>
                <a:cubicBezTo>
                  <a:pt x="8836719" y="940792"/>
                  <a:pt x="8805664" y="908447"/>
                  <a:pt x="8790980" y="869156"/>
                </a:cubicBezTo>
                <a:cubicBezTo>
                  <a:pt x="8776295" y="829865"/>
                  <a:pt x="8768953" y="774104"/>
                  <a:pt x="8768953" y="701873"/>
                </a:cubicBezTo>
                <a:lnTo>
                  <a:pt x="8768953" y="638770"/>
                </a:lnTo>
                <a:lnTo>
                  <a:pt x="9001720" y="638770"/>
                </a:lnTo>
                <a:lnTo>
                  <a:pt x="9001720" y="756046"/>
                </a:lnTo>
                <a:cubicBezTo>
                  <a:pt x="9001720" y="792162"/>
                  <a:pt x="9004995" y="815379"/>
                  <a:pt x="9011543" y="825698"/>
                </a:cubicBezTo>
                <a:cubicBezTo>
                  <a:pt x="9018091" y="836017"/>
                  <a:pt x="9029700" y="841176"/>
                  <a:pt x="9046369" y="841176"/>
                </a:cubicBezTo>
                <a:cubicBezTo>
                  <a:pt x="9063038" y="841176"/>
                  <a:pt x="9075440" y="834628"/>
                  <a:pt x="9083576" y="821531"/>
                </a:cubicBezTo>
                <a:cubicBezTo>
                  <a:pt x="9091712" y="808434"/>
                  <a:pt x="9095780" y="788987"/>
                  <a:pt x="9095780" y="763190"/>
                </a:cubicBezTo>
                <a:cubicBezTo>
                  <a:pt x="9095780" y="706437"/>
                  <a:pt x="9088041" y="669329"/>
                  <a:pt x="9072563" y="651867"/>
                </a:cubicBezTo>
                <a:cubicBezTo>
                  <a:pt x="9056687" y="634404"/>
                  <a:pt x="9017596" y="605234"/>
                  <a:pt x="8955286" y="564356"/>
                </a:cubicBezTo>
                <a:cubicBezTo>
                  <a:pt x="8892976" y="523081"/>
                  <a:pt x="8851702" y="493117"/>
                  <a:pt x="8831461" y="474464"/>
                </a:cubicBezTo>
                <a:cubicBezTo>
                  <a:pt x="8811220" y="455811"/>
                  <a:pt x="8794452" y="430014"/>
                  <a:pt x="8781157" y="397073"/>
                </a:cubicBezTo>
                <a:cubicBezTo>
                  <a:pt x="8767862" y="364132"/>
                  <a:pt x="8761214" y="322064"/>
                  <a:pt x="8761214" y="270867"/>
                </a:cubicBezTo>
                <a:cubicBezTo>
                  <a:pt x="8761214" y="197048"/>
                  <a:pt x="8770640" y="143073"/>
                  <a:pt x="8789491" y="108942"/>
                </a:cubicBezTo>
                <a:cubicBezTo>
                  <a:pt x="8808343" y="74810"/>
                  <a:pt x="8838803" y="48121"/>
                  <a:pt x="8880872" y="28872"/>
                </a:cubicBezTo>
                <a:cubicBezTo>
                  <a:pt x="8922941" y="9624"/>
                  <a:pt x="8973741" y="0"/>
                  <a:pt x="9033272" y="0"/>
                </a:cubicBezTo>
                <a:close/>
                <a:moveTo>
                  <a:pt x="8404622" y="0"/>
                </a:moveTo>
                <a:cubicBezTo>
                  <a:pt x="8469709" y="0"/>
                  <a:pt x="8525173" y="10517"/>
                  <a:pt x="8571012" y="31551"/>
                </a:cubicBezTo>
                <a:cubicBezTo>
                  <a:pt x="8616851" y="52586"/>
                  <a:pt x="8647212" y="79077"/>
                  <a:pt x="8662095" y="111025"/>
                </a:cubicBezTo>
                <a:cubicBezTo>
                  <a:pt x="8676977" y="142974"/>
                  <a:pt x="8684419" y="197246"/>
                  <a:pt x="8684419" y="273843"/>
                </a:cubicBezTo>
                <a:lnTo>
                  <a:pt x="8684419" y="311943"/>
                </a:lnTo>
                <a:lnTo>
                  <a:pt x="8451652" y="311943"/>
                </a:lnTo>
                <a:lnTo>
                  <a:pt x="8451652" y="240506"/>
                </a:lnTo>
                <a:cubicBezTo>
                  <a:pt x="8451652" y="207168"/>
                  <a:pt x="8448675" y="185936"/>
                  <a:pt x="8442722" y="176807"/>
                </a:cubicBezTo>
                <a:cubicBezTo>
                  <a:pt x="8436769" y="167679"/>
                  <a:pt x="8426847" y="163115"/>
                  <a:pt x="8412956" y="163115"/>
                </a:cubicBezTo>
                <a:cubicBezTo>
                  <a:pt x="8397875" y="163115"/>
                  <a:pt x="8386465" y="169271"/>
                  <a:pt x="8378726" y="181584"/>
                </a:cubicBezTo>
                <a:cubicBezTo>
                  <a:pt x="8370987" y="193896"/>
                  <a:pt x="8367117" y="212563"/>
                  <a:pt x="8367117" y="237585"/>
                </a:cubicBezTo>
                <a:cubicBezTo>
                  <a:pt x="8367117" y="269751"/>
                  <a:pt x="8371468" y="293975"/>
                  <a:pt x="8380168" y="310260"/>
                </a:cubicBezTo>
                <a:cubicBezTo>
                  <a:pt x="8388477" y="326544"/>
                  <a:pt x="8412085" y="346186"/>
                  <a:pt x="8450991" y="369186"/>
                </a:cubicBezTo>
                <a:cubicBezTo>
                  <a:pt x="8562556" y="435402"/>
                  <a:pt x="8632825" y="489743"/>
                  <a:pt x="8661797" y="532209"/>
                </a:cubicBezTo>
                <a:cubicBezTo>
                  <a:pt x="8690769" y="574675"/>
                  <a:pt x="8705255" y="643136"/>
                  <a:pt x="8705255" y="737592"/>
                </a:cubicBezTo>
                <a:cubicBezTo>
                  <a:pt x="8705255" y="806251"/>
                  <a:pt x="8697218" y="856853"/>
                  <a:pt x="8681145" y="889397"/>
                </a:cubicBezTo>
                <a:cubicBezTo>
                  <a:pt x="8665071" y="921940"/>
                  <a:pt x="8634015" y="949225"/>
                  <a:pt x="8587978" y="971252"/>
                </a:cubicBezTo>
                <a:cubicBezTo>
                  <a:pt x="8541941" y="993279"/>
                  <a:pt x="8488363" y="1004292"/>
                  <a:pt x="8427244" y="1004292"/>
                </a:cubicBezTo>
                <a:cubicBezTo>
                  <a:pt x="8360172" y="1004292"/>
                  <a:pt x="8302923" y="991592"/>
                  <a:pt x="8255496" y="966192"/>
                </a:cubicBezTo>
                <a:cubicBezTo>
                  <a:pt x="8208070" y="940792"/>
                  <a:pt x="8177014" y="908447"/>
                  <a:pt x="8162330" y="869156"/>
                </a:cubicBezTo>
                <a:cubicBezTo>
                  <a:pt x="8147645" y="829865"/>
                  <a:pt x="8140303" y="774104"/>
                  <a:pt x="8140303" y="701873"/>
                </a:cubicBezTo>
                <a:lnTo>
                  <a:pt x="8140303" y="638770"/>
                </a:lnTo>
                <a:lnTo>
                  <a:pt x="8373070" y="638770"/>
                </a:lnTo>
                <a:lnTo>
                  <a:pt x="8373070" y="756046"/>
                </a:lnTo>
                <a:cubicBezTo>
                  <a:pt x="8373070" y="792162"/>
                  <a:pt x="8376345" y="815379"/>
                  <a:pt x="8382893" y="825698"/>
                </a:cubicBezTo>
                <a:cubicBezTo>
                  <a:pt x="8389441" y="836017"/>
                  <a:pt x="8401050" y="841176"/>
                  <a:pt x="8417719" y="841176"/>
                </a:cubicBezTo>
                <a:cubicBezTo>
                  <a:pt x="8434388" y="841176"/>
                  <a:pt x="8446790" y="834628"/>
                  <a:pt x="8454926" y="821531"/>
                </a:cubicBezTo>
                <a:cubicBezTo>
                  <a:pt x="8463062" y="808434"/>
                  <a:pt x="8467130" y="788987"/>
                  <a:pt x="8467130" y="763190"/>
                </a:cubicBezTo>
                <a:cubicBezTo>
                  <a:pt x="8467130" y="706437"/>
                  <a:pt x="8459391" y="669329"/>
                  <a:pt x="8443913" y="651867"/>
                </a:cubicBezTo>
                <a:cubicBezTo>
                  <a:pt x="8428037" y="634404"/>
                  <a:pt x="8388946" y="605234"/>
                  <a:pt x="8326636" y="564356"/>
                </a:cubicBezTo>
                <a:cubicBezTo>
                  <a:pt x="8264326" y="523081"/>
                  <a:pt x="8223052" y="493117"/>
                  <a:pt x="8202811" y="474464"/>
                </a:cubicBezTo>
                <a:cubicBezTo>
                  <a:pt x="8182570" y="455811"/>
                  <a:pt x="8165802" y="430014"/>
                  <a:pt x="8152507" y="397073"/>
                </a:cubicBezTo>
                <a:cubicBezTo>
                  <a:pt x="8139212" y="364132"/>
                  <a:pt x="8132564" y="322064"/>
                  <a:pt x="8132564" y="270867"/>
                </a:cubicBezTo>
                <a:cubicBezTo>
                  <a:pt x="8132564" y="197048"/>
                  <a:pt x="8141990" y="143073"/>
                  <a:pt x="8160842" y="108942"/>
                </a:cubicBezTo>
                <a:cubicBezTo>
                  <a:pt x="8179693" y="74810"/>
                  <a:pt x="8210153" y="48121"/>
                  <a:pt x="8252222" y="28872"/>
                </a:cubicBezTo>
                <a:cubicBezTo>
                  <a:pt x="8294291" y="9624"/>
                  <a:pt x="8345091" y="0"/>
                  <a:pt x="8404622" y="0"/>
                </a:cubicBezTo>
                <a:close/>
                <a:moveTo>
                  <a:pt x="7095530" y="0"/>
                </a:moveTo>
                <a:cubicBezTo>
                  <a:pt x="7169349" y="0"/>
                  <a:pt x="7230269" y="14268"/>
                  <a:pt x="7278291" y="42806"/>
                </a:cubicBezTo>
                <a:cubicBezTo>
                  <a:pt x="7326313" y="71344"/>
                  <a:pt x="7357865" y="106916"/>
                  <a:pt x="7372946" y="149521"/>
                </a:cubicBezTo>
                <a:cubicBezTo>
                  <a:pt x="7388027" y="192126"/>
                  <a:pt x="7395567" y="258412"/>
                  <a:pt x="7395567" y="348378"/>
                </a:cubicBezTo>
                <a:lnTo>
                  <a:pt x="7395567" y="439936"/>
                </a:lnTo>
                <a:lnTo>
                  <a:pt x="7144941" y="439936"/>
                </a:lnTo>
                <a:lnTo>
                  <a:pt x="7144941" y="272420"/>
                </a:lnTo>
                <a:cubicBezTo>
                  <a:pt x="7144941" y="223710"/>
                  <a:pt x="7142262" y="193315"/>
                  <a:pt x="7136904" y="181235"/>
                </a:cubicBezTo>
                <a:cubicBezTo>
                  <a:pt x="7131546" y="169155"/>
                  <a:pt x="7119740" y="163115"/>
                  <a:pt x="7101483" y="163115"/>
                </a:cubicBezTo>
                <a:cubicBezTo>
                  <a:pt x="7080845" y="163115"/>
                  <a:pt x="7067749" y="170457"/>
                  <a:pt x="7062192" y="185142"/>
                </a:cubicBezTo>
                <a:cubicBezTo>
                  <a:pt x="7056636" y="199826"/>
                  <a:pt x="7053858" y="231576"/>
                  <a:pt x="7053858" y="280392"/>
                </a:cubicBezTo>
                <a:lnTo>
                  <a:pt x="7053858" y="728067"/>
                </a:lnTo>
                <a:cubicBezTo>
                  <a:pt x="7053858" y="774898"/>
                  <a:pt x="7056636" y="805457"/>
                  <a:pt x="7062192" y="819745"/>
                </a:cubicBezTo>
                <a:cubicBezTo>
                  <a:pt x="7067749" y="834032"/>
                  <a:pt x="7080250" y="841176"/>
                  <a:pt x="7099697" y="841176"/>
                </a:cubicBezTo>
                <a:cubicBezTo>
                  <a:pt x="7118350" y="841176"/>
                  <a:pt x="7130554" y="834015"/>
                  <a:pt x="7136309" y="819694"/>
                </a:cubicBezTo>
                <a:cubicBezTo>
                  <a:pt x="7142064" y="805372"/>
                  <a:pt x="7144941" y="771754"/>
                  <a:pt x="7144941" y="718839"/>
                </a:cubicBezTo>
                <a:lnTo>
                  <a:pt x="7144941" y="597693"/>
                </a:lnTo>
                <a:lnTo>
                  <a:pt x="7395567" y="597693"/>
                </a:lnTo>
                <a:lnTo>
                  <a:pt x="7395567" y="635254"/>
                </a:lnTo>
                <a:cubicBezTo>
                  <a:pt x="7395567" y="735012"/>
                  <a:pt x="7388523" y="805758"/>
                  <a:pt x="7374434" y="847492"/>
                </a:cubicBezTo>
                <a:cubicBezTo>
                  <a:pt x="7360345" y="889226"/>
                  <a:pt x="7329190" y="925793"/>
                  <a:pt x="7280970" y="957192"/>
                </a:cubicBezTo>
                <a:cubicBezTo>
                  <a:pt x="7232749" y="988592"/>
                  <a:pt x="7173318" y="1004292"/>
                  <a:pt x="7102674" y="1004292"/>
                </a:cubicBezTo>
                <a:cubicBezTo>
                  <a:pt x="7029252" y="1004292"/>
                  <a:pt x="6968728" y="990996"/>
                  <a:pt x="6921103" y="964406"/>
                </a:cubicBezTo>
                <a:cubicBezTo>
                  <a:pt x="6873478" y="937815"/>
                  <a:pt x="6841927" y="901005"/>
                  <a:pt x="6826449" y="853975"/>
                </a:cubicBezTo>
                <a:cubicBezTo>
                  <a:pt x="6810971" y="806946"/>
                  <a:pt x="6803232" y="736203"/>
                  <a:pt x="6803232" y="641746"/>
                </a:cubicBezTo>
                <a:lnTo>
                  <a:pt x="6803232" y="360164"/>
                </a:lnTo>
                <a:cubicBezTo>
                  <a:pt x="6803232" y="290711"/>
                  <a:pt x="6805613" y="238621"/>
                  <a:pt x="6810375" y="203894"/>
                </a:cubicBezTo>
                <a:cubicBezTo>
                  <a:pt x="6815138" y="169168"/>
                  <a:pt x="6829326" y="135731"/>
                  <a:pt x="6852940" y="103584"/>
                </a:cubicBezTo>
                <a:cubicBezTo>
                  <a:pt x="6876554" y="71437"/>
                  <a:pt x="6909297" y="46136"/>
                  <a:pt x="6951167" y="27682"/>
                </a:cubicBezTo>
                <a:cubicBezTo>
                  <a:pt x="6993037" y="9227"/>
                  <a:pt x="7041158" y="0"/>
                  <a:pt x="7095530" y="0"/>
                </a:cubicBezTo>
                <a:close/>
                <a:moveTo>
                  <a:pt x="6432947" y="0"/>
                </a:moveTo>
                <a:cubicBezTo>
                  <a:pt x="6498034" y="0"/>
                  <a:pt x="6553498" y="10517"/>
                  <a:pt x="6599337" y="31551"/>
                </a:cubicBezTo>
                <a:cubicBezTo>
                  <a:pt x="6645176" y="52586"/>
                  <a:pt x="6675537" y="79077"/>
                  <a:pt x="6690420" y="111025"/>
                </a:cubicBezTo>
                <a:cubicBezTo>
                  <a:pt x="6705303" y="142974"/>
                  <a:pt x="6712744" y="197246"/>
                  <a:pt x="6712744" y="273843"/>
                </a:cubicBezTo>
                <a:lnTo>
                  <a:pt x="6712744" y="311943"/>
                </a:lnTo>
                <a:lnTo>
                  <a:pt x="6479977" y="311943"/>
                </a:lnTo>
                <a:lnTo>
                  <a:pt x="6479977" y="240506"/>
                </a:lnTo>
                <a:cubicBezTo>
                  <a:pt x="6479977" y="207168"/>
                  <a:pt x="6477000" y="185936"/>
                  <a:pt x="6471047" y="176807"/>
                </a:cubicBezTo>
                <a:cubicBezTo>
                  <a:pt x="6465094" y="167679"/>
                  <a:pt x="6455172" y="163115"/>
                  <a:pt x="6441282" y="163115"/>
                </a:cubicBezTo>
                <a:cubicBezTo>
                  <a:pt x="6426200" y="163115"/>
                  <a:pt x="6414790" y="169271"/>
                  <a:pt x="6407051" y="181584"/>
                </a:cubicBezTo>
                <a:cubicBezTo>
                  <a:pt x="6399312" y="193896"/>
                  <a:pt x="6395442" y="212563"/>
                  <a:pt x="6395442" y="237585"/>
                </a:cubicBezTo>
                <a:cubicBezTo>
                  <a:pt x="6395442" y="269751"/>
                  <a:pt x="6399793" y="293975"/>
                  <a:pt x="6408493" y="310260"/>
                </a:cubicBezTo>
                <a:cubicBezTo>
                  <a:pt x="6416802" y="326544"/>
                  <a:pt x="6440410" y="346186"/>
                  <a:pt x="6479316" y="369186"/>
                </a:cubicBezTo>
                <a:cubicBezTo>
                  <a:pt x="6590882" y="435402"/>
                  <a:pt x="6661150" y="489743"/>
                  <a:pt x="6690122" y="532209"/>
                </a:cubicBezTo>
                <a:cubicBezTo>
                  <a:pt x="6719094" y="574675"/>
                  <a:pt x="6733580" y="643136"/>
                  <a:pt x="6733580" y="737592"/>
                </a:cubicBezTo>
                <a:cubicBezTo>
                  <a:pt x="6733580" y="806251"/>
                  <a:pt x="6725543" y="856853"/>
                  <a:pt x="6709470" y="889397"/>
                </a:cubicBezTo>
                <a:cubicBezTo>
                  <a:pt x="6693396" y="921940"/>
                  <a:pt x="6662341" y="949225"/>
                  <a:pt x="6616303" y="971252"/>
                </a:cubicBezTo>
                <a:cubicBezTo>
                  <a:pt x="6570266" y="993279"/>
                  <a:pt x="6516688" y="1004292"/>
                  <a:pt x="6455569" y="1004292"/>
                </a:cubicBezTo>
                <a:cubicBezTo>
                  <a:pt x="6388497" y="1004292"/>
                  <a:pt x="6331248" y="991592"/>
                  <a:pt x="6283821" y="966192"/>
                </a:cubicBezTo>
                <a:cubicBezTo>
                  <a:pt x="6236395" y="940792"/>
                  <a:pt x="6205340" y="908447"/>
                  <a:pt x="6190655" y="869156"/>
                </a:cubicBezTo>
                <a:cubicBezTo>
                  <a:pt x="6175970" y="829865"/>
                  <a:pt x="6168628" y="774104"/>
                  <a:pt x="6168628" y="701873"/>
                </a:cubicBezTo>
                <a:lnTo>
                  <a:pt x="6168628" y="638770"/>
                </a:lnTo>
                <a:lnTo>
                  <a:pt x="6401396" y="638770"/>
                </a:lnTo>
                <a:lnTo>
                  <a:pt x="6401396" y="756046"/>
                </a:lnTo>
                <a:cubicBezTo>
                  <a:pt x="6401396" y="792162"/>
                  <a:pt x="6404670" y="815379"/>
                  <a:pt x="6411218" y="825698"/>
                </a:cubicBezTo>
                <a:cubicBezTo>
                  <a:pt x="6417767" y="836017"/>
                  <a:pt x="6429375" y="841176"/>
                  <a:pt x="6446044" y="841176"/>
                </a:cubicBezTo>
                <a:cubicBezTo>
                  <a:pt x="6462713" y="841176"/>
                  <a:pt x="6475115" y="834628"/>
                  <a:pt x="6483251" y="821531"/>
                </a:cubicBezTo>
                <a:cubicBezTo>
                  <a:pt x="6491387" y="808434"/>
                  <a:pt x="6495455" y="788987"/>
                  <a:pt x="6495455" y="763190"/>
                </a:cubicBezTo>
                <a:cubicBezTo>
                  <a:pt x="6495455" y="706437"/>
                  <a:pt x="6487716" y="669329"/>
                  <a:pt x="6472238" y="651867"/>
                </a:cubicBezTo>
                <a:cubicBezTo>
                  <a:pt x="6456363" y="634404"/>
                  <a:pt x="6417271" y="605234"/>
                  <a:pt x="6354961" y="564356"/>
                </a:cubicBezTo>
                <a:cubicBezTo>
                  <a:pt x="6292652" y="523081"/>
                  <a:pt x="6251377" y="493117"/>
                  <a:pt x="6231136" y="474464"/>
                </a:cubicBezTo>
                <a:cubicBezTo>
                  <a:pt x="6210896" y="455811"/>
                  <a:pt x="6194127" y="430014"/>
                  <a:pt x="6180832" y="397073"/>
                </a:cubicBezTo>
                <a:cubicBezTo>
                  <a:pt x="6167537" y="364132"/>
                  <a:pt x="6160889" y="322064"/>
                  <a:pt x="6160889" y="270867"/>
                </a:cubicBezTo>
                <a:cubicBezTo>
                  <a:pt x="6160889" y="197048"/>
                  <a:pt x="6170315" y="143073"/>
                  <a:pt x="6189167" y="108942"/>
                </a:cubicBezTo>
                <a:cubicBezTo>
                  <a:pt x="6208018" y="74810"/>
                  <a:pt x="6238478" y="48121"/>
                  <a:pt x="6280547" y="28872"/>
                </a:cubicBezTo>
                <a:cubicBezTo>
                  <a:pt x="6322616" y="9624"/>
                  <a:pt x="6373416" y="0"/>
                  <a:pt x="6432947" y="0"/>
                </a:cubicBezTo>
                <a:close/>
                <a:moveTo>
                  <a:pt x="3651648" y="0"/>
                </a:moveTo>
                <a:cubicBezTo>
                  <a:pt x="3716735" y="0"/>
                  <a:pt x="3772198" y="10517"/>
                  <a:pt x="3818037" y="31551"/>
                </a:cubicBezTo>
                <a:cubicBezTo>
                  <a:pt x="3863876" y="52586"/>
                  <a:pt x="3894237" y="79077"/>
                  <a:pt x="3909120" y="111025"/>
                </a:cubicBezTo>
                <a:cubicBezTo>
                  <a:pt x="3924003" y="142974"/>
                  <a:pt x="3931444" y="197246"/>
                  <a:pt x="3931444" y="273843"/>
                </a:cubicBezTo>
                <a:lnTo>
                  <a:pt x="3931444" y="311943"/>
                </a:lnTo>
                <a:lnTo>
                  <a:pt x="3698677" y="311943"/>
                </a:lnTo>
                <a:lnTo>
                  <a:pt x="3698677" y="240506"/>
                </a:lnTo>
                <a:cubicBezTo>
                  <a:pt x="3698677" y="207168"/>
                  <a:pt x="3695700" y="185936"/>
                  <a:pt x="3689748" y="176807"/>
                </a:cubicBezTo>
                <a:cubicBezTo>
                  <a:pt x="3683794" y="167679"/>
                  <a:pt x="3673872" y="163115"/>
                  <a:pt x="3659982" y="163115"/>
                </a:cubicBezTo>
                <a:cubicBezTo>
                  <a:pt x="3644901" y="163115"/>
                  <a:pt x="3633491" y="169271"/>
                  <a:pt x="3625751" y="181584"/>
                </a:cubicBezTo>
                <a:cubicBezTo>
                  <a:pt x="3618012" y="193896"/>
                  <a:pt x="3614143" y="212563"/>
                  <a:pt x="3614143" y="237585"/>
                </a:cubicBezTo>
                <a:cubicBezTo>
                  <a:pt x="3614143" y="269751"/>
                  <a:pt x="3618493" y="293975"/>
                  <a:pt x="3627193" y="310260"/>
                </a:cubicBezTo>
                <a:cubicBezTo>
                  <a:pt x="3635503" y="326544"/>
                  <a:pt x="3659111" y="346186"/>
                  <a:pt x="3698017" y="369186"/>
                </a:cubicBezTo>
                <a:cubicBezTo>
                  <a:pt x="3809582" y="435402"/>
                  <a:pt x="3879851" y="489743"/>
                  <a:pt x="3908822" y="532209"/>
                </a:cubicBezTo>
                <a:cubicBezTo>
                  <a:pt x="3937794" y="574675"/>
                  <a:pt x="3952280" y="643136"/>
                  <a:pt x="3952280" y="737592"/>
                </a:cubicBezTo>
                <a:cubicBezTo>
                  <a:pt x="3952280" y="806251"/>
                  <a:pt x="3944243" y="856853"/>
                  <a:pt x="3928170" y="889397"/>
                </a:cubicBezTo>
                <a:cubicBezTo>
                  <a:pt x="3912097" y="921940"/>
                  <a:pt x="3881041" y="949225"/>
                  <a:pt x="3835004" y="971252"/>
                </a:cubicBezTo>
                <a:cubicBezTo>
                  <a:pt x="3788966" y="993279"/>
                  <a:pt x="3735388" y="1004292"/>
                  <a:pt x="3674269" y="1004292"/>
                </a:cubicBezTo>
                <a:cubicBezTo>
                  <a:pt x="3607197" y="1004292"/>
                  <a:pt x="3549948" y="991592"/>
                  <a:pt x="3502522" y="966192"/>
                </a:cubicBezTo>
                <a:cubicBezTo>
                  <a:pt x="3455095" y="940792"/>
                  <a:pt x="3424040" y="908447"/>
                  <a:pt x="3409355" y="869156"/>
                </a:cubicBezTo>
                <a:cubicBezTo>
                  <a:pt x="3394671" y="829865"/>
                  <a:pt x="3387329" y="774104"/>
                  <a:pt x="3387329" y="701873"/>
                </a:cubicBezTo>
                <a:lnTo>
                  <a:pt x="3387329" y="638770"/>
                </a:lnTo>
                <a:lnTo>
                  <a:pt x="3620096" y="638770"/>
                </a:lnTo>
                <a:lnTo>
                  <a:pt x="3620096" y="756046"/>
                </a:lnTo>
                <a:cubicBezTo>
                  <a:pt x="3620096" y="792162"/>
                  <a:pt x="3623370" y="815379"/>
                  <a:pt x="3629919" y="825698"/>
                </a:cubicBezTo>
                <a:cubicBezTo>
                  <a:pt x="3636467" y="836017"/>
                  <a:pt x="3648076" y="841176"/>
                  <a:pt x="3664744" y="841176"/>
                </a:cubicBezTo>
                <a:cubicBezTo>
                  <a:pt x="3681413" y="841176"/>
                  <a:pt x="3693816" y="834628"/>
                  <a:pt x="3701952" y="821531"/>
                </a:cubicBezTo>
                <a:cubicBezTo>
                  <a:pt x="3710087" y="808434"/>
                  <a:pt x="3714155" y="788987"/>
                  <a:pt x="3714155" y="763190"/>
                </a:cubicBezTo>
                <a:cubicBezTo>
                  <a:pt x="3714155" y="706437"/>
                  <a:pt x="3706416" y="669329"/>
                  <a:pt x="3690938" y="651867"/>
                </a:cubicBezTo>
                <a:cubicBezTo>
                  <a:pt x="3675063" y="634404"/>
                  <a:pt x="3635971" y="605234"/>
                  <a:pt x="3573662" y="564356"/>
                </a:cubicBezTo>
                <a:cubicBezTo>
                  <a:pt x="3511352" y="523081"/>
                  <a:pt x="3470077" y="493117"/>
                  <a:pt x="3449836" y="474464"/>
                </a:cubicBezTo>
                <a:cubicBezTo>
                  <a:pt x="3429596" y="455811"/>
                  <a:pt x="3412828" y="430014"/>
                  <a:pt x="3399532" y="397073"/>
                </a:cubicBezTo>
                <a:cubicBezTo>
                  <a:pt x="3386237" y="364132"/>
                  <a:pt x="3379590" y="322064"/>
                  <a:pt x="3379590" y="270867"/>
                </a:cubicBezTo>
                <a:cubicBezTo>
                  <a:pt x="3379590" y="197048"/>
                  <a:pt x="3389016" y="143073"/>
                  <a:pt x="3407867" y="108942"/>
                </a:cubicBezTo>
                <a:cubicBezTo>
                  <a:pt x="3426719" y="74810"/>
                  <a:pt x="3457179" y="48121"/>
                  <a:pt x="3499248" y="28872"/>
                </a:cubicBezTo>
                <a:cubicBezTo>
                  <a:pt x="3541316" y="9624"/>
                  <a:pt x="3592116" y="0"/>
                  <a:pt x="3651648" y="0"/>
                </a:cubicBezTo>
                <a:close/>
                <a:moveTo>
                  <a:pt x="1413272" y="0"/>
                </a:moveTo>
                <a:cubicBezTo>
                  <a:pt x="1478360" y="0"/>
                  <a:pt x="1533823" y="10517"/>
                  <a:pt x="1579662" y="31551"/>
                </a:cubicBezTo>
                <a:cubicBezTo>
                  <a:pt x="1625501" y="52586"/>
                  <a:pt x="1655862" y="79077"/>
                  <a:pt x="1670745" y="111025"/>
                </a:cubicBezTo>
                <a:cubicBezTo>
                  <a:pt x="1685628" y="142974"/>
                  <a:pt x="1693069" y="197246"/>
                  <a:pt x="1693069" y="273843"/>
                </a:cubicBezTo>
                <a:lnTo>
                  <a:pt x="1693069" y="311943"/>
                </a:lnTo>
                <a:lnTo>
                  <a:pt x="1460302" y="311943"/>
                </a:lnTo>
                <a:lnTo>
                  <a:pt x="1460302" y="240506"/>
                </a:lnTo>
                <a:cubicBezTo>
                  <a:pt x="1460302" y="207168"/>
                  <a:pt x="1457326" y="185936"/>
                  <a:pt x="1451373" y="176807"/>
                </a:cubicBezTo>
                <a:cubicBezTo>
                  <a:pt x="1445419" y="167679"/>
                  <a:pt x="1435497" y="163115"/>
                  <a:pt x="1421607" y="163115"/>
                </a:cubicBezTo>
                <a:cubicBezTo>
                  <a:pt x="1406526" y="163115"/>
                  <a:pt x="1395115" y="169271"/>
                  <a:pt x="1387376" y="181584"/>
                </a:cubicBezTo>
                <a:cubicBezTo>
                  <a:pt x="1379637" y="193896"/>
                  <a:pt x="1375768" y="212563"/>
                  <a:pt x="1375768" y="237585"/>
                </a:cubicBezTo>
                <a:cubicBezTo>
                  <a:pt x="1375768" y="269751"/>
                  <a:pt x="1380118" y="293975"/>
                  <a:pt x="1388818" y="310260"/>
                </a:cubicBezTo>
                <a:cubicBezTo>
                  <a:pt x="1397128" y="326544"/>
                  <a:pt x="1420735" y="346186"/>
                  <a:pt x="1459642" y="369186"/>
                </a:cubicBezTo>
                <a:cubicBezTo>
                  <a:pt x="1571207" y="435402"/>
                  <a:pt x="1641475" y="489743"/>
                  <a:pt x="1670447" y="532209"/>
                </a:cubicBezTo>
                <a:cubicBezTo>
                  <a:pt x="1699419" y="574675"/>
                  <a:pt x="1713905" y="643136"/>
                  <a:pt x="1713905" y="737592"/>
                </a:cubicBezTo>
                <a:cubicBezTo>
                  <a:pt x="1713905" y="806251"/>
                  <a:pt x="1705868" y="856853"/>
                  <a:pt x="1689795" y="889397"/>
                </a:cubicBezTo>
                <a:cubicBezTo>
                  <a:pt x="1673722" y="921940"/>
                  <a:pt x="1642666" y="949225"/>
                  <a:pt x="1596629" y="971252"/>
                </a:cubicBezTo>
                <a:cubicBezTo>
                  <a:pt x="1550591" y="993279"/>
                  <a:pt x="1497013" y="1004292"/>
                  <a:pt x="1435894" y="1004292"/>
                </a:cubicBezTo>
                <a:cubicBezTo>
                  <a:pt x="1368822" y="1004292"/>
                  <a:pt x="1311573" y="991592"/>
                  <a:pt x="1264147" y="966192"/>
                </a:cubicBezTo>
                <a:cubicBezTo>
                  <a:pt x="1216720" y="940792"/>
                  <a:pt x="1185665" y="908447"/>
                  <a:pt x="1170980" y="869156"/>
                </a:cubicBezTo>
                <a:cubicBezTo>
                  <a:pt x="1156296" y="829865"/>
                  <a:pt x="1148953" y="774104"/>
                  <a:pt x="1148953" y="701873"/>
                </a:cubicBezTo>
                <a:lnTo>
                  <a:pt x="1148953" y="638770"/>
                </a:lnTo>
                <a:lnTo>
                  <a:pt x="1381721" y="638770"/>
                </a:lnTo>
                <a:lnTo>
                  <a:pt x="1381721" y="756046"/>
                </a:lnTo>
                <a:cubicBezTo>
                  <a:pt x="1381721" y="792162"/>
                  <a:pt x="1384995" y="815379"/>
                  <a:pt x="1391543" y="825698"/>
                </a:cubicBezTo>
                <a:cubicBezTo>
                  <a:pt x="1398092" y="836017"/>
                  <a:pt x="1409701" y="841176"/>
                  <a:pt x="1426369" y="841176"/>
                </a:cubicBezTo>
                <a:cubicBezTo>
                  <a:pt x="1443038" y="841176"/>
                  <a:pt x="1455440" y="834628"/>
                  <a:pt x="1463576" y="821531"/>
                </a:cubicBezTo>
                <a:cubicBezTo>
                  <a:pt x="1471712" y="808434"/>
                  <a:pt x="1475780" y="788987"/>
                  <a:pt x="1475780" y="763190"/>
                </a:cubicBezTo>
                <a:cubicBezTo>
                  <a:pt x="1475780" y="706437"/>
                  <a:pt x="1468041" y="669329"/>
                  <a:pt x="1452563" y="651867"/>
                </a:cubicBezTo>
                <a:cubicBezTo>
                  <a:pt x="1436688" y="634404"/>
                  <a:pt x="1397596" y="605234"/>
                  <a:pt x="1335286" y="564356"/>
                </a:cubicBezTo>
                <a:cubicBezTo>
                  <a:pt x="1272977" y="523081"/>
                  <a:pt x="1231702" y="493117"/>
                  <a:pt x="1211461" y="474464"/>
                </a:cubicBezTo>
                <a:cubicBezTo>
                  <a:pt x="1191221" y="455811"/>
                  <a:pt x="1174453" y="430014"/>
                  <a:pt x="1161158" y="397073"/>
                </a:cubicBezTo>
                <a:cubicBezTo>
                  <a:pt x="1147862" y="364132"/>
                  <a:pt x="1141215" y="322064"/>
                  <a:pt x="1141215" y="270867"/>
                </a:cubicBezTo>
                <a:cubicBezTo>
                  <a:pt x="1141215" y="197048"/>
                  <a:pt x="1150640" y="143073"/>
                  <a:pt x="1169492" y="108942"/>
                </a:cubicBezTo>
                <a:cubicBezTo>
                  <a:pt x="1188344" y="74810"/>
                  <a:pt x="1218804" y="48121"/>
                  <a:pt x="1260872" y="28872"/>
                </a:cubicBezTo>
                <a:cubicBezTo>
                  <a:pt x="1302941" y="9624"/>
                  <a:pt x="1353741" y="0"/>
                  <a:pt x="1413272" y="0"/>
                </a:cubicBezTo>
                <a:close/>
              </a:path>
            </a:pathLst>
          </a:cu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9F9101FA-050A-2D76-460F-DAA923BB831B}"/>
              </a:ext>
            </a:extLst>
          </p:cNvPr>
          <p:cNvSpPr txBox="1"/>
          <p:nvPr/>
        </p:nvSpPr>
        <p:spPr>
          <a:xfrm>
            <a:off x="429209" y="1772816"/>
            <a:ext cx="2957804" cy="369332"/>
          </a:xfrm>
          <a:prstGeom prst="rect">
            <a:avLst/>
          </a:prstGeom>
          <a:noFill/>
        </p:spPr>
        <p:txBody>
          <a:bodyPr wrap="square" rtlCol="0">
            <a:spAutoFit/>
          </a:bodyPr>
          <a:lstStyle/>
          <a:p>
            <a:r>
              <a:rPr lang="en-US" sz="1800" b="1" i="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In vitro</a:t>
            </a:r>
            <a:r>
              <a:rPr lang="en-US" sz="1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nticancer activity:</a:t>
            </a:r>
            <a:endParaRPr lang="en-US" sz="1800" kern="1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75062E16-75E9-9B9B-2347-EF463E243046}"/>
              </a:ext>
            </a:extLst>
          </p:cNvPr>
          <p:cNvSpPr txBox="1"/>
          <p:nvPr/>
        </p:nvSpPr>
        <p:spPr>
          <a:xfrm>
            <a:off x="237862" y="2142148"/>
            <a:ext cx="6382139" cy="3970318"/>
          </a:xfrm>
          <a:prstGeom prst="rect">
            <a:avLst/>
          </a:prstGeom>
          <a:noFill/>
        </p:spPr>
        <p:txBody>
          <a:bodyPr wrap="square" rtlCol="0">
            <a:spAutoFit/>
          </a:bodyPr>
          <a:lstStyle/>
          <a:p>
            <a:pPr marL="285750" indent="-285750" algn="just">
              <a:buFont typeface="Arial" panose="020B0604020202020204" pitchFamily="34" charset="0"/>
              <a:buChar char="•"/>
            </a:pPr>
            <a:r>
              <a:rPr lang="en-US" kern="100" dirty="0">
                <a:latin typeface="Bahnschrift" panose="020B0502040204020203" pitchFamily="34" charset="0"/>
                <a:ea typeface="Calibri" panose="020F0502020204030204" pitchFamily="34" charset="0"/>
                <a:cs typeface="Times New Roman" panose="02020603050405020304" pitchFamily="18" charset="0"/>
              </a:rPr>
              <a:t>Cytotoxicity was assessed on single human tumor cell line: </a:t>
            </a:r>
            <a:r>
              <a:rPr lang="en-US" kern="100" dirty="0">
                <a:solidFill>
                  <a:srgbClr val="FF0000"/>
                </a:solidFill>
                <a:latin typeface="Bahnschrift" panose="020B0502040204020203" pitchFamily="34" charset="0"/>
                <a:ea typeface="Calibri" panose="020F0502020204030204" pitchFamily="34" charset="0"/>
                <a:cs typeface="Times New Roman" panose="02020603050405020304" pitchFamily="18" charset="0"/>
              </a:rPr>
              <a:t>PANC-1 </a:t>
            </a:r>
            <a:r>
              <a:rPr lang="en-US" kern="100" dirty="0">
                <a:latin typeface="Bahnschrift" panose="020B0502040204020203" pitchFamily="34" charset="0"/>
                <a:ea typeface="Calibri" panose="020F0502020204030204" pitchFamily="34" charset="0"/>
                <a:cs typeface="Times New Roman" panose="02020603050405020304" pitchFamily="18" charset="0"/>
              </a:rPr>
              <a:t>(human pancreatic cancer cell line isolated from a pancreatic carcinoma of ductal cell origin).</a:t>
            </a:r>
          </a:p>
          <a:p>
            <a:pPr algn="just"/>
            <a:endParaRPr lang="en-US" kern="100" dirty="0">
              <a:latin typeface="Bahnschrift" panose="020B0502040204020203" pitchFamily="34" charset="0"/>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r>
              <a:rPr lang="en-US" kern="100" dirty="0">
                <a:latin typeface="Bahnschrift" panose="020B0502040204020203" pitchFamily="34" charset="0"/>
                <a:ea typeface="Calibri" panose="020F0502020204030204" pitchFamily="34" charset="0"/>
                <a:cs typeface="Times New Roman" panose="02020603050405020304" pitchFamily="18" charset="0"/>
              </a:rPr>
              <a:t>The viability of the tumor cell lines was measured using a colorimetric assay at a wavelength of 570 nm on a multiplate reader. </a:t>
            </a:r>
          </a:p>
          <a:p>
            <a:pPr algn="just"/>
            <a:endParaRPr lang="en-US" kern="100" dirty="0">
              <a:latin typeface="Bahnschrift" panose="020B0502040204020203" pitchFamily="34" charset="0"/>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r>
              <a:rPr lang="en-US" kern="100" dirty="0">
                <a:latin typeface="Bahnschrift" panose="020B0502040204020203" pitchFamily="34" charset="0"/>
                <a:ea typeface="Calibri" panose="020F0502020204030204" pitchFamily="34" charset="0"/>
                <a:cs typeface="Times New Roman" panose="02020603050405020304" pitchFamily="18" charset="0"/>
              </a:rPr>
              <a:t>The IC</a:t>
            </a:r>
            <a:r>
              <a:rPr lang="en-US" kern="100" baseline="-25000" dirty="0">
                <a:latin typeface="Bahnschrift" panose="020B0502040204020203" pitchFamily="34" charset="0"/>
                <a:ea typeface="Calibri" panose="020F0502020204030204" pitchFamily="34" charset="0"/>
                <a:cs typeface="Times New Roman" panose="02020603050405020304" pitchFamily="18" charset="0"/>
              </a:rPr>
              <a:t>50</a:t>
            </a:r>
            <a:r>
              <a:rPr lang="en-US" kern="100" dirty="0">
                <a:latin typeface="Bahnschrift" panose="020B0502040204020203" pitchFamily="34" charset="0"/>
                <a:ea typeface="Calibri" panose="020F0502020204030204" pitchFamily="34" charset="0"/>
                <a:cs typeface="Times New Roman" panose="02020603050405020304" pitchFamily="18" charset="0"/>
              </a:rPr>
              <a:t> values (50% inhibitory concentration) were calculated based on the absorbance data from the dose-response curves. </a:t>
            </a:r>
          </a:p>
          <a:p>
            <a:pPr algn="just"/>
            <a:endParaRPr lang="en-US" kern="100" dirty="0">
              <a:latin typeface="Bahnschrift" panose="020B0502040204020203" pitchFamily="34" charset="0"/>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r>
              <a:rPr lang="en-US" kern="100" dirty="0">
                <a:latin typeface="Bahnschrift" panose="020B0502040204020203" pitchFamily="34" charset="0"/>
                <a:ea typeface="Calibri" panose="020F0502020204030204" pitchFamily="34" charset="0"/>
                <a:cs typeface="Times New Roman" panose="02020603050405020304" pitchFamily="18" charset="0"/>
              </a:rPr>
              <a:t>The results are presented as the mean ± standard deviation (S.D.) of the IC</a:t>
            </a:r>
            <a:r>
              <a:rPr lang="en-US" kern="100" baseline="-25000" dirty="0">
                <a:latin typeface="Bahnschrift" panose="020B0502040204020203" pitchFamily="34" charset="0"/>
                <a:ea typeface="Calibri" panose="020F0502020204030204" pitchFamily="34" charset="0"/>
                <a:cs typeface="Times New Roman" panose="02020603050405020304" pitchFamily="18" charset="0"/>
              </a:rPr>
              <a:t>50</a:t>
            </a:r>
            <a:r>
              <a:rPr lang="en-US" kern="100" dirty="0">
                <a:latin typeface="Bahnschrift" panose="020B0502040204020203" pitchFamily="34" charset="0"/>
                <a:ea typeface="Calibri" panose="020F0502020204030204" pitchFamily="34" charset="0"/>
                <a:cs typeface="Times New Roman" panose="02020603050405020304" pitchFamily="18" charset="0"/>
              </a:rPr>
              <a:t> values (in µM).</a:t>
            </a:r>
          </a:p>
        </p:txBody>
      </p:sp>
      <p:graphicFrame>
        <p:nvGraphicFramePr>
          <p:cNvPr id="6" name="Table 5">
            <a:extLst>
              <a:ext uri="{FF2B5EF4-FFF2-40B4-BE49-F238E27FC236}">
                <a16:creationId xmlns:a16="http://schemas.microsoft.com/office/drawing/2014/main" id="{02F70BE4-14F7-4F45-E8C9-F5E28C0D118F}"/>
              </a:ext>
            </a:extLst>
          </p:cNvPr>
          <p:cNvGraphicFramePr>
            <a:graphicFrameLocks noGrp="1"/>
          </p:cNvGraphicFramePr>
          <p:nvPr>
            <p:extLst>
              <p:ext uri="{D42A27DB-BD31-4B8C-83A1-F6EECF244321}">
                <p14:modId xmlns:p14="http://schemas.microsoft.com/office/powerpoint/2010/main" val="2612604215"/>
              </p:ext>
            </p:extLst>
          </p:nvPr>
        </p:nvGraphicFramePr>
        <p:xfrm>
          <a:off x="6857935" y="2712768"/>
          <a:ext cx="5096203" cy="2624340"/>
        </p:xfrm>
        <a:graphic>
          <a:graphicData uri="http://schemas.openxmlformats.org/drawingml/2006/table">
            <a:tbl>
              <a:tblPr firstRow="1" firstCol="1" bandRow="1">
                <a:tableStyleId>{5C22544A-7EE6-4342-B048-85BDC9FD1C3A}</a:tableStyleId>
              </a:tblPr>
              <a:tblGrid>
                <a:gridCol w="1119739">
                  <a:extLst>
                    <a:ext uri="{9D8B030D-6E8A-4147-A177-3AD203B41FA5}">
                      <a16:colId xmlns:a16="http://schemas.microsoft.com/office/drawing/2014/main" val="4054130945"/>
                    </a:ext>
                  </a:extLst>
                </a:gridCol>
                <a:gridCol w="1799184">
                  <a:extLst>
                    <a:ext uri="{9D8B030D-6E8A-4147-A177-3AD203B41FA5}">
                      <a16:colId xmlns:a16="http://schemas.microsoft.com/office/drawing/2014/main" val="3328374861"/>
                    </a:ext>
                  </a:extLst>
                </a:gridCol>
                <a:gridCol w="2177280">
                  <a:extLst>
                    <a:ext uri="{9D8B030D-6E8A-4147-A177-3AD203B41FA5}">
                      <a16:colId xmlns:a16="http://schemas.microsoft.com/office/drawing/2014/main" val="3875344832"/>
                    </a:ext>
                  </a:extLst>
                </a:gridCol>
              </a:tblGrid>
              <a:tr h="347748">
                <a:tc>
                  <a:txBody>
                    <a:bodyPr/>
                    <a:lstStyle/>
                    <a:p>
                      <a:pPr algn="ctr">
                        <a:lnSpc>
                          <a:spcPct val="107000"/>
                        </a:lnSpc>
                        <a:spcAft>
                          <a:spcPts val="800"/>
                        </a:spcAft>
                      </a:pPr>
                      <a:r>
                        <a:rPr lang="en-US" sz="1400" kern="100">
                          <a:solidFill>
                            <a:schemeClr val="tx1"/>
                          </a:solidFill>
                          <a:effectLst/>
                        </a:rPr>
                        <a:t>S. No.</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a:solidFill>
                            <a:schemeClr val="tx1"/>
                          </a:solidFill>
                          <a:effectLst/>
                        </a:rPr>
                        <a:t>Compound</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100" dirty="0">
                          <a:solidFill>
                            <a:schemeClr val="tx1"/>
                          </a:solidFill>
                          <a:effectLst/>
                        </a:rPr>
                        <a:t>IC</a:t>
                      </a:r>
                      <a:r>
                        <a:rPr lang="en-US" sz="1400" kern="100" baseline="-25000" dirty="0">
                          <a:solidFill>
                            <a:schemeClr val="tx1"/>
                          </a:solidFill>
                          <a:effectLst/>
                        </a:rPr>
                        <a:t>50</a:t>
                      </a:r>
                      <a:r>
                        <a:rPr lang="en-US" sz="1400" kern="100" dirty="0">
                          <a:solidFill>
                            <a:schemeClr val="tx1"/>
                          </a:solidFill>
                          <a:effectLst/>
                        </a:rPr>
                        <a:t> values</a:t>
                      </a:r>
                      <a:r>
                        <a:rPr lang="en-US" sz="1400" kern="100" baseline="-25000" dirty="0">
                          <a:solidFill>
                            <a:schemeClr val="tx1"/>
                          </a:solidFill>
                          <a:effectLst/>
                        </a:rPr>
                        <a:t> </a:t>
                      </a:r>
                      <a:r>
                        <a:rPr lang="en-US" sz="1400" kern="100" dirty="0">
                          <a:solidFill>
                            <a:schemeClr val="tx1"/>
                          </a:solidFill>
                          <a:effectLst/>
                        </a:rPr>
                        <a:t>(µM ± S.D)</a:t>
                      </a:r>
                      <a:endParaRPr lang="en-US" sz="1400"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31948283"/>
                  </a:ext>
                </a:extLst>
              </a:tr>
              <a:tr h="379432">
                <a:tc>
                  <a:txBody>
                    <a:bodyPr/>
                    <a:lstStyle/>
                    <a:p>
                      <a:pPr algn="ctr">
                        <a:lnSpc>
                          <a:spcPct val="107000"/>
                        </a:lnSpc>
                        <a:spcAft>
                          <a:spcPts val="800"/>
                        </a:spcAft>
                      </a:pPr>
                      <a:r>
                        <a:rPr lang="en-US" sz="1400" b="1" kern="100">
                          <a:solidFill>
                            <a:schemeClr val="tx1"/>
                          </a:solidFill>
                          <a:effectLst/>
                        </a:rPr>
                        <a:t>1</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tc>
                  <a:txBody>
                    <a:bodyPr/>
                    <a:lstStyle/>
                    <a:p>
                      <a:pPr algn="ctr">
                        <a:lnSpc>
                          <a:spcPct val="107000"/>
                        </a:lnSpc>
                        <a:spcAft>
                          <a:spcPts val="800"/>
                        </a:spcAft>
                      </a:pPr>
                      <a:r>
                        <a:rPr lang="en-US" sz="1400" b="1" kern="100">
                          <a:solidFill>
                            <a:schemeClr val="tx1"/>
                          </a:solidFill>
                          <a:effectLst/>
                        </a:rPr>
                        <a:t>2b</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tc>
                  <a:txBody>
                    <a:bodyPr/>
                    <a:lstStyle/>
                    <a:p>
                      <a:pPr algn="ctr">
                        <a:lnSpc>
                          <a:spcPct val="107000"/>
                        </a:lnSpc>
                        <a:spcAft>
                          <a:spcPts val="800"/>
                        </a:spcAft>
                      </a:pPr>
                      <a:r>
                        <a:rPr lang="en-US" sz="1600" b="1" kern="100">
                          <a:solidFill>
                            <a:schemeClr val="tx1"/>
                          </a:solidFill>
                          <a:effectLst/>
                        </a:rPr>
                        <a:t>65.04 ± 22.55</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445450339"/>
                  </a:ext>
                </a:extLst>
              </a:tr>
              <a:tr h="379432">
                <a:tc>
                  <a:txBody>
                    <a:bodyPr/>
                    <a:lstStyle/>
                    <a:p>
                      <a:pPr algn="ctr">
                        <a:lnSpc>
                          <a:spcPct val="107000"/>
                        </a:lnSpc>
                        <a:spcAft>
                          <a:spcPts val="800"/>
                        </a:spcAft>
                      </a:pPr>
                      <a:r>
                        <a:rPr lang="en-US" sz="1400" b="1" kern="100">
                          <a:solidFill>
                            <a:schemeClr val="tx1"/>
                          </a:solidFill>
                          <a:effectLst/>
                        </a:rPr>
                        <a:t>2</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b="1" kern="100">
                          <a:solidFill>
                            <a:schemeClr val="tx1"/>
                          </a:solidFill>
                          <a:effectLst/>
                        </a:rPr>
                        <a:t>2c</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600" b="1" kern="100">
                          <a:solidFill>
                            <a:schemeClr val="tx1"/>
                          </a:solidFill>
                          <a:effectLst/>
                        </a:rPr>
                        <a:t>53.23 ± 18.24</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2537624887"/>
                  </a:ext>
                </a:extLst>
              </a:tr>
              <a:tr h="379432">
                <a:tc>
                  <a:txBody>
                    <a:bodyPr/>
                    <a:lstStyle/>
                    <a:p>
                      <a:pPr algn="ctr">
                        <a:lnSpc>
                          <a:spcPct val="107000"/>
                        </a:lnSpc>
                        <a:spcAft>
                          <a:spcPts val="800"/>
                        </a:spcAft>
                      </a:pPr>
                      <a:r>
                        <a:rPr lang="en-US" sz="1400" b="1" kern="100">
                          <a:solidFill>
                            <a:schemeClr val="tx1"/>
                          </a:solidFill>
                          <a:effectLst/>
                        </a:rPr>
                        <a:t>3</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b="1" kern="100">
                          <a:solidFill>
                            <a:schemeClr val="tx1"/>
                          </a:solidFill>
                          <a:effectLst/>
                        </a:rPr>
                        <a:t>2e</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600" b="1" kern="100" dirty="0">
                          <a:solidFill>
                            <a:schemeClr val="tx1"/>
                          </a:solidFill>
                          <a:effectLst/>
                        </a:rPr>
                        <a:t>38.54 ± 10.31</a:t>
                      </a:r>
                      <a:endParaRPr lang="en-US" sz="14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3115703747"/>
                  </a:ext>
                </a:extLst>
              </a:tr>
              <a:tr h="379432">
                <a:tc>
                  <a:txBody>
                    <a:bodyPr/>
                    <a:lstStyle/>
                    <a:p>
                      <a:pPr algn="ctr">
                        <a:lnSpc>
                          <a:spcPct val="107000"/>
                        </a:lnSpc>
                        <a:spcAft>
                          <a:spcPts val="800"/>
                        </a:spcAft>
                      </a:pPr>
                      <a:r>
                        <a:rPr lang="en-US" sz="1400" b="1" kern="100">
                          <a:solidFill>
                            <a:schemeClr val="tx1"/>
                          </a:solidFill>
                          <a:effectLst/>
                        </a:rPr>
                        <a:t>4</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b="1" kern="100">
                          <a:solidFill>
                            <a:schemeClr val="tx1"/>
                          </a:solidFill>
                          <a:effectLst/>
                        </a:rPr>
                        <a:t>2d</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600" b="1" kern="100">
                          <a:solidFill>
                            <a:schemeClr val="tx1"/>
                          </a:solidFill>
                          <a:effectLst/>
                        </a:rPr>
                        <a:t>68.02 ± 20.99</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3886737418"/>
                  </a:ext>
                </a:extLst>
              </a:tr>
              <a:tr h="379432">
                <a:tc>
                  <a:txBody>
                    <a:bodyPr/>
                    <a:lstStyle/>
                    <a:p>
                      <a:pPr algn="ctr">
                        <a:lnSpc>
                          <a:spcPct val="107000"/>
                        </a:lnSpc>
                        <a:spcAft>
                          <a:spcPts val="800"/>
                        </a:spcAft>
                      </a:pPr>
                      <a:r>
                        <a:rPr lang="en-US" sz="1400" b="1" kern="100">
                          <a:solidFill>
                            <a:schemeClr val="tx1"/>
                          </a:solidFill>
                          <a:effectLst/>
                        </a:rPr>
                        <a:t>5</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400" b="1" kern="100">
                          <a:solidFill>
                            <a:schemeClr val="tx1"/>
                          </a:solidFill>
                          <a:effectLst/>
                        </a:rPr>
                        <a:t>2i</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07000"/>
                        </a:lnSpc>
                        <a:spcAft>
                          <a:spcPts val="800"/>
                        </a:spcAft>
                      </a:pPr>
                      <a:r>
                        <a:rPr lang="en-US" sz="1600" b="1" kern="100">
                          <a:solidFill>
                            <a:schemeClr val="tx1"/>
                          </a:solidFill>
                          <a:effectLst/>
                        </a:rPr>
                        <a:t>49.11 ± 14.78</a:t>
                      </a:r>
                      <a:endParaRPr lang="en-US" sz="1400" b="1"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313226091"/>
                  </a:ext>
                </a:extLst>
              </a:tr>
              <a:tr h="379432">
                <a:tc>
                  <a:txBody>
                    <a:bodyPr/>
                    <a:lstStyle/>
                    <a:p>
                      <a:pPr algn="ctr">
                        <a:lnSpc>
                          <a:spcPct val="107000"/>
                        </a:lnSpc>
                        <a:spcAft>
                          <a:spcPts val="800"/>
                        </a:spcAft>
                      </a:pPr>
                      <a:r>
                        <a:rPr lang="en-US" sz="1400" b="1" kern="100" dirty="0">
                          <a:solidFill>
                            <a:schemeClr val="tx1"/>
                          </a:solidFill>
                          <a:effectLst/>
                        </a:rPr>
                        <a:t>6</a:t>
                      </a:r>
                      <a:endParaRPr lang="en-US" sz="14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b="1" kern="100" dirty="0">
                          <a:solidFill>
                            <a:schemeClr val="tx1"/>
                          </a:solidFill>
                          <a:effectLst/>
                        </a:rPr>
                        <a:t>4a</a:t>
                      </a:r>
                      <a:endParaRPr lang="en-US" sz="14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600" b="1" kern="100" dirty="0">
                          <a:solidFill>
                            <a:schemeClr val="tx1"/>
                          </a:solidFill>
                          <a:effectLst/>
                        </a:rPr>
                        <a:t>55.04 ± 31.63</a:t>
                      </a:r>
                      <a:endParaRPr lang="en-US" sz="14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61067016"/>
                  </a:ext>
                </a:extLst>
              </a:tr>
            </a:tbl>
          </a:graphicData>
        </a:graphic>
      </p:graphicFrame>
    </p:spTree>
    <p:extLst>
      <p:ext uri="{BB962C8B-B14F-4D97-AF65-F5344CB8AC3E}">
        <p14:creationId xmlns:p14="http://schemas.microsoft.com/office/powerpoint/2010/main" val="16156222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ults and Discussion">
            <a:extLst>
              <a:ext uri="{FF2B5EF4-FFF2-40B4-BE49-F238E27FC236}">
                <a16:creationId xmlns:a16="http://schemas.microsoft.com/office/drawing/2014/main" id="{CEF280A4-4849-A605-7CD4-BA2D6F8DE2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5" t="42513" r="7778" b="42843"/>
          <a:stretch>
            <a:fillRect/>
          </a:stretch>
        </p:blipFill>
        <p:spPr bwMode="auto">
          <a:xfrm>
            <a:off x="237862" y="181645"/>
            <a:ext cx="10979944" cy="1004292"/>
          </a:xfrm>
          <a:custGeom>
            <a:avLst/>
            <a:gdLst/>
            <a:ahLst/>
            <a:cxnLst/>
            <a:rect l="l" t="t" r="r" b="b"/>
            <a:pathLst>
              <a:path w="10979944" h="1004292">
                <a:moveTo>
                  <a:pt x="4479746" y="691743"/>
                </a:moveTo>
                <a:cubicBezTo>
                  <a:pt x="4449968" y="718731"/>
                  <a:pt x="4435079" y="747904"/>
                  <a:pt x="4435079" y="779264"/>
                </a:cubicBezTo>
                <a:cubicBezTo>
                  <a:pt x="4435079" y="801886"/>
                  <a:pt x="4439730" y="818852"/>
                  <a:pt x="4449032" y="830163"/>
                </a:cubicBezTo>
                <a:cubicBezTo>
                  <a:pt x="4458333" y="841474"/>
                  <a:pt x="4472091" y="847129"/>
                  <a:pt x="4490304" y="847129"/>
                </a:cubicBezTo>
                <a:cubicBezTo>
                  <a:pt x="4509701" y="847129"/>
                  <a:pt x="4532065" y="838665"/>
                  <a:pt x="4557397" y="821736"/>
                </a:cubicBezTo>
                <a:close/>
                <a:moveTo>
                  <a:pt x="4498777" y="292298"/>
                </a:moveTo>
                <a:cubicBezTo>
                  <a:pt x="4485680" y="292298"/>
                  <a:pt x="4475759" y="296664"/>
                  <a:pt x="4469012" y="305395"/>
                </a:cubicBezTo>
                <a:cubicBezTo>
                  <a:pt x="4462265" y="314126"/>
                  <a:pt x="4458891" y="327421"/>
                  <a:pt x="4458891" y="345281"/>
                </a:cubicBezTo>
                <a:cubicBezTo>
                  <a:pt x="4458891" y="382587"/>
                  <a:pt x="4473576" y="417115"/>
                  <a:pt x="4502944" y="448865"/>
                </a:cubicBezTo>
                <a:cubicBezTo>
                  <a:pt x="4530329" y="413543"/>
                  <a:pt x="4544021" y="379809"/>
                  <a:pt x="4544021" y="347662"/>
                </a:cubicBezTo>
                <a:cubicBezTo>
                  <a:pt x="4544021" y="333771"/>
                  <a:pt x="4540053" y="321071"/>
                  <a:pt x="4532115" y="309562"/>
                </a:cubicBezTo>
                <a:cubicBezTo>
                  <a:pt x="4524177" y="298053"/>
                  <a:pt x="4513065" y="292298"/>
                  <a:pt x="4498777" y="292298"/>
                </a:cubicBezTo>
                <a:close/>
                <a:moveTo>
                  <a:pt x="5413177" y="185142"/>
                </a:moveTo>
                <a:lnTo>
                  <a:pt x="5413177" y="819150"/>
                </a:lnTo>
                <a:cubicBezTo>
                  <a:pt x="5449293" y="819150"/>
                  <a:pt x="5471517" y="811907"/>
                  <a:pt x="5479852" y="797421"/>
                </a:cubicBezTo>
                <a:cubicBezTo>
                  <a:pt x="5488186" y="782935"/>
                  <a:pt x="5492353" y="743545"/>
                  <a:pt x="5492353" y="679251"/>
                </a:cubicBezTo>
                <a:lnTo>
                  <a:pt x="5492353" y="304800"/>
                </a:lnTo>
                <a:cubicBezTo>
                  <a:pt x="5492353" y="261143"/>
                  <a:pt x="5490965" y="233164"/>
                  <a:pt x="5488186" y="220861"/>
                </a:cubicBezTo>
                <a:cubicBezTo>
                  <a:pt x="5485408" y="208557"/>
                  <a:pt x="5479058" y="199528"/>
                  <a:pt x="5469136" y="193774"/>
                </a:cubicBezTo>
                <a:cubicBezTo>
                  <a:pt x="5459214" y="188019"/>
                  <a:pt x="5440561" y="185142"/>
                  <a:pt x="5413177" y="185142"/>
                </a:cubicBezTo>
                <a:close/>
                <a:moveTo>
                  <a:pt x="250627" y="185142"/>
                </a:moveTo>
                <a:lnTo>
                  <a:pt x="250627" y="399454"/>
                </a:lnTo>
                <a:cubicBezTo>
                  <a:pt x="278805" y="399454"/>
                  <a:pt x="298550" y="395585"/>
                  <a:pt x="309861" y="387846"/>
                </a:cubicBezTo>
                <a:cubicBezTo>
                  <a:pt x="321171" y="380107"/>
                  <a:pt x="326827" y="355004"/>
                  <a:pt x="326827" y="312539"/>
                </a:cubicBezTo>
                <a:lnTo>
                  <a:pt x="326827" y="259556"/>
                </a:lnTo>
                <a:cubicBezTo>
                  <a:pt x="326827" y="228996"/>
                  <a:pt x="321370" y="208954"/>
                  <a:pt x="310456" y="199429"/>
                </a:cubicBezTo>
                <a:cubicBezTo>
                  <a:pt x="299542" y="189904"/>
                  <a:pt x="279599" y="185142"/>
                  <a:pt x="250627" y="185142"/>
                </a:cubicBezTo>
                <a:close/>
                <a:moveTo>
                  <a:pt x="10037564" y="163115"/>
                </a:moveTo>
                <a:cubicBezTo>
                  <a:pt x="10024467" y="163115"/>
                  <a:pt x="10014446" y="168175"/>
                  <a:pt x="10007501" y="178296"/>
                </a:cubicBezTo>
                <a:cubicBezTo>
                  <a:pt x="10000556" y="188416"/>
                  <a:pt x="9997083" y="218281"/>
                  <a:pt x="9997083" y="267890"/>
                </a:cubicBezTo>
                <a:lnTo>
                  <a:pt x="9997083" y="717946"/>
                </a:lnTo>
                <a:cubicBezTo>
                  <a:pt x="9997083" y="773906"/>
                  <a:pt x="9999365" y="808434"/>
                  <a:pt x="10003929" y="821531"/>
                </a:cubicBezTo>
                <a:cubicBezTo>
                  <a:pt x="10008493" y="834628"/>
                  <a:pt x="10019109" y="841176"/>
                  <a:pt x="10035778" y="841176"/>
                </a:cubicBezTo>
                <a:cubicBezTo>
                  <a:pt x="10052843" y="841176"/>
                  <a:pt x="10063758" y="833636"/>
                  <a:pt x="10068520" y="818554"/>
                </a:cubicBezTo>
                <a:cubicBezTo>
                  <a:pt x="10073283" y="803473"/>
                  <a:pt x="10075664" y="767556"/>
                  <a:pt x="10075664" y="710803"/>
                </a:cubicBezTo>
                <a:lnTo>
                  <a:pt x="10075664" y="267890"/>
                </a:lnTo>
                <a:cubicBezTo>
                  <a:pt x="10075664" y="223043"/>
                  <a:pt x="10073184" y="194369"/>
                  <a:pt x="10068223" y="181868"/>
                </a:cubicBezTo>
                <a:cubicBezTo>
                  <a:pt x="10063261" y="169366"/>
                  <a:pt x="10053042" y="163115"/>
                  <a:pt x="10037564" y="163115"/>
                </a:cubicBezTo>
                <a:close/>
                <a:moveTo>
                  <a:pt x="4502944" y="162520"/>
                </a:moveTo>
                <a:cubicBezTo>
                  <a:pt x="4574382" y="162520"/>
                  <a:pt x="4630639" y="182562"/>
                  <a:pt x="4671716" y="222646"/>
                </a:cubicBezTo>
                <a:cubicBezTo>
                  <a:pt x="4712792" y="262731"/>
                  <a:pt x="4733331" y="313729"/>
                  <a:pt x="4733331" y="375642"/>
                </a:cubicBezTo>
                <a:cubicBezTo>
                  <a:pt x="4733331" y="440729"/>
                  <a:pt x="4708327" y="498475"/>
                  <a:pt x="4658321" y="548878"/>
                </a:cubicBezTo>
                <a:lnTo>
                  <a:pt x="4743181" y="702292"/>
                </a:lnTo>
                <a:lnTo>
                  <a:pt x="4874419" y="617934"/>
                </a:lnTo>
                <a:lnTo>
                  <a:pt x="4874419" y="780454"/>
                </a:lnTo>
                <a:lnTo>
                  <a:pt x="4807363" y="823335"/>
                </a:lnTo>
                <a:lnTo>
                  <a:pt x="4891385" y="984051"/>
                </a:lnTo>
                <a:lnTo>
                  <a:pt x="4668711" y="984051"/>
                </a:lnTo>
                <a:lnTo>
                  <a:pt x="4639792" y="930520"/>
                </a:lnTo>
                <a:cubicBezTo>
                  <a:pt x="4565192" y="979701"/>
                  <a:pt x="4494560" y="1004292"/>
                  <a:pt x="4427898" y="1004292"/>
                </a:cubicBezTo>
                <a:cubicBezTo>
                  <a:pt x="4358060" y="1004292"/>
                  <a:pt x="4304293" y="981075"/>
                  <a:pt x="4266596" y="934640"/>
                </a:cubicBezTo>
                <a:cubicBezTo>
                  <a:pt x="4228899" y="888206"/>
                  <a:pt x="4210051" y="832246"/>
                  <a:pt x="4210051" y="766762"/>
                </a:cubicBezTo>
                <a:cubicBezTo>
                  <a:pt x="4210051" y="714375"/>
                  <a:pt x="4221163" y="673298"/>
                  <a:pt x="4243388" y="643532"/>
                </a:cubicBezTo>
                <a:cubicBezTo>
                  <a:pt x="4265613" y="613767"/>
                  <a:pt x="4298951" y="589557"/>
                  <a:pt x="4343401" y="570904"/>
                </a:cubicBezTo>
                <a:cubicBezTo>
                  <a:pt x="4279901" y="525264"/>
                  <a:pt x="4248151" y="463550"/>
                  <a:pt x="4248151" y="385762"/>
                </a:cubicBezTo>
                <a:cubicBezTo>
                  <a:pt x="4248151" y="318690"/>
                  <a:pt x="4270773" y="264715"/>
                  <a:pt x="4316016" y="223837"/>
                </a:cubicBezTo>
                <a:cubicBezTo>
                  <a:pt x="4361260" y="182959"/>
                  <a:pt x="4423570" y="162520"/>
                  <a:pt x="4502944" y="162520"/>
                </a:cubicBezTo>
                <a:close/>
                <a:moveTo>
                  <a:pt x="10420350" y="20240"/>
                </a:moveTo>
                <a:lnTo>
                  <a:pt x="10629900" y="20240"/>
                </a:lnTo>
                <a:lnTo>
                  <a:pt x="10770394" y="454223"/>
                </a:lnTo>
                <a:lnTo>
                  <a:pt x="10770394" y="20240"/>
                </a:lnTo>
                <a:lnTo>
                  <a:pt x="10979944" y="20240"/>
                </a:lnTo>
                <a:lnTo>
                  <a:pt x="10979944" y="984051"/>
                </a:lnTo>
                <a:lnTo>
                  <a:pt x="10760273" y="984051"/>
                </a:lnTo>
                <a:lnTo>
                  <a:pt x="10629900" y="545901"/>
                </a:lnTo>
                <a:lnTo>
                  <a:pt x="10629900" y="984051"/>
                </a:lnTo>
                <a:lnTo>
                  <a:pt x="10420350" y="984051"/>
                </a:lnTo>
                <a:close/>
                <a:moveTo>
                  <a:pt x="9410700" y="20240"/>
                </a:moveTo>
                <a:lnTo>
                  <a:pt x="9661327" y="20240"/>
                </a:lnTo>
                <a:lnTo>
                  <a:pt x="9661327" y="984051"/>
                </a:lnTo>
                <a:lnTo>
                  <a:pt x="9410700" y="984051"/>
                </a:lnTo>
                <a:close/>
                <a:moveTo>
                  <a:pt x="7483078" y="20240"/>
                </a:moveTo>
                <a:lnTo>
                  <a:pt x="7733705" y="20240"/>
                </a:lnTo>
                <a:lnTo>
                  <a:pt x="7733705" y="742950"/>
                </a:lnTo>
                <a:cubicBezTo>
                  <a:pt x="7733705" y="785018"/>
                  <a:pt x="7735987" y="811907"/>
                  <a:pt x="7740551" y="823614"/>
                </a:cubicBezTo>
                <a:cubicBezTo>
                  <a:pt x="7745115" y="835322"/>
                  <a:pt x="7754343" y="841176"/>
                  <a:pt x="7768233" y="841176"/>
                </a:cubicBezTo>
                <a:cubicBezTo>
                  <a:pt x="7784108" y="841176"/>
                  <a:pt x="7794327" y="834727"/>
                  <a:pt x="7798892" y="821829"/>
                </a:cubicBezTo>
                <a:cubicBezTo>
                  <a:pt x="7803456" y="808930"/>
                  <a:pt x="7805738" y="778470"/>
                  <a:pt x="7805738" y="730448"/>
                </a:cubicBezTo>
                <a:lnTo>
                  <a:pt x="7805738" y="20240"/>
                </a:lnTo>
                <a:lnTo>
                  <a:pt x="8056364" y="20240"/>
                </a:lnTo>
                <a:lnTo>
                  <a:pt x="8056364" y="664368"/>
                </a:lnTo>
                <a:cubicBezTo>
                  <a:pt x="8056364" y="737393"/>
                  <a:pt x="8053983" y="788689"/>
                  <a:pt x="8049221" y="818257"/>
                </a:cubicBezTo>
                <a:cubicBezTo>
                  <a:pt x="8044458" y="847824"/>
                  <a:pt x="8030369" y="878185"/>
                  <a:pt x="8006953" y="909339"/>
                </a:cubicBezTo>
                <a:cubicBezTo>
                  <a:pt x="7983538" y="940494"/>
                  <a:pt x="7952681" y="964108"/>
                  <a:pt x="7914382" y="980182"/>
                </a:cubicBezTo>
                <a:cubicBezTo>
                  <a:pt x="7876084" y="996255"/>
                  <a:pt x="7830939" y="1004292"/>
                  <a:pt x="7778949" y="1004292"/>
                </a:cubicBezTo>
                <a:cubicBezTo>
                  <a:pt x="7721402" y="1004292"/>
                  <a:pt x="7670602" y="994767"/>
                  <a:pt x="7626549" y="975717"/>
                </a:cubicBezTo>
                <a:cubicBezTo>
                  <a:pt x="7582496" y="956667"/>
                  <a:pt x="7549555" y="931862"/>
                  <a:pt x="7527727" y="901303"/>
                </a:cubicBezTo>
                <a:cubicBezTo>
                  <a:pt x="7505899" y="870743"/>
                  <a:pt x="7493000" y="838497"/>
                  <a:pt x="7489032" y="804564"/>
                </a:cubicBezTo>
                <a:cubicBezTo>
                  <a:pt x="7485063" y="770632"/>
                  <a:pt x="7483078" y="699293"/>
                  <a:pt x="7483078" y="590550"/>
                </a:cubicBezTo>
                <a:close/>
                <a:moveTo>
                  <a:pt x="5838825" y="20240"/>
                </a:moveTo>
                <a:lnTo>
                  <a:pt x="6089452" y="20240"/>
                </a:lnTo>
                <a:lnTo>
                  <a:pt x="6089452" y="984051"/>
                </a:lnTo>
                <a:lnTo>
                  <a:pt x="5838825" y="984051"/>
                </a:lnTo>
                <a:close/>
                <a:moveTo>
                  <a:pt x="5162550" y="20240"/>
                </a:moveTo>
                <a:lnTo>
                  <a:pt x="5350074" y="20240"/>
                </a:lnTo>
                <a:cubicBezTo>
                  <a:pt x="5471120" y="20240"/>
                  <a:pt x="5552976" y="25796"/>
                  <a:pt x="5595640" y="36909"/>
                </a:cubicBezTo>
                <a:cubicBezTo>
                  <a:pt x="5638304" y="48021"/>
                  <a:pt x="5670749" y="66278"/>
                  <a:pt x="5692974" y="91678"/>
                </a:cubicBezTo>
                <a:cubicBezTo>
                  <a:pt x="5715199" y="117078"/>
                  <a:pt x="5729090" y="145355"/>
                  <a:pt x="5734646" y="176510"/>
                </a:cubicBezTo>
                <a:cubicBezTo>
                  <a:pt x="5740202" y="207664"/>
                  <a:pt x="5742980" y="268882"/>
                  <a:pt x="5742980" y="360164"/>
                </a:cubicBezTo>
                <a:lnTo>
                  <a:pt x="5742980" y="697706"/>
                </a:lnTo>
                <a:cubicBezTo>
                  <a:pt x="5742980" y="784225"/>
                  <a:pt x="5738912" y="842069"/>
                  <a:pt x="5730776" y="871239"/>
                </a:cubicBezTo>
                <a:cubicBezTo>
                  <a:pt x="5722640" y="900410"/>
                  <a:pt x="5708452" y="923230"/>
                  <a:pt x="5688211" y="939700"/>
                </a:cubicBezTo>
                <a:cubicBezTo>
                  <a:pt x="5667971" y="956171"/>
                  <a:pt x="5642967" y="967680"/>
                  <a:pt x="5613202" y="974229"/>
                </a:cubicBezTo>
                <a:cubicBezTo>
                  <a:pt x="5583436" y="980777"/>
                  <a:pt x="5538590" y="984051"/>
                  <a:pt x="5478661" y="984051"/>
                </a:cubicBezTo>
                <a:lnTo>
                  <a:pt x="5162550" y="984051"/>
                </a:lnTo>
                <a:close/>
                <a:moveTo>
                  <a:pt x="2795588" y="20240"/>
                </a:moveTo>
                <a:lnTo>
                  <a:pt x="3343275" y="20240"/>
                </a:lnTo>
                <a:lnTo>
                  <a:pt x="3343275" y="213121"/>
                </a:lnTo>
                <a:lnTo>
                  <a:pt x="3194447" y="213121"/>
                </a:lnTo>
                <a:lnTo>
                  <a:pt x="3194447" y="984051"/>
                </a:lnTo>
                <a:lnTo>
                  <a:pt x="2943821" y="984051"/>
                </a:lnTo>
                <a:lnTo>
                  <a:pt x="2943821" y="213121"/>
                </a:lnTo>
                <a:lnTo>
                  <a:pt x="2795588" y="213121"/>
                </a:lnTo>
                <a:close/>
                <a:moveTo>
                  <a:pt x="2457450" y="20240"/>
                </a:moveTo>
                <a:lnTo>
                  <a:pt x="2708077" y="20240"/>
                </a:lnTo>
                <a:lnTo>
                  <a:pt x="2708077" y="791170"/>
                </a:lnTo>
                <a:lnTo>
                  <a:pt x="2860477" y="791170"/>
                </a:lnTo>
                <a:lnTo>
                  <a:pt x="2860477" y="984051"/>
                </a:lnTo>
                <a:lnTo>
                  <a:pt x="2457450" y="984051"/>
                </a:lnTo>
                <a:close/>
                <a:moveTo>
                  <a:pt x="1787129" y="20240"/>
                </a:moveTo>
                <a:lnTo>
                  <a:pt x="2037755" y="20240"/>
                </a:lnTo>
                <a:lnTo>
                  <a:pt x="2037755" y="742950"/>
                </a:lnTo>
                <a:cubicBezTo>
                  <a:pt x="2037755" y="785018"/>
                  <a:pt x="2040037" y="811907"/>
                  <a:pt x="2044601" y="823614"/>
                </a:cubicBezTo>
                <a:cubicBezTo>
                  <a:pt x="2049165" y="835322"/>
                  <a:pt x="2058393" y="841176"/>
                  <a:pt x="2072283" y="841176"/>
                </a:cubicBezTo>
                <a:cubicBezTo>
                  <a:pt x="2088159" y="841176"/>
                  <a:pt x="2098378" y="834727"/>
                  <a:pt x="2102942" y="821829"/>
                </a:cubicBezTo>
                <a:cubicBezTo>
                  <a:pt x="2107506" y="808930"/>
                  <a:pt x="2109788" y="778470"/>
                  <a:pt x="2109788" y="730448"/>
                </a:cubicBezTo>
                <a:lnTo>
                  <a:pt x="2109788" y="20240"/>
                </a:lnTo>
                <a:lnTo>
                  <a:pt x="2360414" y="20240"/>
                </a:lnTo>
                <a:lnTo>
                  <a:pt x="2360414" y="664368"/>
                </a:lnTo>
                <a:cubicBezTo>
                  <a:pt x="2360414" y="737393"/>
                  <a:pt x="2358034" y="788689"/>
                  <a:pt x="2353271" y="818257"/>
                </a:cubicBezTo>
                <a:cubicBezTo>
                  <a:pt x="2348508" y="847824"/>
                  <a:pt x="2334419" y="878185"/>
                  <a:pt x="2311004" y="909339"/>
                </a:cubicBezTo>
                <a:cubicBezTo>
                  <a:pt x="2287588" y="940494"/>
                  <a:pt x="2256731" y="964108"/>
                  <a:pt x="2218433" y="980182"/>
                </a:cubicBezTo>
                <a:cubicBezTo>
                  <a:pt x="2180134" y="996255"/>
                  <a:pt x="2134990" y="1004292"/>
                  <a:pt x="2082999" y="1004292"/>
                </a:cubicBezTo>
                <a:cubicBezTo>
                  <a:pt x="2025452" y="1004292"/>
                  <a:pt x="1974652" y="994767"/>
                  <a:pt x="1930599" y="975717"/>
                </a:cubicBezTo>
                <a:cubicBezTo>
                  <a:pt x="1886546" y="956667"/>
                  <a:pt x="1853606" y="931862"/>
                  <a:pt x="1831777" y="901303"/>
                </a:cubicBezTo>
                <a:cubicBezTo>
                  <a:pt x="1809949" y="870743"/>
                  <a:pt x="1797051" y="838497"/>
                  <a:pt x="1793082" y="804564"/>
                </a:cubicBezTo>
                <a:cubicBezTo>
                  <a:pt x="1789113" y="770632"/>
                  <a:pt x="1787129" y="699293"/>
                  <a:pt x="1787129" y="590550"/>
                </a:cubicBezTo>
                <a:close/>
                <a:moveTo>
                  <a:pt x="657225" y="20240"/>
                </a:moveTo>
                <a:lnTo>
                  <a:pt x="1075135" y="20240"/>
                </a:lnTo>
                <a:lnTo>
                  <a:pt x="1075135" y="213121"/>
                </a:lnTo>
                <a:lnTo>
                  <a:pt x="907852" y="213121"/>
                </a:lnTo>
                <a:lnTo>
                  <a:pt x="907852" y="395882"/>
                </a:lnTo>
                <a:lnTo>
                  <a:pt x="1064419" y="395882"/>
                </a:lnTo>
                <a:lnTo>
                  <a:pt x="1064419" y="579239"/>
                </a:lnTo>
                <a:lnTo>
                  <a:pt x="907852" y="579239"/>
                </a:lnTo>
                <a:lnTo>
                  <a:pt x="907852" y="791170"/>
                </a:lnTo>
                <a:lnTo>
                  <a:pt x="1091803" y="791170"/>
                </a:lnTo>
                <a:lnTo>
                  <a:pt x="1091803" y="984051"/>
                </a:lnTo>
                <a:lnTo>
                  <a:pt x="657225" y="984051"/>
                </a:lnTo>
                <a:close/>
                <a:moveTo>
                  <a:pt x="0" y="20240"/>
                </a:moveTo>
                <a:lnTo>
                  <a:pt x="177404" y="20240"/>
                </a:lnTo>
                <a:cubicBezTo>
                  <a:pt x="295672" y="20240"/>
                  <a:pt x="375742" y="24804"/>
                  <a:pt x="417612" y="33932"/>
                </a:cubicBezTo>
                <a:cubicBezTo>
                  <a:pt x="459483" y="43061"/>
                  <a:pt x="493614" y="66377"/>
                  <a:pt x="520006" y="103882"/>
                </a:cubicBezTo>
                <a:cubicBezTo>
                  <a:pt x="546398" y="141386"/>
                  <a:pt x="559594" y="201215"/>
                  <a:pt x="559594" y="283368"/>
                </a:cubicBezTo>
                <a:cubicBezTo>
                  <a:pt x="559594" y="358378"/>
                  <a:pt x="550268" y="408781"/>
                  <a:pt x="531614" y="434578"/>
                </a:cubicBezTo>
                <a:cubicBezTo>
                  <a:pt x="512961" y="460375"/>
                  <a:pt x="476250" y="475853"/>
                  <a:pt x="421482" y="481012"/>
                </a:cubicBezTo>
                <a:cubicBezTo>
                  <a:pt x="471091" y="493315"/>
                  <a:pt x="504429" y="509786"/>
                  <a:pt x="521494" y="530423"/>
                </a:cubicBezTo>
                <a:cubicBezTo>
                  <a:pt x="538560" y="551061"/>
                  <a:pt x="549176" y="570011"/>
                  <a:pt x="553343" y="587275"/>
                </a:cubicBezTo>
                <a:cubicBezTo>
                  <a:pt x="557511" y="604539"/>
                  <a:pt x="559594" y="652065"/>
                  <a:pt x="559594" y="729853"/>
                </a:cubicBezTo>
                <a:lnTo>
                  <a:pt x="559594" y="984051"/>
                </a:lnTo>
                <a:lnTo>
                  <a:pt x="326827" y="984051"/>
                </a:lnTo>
                <a:lnTo>
                  <a:pt x="326827" y="663773"/>
                </a:lnTo>
                <a:cubicBezTo>
                  <a:pt x="326827" y="612179"/>
                  <a:pt x="322759" y="580231"/>
                  <a:pt x="314623" y="567928"/>
                </a:cubicBezTo>
                <a:cubicBezTo>
                  <a:pt x="306487" y="555625"/>
                  <a:pt x="285155" y="549473"/>
                  <a:pt x="250627" y="549473"/>
                </a:cubicBezTo>
                <a:lnTo>
                  <a:pt x="250627" y="984051"/>
                </a:lnTo>
                <a:lnTo>
                  <a:pt x="0" y="984051"/>
                </a:lnTo>
                <a:close/>
                <a:moveTo>
                  <a:pt x="10036373" y="0"/>
                </a:moveTo>
                <a:cubicBezTo>
                  <a:pt x="10087967" y="0"/>
                  <a:pt x="10134302" y="8433"/>
                  <a:pt x="10175379" y="25300"/>
                </a:cubicBezTo>
                <a:cubicBezTo>
                  <a:pt x="10216455" y="42168"/>
                  <a:pt x="10249495" y="67468"/>
                  <a:pt x="10274498" y="101203"/>
                </a:cubicBezTo>
                <a:cubicBezTo>
                  <a:pt x="10299502" y="134937"/>
                  <a:pt x="10314384" y="171648"/>
                  <a:pt x="10319147" y="211336"/>
                </a:cubicBezTo>
                <a:cubicBezTo>
                  <a:pt x="10323909" y="251023"/>
                  <a:pt x="10326291" y="320476"/>
                  <a:pt x="10326291" y="419695"/>
                </a:cubicBezTo>
                <a:lnTo>
                  <a:pt x="10326291" y="584596"/>
                </a:lnTo>
                <a:cubicBezTo>
                  <a:pt x="10326291" y="681434"/>
                  <a:pt x="10324008" y="749994"/>
                  <a:pt x="10319445" y="790277"/>
                </a:cubicBezTo>
                <a:cubicBezTo>
                  <a:pt x="10314881" y="830560"/>
                  <a:pt x="10300593" y="867370"/>
                  <a:pt x="10276582" y="900707"/>
                </a:cubicBezTo>
                <a:cubicBezTo>
                  <a:pt x="10252571" y="934045"/>
                  <a:pt x="10220126" y="959643"/>
                  <a:pt x="10179248" y="977503"/>
                </a:cubicBezTo>
                <a:cubicBezTo>
                  <a:pt x="10138371" y="995362"/>
                  <a:pt x="10090746" y="1004292"/>
                  <a:pt x="10036373" y="1004292"/>
                </a:cubicBezTo>
                <a:cubicBezTo>
                  <a:pt x="9984780" y="1004292"/>
                  <a:pt x="9938445" y="995858"/>
                  <a:pt x="9897368" y="978991"/>
                </a:cubicBezTo>
                <a:cubicBezTo>
                  <a:pt x="9856291" y="962124"/>
                  <a:pt x="9823252" y="936823"/>
                  <a:pt x="9798248" y="903089"/>
                </a:cubicBezTo>
                <a:cubicBezTo>
                  <a:pt x="9773245" y="869354"/>
                  <a:pt x="9758363" y="832643"/>
                  <a:pt x="9753600" y="792956"/>
                </a:cubicBezTo>
                <a:cubicBezTo>
                  <a:pt x="9748838" y="753268"/>
                  <a:pt x="9746456" y="683815"/>
                  <a:pt x="9746456" y="584596"/>
                </a:cubicBezTo>
                <a:lnTo>
                  <a:pt x="9746456" y="419695"/>
                </a:lnTo>
                <a:cubicBezTo>
                  <a:pt x="9746456" y="322857"/>
                  <a:pt x="9748739" y="254297"/>
                  <a:pt x="9753302" y="214014"/>
                </a:cubicBezTo>
                <a:cubicBezTo>
                  <a:pt x="9757866" y="173732"/>
                  <a:pt x="9772154" y="136921"/>
                  <a:pt x="9796165" y="103584"/>
                </a:cubicBezTo>
                <a:cubicBezTo>
                  <a:pt x="9820176" y="70246"/>
                  <a:pt x="9852621" y="44648"/>
                  <a:pt x="9893498" y="26789"/>
                </a:cubicBezTo>
                <a:cubicBezTo>
                  <a:pt x="9934376" y="8929"/>
                  <a:pt x="9982001" y="0"/>
                  <a:pt x="10036373" y="0"/>
                </a:cubicBezTo>
                <a:close/>
                <a:moveTo>
                  <a:pt x="9033272" y="0"/>
                </a:moveTo>
                <a:cubicBezTo>
                  <a:pt x="9098359" y="0"/>
                  <a:pt x="9153823" y="10517"/>
                  <a:pt x="9199662" y="31551"/>
                </a:cubicBezTo>
                <a:cubicBezTo>
                  <a:pt x="9245501" y="52586"/>
                  <a:pt x="9275862" y="79077"/>
                  <a:pt x="9290745" y="111025"/>
                </a:cubicBezTo>
                <a:cubicBezTo>
                  <a:pt x="9305627" y="142974"/>
                  <a:pt x="9313069" y="197246"/>
                  <a:pt x="9313069" y="273843"/>
                </a:cubicBezTo>
                <a:lnTo>
                  <a:pt x="9313069" y="311943"/>
                </a:lnTo>
                <a:lnTo>
                  <a:pt x="9080302" y="311943"/>
                </a:lnTo>
                <a:lnTo>
                  <a:pt x="9080302" y="240506"/>
                </a:lnTo>
                <a:cubicBezTo>
                  <a:pt x="9080302" y="207168"/>
                  <a:pt x="9077325" y="185936"/>
                  <a:pt x="9071372" y="176807"/>
                </a:cubicBezTo>
                <a:cubicBezTo>
                  <a:pt x="9065419" y="167679"/>
                  <a:pt x="9055497" y="163115"/>
                  <a:pt x="9041606" y="163115"/>
                </a:cubicBezTo>
                <a:cubicBezTo>
                  <a:pt x="9026525" y="163115"/>
                  <a:pt x="9015115" y="169271"/>
                  <a:pt x="9007376" y="181584"/>
                </a:cubicBezTo>
                <a:cubicBezTo>
                  <a:pt x="8999637" y="193896"/>
                  <a:pt x="8995767" y="212563"/>
                  <a:pt x="8995767" y="237585"/>
                </a:cubicBezTo>
                <a:cubicBezTo>
                  <a:pt x="8995767" y="269751"/>
                  <a:pt x="9000118" y="293975"/>
                  <a:pt x="9008818" y="310260"/>
                </a:cubicBezTo>
                <a:cubicBezTo>
                  <a:pt x="9017127" y="326544"/>
                  <a:pt x="9040735" y="346186"/>
                  <a:pt x="9079641" y="369186"/>
                </a:cubicBezTo>
                <a:cubicBezTo>
                  <a:pt x="9191206" y="435402"/>
                  <a:pt x="9261475" y="489743"/>
                  <a:pt x="9290447" y="532209"/>
                </a:cubicBezTo>
                <a:cubicBezTo>
                  <a:pt x="9319419" y="574675"/>
                  <a:pt x="9333905" y="643136"/>
                  <a:pt x="9333905" y="737592"/>
                </a:cubicBezTo>
                <a:cubicBezTo>
                  <a:pt x="9333905" y="806251"/>
                  <a:pt x="9325868" y="856853"/>
                  <a:pt x="9309795" y="889397"/>
                </a:cubicBezTo>
                <a:cubicBezTo>
                  <a:pt x="9293721" y="921940"/>
                  <a:pt x="9262665" y="949225"/>
                  <a:pt x="9216628" y="971252"/>
                </a:cubicBezTo>
                <a:cubicBezTo>
                  <a:pt x="9170591" y="993279"/>
                  <a:pt x="9117013" y="1004292"/>
                  <a:pt x="9055894" y="1004292"/>
                </a:cubicBezTo>
                <a:cubicBezTo>
                  <a:pt x="8988822" y="1004292"/>
                  <a:pt x="8931573" y="991592"/>
                  <a:pt x="8884146" y="966192"/>
                </a:cubicBezTo>
                <a:cubicBezTo>
                  <a:pt x="8836719" y="940792"/>
                  <a:pt x="8805664" y="908447"/>
                  <a:pt x="8790980" y="869156"/>
                </a:cubicBezTo>
                <a:cubicBezTo>
                  <a:pt x="8776295" y="829865"/>
                  <a:pt x="8768953" y="774104"/>
                  <a:pt x="8768953" y="701873"/>
                </a:cubicBezTo>
                <a:lnTo>
                  <a:pt x="8768953" y="638770"/>
                </a:lnTo>
                <a:lnTo>
                  <a:pt x="9001720" y="638770"/>
                </a:lnTo>
                <a:lnTo>
                  <a:pt x="9001720" y="756046"/>
                </a:lnTo>
                <a:cubicBezTo>
                  <a:pt x="9001720" y="792162"/>
                  <a:pt x="9004995" y="815379"/>
                  <a:pt x="9011543" y="825698"/>
                </a:cubicBezTo>
                <a:cubicBezTo>
                  <a:pt x="9018091" y="836017"/>
                  <a:pt x="9029700" y="841176"/>
                  <a:pt x="9046369" y="841176"/>
                </a:cubicBezTo>
                <a:cubicBezTo>
                  <a:pt x="9063038" y="841176"/>
                  <a:pt x="9075440" y="834628"/>
                  <a:pt x="9083576" y="821531"/>
                </a:cubicBezTo>
                <a:cubicBezTo>
                  <a:pt x="9091712" y="808434"/>
                  <a:pt x="9095780" y="788987"/>
                  <a:pt x="9095780" y="763190"/>
                </a:cubicBezTo>
                <a:cubicBezTo>
                  <a:pt x="9095780" y="706437"/>
                  <a:pt x="9088041" y="669329"/>
                  <a:pt x="9072563" y="651867"/>
                </a:cubicBezTo>
                <a:cubicBezTo>
                  <a:pt x="9056687" y="634404"/>
                  <a:pt x="9017596" y="605234"/>
                  <a:pt x="8955286" y="564356"/>
                </a:cubicBezTo>
                <a:cubicBezTo>
                  <a:pt x="8892976" y="523081"/>
                  <a:pt x="8851702" y="493117"/>
                  <a:pt x="8831461" y="474464"/>
                </a:cubicBezTo>
                <a:cubicBezTo>
                  <a:pt x="8811220" y="455811"/>
                  <a:pt x="8794452" y="430014"/>
                  <a:pt x="8781157" y="397073"/>
                </a:cubicBezTo>
                <a:cubicBezTo>
                  <a:pt x="8767862" y="364132"/>
                  <a:pt x="8761214" y="322064"/>
                  <a:pt x="8761214" y="270867"/>
                </a:cubicBezTo>
                <a:cubicBezTo>
                  <a:pt x="8761214" y="197048"/>
                  <a:pt x="8770640" y="143073"/>
                  <a:pt x="8789491" y="108942"/>
                </a:cubicBezTo>
                <a:cubicBezTo>
                  <a:pt x="8808343" y="74810"/>
                  <a:pt x="8838803" y="48121"/>
                  <a:pt x="8880872" y="28872"/>
                </a:cubicBezTo>
                <a:cubicBezTo>
                  <a:pt x="8922941" y="9624"/>
                  <a:pt x="8973741" y="0"/>
                  <a:pt x="9033272" y="0"/>
                </a:cubicBezTo>
                <a:close/>
                <a:moveTo>
                  <a:pt x="8404622" y="0"/>
                </a:moveTo>
                <a:cubicBezTo>
                  <a:pt x="8469709" y="0"/>
                  <a:pt x="8525173" y="10517"/>
                  <a:pt x="8571012" y="31551"/>
                </a:cubicBezTo>
                <a:cubicBezTo>
                  <a:pt x="8616851" y="52586"/>
                  <a:pt x="8647212" y="79077"/>
                  <a:pt x="8662095" y="111025"/>
                </a:cubicBezTo>
                <a:cubicBezTo>
                  <a:pt x="8676977" y="142974"/>
                  <a:pt x="8684419" y="197246"/>
                  <a:pt x="8684419" y="273843"/>
                </a:cubicBezTo>
                <a:lnTo>
                  <a:pt x="8684419" y="311943"/>
                </a:lnTo>
                <a:lnTo>
                  <a:pt x="8451652" y="311943"/>
                </a:lnTo>
                <a:lnTo>
                  <a:pt x="8451652" y="240506"/>
                </a:lnTo>
                <a:cubicBezTo>
                  <a:pt x="8451652" y="207168"/>
                  <a:pt x="8448675" y="185936"/>
                  <a:pt x="8442722" y="176807"/>
                </a:cubicBezTo>
                <a:cubicBezTo>
                  <a:pt x="8436769" y="167679"/>
                  <a:pt x="8426847" y="163115"/>
                  <a:pt x="8412956" y="163115"/>
                </a:cubicBezTo>
                <a:cubicBezTo>
                  <a:pt x="8397875" y="163115"/>
                  <a:pt x="8386465" y="169271"/>
                  <a:pt x="8378726" y="181584"/>
                </a:cubicBezTo>
                <a:cubicBezTo>
                  <a:pt x="8370987" y="193896"/>
                  <a:pt x="8367117" y="212563"/>
                  <a:pt x="8367117" y="237585"/>
                </a:cubicBezTo>
                <a:cubicBezTo>
                  <a:pt x="8367117" y="269751"/>
                  <a:pt x="8371468" y="293975"/>
                  <a:pt x="8380168" y="310260"/>
                </a:cubicBezTo>
                <a:cubicBezTo>
                  <a:pt x="8388477" y="326544"/>
                  <a:pt x="8412085" y="346186"/>
                  <a:pt x="8450991" y="369186"/>
                </a:cubicBezTo>
                <a:cubicBezTo>
                  <a:pt x="8562556" y="435402"/>
                  <a:pt x="8632825" y="489743"/>
                  <a:pt x="8661797" y="532209"/>
                </a:cubicBezTo>
                <a:cubicBezTo>
                  <a:pt x="8690769" y="574675"/>
                  <a:pt x="8705255" y="643136"/>
                  <a:pt x="8705255" y="737592"/>
                </a:cubicBezTo>
                <a:cubicBezTo>
                  <a:pt x="8705255" y="806251"/>
                  <a:pt x="8697218" y="856853"/>
                  <a:pt x="8681145" y="889397"/>
                </a:cubicBezTo>
                <a:cubicBezTo>
                  <a:pt x="8665071" y="921940"/>
                  <a:pt x="8634015" y="949225"/>
                  <a:pt x="8587978" y="971252"/>
                </a:cubicBezTo>
                <a:cubicBezTo>
                  <a:pt x="8541941" y="993279"/>
                  <a:pt x="8488363" y="1004292"/>
                  <a:pt x="8427244" y="1004292"/>
                </a:cubicBezTo>
                <a:cubicBezTo>
                  <a:pt x="8360172" y="1004292"/>
                  <a:pt x="8302923" y="991592"/>
                  <a:pt x="8255496" y="966192"/>
                </a:cubicBezTo>
                <a:cubicBezTo>
                  <a:pt x="8208070" y="940792"/>
                  <a:pt x="8177014" y="908447"/>
                  <a:pt x="8162330" y="869156"/>
                </a:cubicBezTo>
                <a:cubicBezTo>
                  <a:pt x="8147645" y="829865"/>
                  <a:pt x="8140303" y="774104"/>
                  <a:pt x="8140303" y="701873"/>
                </a:cubicBezTo>
                <a:lnTo>
                  <a:pt x="8140303" y="638770"/>
                </a:lnTo>
                <a:lnTo>
                  <a:pt x="8373070" y="638770"/>
                </a:lnTo>
                <a:lnTo>
                  <a:pt x="8373070" y="756046"/>
                </a:lnTo>
                <a:cubicBezTo>
                  <a:pt x="8373070" y="792162"/>
                  <a:pt x="8376345" y="815379"/>
                  <a:pt x="8382893" y="825698"/>
                </a:cubicBezTo>
                <a:cubicBezTo>
                  <a:pt x="8389441" y="836017"/>
                  <a:pt x="8401050" y="841176"/>
                  <a:pt x="8417719" y="841176"/>
                </a:cubicBezTo>
                <a:cubicBezTo>
                  <a:pt x="8434388" y="841176"/>
                  <a:pt x="8446790" y="834628"/>
                  <a:pt x="8454926" y="821531"/>
                </a:cubicBezTo>
                <a:cubicBezTo>
                  <a:pt x="8463062" y="808434"/>
                  <a:pt x="8467130" y="788987"/>
                  <a:pt x="8467130" y="763190"/>
                </a:cubicBezTo>
                <a:cubicBezTo>
                  <a:pt x="8467130" y="706437"/>
                  <a:pt x="8459391" y="669329"/>
                  <a:pt x="8443913" y="651867"/>
                </a:cubicBezTo>
                <a:cubicBezTo>
                  <a:pt x="8428037" y="634404"/>
                  <a:pt x="8388946" y="605234"/>
                  <a:pt x="8326636" y="564356"/>
                </a:cubicBezTo>
                <a:cubicBezTo>
                  <a:pt x="8264326" y="523081"/>
                  <a:pt x="8223052" y="493117"/>
                  <a:pt x="8202811" y="474464"/>
                </a:cubicBezTo>
                <a:cubicBezTo>
                  <a:pt x="8182570" y="455811"/>
                  <a:pt x="8165802" y="430014"/>
                  <a:pt x="8152507" y="397073"/>
                </a:cubicBezTo>
                <a:cubicBezTo>
                  <a:pt x="8139212" y="364132"/>
                  <a:pt x="8132564" y="322064"/>
                  <a:pt x="8132564" y="270867"/>
                </a:cubicBezTo>
                <a:cubicBezTo>
                  <a:pt x="8132564" y="197048"/>
                  <a:pt x="8141990" y="143073"/>
                  <a:pt x="8160842" y="108942"/>
                </a:cubicBezTo>
                <a:cubicBezTo>
                  <a:pt x="8179693" y="74810"/>
                  <a:pt x="8210153" y="48121"/>
                  <a:pt x="8252222" y="28872"/>
                </a:cubicBezTo>
                <a:cubicBezTo>
                  <a:pt x="8294291" y="9624"/>
                  <a:pt x="8345091" y="0"/>
                  <a:pt x="8404622" y="0"/>
                </a:cubicBezTo>
                <a:close/>
                <a:moveTo>
                  <a:pt x="7095530" y="0"/>
                </a:moveTo>
                <a:cubicBezTo>
                  <a:pt x="7169349" y="0"/>
                  <a:pt x="7230269" y="14268"/>
                  <a:pt x="7278291" y="42806"/>
                </a:cubicBezTo>
                <a:cubicBezTo>
                  <a:pt x="7326313" y="71344"/>
                  <a:pt x="7357865" y="106916"/>
                  <a:pt x="7372946" y="149521"/>
                </a:cubicBezTo>
                <a:cubicBezTo>
                  <a:pt x="7388027" y="192126"/>
                  <a:pt x="7395567" y="258412"/>
                  <a:pt x="7395567" y="348378"/>
                </a:cubicBezTo>
                <a:lnTo>
                  <a:pt x="7395567" y="439936"/>
                </a:lnTo>
                <a:lnTo>
                  <a:pt x="7144941" y="439936"/>
                </a:lnTo>
                <a:lnTo>
                  <a:pt x="7144941" y="272420"/>
                </a:lnTo>
                <a:cubicBezTo>
                  <a:pt x="7144941" y="223710"/>
                  <a:pt x="7142262" y="193315"/>
                  <a:pt x="7136904" y="181235"/>
                </a:cubicBezTo>
                <a:cubicBezTo>
                  <a:pt x="7131546" y="169155"/>
                  <a:pt x="7119740" y="163115"/>
                  <a:pt x="7101483" y="163115"/>
                </a:cubicBezTo>
                <a:cubicBezTo>
                  <a:pt x="7080845" y="163115"/>
                  <a:pt x="7067749" y="170457"/>
                  <a:pt x="7062192" y="185142"/>
                </a:cubicBezTo>
                <a:cubicBezTo>
                  <a:pt x="7056636" y="199826"/>
                  <a:pt x="7053858" y="231576"/>
                  <a:pt x="7053858" y="280392"/>
                </a:cubicBezTo>
                <a:lnTo>
                  <a:pt x="7053858" y="728067"/>
                </a:lnTo>
                <a:cubicBezTo>
                  <a:pt x="7053858" y="774898"/>
                  <a:pt x="7056636" y="805457"/>
                  <a:pt x="7062192" y="819745"/>
                </a:cubicBezTo>
                <a:cubicBezTo>
                  <a:pt x="7067749" y="834032"/>
                  <a:pt x="7080250" y="841176"/>
                  <a:pt x="7099697" y="841176"/>
                </a:cubicBezTo>
                <a:cubicBezTo>
                  <a:pt x="7118350" y="841176"/>
                  <a:pt x="7130554" y="834015"/>
                  <a:pt x="7136309" y="819694"/>
                </a:cubicBezTo>
                <a:cubicBezTo>
                  <a:pt x="7142064" y="805372"/>
                  <a:pt x="7144941" y="771754"/>
                  <a:pt x="7144941" y="718839"/>
                </a:cubicBezTo>
                <a:lnTo>
                  <a:pt x="7144941" y="597693"/>
                </a:lnTo>
                <a:lnTo>
                  <a:pt x="7395567" y="597693"/>
                </a:lnTo>
                <a:lnTo>
                  <a:pt x="7395567" y="635254"/>
                </a:lnTo>
                <a:cubicBezTo>
                  <a:pt x="7395567" y="735012"/>
                  <a:pt x="7388523" y="805758"/>
                  <a:pt x="7374434" y="847492"/>
                </a:cubicBezTo>
                <a:cubicBezTo>
                  <a:pt x="7360345" y="889226"/>
                  <a:pt x="7329190" y="925793"/>
                  <a:pt x="7280970" y="957192"/>
                </a:cubicBezTo>
                <a:cubicBezTo>
                  <a:pt x="7232749" y="988592"/>
                  <a:pt x="7173318" y="1004292"/>
                  <a:pt x="7102674" y="1004292"/>
                </a:cubicBezTo>
                <a:cubicBezTo>
                  <a:pt x="7029252" y="1004292"/>
                  <a:pt x="6968728" y="990996"/>
                  <a:pt x="6921103" y="964406"/>
                </a:cubicBezTo>
                <a:cubicBezTo>
                  <a:pt x="6873478" y="937815"/>
                  <a:pt x="6841927" y="901005"/>
                  <a:pt x="6826449" y="853975"/>
                </a:cubicBezTo>
                <a:cubicBezTo>
                  <a:pt x="6810971" y="806946"/>
                  <a:pt x="6803232" y="736203"/>
                  <a:pt x="6803232" y="641746"/>
                </a:cubicBezTo>
                <a:lnTo>
                  <a:pt x="6803232" y="360164"/>
                </a:lnTo>
                <a:cubicBezTo>
                  <a:pt x="6803232" y="290711"/>
                  <a:pt x="6805613" y="238621"/>
                  <a:pt x="6810375" y="203894"/>
                </a:cubicBezTo>
                <a:cubicBezTo>
                  <a:pt x="6815138" y="169168"/>
                  <a:pt x="6829326" y="135731"/>
                  <a:pt x="6852940" y="103584"/>
                </a:cubicBezTo>
                <a:cubicBezTo>
                  <a:pt x="6876554" y="71437"/>
                  <a:pt x="6909297" y="46136"/>
                  <a:pt x="6951167" y="27682"/>
                </a:cubicBezTo>
                <a:cubicBezTo>
                  <a:pt x="6993037" y="9227"/>
                  <a:pt x="7041158" y="0"/>
                  <a:pt x="7095530" y="0"/>
                </a:cubicBezTo>
                <a:close/>
                <a:moveTo>
                  <a:pt x="6432947" y="0"/>
                </a:moveTo>
                <a:cubicBezTo>
                  <a:pt x="6498034" y="0"/>
                  <a:pt x="6553498" y="10517"/>
                  <a:pt x="6599337" y="31551"/>
                </a:cubicBezTo>
                <a:cubicBezTo>
                  <a:pt x="6645176" y="52586"/>
                  <a:pt x="6675537" y="79077"/>
                  <a:pt x="6690420" y="111025"/>
                </a:cubicBezTo>
                <a:cubicBezTo>
                  <a:pt x="6705303" y="142974"/>
                  <a:pt x="6712744" y="197246"/>
                  <a:pt x="6712744" y="273843"/>
                </a:cubicBezTo>
                <a:lnTo>
                  <a:pt x="6712744" y="311943"/>
                </a:lnTo>
                <a:lnTo>
                  <a:pt x="6479977" y="311943"/>
                </a:lnTo>
                <a:lnTo>
                  <a:pt x="6479977" y="240506"/>
                </a:lnTo>
                <a:cubicBezTo>
                  <a:pt x="6479977" y="207168"/>
                  <a:pt x="6477000" y="185936"/>
                  <a:pt x="6471047" y="176807"/>
                </a:cubicBezTo>
                <a:cubicBezTo>
                  <a:pt x="6465094" y="167679"/>
                  <a:pt x="6455172" y="163115"/>
                  <a:pt x="6441282" y="163115"/>
                </a:cubicBezTo>
                <a:cubicBezTo>
                  <a:pt x="6426200" y="163115"/>
                  <a:pt x="6414790" y="169271"/>
                  <a:pt x="6407051" y="181584"/>
                </a:cubicBezTo>
                <a:cubicBezTo>
                  <a:pt x="6399312" y="193896"/>
                  <a:pt x="6395442" y="212563"/>
                  <a:pt x="6395442" y="237585"/>
                </a:cubicBezTo>
                <a:cubicBezTo>
                  <a:pt x="6395442" y="269751"/>
                  <a:pt x="6399793" y="293975"/>
                  <a:pt x="6408493" y="310260"/>
                </a:cubicBezTo>
                <a:cubicBezTo>
                  <a:pt x="6416802" y="326544"/>
                  <a:pt x="6440410" y="346186"/>
                  <a:pt x="6479316" y="369186"/>
                </a:cubicBezTo>
                <a:cubicBezTo>
                  <a:pt x="6590882" y="435402"/>
                  <a:pt x="6661150" y="489743"/>
                  <a:pt x="6690122" y="532209"/>
                </a:cubicBezTo>
                <a:cubicBezTo>
                  <a:pt x="6719094" y="574675"/>
                  <a:pt x="6733580" y="643136"/>
                  <a:pt x="6733580" y="737592"/>
                </a:cubicBezTo>
                <a:cubicBezTo>
                  <a:pt x="6733580" y="806251"/>
                  <a:pt x="6725543" y="856853"/>
                  <a:pt x="6709470" y="889397"/>
                </a:cubicBezTo>
                <a:cubicBezTo>
                  <a:pt x="6693396" y="921940"/>
                  <a:pt x="6662341" y="949225"/>
                  <a:pt x="6616303" y="971252"/>
                </a:cubicBezTo>
                <a:cubicBezTo>
                  <a:pt x="6570266" y="993279"/>
                  <a:pt x="6516688" y="1004292"/>
                  <a:pt x="6455569" y="1004292"/>
                </a:cubicBezTo>
                <a:cubicBezTo>
                  <a:pt x="6388497" y="1004292"/>
                  <a:pt x="6331248" y="991592"/>
                  <a:pt x="6283821" y="966192"/>
                </a:cubicBezTo>
                <a:cubicBezTo>
                  <a:pt x="6236395" y="940792"/>
                  <a:pt x="6205340" y="908447"/>
                  <a:pt x="6190655" y="869156"/>
                </a:cubicBezTo>
                <a:cubicBezTo>
                  <a:pt x="6175970" y="829865"/>
                  <a:pt x="6168628" y="774104"/>
                  <a:pt x="6168628" y="701873"/>
                </a:cubicBezTo>
                <a:lnTo>
                  <a:pt x="6168628" y="638770"/>
                </a:lnTo>
                <a:lnTo>
                  <a:pt x="6401396" y="638770"/>
                </a:lnTo>
                <a:lnTo>
                  <a:pt x="6401396" y="756046"/>
                </a:lnTo>
                <a:cubicBezTo>
                  <a:pt x="6401396" y="792162"/>
                  <a:pt x="6404670" y="815379"/>
                  <a:pt x="6411218" y="825698"/>
                </a:cubicBezTo>
                <a:cubicBezTo>
                  <a:pt x="6417767" y="836017"/>
                  <a:pt x="6429375" y="841176"/>
                  <a:pt x="6446044" y="841176"/>
                </a:cubicBezTo>
                <a:cubicBezTo>
                  <a:pt x="6462713" y="841176"/>
                  <a:pt x="6475115" y="834628"/>
                  <a:pt x="6483251" y="821531"/>
                </a:cubicBezTo>
                <a:cubicBezTo>
                  <a:pt x="6491387" y="808434"/>
                  <a:pt x="6495455" y="788987"/>
                  <a:pt x="6495455" y="763190"/>
                </a:cubicBezTo>
                <a:cubicBezTo>
                  <a:pt x="6495455" y="706437"/>
                  <a:pt x="6487716" y="669329"/>
                  <a:pt x="6472238" y="651867"/>
                </a:cubicBezTo>
                <a:cubicBezTo>
                  <a:pt x="6456363" y="634404"/>
                  <a:pt x="6417271" y="605234"/>
                  <a:pt x="6354961" y="564356"/>
                </a:cubicBezTo>
                <a:cubicBezTo>
                  <a:pt x="6292652" y="523081"/>
                  <a:pt x="6251377" y="493117"/>
                  <a:pt x="6231136" y="474464"/>
                </a:cubicBezTo>
                <a:cubicBezTo>
                  <a:pt x="6210896" y="455811"/>
                  <a:pt x="6194127" y="430014"/>
                  <a:pt x="6180832" y="397073"/>
                </a:cubicBezTo>
                <a:cubicBezTo>
                  <a:pt x="6167537" y="364132"/>
                  <a:pt x="6160889" y="322064"/>
                  <a:pt x="6160889" y="270867"/>
                </a:cubicBezTo>
                <a:cubicBezTo>
                  <a:pt x="6160889" y="197048"/>
                  <a:pt x="6170315" y="143073"/>
                  <a:pt x="6189167" y="108942"/>
                </a:cubicBezTo>
                <a:cubicBezTo>
                  <a:pt x="6208018" y="74810"/>
                  <a:pt x="6238478" y="48121"/>
                  <a:pt x="6280547" y="28872"/>
                </a:cubicBezTo>
                <a:cubicBezTo>
                  <a:pt x="6322616" y="9624"/>
                  <a:pt x="6373416" y="0"/>
                  <a:pt x="6432947" y="0"/>
                </a:cubicBezTo>
                <a:close/>
                <a:moveTo>
                  <a:pt x="3651648" y="0"/>
                </a:moveTo>
                <a:cubicBezTo>
                  <a:pt x="3716735" y="0"/>
                  <a:pt x="3772198" y="10517"/>
                  <a:pt x="3818037" y="31551"/>
                </a:cubicBezTo>
                <a:cubicBezTo>
                  <a:pt x="3863876" y="52586"/>
                  <a:pt x="3894237" y="79077"/>
                  <a:pt x="3909120" y="111025"/>
                </a:cubicBezTo>
                <a:cubicBezTo>
                  <a:pt x="3924003" y="142974"/>
                  <a:pt x="3931444" y="197246"/>
                  <a:pt x="3931444" y="273843"/>
                </a:cubicBezTo>
                <a:lnTo>
                  <a:pt x="3931444" y="311943"/>
                </a:lnTo>
                <a:lnTo>
                  <a:pt x="3698677" y="311943"/>
                </a:lnTo>
                <a:lnTo>
                  <a:pt x="3698677" y="240506"/>
                </a:lnTo>
                <a:cubicBezTo>
                  <a:pt x="3698677" y="207168"/>
                  <a:pt x="3695700" y="185936"/>
                  <a:pt x="3689748" y="176807"/>
                </a:cubicBezTo>
                <a:cubicBezTo>
                  <a:pt x="3683794" y="167679"/>
                  <a:pt x="3673872" y="163115"/>
                  <a:pt x="3659982" y="163115"/>
                </a:cubicBezTo>
                <a:cubicBezTo>
                  <a:pt x="3644901" y="163115"/>
                  <a:pt x="3633491" y="169271"/>
                  <a:pt x="3625751" y="181584"/>
                </a:cubicBezTo>
                <a:cubicBezTo>
                  <a:pt x="3618012" y="193896"/>
                  <a:pt x="3614143" y="212563"/>
                  <a:pt x="3614143" y="237585"/>
                </a:cubicBezTo>
                <a:cubicBezTo>
                  <a:pt x="3614143" y="269751"/>
                  <a:pt x="3618493" y="293975"/>
                  <a:pt x="3627193" y="310260"/>
                </a:cubicBezTo>
                <a:cubicBezTo>
                  <a:pt x="3635503" y="326544"/>
                  <a:pt x="3659111" y="346186"/>
                  <a:pt x="3698017" y="369186"/>
                </a:cubicBezTo>
                <a:cubicBezTo>
                  <a:pt x="3809582" y="435402"/>
                  <a:pt x="3879851" y="489743"/>
                  <a:pt x="3908822" y="532209"/>
                </a:cubicBezTo>
                <a:cubicBezTo>
                  <a:pt x="3937794" y="574675"/>
                  <a:pt x="3952280" y="643136"/>
                  <a:pt x="3952280" y="737592"/>
                </a:cubicBezTo>
                <a:cubicBezTo>
                  <a:pt x="3952280" y="806251"/>
                  <a:pt x="3944243" y="856853"/>
                  <a:pt x="3928170" y="889397"/>
                </a:cubicBezTo>
                <a:cubicBezTo>
                  <a:pt x="3912097" y="921940"/>
                  <a:pt x="3881041" y="949225"/>
                  <a:pt x="3835004" y="971252"/>
                </a:cubicBezTo>
                <a:cubicBezTo>
                  <a:pt x="3788966" y="993279"/>
                  <a:pt x="3735388" y="1004292"/>
                  <a:pt x="3674269" y="1004292"/>
                </a:cubicBezTo>
                <a:cubicBezTo>
                  <a:pt x="3607197" y="1004292"/>
                  <a:pt x="3549948" y="991592"/>
                  <a:pt x="3502522" y="966192"/>
                </a:cubicBezTo>
                <a:cubicBezTo>
                  <a:pt x="3455095" y="940792"/>
                  <a:pt x="3424040" y="908447"/>
                  <a:pt x="3409355" y="869156"/>
                </a:cubicBezTo>
                <a:cubicBezTo>
                  <a:pt x="3394671" y="829865"/>
                  <a:pt x="3387329" y="774104"/>
                  <a:pt x="3387329" y="701873"/>
                </a:cubicBezTo>
                <a:lnTo>
                  <a:pt x="3387329" y="638770"/>
                </a:lnTo>
                <a:lnTo>
                  <a:pt x="3620096" y="638770"/>
                </a:lnTo>
                <a:lnTo>
                  <a:pt x="3620096" y="756046"/>
                </a:lnTo>
                <a:cubicBezTo>
                  <a:pt x="3620096" y="792162"/>
                  <a:pt x="3623370" y="815379"/>
                  <a:pt x="3629919" y="825698"/>
                </a:cubicBezTo>
                <a:cubicBezTo>
                  <a:pt x="3636467" y="836017"/>
                  <a:pt x="3648076" y="841176"/>
                  <a:pt x="3664744" y="841176"/>
                </a:cubicBezTo>
                <a:cubicBezTo>
                  <a:pt x="3681413" y="841176"/>
                  <a:pt x="3693816" y="834628"/>
                  <a:pt x="3701952" y="821531"/>
                </a:cubicBezTo>
                <a:cubicBezTo>
                  <a:pt x="3710087" y="808434"/>
                  <a:pt x="3714155" y="788987"/>
                  <a:pt x="3714155" y="763190"/>
                </a:cubicBezTo>
                <a:cubicBezTo>
                  <a:pt x="3714155" y="706437"/>
                  <a:pt x="3706416" y="669329"/>
                  <a:pt x="3690938" y="651867"/>
                </a:cubicBezTo>
                <a:cubicBezTo>
                  <a:pt x="3675063" y="634404"/>
                  <a:pt x="3635971" y="605234"/>
                  <a:pt x="3573662" y="564356"/>
                </a:cubicBezTo>
                <a:cubicBezTo>
                  <a:pt x="3511352" y="523081"/>
                  <a:pt x="3470077" y="493117"/>
                  <a:pt x="3449836" y="474464"/>
                </a:cubicBezTo>
                <a:cubicBezTo>
                  <a:pt x="3429596" y="455811"/>
                  <a:pt x="3412828" y="430014"/>
                  <a:pt x="3399532" y="397073"/>
                </a:cubicBezTo>
                <a:cubicBezTo>
                  <a:pt x="3386237" y="364132"/>
                  <a:pt x="3379590" y="322064"/>
                  <a:pt x="3379590" y="270867"/>
                </a:cubicBezTo>
                <a:cubicBezTo>
                  <a:pt x="3379590" y="197048"/>
                  <a:pt x="3389016" y="143073"/>
                  <a:pt x="3407867" y="108942"/>
                </a:cubicBezTo>
                <a:cubicBezTo>
                  <a:pt x="3426719" y="74810"/>
                  <a:pt x="3457179" y="48121"/>
                  <a:pt x="3499248" y="28872"/>
                </a:cubicBezTo>
                <a:cubicBezTo>
                  <a:pt x="3541316" y="9624"/>
                  <a:pt x="3592116" y="0"/>
                  <a:pt x="3651648" y="0"/>
                </a:cubicBezTo>
                <a:close/>
                <a:moveTo>
                  <a:pt x="1413272" y="0"/>
                </a:moveTo>
                <a:cubicBezTo>
                  <a:pt x="1478360" y="0"/>
                  <a:pt x="1533823" y="10517"/>
                  <a:pt x="1579662" y="31551"/>
                </a:cubicBezTo>
                <a:cubicBezTo>
                  <a:pt x="1625501" y="52586"/>
                  <a:pt x="1655862" y="79077"/>
                  <a:pt x="1670745" y="111025"/>
                </a:cubicBezTo>
                <a:cubicBezTo>
                  <a:pt x="1685628" y="142974"/>
                  <a:pt x="1693069" y="197246"/>
                  <a:pt x="1693069" y="273843"/>
                </a:cubicBezTo>
                <a:lnTo>
                  <a:pt x="1693069" y="311943"/>
                </a:lnTo>
                <a:lnTo>
                  <a:pt x="1460302" y="311943"/>
                </a:lnTo>
                <a:lnTo>
                  <a:pt x="1460302" y="240506"/>
                </a:lnTo>
                <a:cubicBezTo>
                  <a:pt x="1460302" y="207168"/>
                  <a:pt x="1457326" y="185936"/>
                  <a:pt x="1451373" y="176807"/>
                </a:cubicBezTo>
                <a:cubicBezTo>
                  <a:pt x="1445419" y="167679"/>
                  <a:pt x="1435497" y="163115"/>
                  <a:pt x="1421607" y="163115"/>
                </a:cubicBezTo>
                <a:cubicBezTo>
                  <a:pt x="1406526" y="163115"/>
                  <a:pt x="1395115" y="169271"/>
                  <a:pt x="1387376" y="181584"/>
                </a:cubicBezTo>
                <a:cubicBezTo>
                  <a:pt x="1379637" y="193896"/>
                  <a:pt x="1375768" y="212563"/>
                  <a:pt x="1375768" y="237585"/>
                </a:cubicBezTo>
                <a:cubicBezTo>
                  <a:pt x="1375768" y="269751"/>
                  <a:pt x="1380118" y="293975"/>
                  <a:pt x="1388818" y="310260"/>
                </a:cubicBezTo>
                <a:cubicBezTo>
                  <a:pt x="1397128" y="326544"/>
                  <a:pt x="1420735" y="346186"/>
                  <a:pt x="1459642" y="369186"/>
                </a:cubicBezTo>
                <a:cubicBezTo>
                  <a:pt x="1571207" y="435402"/>
                  <a:pt x="1641475" y="489743"/>
                  <a:pt x="1670447" y="532209"/>
                </a:cubicBezTo>
                <a:cubicBezTo>
                  <a:pt x="1699419" y="574675"/>
                  <a:pt x="1713905" y="643136"/>
                  <a:pt x="1713905" y="737592"/>
                </a:cubicBezTo>
                <a:cubicBezTo>
                  <a:pt x="1713905" y="806251"/>
                  <a:pt x="1705868" y="856853"/>
                  <a:pt x="1689795" y="889397"/>
                </a:cubicBezTo>
                <a:cubicBezTo>
                  <a:pt x="1673722" y="921940"/>
                  <a:pt x="1642666" y="949225"/>
                  <a:pt x="1596629" y="971252"/>
                </a:cubicBezTo>
                <a:cubicBezTo>
                  <a:pt x="1550591" y="993279"/>
                  <a:pt x="1497013" y="1004292"/>
                  <a:pt x="1435894" y="1004292"/>
                </a:cubicBezTo>
                <a:cubicBezTo>
                  <a:pt x="1368822" y="1004292"/>
                  <a:pt x="1311573" y="991592"/>
                  <a:pt x="1264147" y="966192"/>
                </a:cubicBezTo>
                <a:cubicBezTo>
                  <a:pt x="1216720" y="940792"/>
                  <a:pt x="1185665" y="908447"/>
                  <a:pt x="1170980" y="869156"/>
                </a:cubicBezTo>
                <a:cubicBezTo>
                  <a:pt x="1156296" y="829865"/>
                  <a:pt x="1148953" y="774104"/>
                  <a:pt x="1148953" y="701873"/>
                </a:cubicBezTo>
                <a:lnTo>
                  <a:pt x="1148953" y="638770"/>
                </a:lnTo>
                <a:lnTo>
                  <a:pt x="1381721" y="638770"/>
                </a:lnTo>
                <a:lnTo>
                  <a:pt x="1381721" y="756046"/>
                </a:lnTo>
                <a:cubicBezTo>
                  <a:pt x="1381721" y="792162"/>
                  <a:pt x="1384995" y="815379"/>
                  <a:pt x="1391543" y="825698"/>
                </a:cubicBezTo>
                <a:cubicBezTo>
                  <a:pt x="1398092" y="836017"/>
                  <a:pt x="1409701" y="841176"/>
                  <a:pt x="1426369" y="841176"/>
                </a:cubicBezTo>
                <a:cubicBezTo>
                  <a:pt x="1443038" y="841176"/>
                  <a:pt x="1455440" y="834628"/>
                  <a:pt x="1463576" y="821531"/>
                </a:cubicBezTo>
                <a:cubicBezTo>
                  <a:pt x="1471712" y="808434"/>
                  <a:pt x="1475780" y="788987"/>
                  <a:pt x="1475780" y="763190"/>
                </a:cubicBezTo>
                <a:cubicBezTo>
                  <a:pt x="1475780" y="706437"/>
                  <a:pt x="1468041" y="669329"/>
                  <a:pt x="1452563" y="651867"/>
                </a:cubicBezTo>
                <a:cubicBezTo>
                  <a:pt x="1436688" y="634404"/>
                  <a:pt x="1397596" y="605234"/>
                  <a:pt x="1335286" y="564356"/>
                </a:cubicBezTo>
                <a:cubicBezTo>
                  <a:pt x="1272977" y="523081"/>
                  <a:pt x="1231702" y="493117"/>
                  <a:pt x="1211461" y="474464"/>
                </a:cubicBezTo>
                <a:cubicBezTo>
                  <a:pt x="1191221" y="455811"/>
                  <a:pt x="1174453" y="430014"/>
                  <a:pt x="1161158" y="397073"/>
                </a:cubicBezTo>
                <a:cubicBezTo>
                  <a:pt x="1147862" y="364132"/>
                  <a:pt x="1141215" y="322064"/>
                  <a:pt x="1141215" y="270867"/>
                </a:cubicBezTo>
                <a:cubicBezTo>
                  <a:pt x="1141215" y="197048"/>
                  <a:pt x="1150640" y="143073"/>
                  <a:pt x="1169492" y="108942"/>
                </a:cubicBezTo>
                <a:cubicBezTo>
                  <a:pt x="1188344" y="74810"/>
                  <a:pt x="1218804" y="48121"/>
                  <a:pt x="1260872" y="28872"/>
                </a:cubicBezTo>
                <a:cubicBezTo>
                  <a:pt x="1302941" y="9624"/>
                  <a:pt x="1353741" y="0"/>
                  <a:pt x="1413272" y="0"/>
                </a:cubicBezTo>
                <a:close/>
              </a:path>
            </a:pathLst>
          </a:cu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2F6114C6-3E83-2457-DA79-ABAC8EDE3E55}"/>
              </a:ext>
            </a:extLst>
          </p:cNvPr>
          <p:cNvSpPr txBox="1"/>
          <p:nvPr/>
        </p:nvSpPr>
        <p:spPr>
          <a:xfrm>
            <a:off x="284883" y="1856791"/>
            <a:ext cx="4572000" cy="369332"/>
          </a:xfrm>
          <a:prstGeom prst="rect">
            <a:avLst/>
          </a:prstGeom>
          <a:noFill/>
        </p:spPr>
        <p:txBody>
          <a:bodyPr wrap="square" rtlCol="0">
            <a:spAutoFit/>
          </a:bodyPr>
          <a:lstStyle/>
          <a:p>
            <a:r>
              <a:rPr lang="en-US" sz="1800" b="1" kern="100" dirty="0">
                <a:solidFill>
                  <a:srgbClr val="FF0000"/>
                </a:solidFill>
                <a:effectLst/>
                <a:latin typeface="Bahnschrift" panose="020B0502040204020203" pitchFamily="34" charset="0"/>
                <a:ea typeface="Calibri" panose="020F0502020204030204" pitchFamily="34" charset="0"/>
                <a:cs typeface="Times New Roman" panose="02020603050405020304" pitchFamily="18" charset="0"/>
              </a:rPr>
              <a:t>Biological Screening of Anticancer Activity</a:t>
            </a:r>
            <a:r>
              <a:rPr lang="en-US" sz="1800" b="1" kern="100" dirty="0">
                <a:effectLst/>
                <a:latin typeface="Bahnschrift" panose="020B0502040204020203" pitchFamily="34" charset="0"/>
                <a:ea typeface="Calibri" panose="020F0502020204030204" pitchFamily="34" charset="0"/>
                <a:cs typeface="Times New Roman" panose="02020603050405020304" pitchFamily="18" charset="0"/>
              </a:rPr>
              <a:t>:</a:t>
            </a:r>
          </a:p>
        </p:txBody>
      </p:sp>
      <p:sp>
        <p:nvSpPr>
          <p:cNvPr id="5" name="Rectangle 2">
            <a:extLst>
              <a:ext uri="{FF2B5EF4-FFF2-40B4-BE49-F238E27FC236}">
                <a16:creationId xmlns:a16="http://schemas.microsoft.com/office/drawing/2014/main" id="{5ED8D157-93E6-EDA8-D4DC-A47F09F3C0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a:extLst>
              <a:ext uri="{FF2B5EF4-FFF2-40B4-BE49-F238E27FC236}">
                <a16:creationId xmlns:a16="http://schemas.microsoft.com/office/drawing/2014/main" id="{1D85E1A2-9102-6F90-9BC3-699AAAE98582}"/>
              </a:ext>
            </a:extLst>
          </p:cNvPr>
          <p:cNvSpPr txBox="1"/>
          <p:nvPr/>
        </p:nvSpPr>
        <p:spPr>
          <a:xfrm>
            <a:off x="299176" y="2825166"/>
            <a:ext cx="5467738" cy="2831544"/>
          </a:xfrm>
          <a:prstGeom prst="rect">
            <a:avLst/>
          </a:prstGeom>
          <a:noFill/>
        </p:spPr>
        <p:txBody>
          <a:bodyPr wrap="square" rtlCol="0">
            <a:spAutoFit/>
          </a:bodyPr>
          <a:lstStyle/>
          <a:p>
            <a:pPr algn="just"/>
            <a:r>
              <a:rPr lang="en-US" sz="1600" kern="100" dirty="0">
                <a:latin typeface="Bahnschrift" panose="020B0502040204020203" pitchFamily="34" charset="0"/>
                <a:ea typeface="Calibri" panose="020F0502020204030204" pitchFamily="34" charset="0"/>
                <a:cs typeface="Times New Roman" panose="02020603050405020304" pitchFamily="18" charset="0"/>
              </a:rPr>
              <a:t>A</a:t>
            </a:r>
            <a:r>
              <a:rPr lang="en-US" sz="1600" kern="100" dirty="0">
                <a:effectLst/>
                <a:latin typeface="Bahnschrift" panose="020B0502040204020203" pitchFamily="34" charset="0"/>
                <a:ea typeface="Calibri" panose="020F0502020204030204" pitchFamily="34" charset="0"/>
                <a:cs typeface="Times New Roman" panose="02020603050405020304" pitchFamily="18" charset="0"/>
              </a:rPr>
              <a:t>nticancer activity determined against same </a:t>
            </a:r>
            <a:r>
              <a:rPr lang="en-US" sz="1600" kern="100" dirty="0">
                <a:solidFill>
                  <a:srgbClr val="D60093"/>
                </a:solidFill>
                <a:effectLst/>
                <a:latin typeface="Bahnschrift" panose="020B0502040204020203" pitchFamily="34" charset="0"/>
                <a:ea typeface="Calibri" panose="020F0502020204030204" pitchFamily="34" charset="0"/>
                <a:cs typeface="Times New Roman" panose="02020603050405020304" pitchFamily="18" charset="0"/>
              </a:rPr>
              <a:t>PANC-1 cell line </a:t>
            </a:r>
            <a:r>
              <a:rPr lang="en-US" sz="1600" kern="100" dirty="0">
                <a:effectLst/>
                <a:latin typeface="Bahnschrift" panose="020B0502040204020203" pitchFamily="34" charset="0"/>
                <a:ea typeface="Calibri" panose="020F0502020204030204" pitchFamily="34" charset="0"/>
                <a:cs typeface="Times New Roman" panose="02020603050405020304" pitchFamily="18" charset="0"/>
              </a:rPr>
              <a:t>revealed that compound </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2e</a:t>
            </a:r>
            <a:r>
              <a:rPr lang="en-US" sz="1600" kern="100" dirty="0">
                <a:effectLst/>
                <a:latin typeface="Bahnschrift" panose="020B0502040204020203" pitchFamily="34" charset="0"/>
                <a:ea typeface="Calibri" panose="020F0502020204030204" pitchFamily="34" charset="0"/>
                <a:cs typeface="Times New Roman" panose="02020603050405020304" pitchFamily="18" charset="0"/>
              </a:rPr>
              <a:t> named </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5-(1</a:t>
            </a:r>
            <a:r>
              <a:rPr lang="en-US" sz="1600" b="1" i="1" kern="100" dirty="0">
                <a:effectLst/>
                <a:latin typeface="Bahnschrift" panose="020B0502040204020203" pitchFamily="34" charset="0"/>
                <a:ea typeface="Calibri" panose="020F0502020204030204" pitchFamily="34" charset="0"/>
                <a:cs typeface="Times New Roman" panose="02020603050405020304" pitchFamily="18" charset="0"/>
              </a:rPr>
              <a:t>H</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benzo[</a:t>
            </a:r>
            <a:r>
              <a:rPr lang="en-US" sz="1600" b="1" i="1" kern="100" dirty="0">
                <a:effectLst/>
                <a:latin typeface="Bahnschrift" panose="020B0502040204020203" pitchFamily="34" charset="0"/>
                <a:ea typeface="Calibri" panose="020F0502020204030204" pitchFamily="34" charset="0"/>
                <a:cs typeface="Times New Roman" panose="02020603050405020304" pitchFamily="18" charset="0"/>
              </a:rPr>
              <a:t>d</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imidazol-2-yl)-3-(3-ethoxy-4-hydroxybenzylidene)furan-2(3</a:t>
            </a:r>
            <a:r>
              <a:rPr lang="en-US" sz="1600" b="1" i="1" kern="100" dirty="0">
                <a:effectLst/>
                <a:latin typeface="Bahnschrift" panose="020B0502040204020203" pitchFamily="34" charset="0"/>
                <a:ea typeface="Calibri" panose="020F0502020204030204" pitchFamily="34" charset="0"/>
                <a:cs typeface="Times New Roman" panose="02020603050405020304" pitchFamily="18" charset="0"/>
              </a:rPr>
              <a:t>H</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one </a:t>
            </a:r>
            <a:r>
              <a:rPr lang="en-US" sz="1600" kern="100" dirty="0">
                <a:effectLst/>
                <a:latin typeface="Bahnschrift" panose="020B0502040204020203" pitchFamily="34" charset="0"/>
                <a:ea typeface="Calibri" panose="020F0502020204030204" pitchFamily="34" charset="0"/>
                <a:cs typeface="Times New Roman" panose="02020603050405020304" pitchFamily="18" charset="0"/>
              </a:rPr>
              <a:t>showed excellent activity against PANC-1 (at 100 µm) with % survival </a:t>
            </a:r>
            <a:r>
              <a:rPr lang="en-US" sz="1600" kern="0" dirty="0">
                <a:solidFill>
                  <a:srgbClr val="000000"/>
                </a:solidFill>
                <a:effectLst/>
                <a:latin typeface="Bahnschrift" panose="020B0502040204020203" pitchFamily="34" charset="0"/>
                <a:ea typeface="Times New Roman" panose="02020603050405020304" pitchFamily="18" charset="0"/>
                <a:cs typeface="Times New Roman" panose="02020603050405020304" pitchFamily="18" charset="0"/>
              </a:rPr>
              <a:t>41.518</a:t>
            </a:r>
            <a:r>
              <a:rPr lang="en-US" sz="1600" kern="100" dirty="0">
                <a:effectLst/>
                <a:latin typeface="Bahnschrift" panose="020B0502040204020203" pitchFamily="34" charset="0"/>
                <a:ea typeface="Calibri" panose="020F0502020204030204" pitchFamily="34" charset="0"/>
                <a:cs typeface="Times New Roman" panose="02020603050405020304" pitchFamily="18" charset="0"/>
              </a:rPr>
              <a:t>. </a:t>
            </a:r>
          </a:p>
          <a:p>
            <a:pPr algn="just"/>
            <a:endParaRPr lang="en-US" sz="1600" kern="100" dirty="0">
              <a:effectLst/>
              <a:latin typeface="Bahnschrift" panose="020B0502040204020203" pitchFamily="34" charset="0"/>
              <a:ea typeface="Calibri" panose="020F0502020204030204" pitchFamily="34" charset="0"/>
              <a:cs typeface="Times New Roman" panose="02020603050405020304" pitchFamily="18" charset="0"/>
            </a:endParaRPr>
          </a:p>
          <a:p>
            <a:pPr algn="just"/>
            <a:endParaRPr lang="en-US" sz="1600" kern="100" dirty="0">
              <a:latin typeface="Bahnschrift" panose="020B0502040204020203" pitchFamily="34" charset="0"/>
              <a:ea typeface="Calibri" panose="020F0502020204030204" pitchFamily="34" charset="0"/>
              <a:cs typeface="Times New Roman" panose="02020603050405020304" pitchFamily="18" charset="0"/>
            </a:endParaRPr>
          </a:p>
          <a:p>
            <a:pPr algn="just"/>
            <a:r>
              <a:rPr lang="en-US" sz="1600" kern="100" dirty="0">
                <a:effectLst/>
                <a:latin typeface="Bahnschrift" panose="020B0502040204020203" pitchFamily="34" charset="0"/>
                <a:ea typeface="Calibri" panose="020F0502020204030204" pitchFamily="34" charset="0"/>
                <a:cs typeface="Times New Roman" panose="02020603050405020304" pitchFamily="18" charset="0"/>
              </a:rPr>
              <a:t>Another compound </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2i </a:t>
            </a:r>
            <a:r>
              <a:rPr lang="en-US" sz="1600" kern="100" dirty="0">
                <a:effectLst/>
                <a:latin typeface="Bahnschrift" panose="020B0502040204020203" pitchFamily="34" charset="0"/>
                <a:ea typeface="Calibri" panose="020F0502020204030204" pitchFamily="34" charset="0"/>
                <a:cs typeface="Times New Roman" panose="02020603050405020304" pitchFamily="18" charset="0"/>
              </a:rPr>
              <a:t>named</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 5-(1</a:t>
            </a:r>
            <a:r>
              <a:rPr lang="en-US" sz="1600" b="1" i="1" kern="100" dirty="0">
                <a:effectLst/>
                <a:latin typeface="Bahnschrift" panose="020B0502040204020203" pitchFamily="34" charset="0"/>
                <a:ea typeface="Calibri" panose="020F0502020204030204" pitchFamily="34" charset="0"/>
                <a:cs typeface="Times New Roman" panose="02020603050405020304" pitchFamily="18" charset="0"/>
              </a:rPr>
              <a:t>H</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benzo[</a:t>
            </a:r>
            <a:r>
              <a:rPr lang="en-US" sz="1600" b="1" i="1" kern="100" dirty="0">
                <a:effectLst/>
                <a:latin typeface="Bahnschrift" panose="020B0502040204020203" pitchFamily="34" charset="0"/>
                <a:ea typeface="Calibri" panose="020F0502020204030204" pitchFamily="34" charset="0"/>
                <a:cs typeface="Times New Roman" panose="02020603050405020304" pitchFamily="18" charset="0"/>
              </a:rPr>
              <a:t>d</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imidazol-2-yl)-3-(3-phenylallylidene)furan-2(3</a:t>
            </a:r>
            <a:r>
              <a:rPr lang="en-US" sz="1600" b="1" i="1" kern="100" dirty="0">
                <a:effectLst/>
                <a:latin typeface="Bahnschrift" panose="020B0502040204020203" pitchFamily="34" charset="0"/>
                <a:ea typeface="Calibri" panose="020F0502020204030204" pitchFamily="34" charset="0"/>
                <a:cs typeface="Times New Roman" panose="02020603050405020304" pitchFamily="18" charset="0"/>
              </a:rPr>
              <a:t>H</a:t>
            </a:r>
            <a:r>
              <a:rPr lang="en-US" sz="1600" b="1" kern="100" dirty="0">
                <a:effectLst/>
                <a:latin typeface="Bahnschrift" panose="020B0502040204020203" pitchFamily="34" charset="0"/>
                <a:ea typeface="Calibri" panose="020F0502020204030204" pitchFamily="34" charset="0"/>
                <a:cs typeface="Times New Roman" panose="02020603050405020304" pitchFamily="18" charset="0"/>
              </a:rPr>
              <a:t>)-one </a:t>
            </a:r>
            <a:r>
              <a:rPr lang="en-US" sz="1600" kern="100" dirty="0">
                <a:effectLst/>
                <a:latin typeface="Bahnschrift" panose="020B0502040204020203" pitchFamily="34" charset="0"/>
                <a:ea typeface="Calibri" panose="020F0502020204030204" pitchFamily="34" charset="0"/>
                <a:cs typeface="Times New Roman" panose="02020603050405020304" pitchFamily="18" charset="0"/>
              </a:rPr>
              <a:t>also exhibited very good activity against PANC1 (at 100 µm) with % survival </a:t>
            </a:r>
            <a:r>
              <a:rPr lang="en-US" sz="1600" kern="0" dirty="0">
                <a:solidFill>
                  <a:srgbClr val="000000"/>
                </a:solidFill>
                <a:effectLst/>
                <a:latin typeface="Bahnschrift" panose="020B0502040204020203" pitchFamily="34" charset="0"/>
                <a:ea typeface="Times New Roman" panose="02020603050405020304" pitchFamily="18" charset="0"/>
                <a:cs typeface="Times New Roman" panose="02020603050405020304" pitchFamily="18" charset="0"/>
              </a:rPr>
              <a:t>42.173</a:t>
            </a:r>
            <a:r>
              <a:rPr lang="en-US" sz="1600" kern="100" dirty="0">
                <a:solidFill>
                  <a:srgbClr val="000000"/>
                </a:solidFill>
                <a:latin typeface="Bahnschrift" panose="020B0502040204020203" pitchFamily="34" charset="0"/>
                <a:ea typeface="Calibri" panose="020F0502020204030204" pitchFamily="34" charset="0"/>
                <a:cs typeface="Times New Roman" panose="02020603050405020304" pitchFamily="18" charset="0"/>
              </a:rPr>
              <a:t>.</a:t>
            </a:r>
            <a:endParaRPr lang="en-US" sz="1600" kern="100" dirty="0">
              <a:effectLst/>
              <a:latin typeface="Bahnschrift" panose="020B0502040204020203" pitchFamily="34" charset="0"/>
              <a:ea typeface="Calibri" panose="020F0502020204030204" pitchFamily="34"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id="{9AE92DF6-F8EB-6385-9604-8FD4F3E238CE}"/>
              </a:ext>
            </a:extLst>
          </p:cNvPr>
          <p:cNvGraphicFramePr>
            <a:graphicFrameLocks noGrp="1"/>
          </p:cNvGraphicFramePr>
          <p:nvPr>
            <p:extLst>
              <p:ext uri="{D42A27DB-BD31-4B8C-83A1-F6EECF244321}">
                <p14:modId xmlns:p14="http://schemas.microsoft.com/office/powerpoint/2010/main" val="616845627"/>
              </p:ext>
            </p:extLst>
          </p:nvPr>
        </p:nvGraphicFramePr>
        <p:xfrm>
          <a:off x="6439381" y="4363653"/>
          <a:ext cx="5016759" cy="2312704"/>
        </p:xfrm>
        <a:graphic>
          <a:graphicData uri="http://schemas.openxmlformats.org/drawingml/2006/table">
            <a:tbl>
              <a:tblPr firstRow="1" firstCol="1" bandRow="1">
                <a:tableStyleId>{5C22544A-7EE6-4342-B048-85BDC9FD1C3A}</a:tableStyleId>
              </a:tblPr>
              <a:tblGrid>
                <a:gridCol w="273402">
                  <a:extLst>
                    <a:ext uri="{9D8B030D-6E8A-4147-A177-3AD203B41FA5}">
                      <a16:colId xmlns:a16="http://schemas.microsoft.com/office/drawing/2014/main" val="352679780"/>
                    </a:ext>
                  </a:extLst>
                </a:gridCol>
                <a:gridCol w="633325">
                  <a:extLst>
                    <a:ext uri="{9D8B030D-6E8A-4147-A177-3AD203B41FA5}">
                      <a16:colId xmlns:a16="http://schemas.microsoft.com/office/drawing/2014/main" val="3883604938"/>
                    </a:ext>
                  </a:extLst>
                </a:gridCol>
                <a:gridCol w="828512">
                  <a:extLst>
                    <a:ext uri="{9D8B030D-6E8A-4147-A177-3AD203B41FA5}">
                      <a16:colId xmlns:a16="http://schemas.microsoft.com/office/drawing/2014/main" val="1522128488"/>
                    </a:ext>
                  </a:extLst>
                </a:gridCol>
                <a:gridCol w="932336">
                  <a:extLst>
                    <a:ext uri="{9D8B030D-6E8A-4147-A177-3AD203B41FA5}">
                      <a16:colId xmlns:a16="http://schemas.microsoft.com/office/drawing/2014/main" val="909017232"/>
                    </a:ext>
                  </a:extLst>
                </a:gridCol>
                <a:gridCol w="724690">
                  <a:extLst>
                    <a:ext uri="{9D8B030D-6E8A-4147-A177-3AD203B41FA5}">
                      <a16:colId xmlns:a16="http://schemas.microsoft.com/office/drawing/2014/main" val="2716284617"/>
                    </a:ext>
                  </a:extLst>
                </a:gridCol>
                <a:gridCol w="828512">
                  <a:extLst>
                    <a:ext uri="{9D8B030D-6E8A-4147-A177-3AD203B41FA5}">
                      <a16:colId xmlns:a16="http://schemas.microsoft.com/office/drawing/2014/main" val="2162663678"/>
                    </a:ext>
                  </a:extLst>
                </a:gridCol>
                <a:gridCol w="795982">
                  <a:extLst>
                    <a:ext uri="{9D8B030D-6E8A-4147-A177-3AD203B41FA5}">
                      <a16:colId xmlns:a16="http://schemas.microsoft.com/office/drawing/2014/main" val="746479666"/>
                    </a:ext>
                  </a:extLst>
                </a:gridCol>
              </a:tblGrid>
              <a:tr h="289088">
                <a:tc gridSpan="7">
                  <a:txBody>
                    <a:bodyPr/>
                    <a:lstStyle/>
                    <a:p>
                      <a:pPr algn="ctr">
                        <a:lnSpc>
                          <a:spcPct val="107000"/>
                        </a:lnSpc>
                        <a:spcAft>
                          <a:spcPts val="800"/>
                        </a:spcAft>
                      </a:pPr>
                      <a:r>
                        <a:rPr lang="en-US" sz="1400" kern="0" dirty="0">
                          <a:solidFill>
                            <a:schemeClr val="tx1"/>
                          </a:solidFill>
                          <a:effectLst/>
                        </a:rPr>
                        <a:t>% Survival</a:t>
                      </a:r>
                      <a:endParaRPr lang="en-US" sz="1400"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806617788"/>
                  </a:ext>
                </a:extLst>
              </a:tr>
              <a:tr h="289088">
                <a:tc>
                  <a:txBody>
                    <a:bodyPr/>
                    <a:lstStyle/>
                    <a:p>
                      <a:pPr>
                        <a:lnSpc>
                          <a:spcPct val="107000"/>
                        </a:lnSpc>
                        <a:spcAft>
                          <a:spcPts val="800"/>
                        </a:spcAft>
                      </a:pPr>
                      <a:r>
                        <a:rPr lang="en-US" sz="1400" kern="0">
                          <a:solidFill>
                            <a:schemeClr val="tx1"/>
                          </a:solidFill>
                          <a:effectLst/>
                        </a:rPr>
                        <a:t> </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r>
                        <a:rPr lang="en-US" sz="1400" kern="0">
                          <a:effectLst/>
                        </a:rPr>
                        <a:t> </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r>
                        <a:rPr lang="en-US" sz="1400" kern="0">
                          <a:effectLst/>
                        </a:rPr>
                        <a:t>Control</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2.5uM</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5uM</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50uM</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uM</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53833657"/>
                  </a:ext>
                </a:extLst>
              </a:tr>
              <a:tr h="289088">
                <a:tc>
                  <a:txBody>
                    <a:bodyPr/>
                    <a:lstStyle/>
                    <a:p>
                      <a:pPr>
                        <a:lnSpc>
                          <a:spcPct val="107000"/>
                        </a:lnSpc>
                        <a:spcAft>
                          <a:spcPts val="800"/>
                        </a:spcAft>
                      </a:pPr>
                      <a:r>
                        <a:rPr lang="en-US" sz="1400" kern="0">
                          <a:solidFill>
                            <a:schemeClr val="tx1"/>
                          </a:solidFill>
                          <a:effectLst/>
                        </a:rPr>
                        <a:t>A</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b</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18.743</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24.6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5.307</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85.824</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02455535"/>
                  </a:ext>
                </a:extLst>
              </a:tr>
              <a:tr h="289088">
                <a:tc>
                  <a:txBody>
                    <a:bodyPr/>
                    <a:lstStyle/>
                    <a:p>
                      <a:pPr>
                        <a:lnSpc>
                          <a:spcPct val="107000"/>
                        </a:lnSpc>
                        <a:spcAft>
                          <a:spcPts val="800"/>
                        </a:spcAft>
                      </a:pPr>
                      <a:r>
                        <a:rPr lang="en-US" sz="1400" kern="0">
                          <a:solidFill>
                            <a:schemeClr val="tx1"/>
                          </a:solidFill>
                          <a:effectLst/>
                        </a:rPr>
                        <a:t>B</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c</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96.66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573</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95.204</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92.293</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46303367"/>
                  </a:ext>
                </a:extLst>
              </a:tr>
              <a:tr h="289088">
                <a:tc>
                  <a:txBody>
                    <a:bodyPr/>
                    <a:lstStyle/>
                    <a:p>
                      <a:pPr>
                        <a:lnSpc>
                          <a:spcPct val="107000"/>
                        </a:lnSpc>
                        <a:spcAft>
                          <a:spcPts val="800"/>
                        </a:spcAft>
                      </a:pPr>
                      <a:r>
                        <a:rPr lang="en-US" sz="1400" kern="0">
                          <a:solidFill>
                            <a:schemeClr val="tx1"/>
                          </a:solidFill>
                          <a:effectLst/>
                        </a:rPr>
                        <a:t>C</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e</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86.973</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89.2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60.466</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41.518</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58940633"/>
                  </a:ext>
                </a:extLst>
              </a:tr>
              <a:tr h="289088">
                <a:tc>
                  <a:txBody>
                    <a:bodyPr/>
                    <a:lstStyle/>
                    <a:p>
                      <a:pPr>
                        <a:lnSpc>
                          <a:spcPct val="107000"/>
                        </a:lnSpc>
                        <a:spcAft>
                          <a:spcPts val="800"/>
                        </a:spcAft>
                      </a:pPr>
                      <a:r>
                        <a:rPr lang="en-US" sz="1400" kern="0">
                          <a:solidFill>
                            <a:schemeClr val="tx1"/>
                          </a:solidFill>
                          <a:effectLst/>
                        </a:rPr>
                        <a:t>D</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d</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1.091</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87.187</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73.754</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41.818</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67050033"/>
                  </a:ext>
                </a:extLst>
              </a:tr>
              <a:tr h="289088">
                <a:tc>
                  <a:txBody>
                    <a:bodyPr/>
                    <a:lstStyle/>
                    <a:p>
                      <a:pPr>
                        <a:lnSpc>
                          <a:spcPct val="107000"/>
                        </a:lnSpc>
                        <a:spcAft>
                          <a:spcPts val="800"/>
                        </a:spcAft>
                      </a:pPr>
                      <a:r>
                        <a:rPr lang="en-US" sz="1400" kern="0">
                          <a:solidFill>
                            <a:schemeClr val="tx1"/>
                          </a:solidFill>
                          <a:effectLst/>
                        </a:rPr>
                        <a:t>E</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i</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90.034</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62.767</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64.692</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42.173</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38564660"/>
                  </a:ext>
                </a:extLst>
              </a:tr>
              <a:tr h="289088">
                <a:tc>
                  <a:txBody>
                    <a:bodyPr/>
                    <a:lstStyle/>
                    <a:p>
                      <a:pPr>
                        <a:lnSpc>
                          <a:spcPct val="107000"/>
                        </a:lnSpc>
                        <a:spcAft>
                          <a:spcPts val="800"/>
                        </a:spcAft>
                      </a:pPr>
                      <a:r>
                        <a:rPr lang="en-US" sz="1400" kern="0" dirty="0">
                          <a:solidFill>
                            <a:schemeClr val="tx1"/>
                          </a:solidFill>
                          <a:effectLst/>
                        </a:rPr>
                        <a:t>F</a:t>
                      </a:r>
                      <a:endParaRPr lang="en-US" sz="1400"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4a</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4.733</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3.528</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85.232</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dirty="0">
                          <a:effectLst/>
                        </a:rPr>
                        <a:t>89.702</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61056064"/>
                  </a:ext>
                </a:extLst>
              </a:tr>
            </a:tbl>
          </a:graphicData>
        </a:graphic>
      </p:graphicFrame>
      <p:graphicFrame>
        <p:nvGraphicFramePr>
          <p:cNvPr id="9" name="Chart 8">
            <a:extLst>
              <a:ext uri="{FF2B5EF4-FFF2-40B4-BE49-F238E27FC236}">
                <a16:creationId xmlns:a16="http://schemas.microsoft.com/office/drawing/2014/main" id="{06E4DBE8-80D7-F470-A099-4D5709CFD135}"/>
              </a:ext>
            </a:extLst>
          </p:cNvPr>
          <p:cNvGraphicFramePr/>
          <p:nvPr>
            <p:extLst>
              <p:ext uri="{D42A27DB-BD31-4B8C-83A1-F6EECF244321}">
                <p14:modId xmlns:p14="http://schemas.microsoft.com/office/powerpoint/2010/main" val="1048771646"/>
              </p:ext>
            </p:extLst>
          </p:nvPr>
        </p:nvGraphicFramePr>
        <p:xfrm>
          <a:off x="6439381" y="1367581"/>
          <a:ext cx="5016759" cy="291517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0958521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ults and Discussion">
            <a:extLst>
              <a:ext uri="{FF2B5EF4-FFF2-40B4-BE49-F238E27FC236}">
                <a16:creationId xmlns:a16="http://schemas.microsoft.com/office/drawing/2014/main" id="{CEF280A4-4849-A605-7CD4-BA2D6F8DE2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5" t="42513" r="7778" b="42843"/>
          <a:stretch>
            <a:fillRect/>
          </a:stretch>
        </p:blipFill>
        <p:spPr bwMode="auto">
          <a:xfrm>
            <a:off x="237862" y="144323"/>
            <a:ext cx="10979944" cy="1004292"/>
          </a:xfrm>
          <a:custGeom>
            <a:avLst/>
            <a:gdLst/>
            <a:ahLst/>
            <a:cxnLst/>
            <a:rect l="l" t="t" r="r" b="b"/>
            <a:pathLst>
              <a:path w="10979944" h="1004292">
                <a:moveTo>
                  <a:pt x="4479746" y="691743"/>
                </a:moveTo>
                <a:cubicBezTo>
                  <a:pt x="4449968" y="718731"/>
                  <a:pt x="4435079" y="747904"/>
                  <a:pt x="4435079" y="779264"/>
                </a:cubicBezTo>
                <a:cubicBezTo>
                  <a:pt x="4435079" y="801886"/>
                  <a:pt x="4439730" y="818852"/>
                  <a:pt x="4449032" y="830163"/>
                </a:cubicBezTo>
                <a:cubicBezTo>
                  <a:pt x="4458333" y="841474"/>
                  <a:pt x="4472091" y="847129"/>
                  <a:pt x="4490304" y="847129"/>
                </a:cubicBezTo>
                <a:cubicBezTo>
                  <a:pt x="4509701" y="847129"/>
                  <a:pt x="4532065" y="838665"/>
                  <a:pt x="4557397" y="821736"/>
                </a:cubicBezTo>
                <a:close/>
                <a:moveTo>
                  <a:pt x="4498777" y="292298"/>
                </a:moveTo>
                <a:cubicBezTo>
                  <a:pt x="4485680" y="292298"/>
                  <a:pt x="4475759" y="296664"/>
                  <a:pt x="4469012" y="305395"/>
                </a:cubicBezTo>
                <a:cubicBezTo>
                  <a:pt x="4462265" y="314126"/>
                  <a:pt x="4458891" y="327421"/>
                  <a:pt x="4458891" y="345281"/>
                </a:cubicBezTo>
                <a:cubicBezTo>
                  <a:pt x="4458891" y="382587"/>
                  <a:pt x="4473576" y="417115"/>
                  <a:pt x="4502944" y="448865"/>
                </a:cubicBezTo>
                <a:cubicBezTo>
                  <a:pt x="4530329" y="413543"/>
                  <a:pt x="4544021" y="379809"/>
                  <a:pt x="4544021" y="347662"/>
                </a:cubicBezTo>
                <a:cubicBezTo>
                  <a:pt x="4544021" y="333771"/>
                  <a:pt x="4540053" y="321071"/>
                  <a:pt x="4532115" y="309562"/>
                </a:cubicBezTo>
                <a:cubicBezTo>
                  <a:pt x="4524177" y="298053"/>
                  <a:pt x="4513065" y="292298"/>
                  <a:pt x="4498777" y="292298"/>
                </a:cubicBezTo>
                <a:close/>
                <a:moveTo>
                  <a:pt x="5413177" y="185142"/>
                </a:moveTo>
                <a:lnTo>
                  <a:pt x="5413177" y="819150"/>
                </a:lnTo>
                <a:cubicBezTo>
                  <a:pt x="5449293" y="819150"/>
                  <a:pt x="5471517" y="811907"/>
                  <a:pt x="5479852" y="797421"/>
                </a:cubicBezTo>
                <a:cubicBezTo>
                  <a:pt x="5488186" y="782935"/>
                  <a:pt x="5492353" y="743545"/>
                  <a:pt x="5492353" y="679251"/>
                </a:cubicBezTo>
                <a:lnTo>
                  <a:pt x="5492353" y="304800"/>
                </a:lnTo>
                <a:cubicBezTo>
                  <a:pt x="5492353" y="261143"/>
                  <a:pt x="5490965" y="233164"/>
                  <a:pt x="5488186" y="220861"/>
                </a:cubicBezTo>
                <a:cubicBezTo>
                  <a:pt x="5485408" y="208557"/>
                  <a:pt x="5479058" y="199528"/>
                  <a:pt x="5469136" y="193774"/>
                </a:cubicBezTo>
                <a:cubicBezTo>
                  <a:pt x="5459214" y="188019"/>
                  <a:pt x="5440561" y="185142"/>
                  <a:pt x="5413177" y="185142"/>
                </a:cubicBezTo>
                <a:close/>
                <a:moveTo>
                  <a:pt x="250627" y="185142"/>
                </a:moveTo>
                <a:lnTo>
                  <a:pt x="250627" y="399454"/>
                </a:lnTo>
                <a:cubicBezTo>
                  <a:pt x="278805" y="399454"/>
                  <a:pt x="298550" y="395585"/>
                  <a:pt x="309861" y="387846"/>
                </a:cubicBezTo>
                <a:cubicBezTo>
                  <a:pt x="321171" y="380107"/>
                  <a:pt x="326827" y="355004"/>
                  <a:pt x="326827" y="312539"/>
                </a:cubicBezTo>
                <a:lnTo>
                  <a:pt x="326827" y="259556"/>
                </a:lnTo>
                <a:cubicBezTo>
                  <a:pt x="326827" y="228996"/>
                  <a:pt x="321370" y="208954"/>
                  <a:pt x="310456" y="199429"/>
                </a:cubicBezTo>
                <a:cubicBezTo>
                  <a:pt x="299542" y="189904"/>
                  <a:pt x="279599" y="185142"/>
                  <a:pt x="250627" y="185142"/>
                </a:cubicBezTo>
                <a:close/>
                <a:moveTo>
                  <a:pt x="10037564" y="163115"/>
                </a:moveTo>
                <a:cubicBezTo>
                  <a:pt x="10024467" y="163115"/>
                  <a:pt x="10014446" y="168175"/>
                  <a:pt x="10007501" y="178296"/>
                </a:cubicBezTo>
                <a:cubicBezTo>
                  <a:pt x="10000556" y="188416"/>
                  <a:pt x="9997083" y="218281"/>
                  <a:pt x="9997083" y="267890"/>
                </a:cubicBezTo>
                <a:lnTo>
                  <a:pt x="9997083" y="717946"/>
                </a:lnTo>
                <a:cubicBezTo>
                  <a:pt x="9997083" y="773906"/>
                  <a:pt x="9999365" y="808434"/>
                  <a:pt x="10003929" y="821531"/>
                </a:cubicBezTo>
                <a:cubicBezTo>
                  <a:pt x="10008493" y="834628"/>
                  <a:pt x="10019109" y="841176"/>
                  <a:pt x="10035778" y="841176"/>
                </a:cubicBezTo>
                <a:cubicBezTo>
                  <a:pt x="10052843" y="841176"/>
                  <a:pt x="10063758" y="833636"/>
                  <a:pt x="10068520" y="818554"/>
                </a:cubicBezTo>
                <a:cubicBezTo>
                  <a:pt x="10073283" y="803473"/>
                  <a:pt x="10075664" y="767556"/>
                  <a:pt x="10075664" y="710803"/>
                </a:cubicBezTo>
                <a:lnTo>
                  <a:pt x="10075664" y="267890"/>
                </a:lnTo>
                <a:cubicBezTo>
                  <a:pt x="10075664" y="223043"/>
                  <a:pt x="10073184" y="194369"/>
                  <a:pt x="10068223" y="181868"/>
                </a:cubicBezTo>
                <a:cubicBezTo>
                  <a:pt x="10063261" y="169366"/>
                  <a:pt x="10053042" y="163115"/>
                  <a:pt x="10037564" y="163115"/>
                </a:cubicBezTo>
                <a:close/>
                <a:moveTo>
                  <a:pt x="4502944" y="162520"/>
                </a:moveTo>
                <a:cubicBezTo>
                  <a:pt x="4574382" y="162520"/>
                  <a:pt x="4630639" y="182562"/>
                  <a:pt x="4671716" y="222646"/>
                </a:cubicBezTo>
                <a:cubicBezTo>
                  <a:pt x="4712792" y="262731"/>
                  <a:pt x="4733331" y="313729"/>
                  <a:pt x="4733331" y="375642"/>
                </a:cubicBezTo>
                <a:cubicBezTo>
                  <a:pt x="4733331" y="440729"/>
                  <a:pt x="4708327" y="498475"/>
                  <a:pt x="4658321" y="548878"/>
                </a:cubicBezTo>
                <a:lnTo>
                  <a:pt x="4743181" y="702292"/>
                </a:lnTo>
                <a:lnTo>
                  <a:pt x="4874419" y="617934"/>
                </a:lnTo>
                <a:lnTo>
                  <a:pt x="4874419" y="780454"/>
                </a:lnTo>
                <a:lnTo>
                  <a:pt x="4807363" y="823335"/>
                </a:lnTo>
                <a:lnTo>
                  <a:pt x="4891385" y="984051"/>
                </a:lnTo>
                <a:lnTo>
                  <a:pt x="4668711" y="984051"/>
                </a:lnTo>
                <a:lnTo>
                  <a:pt x="4639792" y="930520"/>
                </a:lnTo>
                <a:cubicBezTo>
                  <a:pt x="4565192" y="979701"/>
                  <a:pt x="4494560" y="1004292"/>
                  <a:pt x="4427898" y="1004292"/>
                </a:cubicBezTo>
                <a:cubicBezTo>
                  <a:pt x="4358060" y="1004292"/>
                  <a:pt x="4304293" y="981075"/>
                  <a:pt x="4266596" y="934640"/>
                </a:cubicBezTo>
                <a:cubicBezTo>
                  <a:pt x="4228899" y="888206"/>
                  <a:pt x="4210051" y="832246"/>
                  <a:pt x="4210051" y="766762"/>
                </a:cubicBezTo>
                <a:cubicBezTo>
                  <a:pt x="4210051" y="714375"/>
                  <a:pt x="4221163" y="673298"/>
                  <a:pt x="4243388" y="643532"/>
                </a:cubicBezTo>
                <a:cubicBezTo>
                  <a:pt x="4265613" y="613767"/>
                  <a:pt x="4298951" y="589557"/>
                  <a:pt x="4343401" y="570904"/>
                </a:cubicBezTo>
                <a:cubicBezTo>
                  <a:pt x="4279901" y="525264"/>
                  <a:pt x="4248151" y="463550"/>
                  <a:pt x="4248151" y="385762"/>
                </a:cubicBezTo>
                <a:cubicBezTo>
                  <a:pt x="4248151" y="318690"/>
                  <a:pt x="4270773" y="264715"/>
                  <a:pt x="4316016" y="223837"/>
                </a:cubicBezTo>
                <a:cubicBezTo>
                  <a:pt x="4361260" y="182959"/>
                  <a:pt x="4423570" y="162520"/>
                  <a:pt x="4502944" y="162520"/>
                </a:cubicBezTo>
                <a:close/>
                <a:moveTo>
                  <a:pt x="10420350" y="20240"/>
                </a:moveTo>
                <a:lnTo>
                  <a:pt x="10629900" y="20240"/>
                </a:lnTo>
                <a:lnTo>
                  <a:pt x="10770394" y="454223"/>
                </a:lnTo>
                <a:lnTo>
                  <a:pt x="10770394" y="20240"/>
                </a:lnTo>
                <a:lnTo>
                  <a:pt x="10979944" y="20240"/>
                </a:lnTo>
                <a:lnTo>
                  <a:pt x="10979944" y="984051"/>
                </a:lnTo>
                <a:lnTo>
                  <a:pt x="10760273" y="984051"/>
                </a:lnTo>
                <a:lnTo>
                  <a:pt x="10629900" y="545901"/>
                </a:lnTo>
                <a:lnTo>
                  <a:pt x="10629900" y="984051"/>
                </a:lnTo>
                <a:lnTo>
                  <a:pt x="10420350" y="984051"/>
                </a:lnTo>
                <a:close/>
                <a:moveTo>
                  <a:pt x="9410700" y="20240"/>
                </a:moveTo>
                <a:lnTo>
                  <a:pt x="9661327" y="20240"/>
                </a:lnTo>
                <a:lnTo>
                  <a:pt x="9661327" y="984051"/>
                </a:lnTo>
                <a:lnTo>
                  <a:pt x="9410700" y="984051"/>
                </a:lnTo>
                <a:close/>
                <a:moveTo>
                  <a:pt x="7483078" y="20240"/>
                </a:moveTo>
                <a:lnTo>
                  <a:pt x="7733705" y="20240"/>
                </a:lnTo>
                <a:lnTo>
                  <a:pt x="7733705" y="742950"/>
                </a:lnTo>
                <a:cubicBezTo>
                  <a:pt x="7733705" y="785018"/>
                  <a:pt x="7735987" y="811907"/>
                  <a:pt x="7740551" y="823614"/>
                </a:cubicBezTo>
                <a:cubicBezTo>
                  <a:pt x="7745115" y="835322"/>
                  <a:pt x="7754343" y="841176"/>
                  <a:pt x="7768233" y="841176"/>
                </a:cubicBezTo>
                <a:cubicBezTo>
                  <a:pt x="7784108" y="841176"/>
                  <a:pt x="7794327" y="834727"/>
                  <a:pt x="7798892" y="821829"/>
                </a:cubicBezTo>
                <a:cubicBezTo>
                  <a:pt x="7803456" y="808930"/>
                  <a:pt x="7805738" y="778470"/>
                  <a:pt x="7805738" y="730448"/>
                </a:cubicBezTo>
                <a:lnTo>
                  <a:pt x="7805738" y="20240"/>
                </a:lnTo>
                <a:lnTo>
                  <a:pt x="8056364" y="20240"/>
                </a:lnTo>
                <a:lnTo>
                  <a:pt x="8056364" y="664368"/>
                </a:lnTo>
                <a:cubicBezTo>
                  <a:pt x="8056364" y="737393"/>
                  <a:pt x="8053983" y="788689"/>
                  <a:pt x="8049221" y="818257"/>
                </a:cubicBezTo>
                <a:cubicBezTo>
                  <a:pt x="8044458" y="847824"/>
                  <a:pt x="8030369" y="878185"/>
                  <a:pt x="8006953" y="909339"/>
                </a:cubicBezTo>
                <a:cubicBezTo>
                  <a:pt x="7983538" y="940494"/>
                  <a:pt x="7952681" y="964108"/>
                  <a:pt x="7914382" y="980182"/>
                </a:cubicBezTo>
                <a:cubicBezTo>
                  <a:pt x="7876084" y="996255"/>
                  <a:pt x="7830939" y="1004292"/>
                  <a:pt x="7778949" y="1004292"/>
                </a:cubicBezTo>
                <a:cubicBezTo>
                  <a:pt x="7721402" y="1004292"/>
                  <a:pt x="7670602" y="994767"/>
                  <a:pt x="7626549" y="975717"/>
                </a:cubicBezTo>
                <a:cubicBezTo>
                  <a:pt x="7582496" y="956667"/>
                  <a:pt x="7549555" y="931862"/>
                  <a:pt x="7527727" y="901303"/>
                </a:cubicBezTo>
                <a:cubicBezTo>
                  <a:pt x="7505899" y="870743"/>
                  <a:pt x="7493000" y="838497"/>
                  <a:pt x="7489032" y="804564"/>
                </a:cubicBezTo>
                <a:cubicBezTo>
                  <a:pt x="7485063" y="770632"/>
                  <a:pt x="7483078" y="699293"/>
                  <a:pt x="7483078" y="590550"/>
                </a:cubicBezTo>
                <a:close/>
                <a:moveTo>
                  <a:pt x="5838825" y="20240"/>
                </a:moveTo>
                <a:lnTo>
                  <a:pt x="6089452" y="20240"/>
                </a:lnTo>
                <a:lnTo>
                  <a:pt x="6089452" y="984051"/>
                </a:lnTo>
                <a:lnTo>
                  <a:pt x="5838825" y="984051"/>
                </a:lnTo>
                <a:close/>
                <a:moveTo>
                  <a:pt x="5162550" y="20240"/>
                </a:moveTo>
                <a:lnTo>
                  <a:pt x="5350074" y="20240"/>
                </a:lnTo>
                <a:cubicBezTo>
                  <a:pt x="5471120" y="20240"/>
                  <a:pt x="5552976" y="25796"/>
                  <a:pt x="5595640" y="36909"/>
                </a:cubicBezTo>
                <a:cubicBezTo>
                  <a:pt x="5638304" y="48021"/>
                  <a:pt x="5670749" y="66278"/>
                  <a:pt x="5692974" y="91678"/>
                </a:cubicBezTo>
                <a:cubicBezTo>
                  <a:pt x="5715199" y="117078"/>
                  <a:pt x="5729090" y="145355"/>
                  <a:pt x="5734646" y="176510"/>
                </a:cubicBezTo>
                <a:cubicBezTo>
                  <a:pt x="5740202" y="207664"/>
                  <a:pt x="5742980" y="268882"/>
                  <a:pt x="5742980" y="360164"/>
                </a:cubicBezTo>
                <a:lnTo>
                  <a:pt x="5742980" y="697706"/>
                </a:lnTo>
                <a:cubicBezTo>
                  <a:pt x="5742980" y="784225"/>
                  <a:pt x="5738912" y="842069"/>
                  <a:pt x="5730776" y="871239"/>
                </a:cubicBezTo>
                <a:cubicBezTo>
                  <a:pt x="5722640" y="900410"/>
                  <a:pt x="5708452" y="923230"/>
                  <a:pt x="5688211" y="939700"/>
                </a:cubicBezTo>
                <a:cubicBezTo>
                  <a:pt x="5667971" y="956171"/>
                  <a:pt x="5642967" y="967680"/>
                  <a:pt x="5613202" y="974229"/>
                </a:cubicBezTo>
                <a:cubicBezTo>
                  <a:pt x="5583436" y="980777"/>
                  <a:pt x="5538590" y="984051"/>
                  <a:pt x="5478661" y="984051"/>
                </a:cubicBezTo>
                <a:lnTo>
                  <a:pt x="5162550" y="984051"/>
                </a:lnTo>
                <a:close/>
                <a:moveTo>
                  <a:pt x="2795588" y="20240"/>
                </a:moveTo>
                <a:lnTo>
                  <a:pt x="3343275" y="20240"/>
                </a:lnTo>
                <a:lnTo>
                  <a:pt x="3343275" y="213121"/>
                </a:lnTo>
                <a:lnTo>
                  <a:pt x="3194447" y="213121"/>
                </a:lnTo>
                <a:lnTo>
                  <a:pt x="3194447" y="984051"/>
                </a:lnTo>
                <a:lnTo>
                  <a:pt x="2943821" y="984051"/>
                </a:lnTo>
                <a:lnTo>
                  <a:pt x="2943821" y="213121"/>
                </a:lnTo>
                <a:lnTo>
                  <a:pt x="2795588" y="213121"/>
                </a:lnTo>
                <a:close/>
                <a:moveTo>
                  <a:pt x="2457450" y="20240"/>
                </a:moveTo>
                <a:lnTo>
                  <a:pt x="2708077" y="20240"/>
                </a:lnTo>
                <a:lnTo>
                  <a:pt x="2708077" y="791170"/>
                </a:lnTo>
                <a:lnTo>
                  <a:pt x="2860477" y="791170"/>
                </a:lnTo>
                <a:lnTo>
                  <a:pt x="2860477" y="984051"/>
                </a:lnTo>
                <a:lnTo>
                  <a:pt x="2457450" y="984051"/>
                </a:lnTo>
                <a:close/>
                <a:moveTo>
                  <a:pt x="1787129" y="20240"/>
                </a:moveTo>
                <a:lnTo>
                  <a:pt x="2037755" y="20240"/>
                </a:lnTo>
                <a:lnTo>
                  <a:pt x="2037755" y="742950"/>
                </a:lnTo>
                <a:cubicBezTo>
                  <a:pt x="2037755" y="785018"/>
                  <a:pt x="2040037" y="811907"/>
                  <a:pt x="2044601" y="823614"/>
                </a:cubicBezTo>
                <a:cubicBezTo>
                  <a:pt x="2049165" y="835322"/>
                  <a:pt x="2058393" y="841176"/>
                  <a:pt x="2072283" y="841176"/>
                </a:cubicBezTo>
                <a:cubicBezTo>
                  <a:pt x="2088159" y="841176"/>
                  <a:pt x="2098378" y="834727"/>
                  <a:pt x="2102942" y="821829"/>
                </a:cubicBezTo>
                <a:cubicBezTo>
                  <a:pt x="2107506" y="808930"/>
                  <a:pt x="2109788" y="778470"/>
                  <a:pt x="2109788" y="730448"/>
                </a:cubicBezTo>
                <a:lnTo>
                  <a:pt x="2109788" y="20240"/>
                </a:lnTo>
                <a:lnTo>
                  <a:pt x="2360414" y="20240"/>
                </a:lnTo>
                <a:lnTo>
                  <a:pt x="2360414" y="664368"/>
                </a:lnTo>
                <a:cubicBezTo>
                  <a:pt x="2360414" y="737393"/>
                  <a:pt x="2358034" y="788689"/>
                  <a:pt x="2353271" y="818257"/>
                </a:cubicBezTo>
                <a:cubicBezTo>
                  <a:pt x="2348508" y="847824"/>
                  <a:pt x="2334419" y="878185"/>
                  <a:pt x="2311004" y="909339"/>
                </a:cubicBezTo>
                <a:cubicBezTo>
                  <a:pt x="2287588" y="940494"/>
                  <a:pt x="2256731" y="964108"/>
                  <a:pt x="2218433" y="980182"/>
                </a:cubicBezTo>
                <a:cubicBezTo>
                  <a:pt x="2180134" y="996255"/>
                  <a:pt x="2134990" y="1004292"/>
                  <a:pt x="2082999" y="1004292"/>
                </a:cubicBezTo>
                <a:cubicBezTo>
                  <a:pt x="2025452" y="1004292"/>
                  <a:pt x="1974652" y="994767"/>
                  <a:pt x="1930599" y="975717"/>
                </a:cubicBezTo>
                <a:cubicBezTo>
                  <a:pt x="1886546" y="956667"/>
                  <a:pt x="1853606" y="931862"/>
                  <a:pt x="1831777" y="901303"/>
                </a:cubicBezTo>
                <a:cubicBezTo>
                  <a:pt x="1809949" y="870743"/>
                  <a:pt x="1797051" y="838497"/>
                  <a:pt x="1793082" y="804564"/>
                </a:cubicBezTo>
                <a:cubicBezTo>
                  <a:pt x="1789113" y="770632"/>
                  <a:pt x="1787129" y="699293"/>
                  <a:pt x="1787129" y="590550"/>
                </a:cubicBezTo>
                <a:close/>
                <a:moveTo>
                  <a:pt x="657225" y="20240"/>
                </a:moveTo>
                <a:lnTo>
                  <a:pt x="1075135" y="20240"/>
                </a:lnTo>
                <a:lnTo>
                  <a:pt x="1075135" y="213121"/>
                </a:lnTo>
                <a:lnTo>
                  <a:pt x="907852" y="213121"/>
                </a:lnTo>
                <a:lnTo>
                  <a:pt x="907852" y="395882"/>
                </a:lnTo>
                <a:lnTo>
                  <a:pt x="1064419" y="395882"/>
                </a:lnTo>
                <a:lnTo>
                  <a:pt x="1064419" y="579239"/>
                </a:lnTo>
                <a:lnTo>
                  <a:pt x="907852" y="579239"/>
                </a:lnTo>
                <a:lnTo>
                  <a:pt x="907852" y="791170"/>
                </a:lnTo>
                <a:lnTo>
                  <a:pt x="1091803" y="791170"/>
                </a:lnTo>
                <a:lnTo>
                  <a:pt x="1091803" y="984051"/>
                </a:lnTo>
                <a:lnTo>
                  <a:pt x="657225" y="984051"/>
                </a:lnTo>
                <a:close/>
                <a:moveTo>
                  <a:pt x="0" y="20240"/>
                </a:moveTo>
                <a:lnTo>
                  <a:pt x="177404" y="20240"/>
                </a:lnTo>
                <a:cubicBezTo>
                  <a:pt x="295672" y="20240"/>
                  <a:pt x="375742" y="24804"/>
                  <a:pt x="417612" y="33932"/>
                </a:cubicBezTo>
                <a:cubicBezTo>
                  <a:pt x="459483" y="43061"/>
                  <a:pt x="493614" y="66377"/>
                  <a:pt x="520006" y="103882"/>
                </a:cubicBezTo>
                <a:cubicBezTo>
                  <a:pt x="546398" y="141386"/>
                  <a:pt x="559594" y="201215"/>
                  <a:pt x="559594" y="283368"/>
                </a:cubicBezTo>
                <a:cubicBezTo>
                  <a:pt x="559594" y="358378"/>
                  <a:pt x="550268" y="408781"/>
                  <a:pt x="531614" y="434578"/>
                </a:cubicBezTo>
                <a:cubicBezTo>
                  <a:pt x="512961" y="460375"/>
                  <a:pt x="476250" y="475853"/>
                  <a:pt x="421482" y="481012"/>
                </a:cubicBezTo>
                <a:cubicBezTo>
                  <a:pt x="471091" y="493315"/>
                  <a:pt x="504429" y="509786"/>
                  <a:pt x="521494" y="530423"/>
                </a:cubicBezTo>
                <a:cubicBezTo>
                  <a:pt x="538560" y="551061"/>
                  <a:pt x="549176" y="570011"/>
                  <a:pt x="553343" y="587275"/>
                </a:cubicBezTo>
                <a:cubicBezTo>
                  <a:pt x="557511" y="604539"/>
                  <a:pt x="559594" y="652065"/>
                  <a:pt x="559594" y="729853"/>
                </a:cubicBezTo>
                <a:lnTo>
                  <a:pt x="559594" y="984051"/>
                </a:lnTo>
                <a:lnTo>
                  <a:pt x="326827" y="984051"/>
                </a:lnTo>
                <a:lnTo>
                  <a:pt x="326827" y="663773"/>
                </a:lnTo>
                <a:cubicBezTo>
                  <a:pt x="326827" y="612179"/>
                  <a:pt x="322759" y="580231"/>
                  <a:pt x="314623" y="567928"/>
                </a:cubicBezTo>
                <a:cubicBezTo>
                  <a:pt x="306487" y="555625"/>
                  <a:pt x="285155" y="549473"/>
                  <a:pt x="250627" y="549473"/>
                </a:cubicBezTo>
                <a:lnTo>
                  <a:pt x="250627" y="984051"/>
                </a:lnTo>
                <a:lnTo>
                  <a:pt x="0" y="984051"/>
                </a:lnTo>
                <a:close/>
                <a:moveTo>
                  <a:pt x="10036373" y="0"/>
                </a:moveTo>
                <a:cubicBezTo>
                  <a:pt x="10087967" y="0"/>
                  <a:pt x="10134302" y="8433"/>
                  <a:pt x="10175379" y="25300"/>
                </a:cubicBezTo>
                <a:cubicBezTo>
                  <a:pt x="10216455" y="42168"/>
                  <a:pt x="10249495" y="67468"/>
                  <a:pt x="10274498" y="101203"/>
                </a:cubicBezTo>
                <a:cubicBezTo>
                  <a:pt x="10299502" y="134937"/>
                  <a:pt x="10314384" y="171648"/>
                  <a:pt x="10319147" y="211336"/>
                </a:cubicBezTo>
                <a:cubicBezTo>
                  <a:pt x="10323909" y="251023"/>
                  <a:pt x="10326291" y="320476"/>
                  <a:pt x="10326291" y="419695"/>
                </a:cubicBezTo>
                <a:lnTo>
                  <a:pt x="10326291" y="584596"/>
                </a:lnTo>
                <a:cubicBezTo>
                  <a:pt x="10326291" y="681434"/>
                  <a:pt x="10324008" y="749994"/>
                  <a:pt x="10319445" y="790277"/>
                </a:cubicBezTo>
                <a:cubicBezTo>
                  <a:pt x="10314881" y="830560"/>
                  <a:pt x="10300593" y="867370"/>
                  <a:pt x="10276582" y="900707"/>
                </a:cubicBezTo>
                <a:cubicBezTo>
                  <a:pt x="10252571" y="934045"/>
                  <a:pt x="10220126" y="959643"/>
                  <a:pt x="10179248" y="977503"/>
                </a:cubicBezTo>
                <a:cubicBezTo>
                  <a:pt x="10138371" y="995362"/>
                  <a:pt x="10090746" y="1004292"/>
                  <a:pt x="10036373" y="1004292"/>
                </a:cubicBezTo>
                <a:cubicBezTo>
                  <a:pt x="9984780" y="1004292"/>
                  <a:pt x="9938445" y="995858"/>
                  <a:pt x="9897368" y="978991"/>
                </a:cubicBezTo>
                <a:cubicBezTo>
                  <a:pt x="9856291" y="962124"/>
                  <a:pt x="9823252" y="936823"/>
                  <a:pt x="9798248" y="903089"/>
                </a:cubicBezTo>
                <a:cubicBezTo>
                  <a:pt x="9773245" y="869354"/>
                  <a:pt x="9758363" y="832643"/>
                  <a:pt x="9753600" y="792956"/>
                </a:cubicBezTo>
                <a:cubicBezTo>
                  <a:pt x="9748838" y="753268"/>
                  <a:pt x="9746456" y="683815"/>
                  <a:pt x="9746456" y="584596"/>
                </a:cubicBezTo>
                <a:lnTo>
                  <a:pt x="9746456" y="419695"/>
                </a:lnTo>
                <a:cubicBezTo>
                  <a:pt x="9746456" y="322857"/>
                  <a:pt x="9748739" y="254297"/>
                  <a:pt x="9753302" y="214014"/>
                </a:cubicBezTo>
                <a:cubicBezTo>
                  <a:pt x="9757866" y="173732"/>
                  <a:pt x="9772154" y="136921"/>
                  <a:pt x="9796165" y="103584"/>
                </a:cubicBezTo>
                <a:cubicBezTo>
                  <a:pt x="9820176" y="70246"/>
                  <a:pt x="9852621" y="44648"/>
                  <a:pt x="9893498" y="26789"/>
                </a:cubicBezTo>
                <a:cubicBezTo>
                  <a:pt x="9934376" y="8929"/>
                  <a:pt x="9982001" y="0"/>
                  <a:pt x="10036373" y="0"/>
                </a:cubicBezTo>
                <a:close/>
                <a:moveTo>
                  <a:pt x="9033272" y="0"/>
                </a:moveTo>
                <a:cubicBezTo>
                  <a:pt x="9098359" y="0"/>
                  <a:pt x="9153823" y="10517"/>
                  <a:pt x="9199662" y="31551"/>
                </a:cubicBezTo>
                <a:cubicBezTo>
                  <a:pt x="9245501" y="52586"/>
                  <a:pt x="9275862" y="79077"/>
                  <a:pt x="9290745" y="111025"/>
                </a:cubicBezTo>
                <a:cubicBezTo>
                  <a:pt x="9305627" y="142974"/>
                  <a:pt x="9313069" y="197246"/>
                  <a:pt x="9313069" y="273843"/>
                </a:cubicBezTo>
                <a:lnTo>
                  <a:pt x="9313069" y="311943"/>
                </a:lnTo>
                <a:lnTo>
                  <a:pt x="9080302" y="311943"/>
                </a:lnTo>
                <a:lnTo>
                  <a:pt x="9080302" y="240506"/>
                </a:lnTo>
                <a:cubicBezTo>
                  <a:pt x="9080302" y="207168"/>
                  <a:pt x="9077325" y="185936"/>
                  <a:pt x="9071372" y="176807"/>
                </a:cubicBezTo>
                <a:cubicBezTo>
                  <a:pt x="9065419" y="167679"/>
                  <a:pt x="9055497" y="163115"/>
                  <a:pt x="9041606" y="163115"/>
                </a:cubicBezTo>
                <a:cubicBezTo>
                  <a:pt x="9026525" y="163115"/>
                  <a:pt x="9015115" y="169271"/>
                  <a:pt x="9007376" y="181584"/>
                </a:cubicBezTo>
                <a:cubicBezTo>
                  <a:pt x="8999637" y="193896"/>
                  <a:pt x="8995767" y="212563"/>
                  <a:pt x="8995767" y="237585"/>
                </a:cubicBezTo>
                <a:cubicBezTo>
                  <a:pt x="8995767" y="269751"/>
                  <a:pt x="9000118" y="293975"/>
                  <a:pt x="9008818" y="310260"/>
                </a:cubicBezTo>
                <a:cubicBezTo>
                  <a:pt x="9017127" y="326544"/>
                  <a:pt x="9040735" y="346186"/>
                  <a:pt x="9079641" y="369186"/>
                </a:cubicBezTo>
                <a:cubicBezTo>
                  <a:pt x="9191206" y="435402"/>
                  <a:pt x="9261475" y="489743"/>
                  <a:pt x="9290447" y="532209"/>
                </a:cubicBezTo>
                <a:cubicBezTo>
                  <a:pt x="9319419" y="574675"/>
                  <a:pt x="9333905" y="643136"/>
                  <a:pt x="9333905" y="737592"/>
                </a:cubicBezTo>
                <a:cubicBezTo>
                  <a:pt x="9333905" y="806251"/>
                  <a:pt x="9325868" y="856853"/>
                  <a:pt x="9309795" y="889397"/>
                </a:cubicBezTo>
                <a:cubicBezTo>
                  <a:pt x="9293721" y="921940"/>
                  <a:pt x="9262665" y="949225"/>
                  <a:pt x="9216628" y="971252"/>
                </a:cubicBezTo>
                <a:cubicBezTo>
                  <a:pt x="9170591" y="993279"/>
                  <a:pt x="9117013" y="1004292"/>
                  <a:pt x="9055894" y="1004292"/>
                </a:cubicBezTo>
                <a:cubicBezTo>
                  <a:pt x="8988822" y="1004292"/>
                  <a:pt x="8931573" y="991592"/>
                  <a:pt x="8884146" y="966192"/>
                </a:cubicBezTo>
                <a:cubicBezTo>
                  <a:pt x="8836719" y="940792"/>
                  <a:pt x="8805664" y="908447"/>
                  <a:pt x="8790980" y="869156"/>
                </a:cubicBezTo>
                <a:cubicBezTo>
                  <a:pt x="8776295" y="829865"/>
                  <a:pt x="8768953" y="774104"/>
                  <a:pt x="8768953" y="701873"/>
                </a:cubicBezTo>
                <a:lnTo>
                  <a:pt x="8768953" y="638770"/>
                </a:lnTo>
                <a:lnTo>
                  <a:pt x="9001720" y="638770"/>
                </a:lnTo>
                <a:lnTo>
                  <a:pt x="9001720" y="756046"/>
                </a:lnTo>
                <a:cubicBezTo>
                  <a:pt x="9001720" y="792162"/>
                  <a:pt x="9004995" y="815379"/>
                  <a:pt x="9011543" y="825698"/>
                </a:cubicBezTo>
                <a:cubicBezTo>
                  <a:pt x="9018091" y="836017"/>
                  <a:pt x="9029700" y="841176"/>
                  <a:pt x="9046369" y="841176"/>
                </a:cubicBezTo>
                <a:cubicBezTo>
                  <a:pt x="9063038" y="841176"/>
                  <a:pt x="9075440" y="834628"/>
                  <a:pt x="9083576" y="821531"/>
                </a:cubicBezTo>
                <a:cubicBezTo>
                  <a:pt x="9091712" y="808434"/>
                  <a:pt x="9095780" y="788987"/>
                  <a:pt x="9095780" y="763190"/>
                </a:cubicBezTo>
                <a:cubicBezTo>
                  <a:pt x="9095780" y="706437"/>
                  <a:pt x="9088041" y="669329"/>
                  <a:pt x="9072563" y="651867"/>
                </a:cubicBezTo>
                <a:cubicBezTo>
                  <a:pt x="9056687" y="634404"/>
                  <a:pt x="9017596" y="605234"/>
                  <a:pt x="8955286" y="564356"/>
                </a:cubicBezTo>
                <a:cubicBezTo>
                  <a:pt x="8892976" y="523081"/>
                  <a:pt x="8851702" y="493117"/>
                  <a:pt x="8831461" y="474464"/>
                </a:cubicBezTo>
                <a:cubicBezTo>
                  <a:pt x="8811220" y="455811"/>
                  <a:pt x="8794452" y="430014"/>
                  <a:pt x="8781157" y="397073"/>
                </a:cubicBezTo>
                <a:cubicBezTo>
                  <a:pt x="8767862" y="364132"/>
                  <a:pt x="8761214" y="322064"/>
                  <a:pt x="8761214" y="270867"/>
                </a:cubicBezTo>
                <a:cubicBezTo>
                  <a:pt x="8761214" y="197048"/>
                  <a:pt x="8770640" y="143073"/>
                  <a:pt x="8789491" y="108942"/>
                </a:cubicBezTo>
                <a:cubicBezTo>
                  <a:pt x="8808343" y="74810"/>
                  <a:pt x="8838803" y="48121"/>
                  <a:pt x="8880872" y="28872"/>
                </a:cubicBezTo>
                <a:cubicBezTo>
                  <a:pt x="8922941" y="9624"/>
                  <a:pt x="8973741" y="0"/>
                  <a:pt x="9033272" y="0"/>
                </a:cubicBezTo>
                <a:close/>
                <a:moveTo>
                  <a:pt x="8404622" y="0"/>
                </a:moveTo>
                <a:cubicBezTo>
                  <a:pt x="8469709" y="0"/>
                  <a:pt x="8525173" y="10517"/>
                  <a:pt x="8571012" y="31551"/>
                </a:cubicBezTo>
                <a:cubicBezTo>
                  <a:pt x="8616851" y="52586"/>
                  <a:pt x="8647212" y="79077"/>
                  <a:pt x="8662095" y="111025"/>
                </a:cubicBezTo>
                <a:cubicBezTo>
                  <a:pt x="8676977" y="142974"/>
                  <a:pt x="8684419" y="197246"/>
                  <a:pt x="8684419" y="273843"/>
                </a:cubicBezTo>
                <a:lnTo>
                  <a:pt x="8684419" y="311943"/>
                </a:lnTo>
                <a:lnTo>
                  <a:pt x="8451652" y="311943"/>
                </a:lnTo>
                <a:lnTo>
                  <a:pt x="8451652" y="240506"/>
                </a:lnTo>
                <a:cubicBezTo>
                  <a:pt x="8451652" y="207168"/>
                  <a:pt x="8448675" y="185936"/>
                  <a:pt x="8442722" y="176807"/>
                </a:cubicBezTo>
                <a:cubicBezTo>
                  <a:pt x="8436769" y="167679"/>
                  <a:pt x="8426847" y="163115"/>
                  <a:pt x="8412956" y="163115"/>
                </a:cubicBezTo>
                <a:cubicBezTo>
                  <a:pt x="8397875" y="163115"/>
                  <a:pt x="8386465" y="169271"/>
                  <a:pt x="8378726" y="181584"/>
                </a:cubicBezTo>
                <a:cubicBezTo>
                  <a:pt x="8370987" y="193896"/>
                  <a:pt x="8367117" y="212563"/>
                  <a:pt x="8367117" y="237585"/>
                </a:cubicBezTo>
                <a:cubicBezTo>
                  <a:pt x="8367117" y="269751"/>
                  <a:pt x="8371468" y="293975"/>
                  <a:pt x="8380168" y="310260"/>
                </a:cubicBezTo>
                <a:cubicBezTo>
                  <a:pt x="8388477" y="326544"/>
                  <a:pt x="8412085" y="346186"/>
                  <a:pt x="8450991" y="369186"/>
                </a:cubicBezTo>
                <a:cubicBezTo>
                  <a:pt x="8562556" y="435402"/>
                  <a:pt x="8632825" y="489743"/>
                  <a:pt x="8661797" y="532209"/>
                </a:cubicBezTo>
                <a:cubicBezTo>
                  <a:pt x="8690769" y="574675"/>
                  <a:pt x="8705255" y="643136"/>
                  <a:pt x="8705255" y="737592"/>
                </a:cubicBezTo>
                <a:cubicBezTo>
                  <a:pt x="8705255" y="806251"/>
                  <a:pt x="8697218" y="856853"/>
                  <a:pt x="8681145" y="889397"/>
                </a:cubicBezTo>
                <a:cubicBezTo>
                  <a:pt x="8665071" y="921940"/>
                  <a:pt x="8634015" y="949225"/>
                  <a:pt x="8587978" y="971252"/>
                </a:cubicBezTo>
                <a:cubicBezTo>
                  <a:pt x="8541941" y="993279"/>
                  <a:pt x="8488363" y="1004292"/>
                  <a:pt x="8427244" y="1004292"/>
                </a:cubicBezTo>
                <a:cubicBezTo>
                  <a:pt x="8360172" y="1004292"/>
                  <a:pt x="8302923" y="991592"/>
                  <a:pt x="8255496" y="966192"/>
                </a:cubicBezTo>
                <a:cubicBezTo>
                  <a:pt x="8208070" y="940792"/>
                  <a:pt x="8177014" y="908447"/>
                  <a:pt x="8162330" y="869156"/>
                </a:cubicBezTo>
                <a:cubicBezTo>
                  <a:pt x="8147645" y="829865"/>
                  <a:pt x="8140303" y="774104"/>
                  <a:pt x="8140303" y="701873"/>
                </a:cubicBezTo>
                <a:lnTo>
                  <a:pt x="8140303" y="638770"/>
                </a:lnTo>
                <a:lnTo>
                  <a:pt x="8373070" y="638770"/>
                </a:lnTo>
                <a:lnTo>
                  <a:pt x="8373070" y="756046"/>
                </a:lnTo>
                <a:cubicBezTo>
                  <a:pt x="8373070" y="792162"/>
                  <a:pt x="8376345" y="815379"/>
                  <a:pt x="8382893" y="825698"/>
                </a:cubicBezTo>
                <a:cubicBezTo>
                  <a:pt x="8389441" y="836017"/>
                  <a:pt x="8401050" y="841176"/>
                  <a:pt x="8417719" y="841176"/>
                </a:cubicBezTo>
                <a:cubicBezTo>
                  <a:pt x="8434388" y="841176"/>
                  <a:pt x="8446790" y="834628"/>
                  <a:pt x="8454926" y="821531"/>
                </a:cubicBezTo>
                <a:cubicBezTo>
                  <a:pt x="8463062" y="808434"/>
                  <a:pt x="8467130" y="788987"/>
                  <a:pt x="8467130" y="763190"/>
                </a:cubicBezTo>
                <a:cubicBezTo>
                  <a:pt x="8467130" y="706437"/>
                  <a:pt x="8459391" y="669329"/>
                  <a:pt x="8443913" y="651867"/>
                </a:cubicBezTo>
                <a:cubicBezTo>
                  <a:pt x="8428037" y="634404"/>
                  <a:pt x="8388946" y="605234"/>
                  <a:pt x="8326636" y="564356"/>
                </a:cubicBezTo>
                <a:cubicBezTo>
                  <a:pt x="8264326" y="523081"/>
                  <a:pt x="8223052" y="493117"/>
                  <a:pt x="8202811" y="474464"/>
                </a:cubicBezTo>
                <a:cubicBezTo>
                  <a:pt x="8182570" y="455811"/>
                  <a:pt x="8165802" y="430014"/>
                  <a:pt x="8152507" y="397073"/>
                </a:cubicBezTo>
                <a:cubicBezTo>
                  <a:pt x="8139212" y="364132"/>
                  <a:pt x="8132564" y="322064"/>
                  <a:pt x="8132564" y="270867"/>
                </a:cubicBezTo>
                <a:cubicBezTo>
                  <a:pt x="8132564" y="197048"/>
                  <a:pt x="8141990" y="143073"/>
                  <a:pt x="8160842" y="108942"/>
                </a:cubicBezTo>
                <a:cubicBezTo>
                  <a:pt x="8179693" y="74810"/>
                  <a:pt x="8210153" y="48121"/>
                  <a:pt x="8252222" y="28872"/>
                </a:cubicBezTo>
                <a:cubicBezTo>
                  <a:pt x="8294291" y="9624"/>
                  <a:pt x="8345091" y="0"/>
                  <a:pt x="8404622" y="0"/>
                </a:cubicBezTo>
                <a:close/>
                <a:moveTo>
                  <a:pt x="7095530" y="0"/>
                </a:moveTo>
                <a:cubicBezTo>
                  <a:pt x="7169349" y="0"/>
                  <a:pt x="7230269" y="14268"/>
                  <a:pt x="7278291" y="42806"/>
                </a:cubicBezTo>
                <a:cubicBezTo>
                  <a:pt x="7326313" y="71344"/>
                  <a:pt x="7357865" y="106916"/>
                  <a:pt x="7372946" y="149521"/>
                </a:cubicBezTo>
                <a:cubicBezTo>
                  <a:pt x="7388027" y="192126"/>
                  <a:pt x="7395567" y="258412"/>
                  <a:pt x="7395567" y="348378"/>
                </a:cubicBezTo>
                <a:lnTo>
                  <a:pt x="7395567" y="439936"/>
                </a:lnTo>
                <a:lnTo>
                  <a:pt x="7144941" y="439936"/>
                </a:lnTo>
                <a:lnTo>
                  <a:pt x="7144941" y="272420"/>
                </a:lnTo>
                <a:cubicBezTo>
                  <a:pt x="7144941" y="223710"/>
                  <a:pt x="7142262" y="193315"/>
                  <a:pt x="7136904" y="181235"/>
                </a:cubicBezTo>
                <a:cubicBezTo>
                  <a:pt x="7131546" y="169155"/>
                  <a:pt x="7119740" y="163115"/>
                  <a:pt x="7101483" y="163115"/>
                </a:cubicBezTo>
                <a:cubicBezTo>
                  <a:pt x="7080845" y="163115"/>
                  <a:pt x="7067749" y="170457"/>
                  <a:pt x="7062192" y="185142"/>
                </a:cubicBezTo>
                <a:cubicBezTo>
                  <a:pt x="7056636" y="199826"/>
                  <a:pt x="7053858" y="231576"/>
                  <a:pt x="7053858" y="280392"/>
                </a:cubicBezTo>
                <a:lnTo>
                  <a:pt x="7053858" y="728067"/>
                </a:lnTo>
                <a:cubicBezTo>
                  <a:pt x="7053858" y="774898"/>
                  <a:pt x="7056636" y="805457"/>
                  <a:pt x="7062192" y="819745"/>
                </a:cubicBezTo>
                <a:cubicBezTo>
                  <a:pt x="7067749" y="834032"/>
                  <a:pt x="7080250" y="841176"/>
                  <a:pt x="7099697" y="841176"/>
                </a:cubicBezTo>
                <a:cubicBezTo>
                  <a:pt x="7118350" y="841176"/>
                  <a:pt x="7130554" y="834015"/>
                  <a:pt x="7136309" y="819694"/>
                </a:cubicBezTo>
                <a:cubicBezTo>
                  <a:pt x="7142064" y="805372"/>
                  <a:pt x="7144941" y="771754"/>
                  <a:pt x="7144941" y="718839"/>
                </a:cubicBezTo>
                <a:lnTo>
                  <a:pt x="7144941" y="597693"/>
                </a:lnTo>
                <a:lnTo>
                  <a:pt x="7395567" y="597693"/>
                </a:lnTo>
                <a:lnTo>
                  <a:pt x="7395567" y="635254"/>
                </a:lnTo>
                <a:cubicBezTo>
                  <a:pt x="7395567" y="735012"/>
                  <a:pt x="7388523" y="805758"/>
                  <a:pt x="7374434" y="847492"/>
                </a:cubicBezTo>
                <a:cubicBezTo>
                  <a:pt x="7360345" y="889226"/>
                  <a:pt x="7329190" y="925793"/>
                  <a:pt x="7280970" y="957192"/>
                </a:cubicBezTo>
                <a:cubicBezTo>
                  <a:pt x="7232749" y="988592"/>
                  <a:pt x="7173318" y="1004292"/>
                  <a:pt x="7102674" y="1004292"/>
                </a:cubicBezTo>
                <a:cubicBezTo>
                  <a:pt x="7029252" y="1004292"/>
                  <a:pt x="6968728" y="990996"/>
                  <a:pt x="6921103" y="964406"/>
                </a:cubicBezTo>
                <a:cubicBezTo>
                  <a:pt x="6873478" y="937815"/>
                  <a:pt x="6841927" y="901005"/>
                  <a:pt x="6826449" y="853975"/>
                </a:cubicBezTo>
                <a:cubicBezTo>
                  <a:pt x="6810971" y="806946"/>
                  <a:pt x="6803232" y="736203"/>
                  <a:pt x="6803232" y="641746"/>
                </a:cubicBezTo>
                <a:lnTo>
                  <a:pt x="6803232" y="360164"/>
                </a:lnTo>
                <a:cubicBezTo>
                  <a:pt x="6803232" y="290711"/>
                  <a:pt x="6805613" y="238621"/>
                  <a:pt x="6810375" y="203894"/>
                </a:cubicBezTo>
                <a:cubicBezTo>
                  <a:pt x="6815138" y="169168"/>
                  <a:pt x="6829326" y="135731"/>
                  <a:pt x="6852940" y="103584"/>
                </a:cubicBezTo>
                <a:cubicBezTo>
                  <a:pt x="6876554" y="71437"/>
                  <a:pt x="6909297" y="46136"/>
                  <a:pt x="6951167" y="27682"/>
                </a:cubicBezTo>
                <a:cubicBezTo>
                  <a:pt x="6993037" y="9227"/>
                  <a:pt x="7041158" y="0"/>
                  <a:pt x="7095530" y="0"/>
                </a:cubicBezTo>
                <a:close/>
                <a:moveTo>
                  <a:pt x="6432947" y="0"/>
                </a:moveTo>
                <a:cubicBezTo>
                  <a:pt x="6498034" y="0"/>
                  <a:pt x="6553498" y="10517"/>
                  <a:pt x="6599337" y="31551"/>
                </a:cubicBezTo>
                <a:cubicBezTo>
                  <a:pt x="6645176" y="52586"/>
                  <a:pt x="6675537" y="79077"/>
                  <a:pt x="6690420" y="111025"/>
                </a:cubicBezTo>
                <a:cubicBezTo>
                  <a:pt x="6705303" y="142974"/>
                  <a:pt x="6712744" y="197246"/>
                  <a:pt x="6712744" y="273843"/>
                </a:cubicBezTo>
                <a:lnTo>
                  <a:pt x="6712744" y="311943"/>
                </a:lnTo>
                <a:lnTo>
                  <a:pt x="6479977" y="311943"/>
                </a:lnTo>
                <a:lnTo>
                  <a:pt x="6479977" y="240506"/>
                </a:lnTo>
                <a:cubicBezTo>
                  <a:pt x="6479977" y="207168"/>
                  <a:pt x="6477000" y="185936"/>
                  <a:pt x="6471047" y="176807"/>
                </a:cubicBezTo>
                <a:cubicBezTo>
                  <a:pt x="6465094" y="167679"/>
                  <a:pt x="6455172" y="163115"/>
                  <a:pt x="6441282" y="163115"/>
                </a:cubicBezTo>
                <a:cubicBezTo>
                  <a:pt x="6426200" y="163115"/>
                  <a:pt x="6414790" y="169271"/>
                  <a:pt x="6407051" y="181584"/>
                </a:cubicBezTo>
                <a:cubicBezTo>
                  <a:pt x="6399312" y="193896"/>
                  <a:pt x="6395442" y="212563"/>
                  <a:pt x="6395442" y="237585"/>
                </a:cubicBezTo>
                <a:cubicBezTo>
                  <a:pt x="6395442" y="269751"/>
                  <a:pt x="6399793" y="293975"/>
                  <a:pt x="6408493" y="310260"/>
                </a:cubicBezTo>
                <a:cubicBezTo>
                  <a:pt x="6416802" y="326544"/>
                  <a:pt x="6440410" y="346186"/>
                  <a:pt x="6479316" y="369186"/>
                </a:cubicBezTo>
                <a:cubicBezTo>
                  <a:pt x="6590882" y="435402"/>
                  <a:pt x="6661150" y="489743"/>
                  <a:pt x="6690122" y="532209"/>
                </a:cubicBezTo>
                <a:cubicBezTo>
                  <a:pt x="6719094" y="574675"/>
                  <a:pt x="6733580" y="643136"/>
                  <a:pt x="6733580" y="737592"/>
                </a:cubicBezTo>
                <a:cubicBezTo>
                  <a:pt x="6733580" y="806251"/>
                  <a:pt x="6725543" y="856853"/>
                  <a:pt x="6709470" y="889397"/>
                </a:cubicBezTo>
                <a:cubicBezTo>
                  <a:pt x="6693396" y="921940"/>
                  <a:pt x="6662341" y="949225"/>
                  <a:pt x="6616303" y="971252"/>
                </a:cubicBezTo>
                <a:cubicBezTo>
                  <a:pt x="6570266" y="993279"/>
                  <a:pt x="6516688" y="1004292"/>
                  <a:pt x="6455569" y="1004292"/>
                </a:cubicBezTo>
                <a:cubicBezTo>
                  <a:pt x="6388497" y="1004292"/>
                  <a:pt x="6331248" y="991592"/>
                  <a:pt x="6283821" y="966192"/>
                </a:cubicBezTo>
                <a:cubicBezTo>
                  <a:pt x="6236395" y="940792"/>
                  <a:pt x="6205340" y="908447"/>
                  <a:pt x="6190655" y="869156"/>
                </a:cubicBezTo>
                <a:cubicBezTo>
                  <a:pt x="6175970" y="829865"/>
                  <a:pt x="6168628" y="774104"/>
                  <a:pt x="6168628" y="701873"/>
                </a:cubicBezTo>
                <a:lnTo>
                  <a:pt x="6168628" y="638770"/>
                </a:lnTo>
                <a:lnTo>
                  <a:pt x="6401396" y="638770"/>
                </a:lnTo>
                <a:lnTo>
                  <a:pt x="6401396" y="756046"/>
                </a:lnTo>
                <a:cubicBezTo>
                  <a:pt x="6401396" y="792162"/>
                  <a:pt x="6404670" y="815379"/>
                  <a:pt x="6411218" y="825698"/>
                </a:cubicBezTo>
                <a:cubicBezTo>
                  <a:pt x="6417767" y="836017"/>
                  <a:pt x="6429375" y="841176"/>
                  <a:pt x="6446044" y="841176"/>
                </a:cubicBezTo>
                <a:cubicBezTo>
                  <a:pt x="6462713" y="841176"/>
                  <a:pt x="6475115" y="834628"/>
                  <a:pt x="6483251" y="821531"/>
                </a:cubicBezTo>
                <a:cubicBezTo>
                  <a:pt x="6491387" y="808434"/>
                  <a:pt x="6495455" y="788987"/>
                  <a:pt x="6495455" y="763190"/>
                </a:cubicBezTo>
                <a:cubicBezTo>
                  <a:pt x="6495455" y="706437"/>
                  <a:pt x="6487716" y="669329"/>
                  <a:pt x="6472238" y="651867"/>
                </a:cubicBezTo>
                <a:cubicBezTo>
                  <a:pt x="6456363" y="634404"/>
                  <a:pt x="6417271" y="605234"/>
                  <a:pt x="6354961" y="564356"/>
                </a:cubicBezTo>
                <a:cubicBezTo>
                  <a:pt x="6292652" y="523081"/>
                  <a:pt x="6251377" y="493117"/>
                  <a:pt x="6231136" y="474464"/>
                </a:cubicBezTo>
                <a:cubicBezTo>
                  <a:pt x="6210896" y="455811"/>
                  <a:pt x="6194127" y="430014"/>
                  <a:pt x="6180832" y="397073"/>
                </a:cubicBezTo>
                <a:cubicBezTo>
                  <a:pt x="6167537" y="364132"/>
                  <a:pt x="6160889" y="322064"/>
                  <a:pt x="6160889" y="270867"/>
                </a:cubicBezTo>
                <a:cubicBezTo>
                  <a:pt x="6160889" y="197048"/>
                  <a:pt x="6170315" y="143073"/>
                  <a:pt x="6189167" y="108942"/>
                </a:cubicBezTo>
                <a:cubicBezTo>
                  <a:pt x="6208018" y="74810"/>
                  <a:pt x="6238478" y="48121"/>
                  <a:pt x="6280547" y="28872"/>
                </a:cubicBezTo>
                <a:cubicBezTo>
                  <a:pt x="6322616" y="9624"/>
                  <a:pt x="6373416" y="0"/>
                  <a:pt x="6432947" y="0"/>
                </a:cubicBezTo>
                <a:close/>
                <a:moveTo>
                  <a:pt x="3651648" y="0"/>
                </a:moveTo>
                <a:cubicBezTo>
                  <a:pt x="3716735" y="0"/>
                  <a:pt x="3772198" y="10517"/>
                  <a:pt x="3818037" y="31551"/>
                </a:cubicBezTo>
                <a:cubicBezTo>
                  <a:pt x="3863876" y="52586"/>
                  <a:pt x="3894237" y="79077"/>
                  <a:pt x="3909120" y="111025"/>
                </a:cubicBezTo>
                <a:cubicBezTo>
                  <a:pt x="3924003" y="142974"/>
                  <a:pt x="3931444" y="197246"/>
                  <a:pt x="3931444" y="273843"/>
                </a:cubicBezTo>
                <a:lnTo>
                  <a:pt x="3931444" y="311943"/>
                </a:lnTo>
                <a:lnTo>
                  <a:pt x="3698677" y="311943"/>
                </a:lnTo>
                <a:lnTo>
                  <a:pt x="3698677" y="240506"/>
                </a:lnTo>
                <a:cubicBezTo>
                  <a:pt x="3698677" y="207168"/>
                  <a:pt x="3695700" y="185936"/>
                  <a:pt x="3689748" y="176807"/>
                </a:cubicBezTo>
                <a:cubicBezTo>
                  <a:pt x="3683794" y="167679"/>
                  <a:pt x="3673872" y="163115"/>
                  <a:pt x="3659982" y="163115"/>
                </a:cubicBezTo>
                <a:cubicBezTo>
                  <a:pt x="3644901" y="163115"/>
                  <a:pt x="3633491" y="169271"/>
                  <a:pt x="3625751" y="181584"/>
                </a:cubicBezTo>
                <a:cubicBezTo>
                  <a:pt x="3618012" y="193896"/>
                  <a:pt x="3614143" y="212563"/>
                  <a:pt x="3614143" y="237585"/>
                </a:cubicBezTo>
                <a:cubicBezTo>
                  <a:pt x="3614143" y="269751"/>
                  <a:pt x="3618493" y="293975"/>
                  <a:pt x="3627193" y="310260"/>
                </a:cubicBezTo>
                <a:cubicBezTo>
                  <a:pt x="3635503" y="326544"/>
                  <a:pt x="3659111" y="346186"/>
                  <a:pt x="3698017" y="369186"/>
                </a:cubicBezTo>
                <a:cubicBezTo>
                  <a:pt x="3809582" y="435402"/>
                  <a:pt x="3879851" y="489743"/>
                  <a:pt x="3908822" y="532209"/>
                </a:cubicBezTo>
                <a:cubicBezTo>
                  <a:pt x="3937794" y="574675"/>
                  <a:pt x="3952280" y="643136"/>
                  <a:pt x="3952280" y="737592"/>
                </a:cubicBezTo>
                <a:cubicBezTo>
                  <a:pt x="3952280" y="806251"/>
                  <a:pt x="3944243" y="856853"/>
                  <a:pt x="3928170" y="889397"/>
                </a:cubicBezTo>
                <a:cubicBezTo>
                  <a:pt x="3912097" y="921940"/>
                  <a:pt x="3881041" y="949225"/>
                  <a:pt x="3835004" y="971252"/>
                </a:cubicBezTo>
                <a:cubicBezTo>
                  <a:pt x="3788966" y="993279"/>
                  <a:pt x="3735388" y="1004292"/>
                  <a:pt x="3674269" y="1004292"/>
                </a:cubicBezTo>
                <a:cubicBezTo>
                  <a:pt x="3607197" y="1004292"/>
                  <a:pt x="3549948" y="991592"/>
                  <a:pt x="3502522" y="966192"/>
                </a:cubicBezTo>
                <a:cubicBezTo>
                  <a:pt x="3455095" y="940792"/>
                  <a:pt x="3424040" y="908447"/>
                  <a:pt x="3409355" y="869156"/>
                </a:cubicBezTo>
                <a:cubicBezTo>
                  <a:pt x="3394671" y="829865"/>
                  <a:pt x="3387329" y="774104"/>
                  <a:pt x="3387329" y="701873"/>
                </a:cubicBezTo>
                <a:lnTo>
                  <a:pt x="3387329" y="638770"/>
                </a:lnTo>
                <a:lnTo>
                  <a:pt x="3620096" y="638770"/>
                </a:lnTo>
                <a:lnTo>
                  <a:pt x="3620096" y="756046"/>
                </a:lnTo>
                <a:cubicBezTo>
                  <a:pt x="3620096" y="792162"/>
                  <a:pt x="3623370" y="815379"/>
                  <a:pt x="3629919" y="825698"/>
                </a:cubicBezTo>
                <a:cubicBezTo>
                  <a:pt x="3636467" y="836017"/>
                  <a:pt x="3648076" y="841176"/>
                  <a:pt x="3664744" y="841176"/>
                </a:cubicBezTo>
                <a:cubicBezTo>
                  <a:pt x="3681413" y="841176"/>
                  <a:pt x="3693816" y="834628"/>
                  <a:pt x="3701952" y="821531"/>
                </a:cubicBezTo>
                <a:cubicBezTo>
                  <a:pt x="3710087" y="808434"/>
                  <a:pt x="3714155" y="788987"/>
                  <a:pt x="3714155" y="763190"/>
                </a:cubicBezTo>
                <a:cubicBezTo>
                  <a:pt x="3714155" y="706437"/>
                  <a:pt x="3706416" y="669329"/>
                  <a:pt x="3690938" y="651867"/>
                </a:cubicBezTo>
                <a:cubicBezTo>
                  <a:pt x="3675063" y="634404"/>
                  <a:pt x="3635971" y="605234"/>
                  <a:pt x="3573662" y="564356"/>
                </a:cubicBezTo>
                <a:cubicBezTo>
                  <a:pt x="3511352" y="523081"/>
                  <a:pt x="3470077" y="493117"/>
                  <a:pt x="3449836" y="474464"/>
                </a:cubicBezTo>
                <a:cubicBezTo>
                  <a:pt x="3429596" y="455811"/>
                  <a:pt x="3412828" y="430014"/>
                  <a:pt x="3399532" y="397073"/>
                </a:cubicBezTo>
                <a:cubicBezTo>
                  <a:pt x="3386237" y="364132"/>
                  <a:pt x="3379590" y="322064"/>
                  <a:pt x="3379590" y="270867"/>
                </a:cubicBezTo>
                <a:cubicBezTo>
                  <a:pt x="3379590" y="197048"/>
                  <a:pt x="3389016" y="143073"/>
                  <a:pt x="3407867" y="108942"/>
                </a:cubicBezTo>
                <a:cubicBezTo>
                  <a:pt x="3426719" y="74810"/>
                  <a:pt x="3457179" y="48121"/>
                  <a:pt x="3499248" y="28872"/>
                </a:cubicBezTo>
                <a:cubicBezTo>
                  <a:pt x="3541316" y="9624"/>
                  <a:pt x="3592116" y="0"/>
                  <a:pt x="3651648" y="0"/>
                </a:cubicBezTo>
                <a:close/>
                <a:moveTo>
                  <a:pt x="1413272" y="0"/>
                </a:moveTo>
                <a:cubicBezTo>
                  <a:pt x="1478360" y="0"/>
                  <a:pt x="1533823" y="10517"/>
                  <a:pt x="1579662" y="31551"/>
                </a:cubicBezTo>
                <a:cubicBezTo>
                  <a:pt x="1625501" y="52586"/>
                  <a:pt x="1655862" y="79077"/>
                  <a:pt x="1670745" y="111025"/>
                </a:cubicBezTo>
                <a:cubicBezTo>
                  <a:pt x="1685628" y="142974"/>
                  <a:pt x="1693069" y="197246"/>
                  <a:pt x="1693069" y="273843"/>
                </a:cubicBezTo>
                <a:lnTo>
                  <a:pt x="1693069" y="311943"/>
                </a:lnTo>
                <a:lnTo>
                  <a:pt x="1460302" y="311943"/>
                </a:lnTo>
                <a:lnTo>
                  <a:pt x="1460302" y="240506"/>
                </a:lnTo>
                <a:cubicBezTo>
                  <a:pt x="1460302" y="207168"/>
                  <a:pt x="1457326" y="185936"/>
                  <a:pt x="1451373" y="176807"/>
                </a:cubicBezTo>
                <a:cubicBezTo>
                  <a:pt x="1445419" y="167679"/>
                  <a:pt x="1435497" y="163115"/>
                  <a:pt x="1421607" y="163115"/>
                </a:cubicBezTo>
                <a:cubicBezTo>
                  <a:pt x="1406526" y="163115"/>
                  <a:pt x="1395115" y="169271"/>
                  <a:pt x="1387376" y="181584"/>
                </a:cubicBezTo>
                <a:cubicBezTo>
                  <a:pt x="1379637" y="193896"/>
                  <a:pt x="1375768" y="212563"/>
                  <a:pt x="1375768" y="237585"/>
                </a:cubicBezTo>
                <a:cubicBezTo>
                  <a:pt x="1375768" y="269751"/>
                  <a:pt x="1380118" y="293975"/>
                  <a:pt x="1388818" y="310260"/>
                </a:cubicBezTo>
                <a:cubicBezTo>
                  <a:pt x="1397128" y="326544"/>
                  <a:pt x="1420735" y="346186"/>
                  <a:pt x="1459642" y="369186"/>
                </a:cubicBezTo>
                <a:cubicBezTo>
                  <a:pt x="1571207" y="435402"/>
                  <a:pt x="1641475" y="489743"/>
                  <a:pt x="1670447" y="532209"/>
                </a:cubicBezTo>
                <a:cubicBezTo>
                  <a:pt x="1699419" y="574675"/>
                  <a:pt x="1713905" y="643136"/>
                  <a:pt x="1713905" y="737592"/>
                </a:cubicBezTo>
                <a:cubicBezTo>
                  <a:pt x="1713905" y="806251"/>
                  <a:pt x="1705868" y="856853"/>
                  <a:pt x="1689795" y="889397"/>
                </a:cubicBezTo>
                <a:cubicBezTo>
                  <a:pt x="1673722" y="921940"/>
                  <a:pt x="1642666" y="949225"/>
                  <a:pt x="1596629" y="971252"/>
                </a:cubicBezTo>
                <a:cubicBezTo>
                  <a:pt x="1550591" y="993279"/>
                  <a:pt x="1497013" y="1004292"/>
                  <a:pt x="1435894" y="1004292"/>
                </a:cubicBezTo>
                <a:cubicBezTo>
                  <a:pt x="1368822" y="1004292"/>
                  <a:pt x="1311573" y="991592"/>
                  <a:pt x="1264147" y="966192"/>
                </a:cubicBezTo>
                <a:cubicBezTo>
                  <a:pt x="1216720" y="940792"/>
                  <a:pt x="1185665" y="908447"/>
                  <a:pt x="1170980" y="869156"/>
                </a:cubicBezTo>
                <a:cubicBezTo>
                  <a:pt x="1156296" y="829865"/>
                  <a:pt x="1148953" y="774104"/>
                  <a:pt x="1148953" y="701873"/>
                </a:cubicBezTo>
                <a:lnTo>
                  <a:pt x="1148953" y="638770"/>
                </a:lnTo>
                <a:lnTo>
                  <a:pt x="1381721" y="638770"/>
                </a:lnTo>
                <a:lnTo>
                  <a:pt x="1381721" y="756046"/>
                </a:lnTo>
                <a:cubicBezTo>
                  <a:pt x="1381721" y="792162"/>
                  <a:pt x="1384995" y="815379"/>
                  <a:pt x="1391543" y="825698"/>
                </a:cubicBezTo>
                <a:cubicBezTo>
                  <a:pt x="1398092" y="836017"/>
                  <a:pt x="1409701" y="841176"/>
                  <a:pt x="1426369" y="841176"/>
                </a:cubicBezTo>
                <a:cubicBezTo>
                  <a:pt x="1443038" y="841176"/>
                  <a:pt x="1455440" y="834628"/>
                  <a:pt x="1463576" y="821531"/>
                </a:cubicBezTo>
                <a:cubicBezTo>
                  <a:pt x="1471712" y="808434"/>
                  <a:pt x="1475780" y="788987"/>
                  <a:pt x="1475780" y="763190"/>
                </a:cubicBezTo>
                <a:cubicBezTo>
                  <a:pt x="1475780" y="706437"/>
                  <a:pt x="1468041" y="669329"/>
                  <a:pt x="1452563" y="651867"/>
                </a:cubicBezTo>
                <a:cubicBezTo>
                  <a:pt x="1436688" y="634404"/>
                  <a:pt x="1397596" y="605234"/>
                  <a:pt x="1335286" y="564356"/>
                </a:cubicBezTo>
                <a:cubicBezTo>
                  <a:pt x="1272977" y="523081"/>
                  <a:pt x="1231702" y="493117"/>
                  <a:pt x="1211461" y="474464"/>
                </a:cubicBezTo>
                <a:cubicBezTo>
                  <a:pt x="1191221" y="455811"/>
                  <a:pt x="1174453" y="430014"/>
                  <a:pt x="1161158" y="397073"/>
                </a:cubicBezTo>
                <a:cubicBezTo>
                  <a:pt x="1147862" y="364132"/>
                  <a:pt x="1141215" y="322064"/>
                  <a:pt x="1141215" y="270867"/>
                </a:cubicBezTo>
                <a:cubicBezTo>
                  <a:pt x="1141215" y="197048"/>
                  <a:pt x="1150640" y="143073"/>
                  <a:pt x="1169492" y="108942"/>
                </a:cubicBezTo>
                <a:cubicBezTo>
                  <a:pt x="1188344" y="74810"/>
                  <a:pt x="1218804" y="48121"/>
                  <a:pt x="1260872" y="28872"/>
                </a:cubicBezTo>
                <a:cubicBezTo>
                  <a:pt x="1302941" y="9624"/>
                  <a:pt x="1353741" y="0"/>
                  <a:pt x="1413272" y="0"/>
                </a:cubicBezTo>
                <a:close/>
              </a:path>
            </a:pathLst>
          </a:cu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2F6114C6-3E83-2457-DA79-ABAC8EDE3E55}"/>
              </a:ext>
            </a:extLst>
          </p:cNvPr>
          <p:cNvSpPr txBox="1"/>
          <p:nvPr/>
        </p:nvSpPr>
        <p:spPr>
          <a:xfrm>
            <a:off x="284883" y="1856791"/>
            <a:ext cx="4572000" cy="369332"/>
          </a:xfrm>
          <a:prstGeom prst="rect">
            <a:avLst/>
          </a:prstGeom>
          <a:noFill/>
        </p:spPr>
        <p:txBody>
          <a:bodyPr wrap="square" rtlCol="0">
            <a:spAutoFit/>
          </a:bodyPr>
          <a:lstStyle/>
          <a:p>
            <a:r>
              <a:rPr lang="en-US" sz="1800" b="1" kern="100" dirty="0">
                <a:solidFill>
                  <a:srgbClr val="FF0000"/>
                </a:solidFill>
                <a:effectLst/>
                <a:latin typeface="Bahnschrift" panose="020B0502040204020203" pitchFamily="34" charset="0"/>
                <a:ea typeface="Calibri" panose="020F0502020204030204" pitchFamily="34" charset="0"/>
                <a:cs typeface="Times New Roman" panose="02020603050405020304" pitchFamily="18" charset="0"/>
              </a:rPr>
              <a:t>Biological Screening of Anticancer Activity</a:t>
            </a:r>
            <a:r>
              <a:rPr lang="en-US" sz="1800" b="1" kern="100" dirty="0">
                <a:effectLst/>
                <a:latin typeface="Bahnschrift" panose="020B0502040204020203" pitchFamily="34" charset="0"/>
                <a:ea typeface="Calibri" panose="020F0502020204030204" pitchFamily="34" charset="0"/>
                <a:cs typeface="Times New Roman" panose="02020603050405020304" pitchFamily="18" charset="0"/>
              </a:rPr>
              <a:t>:</a:t>
            </a:r>
          </a:p>
        </p:txBody>
      </p:sp>
      <p:sp>
        <p:nvSpPr>
          <p:cNvPr id="5" name="Rectangle 2">
            <a:extLst>
              <a:ext uri="{FF2B5EF4-FFF2-40B4-BE49-F238E27FC236}">
                <a16:creationId xmlns:a16="http://schemas.microsoft.com/office/drawing/2014/main" id="{5ED8D157-93E6-EDA8-D4DC-A47F09F3C0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a:extLst>
              <a:ext uri="{FF2B5EF4-FFF2-40B4-BE49-F238E27FC236}">
                <a16:creationId xmlns:a16="http://schemas.microsoft.com/office/drawing/2014/main" id="{1D85E1A2-9102-6F90-9BC3-699AAAE98582}"/>
              </a:ext>
            </a:extLst>
          </p:cNvPr>
          <p:cNvSpPr txBox="1"/>
          <p:nvPr/>
        </p:nvSpPr>
        <p:spPr>
          <a:xfrm>
            <a:off x="284883" y="2668555"/>
            <a:ext cx="5467738" cy="2800767"/>
          </a:xfrm>
          <a:prstGeom prst="rect">
            <a:avLst/>
          </a:prstGeom>
          <a:noFill/>
        </p:spPr>
        <p:txBody>
          <a:bodyPr wrap="square" rtlCol="0">
            <a:spAutoFit/>
          </a:bodyPr>
          <a:lstStyle/>
          <a:p>
            <a:pPr algn="just"/>
            <a:r>
              <a:rPr lang="en-US" sz="1600" kern="100" dirty="0">
                <a:latin typeface="Bahnschrift" panose="020B0502040204020203" pitchFamily="34" charset="0"/>
                <a:ea typeface="Calibri" panose="020F0502020204030204" pitchFamily="34" charset="0"/>
                <a:cs typeface="Times New Roman" panose="02020603050405020304" pitchFamily="18" charset="0"/>
              </a:rPr>
              <a:t>The analysis was performed at an interval of 24 hours against same cell line (</a:t>
            </a:r>
            <a:r>
              <a:rPr lang="en-US" sz="1600" kern="100" dirty="0">
                <a:solidFill>
                  <a:srgbClr val="C00000"/>
                </a:solidFill>
                <a:latin typeface="Bahnschrift" panose="020B0502040204020203" pitchFamily="34" charset="0"/>
                <a:ea typeface="Calibri" panose="020F0502020204030204" pitchFamily="34" charset="0"/>
                <a:cs typeface="Times New Roman" panose="02020603050405020304" pitchFamily="18" charset="0"/>
              </a:rPr>
              <a:t>PANC-1</a:t>
            </a:r>
            <a:r>
              <a:rPr lang="en-US" sz="1600" kern="100" dirty="0">
                <a:latin typeface="Bahnschrift" panose="020B0502040204020203" pitchFamily="34" charset="0"/>
                <a:ea typeface="Calibri" panose="020F0502020204030204" pitchFamily="34" charset="0"/>
                <a:cs typeface="Times New Roman" panose="02020603050405020304" pitchFamily="18" charset="0"/>
              </a:rPr>
              <a:t>) revealed that compound</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 2e </a:t>
            </a:r>
            <a:r>
              <a:rPr lang="en-US" sz="1600" kern="100" dirty="0">
                <a:latin typeface="Bahnschrift" panose="020B0502040204020203" pitchFamily="34" charset="0"/>
                <a:ea typeface="Calibri" panose="020F0502020204030204" pitchFamily="34" charset="0"/>
                <a:cs typeface="Times New Roman" panose="02020603050405020304" pitchFamily="18" charset="0"/>
              </a:rPr>
              <a:t>named </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5-(1</a:t>
            </a:r>
            <a:r>
              <a:rPr lang="en-US" sz="1600" b="1" i="1" kern="100" dirty="0">
                <a:latin typeface="Bahnschrift" panose="020B0502040204020203" pitchFamily="34" charset="0"/>
                <a:ea typeface="Calibri" panose="020F0502020204030204" pitchFamily="34" charset="0"/>
                <a:cs typeface="Times New Roman" panose="02020603050405020304" pitchFamily="18" charset="0"/>
              </a:rPr>
              <a:t>H</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benzo[</a:t>
            </a:r>
            <a:r>
              <a:rPr lang="en-US" sz="1600" b="1" i="1" kern="100" dirty="0">
                <a:latin typeface="Bahnschrift" panose="020B0502040204020203" pitchFamily="34" charset="0"/>
                <a:ea typeface="Calibri" panose="020F0502020204030204" pitchFamily="34" charset="0"/>
                <a:cs typeface="Times New Roman" panose="02020603050405020304" pitchFamily="18" charset="0"/>
              </a:rPr>
              <a:t>d</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imidazol-2-yl)-3-(3-ethoxy-4-hydroxybenzylidene) furan-2(3</a:t>
            </a:r>
            <a:r>
              <a:rPr lang="en-US" sz="1600" b="1" i="1" kern="100" dirty="0">
                <a:latin typeface="Bahnschrift" panose="020B0502040204020203" pitchFamily="34" charset="0"/>
                <a:ea typeface="Calibri" panose="020F0502020204030204" pitchFamily="34" charset="0"/>
                <a:cs typeface="Times New Roman" panose="02020603050405020304" pitchFamily="18" charset="0"/>
              </a:rPr>
              <a:t>H</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one</a:t>
            </a:r>
            <a:r>
              <a:rPr lang="en-US" sz="1600" kern="100" dirty="0">
                <a:latin typeface="Bahnschrift" panose="020B0502040204020203" pitchFamily="34" charset="0"/>
                <a:ea typeface="Calibri" panose="020F0502020204030204" pitchFamily="34" charset="0"/>
                <a:cs typeface="Times New Roman" panose="02020603050405020304" pitchFamily="18" charset="0"/>
              </a:rPr>
              <a:t> showed activity against PANC-1 (at 100 µm) with % survival 40.640.</a:t>
            </a:r>
          </a:p>
          <a:p>
            <a:pPr algn="just"/>
            <a:endParaRPr lang="en-US" sz="1600" kern="100" dirty="0">
              <a:latin typeface="Bahnschrift" panose="020B0502040204020203" pitchFamily="34" charset="0"/>
              <a:ea typeface="Calibri" panose="020F0502020204030204" pitchFamily="34" charset="0"/>
              <a:cs typeface="Times New Roman" panose="02020603050405020304" pitchFamily="18" charset="0"/>
            </a:endParaRPr>
          </a:p>
          <a:p>
            <a:pPr algn="just"/>
            <a:endParaRPr lang="en-US" sz="1600" kern="100" dirty="0">
              <a:latin typeface="Bahnschrift" panose="020B0502040204020203" pitchFamily="34" charset="0"/>
              <a:ea typeface="Calibri" panose="020F0502020204030204" pitchFamily="34" charset="0"/>
              <a:cs typeface="Times New Roman" panose="02020603050405020304" pitchFamily="18" charset="0"/>
            </a:endParaRPr>
          </a:p>
          <a:p>
            <a:pPr algn="just"/>
            <a:r>
              <a:rPr lang="en-US" sz="1600" kern="100" dirty="0">
                <a:latin typeface="Bahnschrift" panose="020B0502040204020203" pitchFamily="34" charset="0"/>
                <a:ea typeface="Calibri" panose="020F0502020204030204" pitchFamily="34" charset="0"/>
                <a:cs typeface="Times New Roman" panose="02020603050405020304" pitchFamily="18" charset="0"/>
              </a:rPr>
              <a:t>Another compound </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2i</a:t>
            </a:r>
            <a:r>
              <a:rPr lang="en-US" sz="1600" kern="100" dirty="0">
                <a:latin typeface="Bahnschrift" panose="020B0502040204020203" pitchFamily="34" charset="0"/>
                <a:ea typeface="Calibri" panose="020F0502020204030204" pitchFamily="34" charset="0"/>
                <a:cs typeface="Times New Roman" panose="02020603050405020304" pitchFamily="18" charset="0"/>
              </a:rPr>
              <a:t> named </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5-(1</a:t>
            </a:r>
            <a:r>
              <a:rPr lang="en-US" sz="1600" b="1" i="1" kern="100" dirty="0">
                <a:latin typeface="Bahnschrift" panose="020B0502040204020203" pitchFamily="34" charset="0"/>
                <a:ea typeface="Calibri" panose="020F0502020204030204" pitchFamily="34" charset="0"/>
                <a:cs typeface="Times New Roman" panose="02020603050405020304" pitchFamily="18" charset="0"/>
              </a:rPr>
              <a:t>H</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benzo[</a:t>
            </a:r>
            <a:r>
              <a:rPr lang="en-US" sz="1600" b="1" i="1" kern="100" dirty="0">
                <a:latin typeface="Bahnschrift" panose="020B0502040204020203" pitchFamily="34" charset="0"/>
                <a:ea typeface="Calibri" panose="020F0502020204030204" pitchFamily="34" charset="0"/>
                <a:cs typeface="Times New Roman" panose="02020603050405020304" pitchFamily="18" charset="0"/>
              </a:rPr>
              <a:t>d</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imidazol-2-yl)-3-(3-phenylallylidene)furan-2(3</a:t>
            </a:r>
            <a:r>
              <a:rPr lang="en-US" sz="1600" b="1" i="1" kern="100" dirty="0">
                <a:latin typeface="Bahnschrift" panose="020B0502040204020203" pitchFamily="34" charset="0"/>
                <a:ea typeface="Calibri" panose="020F0502020204030204" pitchFamily="34" charset="0"/>
                <a:cs typeface="Times New Roman" panose="02020603050405020304" pitchFamily="18" charset="0"/>
              </a:rPr>
              <a:t>H</a:t>
            </a:r>
            <a:r>
              <a:rPr lang="en-US" sz="1600" b="1" kern="100" dirty="0">
                <a:latin typeface="Bahnschrift" panose="020B0502040204020203" pitchFamily="34" charset="0"/>
                <a:ea typeface="Calibri" panose="020F0502020204030204" pitchFamily="34" charset="0"/>
                <a:cs typeface="Times New Roman" panose="02020603050405020304" pitchFamily="18" charset="0"/>
              </a:rPr>
              <a:t>)-one</a:t>
            </a:r>
            <a:r>
              <a:rPr lang="en-US" sz="1600" kern="100" dirty="0">
                <a:latin typeface="Bahnschrift" panose="020B0502040204020203" pitchFamily="34" charset="0"/>
                <a:ea typeface="Calibri" panose="020F0502020204030204" pitchFamily="34" charset="0"/>
                <a:cs typeface="Times New Roman" panose="02020603050405020304" pitchFamily="18" charset="0"/>
              </a:rPr>
              <a:t> also exhibited very good activity against PANC1 (at 100 µm) with % survival 48.338.</a:t>
            </a:r>
          </a:p>
        </p:txBody>
      </p:sp>
      <p:graphicFrame>
        <p:nvGraphicFramePr>
          <p:cNvPr id="4" name="Table 3">
            <a:extLst>
              <a:ext uri="{FF2B5EF4-FFF2-40B4-BE49-F238E27FC236}">
                <a16:creationId xmlns:a16="http://schemas.microsoft.com/office/drawing/2014/main" id="{4F342DDB-C83F-04C3-9345-54F8A964963E}"/>
              </a:ext>
            </a:extLst>
          </p:cNvPr>
          <p:cNvGraphicFramePr>
            <a:graphicFrameLocks noGrp="1"/>
          </p:cNvGraphicFramePr>
          <p:nvPr>
            <p:extLst>
              <p:ext uri="{D42A27DB-BD31-4B8C-83A1-F6EECF244321}">
                <p14:modId xmlns:p14="http://schemas.microsoft.com/office/powerpoint/2010/main" val="1158113913"/>
              </p:ext>
            </p:extLst>
          </p:nvPr>
        </p:nvGraphicFramePr>
        <p:xfrm>
          <a:off x="6489546" y="4345804"/>
          <a:ext cx="4934636" cy="2222944"/>
        </p:xfrm>
        <a:graphic>
          <a:graphicData uri="http://schemas.openxmlformats.org/drawingml/2006/table">
            <a:tbl>
              <a:tblPr firstRow="1" firstCol="1" bandRow="1">
                <a:tableStyleId>{5C22544A-7EE6-4342-B048-85BDC9FD1C3A}</a:tableStyleId>
              </a:tblPr>
              <a:tblGrid>
                <a:gridCol w="270618">
                  <a:extLst>
                    <a:ext uri="{9D8B030D-6E8A-4147-A177-3AD203B41FA5}">
                      <a16:colId xmlns:a16="http://schemas.microsoft.com/office/drawing/2014/main" val="2951930862"/>
                    </a:ext>
                  </a:extLst>
                </a:gridCol>
                <a:gridCol w="568363">
                  <a:extLst>
                    <a:ext uri="{9D8B030D-6E8A-4147-A177-3AD203B41FA5}">
                      <a16:colId xmlns:a16="http://schemas.microsoft.com/office/drawing/2014/main" val="2921023579"/>
                    </a:ext>
                  </a:extLst>
                </a:gridCol>
                <a:gridCol w="821116">
                  <a:extLst>
                    <a:ext uri="{9D8B030D-6E8A-4147-A177-3AD203B41FA5}">
                      <a16:colId xmlns:a16="http://schemas.microsoft.com/office/drawing/2014/main" val="3859859593"/>
                    </a:ext>
                  </a:extLst>
                </a:gridCol>
                <a:gridCol w="873387">
                  <a:extLst>
                    <a:ext uri="{9D8B030D-6E8A-4147-A177-3AD203B41FA5}">
                      <a16:colId xmlns:a16="http://schemas.microsoft.com/office/drawing/2014/main" val="713916433"/>
                    </a:ext>
                  </a:extLst>
                </a:gridCol>
                <a:gridCol w="745687">
                  <a:extLst>
                    <a:ext uri="{9D8B030D-6E8A-4147-A177-3AD203B41FA5}">
                      <a16:colId xmlns:a16="http://schemas.microsoft.com/office/drawing/2014/main" val="1484738723"/>
                    </a:ext>
                  </a:extLst>
                </a:gridCol>
                <a:gridCol w="873387">
                  <a:extLst>
                    <a:ext uri="{9D8B030D-6E8A-4147-A177-3AD203B41FA5}">
                      <a16:colId xmlns:a16="http://schemas.microsoft.com/office/drawing/2014/main" val="127710345"/>
                    </a:ext>
                  </a:extLst>
                </a:gridCol>
                <a:gridCol w="782078">
                  <a:extLst>
                    <a:ext uri="{9D8B030D-6E8A-4147-A177-3AD203B41FA5}">
                      <a16:colId xmlns:a16="http://schemas.microsoft.com/office/drawing/2014/main" val="3680351309"/>
                    </a:ext>
                  </a:extLst>
                </a:gridCol>
              </a:tblGrid>
              <a:tr h="277868">
                <a:tc gridSpan="7">
                  <a:txBody>
                    <a:bodyPr/>
                    <a:lstStyle/>
                    <a:p>
                      <a:pPr algn="ctr">
                        <a:lnSpc>
                          <a:spcPct val="107000"/>
                        </a:lnSpc>
                        <a:spcAft>
                          <a:spcPts val="800"/>
                        </a:spcAft>
                      </a:pPr>
                      <a:r>
                        <a:rPr lang="en-US" sz="1400" kern="0">
                          <a:solidFill>
                            <a:schemeClr val="tx1"/>
                          </a:solidFill>
                          <a:effectLst/>
                        </a:rPr>
                        <a:t>% Survival</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156355108"/>
                  </a:ext>
                </a:extLst>
              </a:tr>
              <a:tr h="277868">
                <a:tc>
                  <a:txBody>
                    <a:bodyPr/>
                    <a:lstStyle/>
                    <a:p>
                      <a:pPr>
                        <a:lnSpc>
                          <a:spcPct val="107000"/>
                        </a:lnSpc>
                      </a:pPr>
                      <a:endParaRPr lang="en-US" sz="1400" kern="100">
                        <a:solidFill>
                          <a:schemeClr val="tx1"/>
                        </a:solidFill>
                        <a:effectLst/>
                        <a:latin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pPr>
                      <a:endParaRPr lang="en-US" sz="1400" kern="100">
                        <a:effectLst/>
                        <a:latin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Control</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2.5uM</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5uM</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50uM</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uM</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19753695"/>
                  </a:ext>
                </a:extLst>
              </a:tr>
              <a:tr h="277868">
                <a:tc>
                  <a:txBody>
                    <a:bodyPr/>
                    <a:lstStyle/>
                    <a:p>
                      <a:pPr algn="ctr">
                        <a:lnSpc>
                          <a:spcPct val="107000"/>
                        </a:lnSpc>
                        <a:spcAft>
                          <a:spcPts val="800"/>
                        </a:spcAft>
                      </a:pPr>
                      <a:r>
                        <a:rPr lang="en-US" sz="1400" kern="0">
                          <a:solidFill>
                            <a:schemeClr val="tx1"/>
                          </a:solidFill>
                          <a:effectLst/>
                        </a:rPr>
                        <a:t>A</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b</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11.72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99.912</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854</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82.921</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1282329"/>
                  </a:ext>
                </a:extLst>
              </a:tr>
              <a:tr h="277868">
                <a:tc>
                  <a:txBody>
                    <a:bodyPr/>
                    <a:lstStyle/>
                    <a:p>
                      <a:pPr algn="ctr">
                        <a:lnSpc>
                          <a:spcPct val="107000"/>
                        </a:lnSpc>
                        <a:spcAft>
                          <a:spcPts val="800"/>
                        </a:spcAft>
                      </a:pPr>
                      <a:r>
                        <a:rPr lang="en-US" sz="1400" kern="0">
                          <a:solidFill>
                            <a:schemeClr val="tx1"/>
                          </a:solidFill>
                          <a:effectLst/>
                        </a:rPr>
                        <a:t>B</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c</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91.672</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76.222</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84.641</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51.901</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65241534"/>
                  </a:ext>
                </a:extLst>
              </a:tr>
              <a:tr h="277868">
                <a:tc>
                  <a:txBody>
                    <a:bodyPr/>
                    <a:lstStyle/>
                    <a:p>
                      <a:pPr algn="ctr">
                        <a:lnSpc>
                          <a:spcPct val="107000"/>
                        </a:lnSpc>
                        <a:spcAft>
                          <a:spcPts val="800"/>
                        </a:spcAft>
                      </a:pPr>
                      <a:r>
                        <a:rPr lang="en-US" sz="1400" kern="0">
                          <a:solidFill>
                            <a:schemeClr val="tx1"/>
                          </a:solidFill>
                          <a:effectLst/>
                        </a:rPr>
                        <a:t>C</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e</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85.71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75.907</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63.532</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40.64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22668438"/>
                  </a:ext>
                </a:extLst>
              </a:tr>
              <a:tr h="277868">
                <a:tc>
                  <a:txBody>
                    <a:bodyPr/>
                    <a:lstStyle/>
                    <a:p>
                      <a:pPr algn="ctr">
                        <a:lnSpc>
                          <a:spcPct val="107000"/>
                        </a:lnSpc>
                        <a:spcAft>
                          <a:spcPts val="800"/>
                        </a:spcAft>
                      </a:pPr>
                      <a:r>
                        <a:rPr lang="en-US" sz="1400" kern="0">
                          <a:solidFill>
                            <a:schemeClr val="tx1"/>
                          </a:solidFill>
                          <a:effectLst/>
                        </a:rPr>
                        <a:t>D</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d</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97.314</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78.938</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73.046</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66.85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08101493"/>
                  </a:ext>
                </a:extLst>
              </a:tr>
              <a:tr h="277868">
                <a:tc>
                  <a:txBody>
                    <a:bodyPr/>
                    <a:lstStyle/>
                    <a:p>
                      <a:pPr algn="ctr">
                        <a:lnSpc>
                          <a:spcPct val="107000"/>
                        </a:lnSpc>
                        <a:spcAft>
                          <a:spcPts val="800"/>
                        </a:spcAft>
                      </a:pPr>
                      <a:r>
                        <a:rPr lang="en-US" sz="1400" kern="0">
                          <a:solidFill>
                            <a:schemeClr val="tx1"/>
                          </a:solidFill>
                          <a:effectLst/>
                        </a:rPr>
                        <a:t>E</a:t>
                      </a:r>
                      <a:endParaRPr lang="en-US" sz="14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2i</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70.974</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60.838</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50.398</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48.338</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56528269"/>
                  </a:ext>
                </a:extLst>
              </a:tr>
              <a:tr h="277868">
                <a:tc>
                  <a:txBody>
                    <a:bodyPr/>
                    <a:lstStyle/>
                    <a:p>
                      <a:pPr algn="ctr">
                        <a:lnSpc>
                          <a:spcPct val="107000"/>
                        </a:lnSpc>
                        <a:spcAft>
                          <a:spcPts val="800"/>
                        </a:spcAft>
                      </a:pPr>
                      <a:r>
                        <a:rPr lang="en-US" sz="1400" kern="0" dirty="0">
                          <a:solidFill>
                            <a:schemeClr val="tx1"/>
                          </a:solidFill>
                          <a:effectLst/>
                        </a:rPr>
                        <a:t>F</a:t>
                      </a:r>
                      <a:endParaRPr lang="en-US" sz="1400"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4a</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00</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120.976</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81.385</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a:effectLst/>
                        </a:rPr>
                        <a:t>97.245</a:t>
                      </a:r>
                      <a:endParaRPr lang="en-US" sz="1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1400" kern="0" dirty="0">
                          <a:effectLst/>
                        </a:rPr>
                        <a:t>36.560</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23406240"/>
                  </a:ext>
                </a:extLst>
              </a:tr>
            </a:tbl>
          </a:graphicData>
        </a:graphic>
      </p:graphicFrame>
      <p:graphicFrame>
        <p:nvGraphicFramePr>
          <p:cNvPr id="6" name="Chart 5">
            <a:extLst>
              <a:ext uri="{FF2B5EF4-FFF2-40B4-BE49-F238E27FC236}">
                <a16:creationId xmlns:a16="http://schemas.microsoft.com/office/drawing/2014/main" id="{93369674-D5D6-8BC8-44E5-FE3669407E6C}"/>
              </a:ext>
            </a:extLst>
          </p:cNvPr>
          <p:cNvGraphicFramePr/>
          <p:nvPr>
            <p:extLst>
              <p:ext uri="{D42A27DB-BD31-4B8C-83A1-F6EECF244321}">
                <p14:modId xmlns:p14="http://schemas.microsoft.com/office/powerpoint/2010/main" val="2601649790"/>
              </p:ext>
            </p:extLst>
          </p:nvPr>
        </p:nvGraphicFramePr>
        <p:xfrm>
          <a:off x="6467372" y="1367581"/>
          <a:ext cx="4956810" cy="2908889"/>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8538037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9C3397D-F36C-5F25-D984-DA109342F718}"/>
              </a:ext>
            </a:extLst>
          </p:cNvPr>
          <p:cNvSpPr txBox="1"/>
          <p:nvPr/>
        </p:nvSpPr>
        <p:spPr>
          <a:xfrm>
            <a:off x="842450" y="1535499"/>
            <a:ext cx="11033760" cy="5016758"/>
          </a:xfrm>
          <a:prstGeom prst="rect">
            <a:avLst/>
          </a:prstGeom>
          <a:noFill/>
        </p:spPr>
        <p:txBody>
          <a:bodyPr wrap="square" rtlCol="0">
            <a:spAutoFit/>
          </a:bodyPr>
          <a:lstStyle/>
          <a:p>
            <a:r>
              <a:rPr lang="en-US" sz="1600" dirty="0">
                <a:latin typeface="Bahnschrift" panose="020B0502040204020203" pitchFamily="34" charset="0"/>
                <a:ea typeface="Calibri" panose="020F0502020204030204" pitchFamily="34" charset="0"/>
              </a:rPr>
              <a:t>In the present study</a:t>
            </a:r>
            <a:r>
              <a:rPr lang="en-US" sz="1600" dirty="0">
                <a:solidFill>
                  <a:schemeClr val="accent4">
                    <a:lumMod val="75000"/>
                  </a:schemeClr>
                </a:solidFill>
                <a:latin typeface="Bahnschrift" panose="020B0502040204020203" pitchFamily="34" charset="0"/>
                <a:ea typeface="Calibri" panose="020F0502020204030204" pitchFamily="34" charset="0"/>
              </a:rPr>
              <a:t>, 17 new benzimidazole bearing furanones/</a:t>
            </a:r>
            <a:r>
              <a:rPr lang="en-US" sz="1600" dirty="0" err="1">
                <a:solidFill>
                  <a:schemeClr val="accent4">
                    <a:lumMod val="75000"/>
                  </a:schemeClr>
                </a:solidFill>
                <a:latin typeface="Bahnschrift" panose="020B0502040204020203" pitchFamily="34" charset="0"/>
                <a:ea typeface="Calibri" panose="020F0502020204030204" pitchFamily="34" charset="0"/>
              </a:rPr>
              <a:t>pyrrolones</a:t>
            </a:r>
            <a:r>
              <a:rPr lang="en-US" sz="1600" dirty="0">
                <a:solidFill>
                  <a:schemeClr val="accent4">
                    <a:lumMod val="75000"/>
                  </a:schemeClr>
                </a:solidFill>
                <a:latin typeface="Bahnschrift" panose="020B0502040204020203" pitchFamily="34" charset="0"/>
                <a:ea typeface="Calibri" panose="020F0502020204030204" pitchFamily="34" charset="0"/>
              </a:rPr>
              <a:t> (09 furanones, 06 </a:t>
            </a:r>
            <a:r>
              <a:rPr lang="en-US" sz="1600" dirty="0" err="1">
                <a:solidFill>
                  <a:schemeClr val="accent4">
                    <a:lumMod val="75000"/>
                  </a:schemeClr>
                </a:solidFill>
                <a:latin typeface="Bahnschrift" panose="020B0502040204020203" pitchFamily="34" charset="0"/>
                <a:ea typeface="Calibri" panose="020F0502020204030204" pitchFamily="34" charset="0"/>
              </a:rPr>
              <a:t>pyrrolones</a:t>
            </a:r>
            <a:r>
              <a:rPr lang="en-US" sz="1600" dirty="0">
                <a:solidFill>
                  <a:schemeClr val="accent4">
                    <a:lumMod val="75000"/>
                  </a:schemeClr>
                </a:solidFill>
                <a:latin typeface="Bahnschrift" panose="020B0502040204020203" pitchFamily="34" charset="0"/>
                <a:ea typeface="Calibri" panose="020F0502020204030204" pitchFamily="34" charset="0"/>
              </a:rPr>
              <a:t>) and 2 oxadiazole </a:t>
            </a:r>
            <a:r>
              <a:rPr lang="en-US" sz="1600" dirty="0">
                <a:latin typeface="Bahnschrift" panose="020B0502040204020203" pitchFamily="34" charset="0"/>
                <a:ea typeface="Calibri" panose="020F0502020204030204" pitchFamily="34" charset="0"/>
              </a:rPr>
              <a:t>derivatives were synthesized in four steps:</a:t>
            </a:r>
          </a:p>
          <a:p>
            <a:pPr marL="285750" indent="-103188">
              <a:buFont typeface="Arial" panose="020B0604020202020204" pitchFamily="34" charset="0"/>
              <a:buChar char="•"/>
            </a:pPr>
            <a:r>
              <a:rPr lang="en-US" sz="1600" dirty="0">
                <a:solidFill>
                  <a:srgbClr val="FF0000"/>
                </a:solidFill>
                <a:latin typeface="Bahnschrift" panose="020B0502040204020203" pitchFamily="34" charset="0"/>
                <a:ea typeface="Calibri" panose="020F0502020204030204" pitchFamily="34" charset="0"/>
              </a:rPr>
              <a:t>Step I: </a:t>
            </a:r>
            <a:r>
              <a:rPr lang="en-US" sz="1600" dirty="0">
                <a:latin typeface="Bahnschrift" panose="020B0502040204020203" pitchFamily="34" charset="0"/>
                <a:ea typeface="Calibri" panose="020F0502020204030204" pitchFamily="34" charset="0"/>
              </a:rPr>
              <a:t>Starting is the present material, 4-(1</a:t>
            </a:r>
            <a:r>
              <a:rPr lang="en-US" sz="1600" i="1" dirty="0">
                <a:latin typeface="Bahnschrift" panose="020B0502040204020203" pitchFamily="34" charset="0"/>
                <a:ea typeface="Calibri" panose="020F0502020204030204" pitchFamily="34" charset="0"/>
              </a:rPr>
              <a:t>H</a:t>
            </a:r>
            <a:r>
              <a:rPr lang="en-US" sz="1600" dirty="0">
                <a:latin typeface="Bahnschrift" panose="020B0502040204020203" pitchFamily="34" charset="0"/>
                <a:ea typeface="Calibri" panose="020F0502020204030204" pitchFamily="34" charset="0"/>
              </a:rPr>
              <a:t>-benzo[</a:t>
            </a:r>
            <a:r>
              <a:rPr lang="en-US" sz="1600" i="1" dirty="0">
                <a:latin typeface="Bahnschrift" panose="020B0502040204020203" pitchFamily="34" charset="0"/>
                <a:ea typeface="Calibri" panose="020F0502020204030204" pitchFamily="34" charset="0"/>
              </a:rPr>
              <a:t>d</a:t>
            </a:r>
            <a:r>
              <a:rPr lang="en-US" sz="1600" dirty="0">
                <a:latin typeface="Bahnschrift" panose="020B0502040204020203" pitchFamily="34" charset="0"/>
                <a:ea typeface="Calibri" panose="020F0502020204030204" pitchFamily="34" charset="0"/>
              </a:rPr>
              <a:t>]imidazol-2-yl)-4-oxobutanoic acid </a:t>
            </a:r>
            <a:r>
              <a:rPr lang="en-US" sz="1600" dirty="0">
                <a:solidFill>
                  <a:srgbClr val="FF0000"/>
                </a:solidFill>
                <a:latin typeface="Bahnschrift" panose="020B0502040204020203" pitchFamily="34" charset="0"/>
                <a:ea typeface="Calibri" panose="020F0502020204030204" pitchFamily="34" charset="0"/>
              </a:rPr>
              <a:t>(1), </a:t>
            </a:r>
            <a:r>
              <a:rPr lang="en-US" sz="1600" dirty="0">
                <a:latin typeface="Bahnschrift" panose="020B0502040204020203" pitchFamily="34" charset="0"/>
                <a:ea typeface="Calibri" panose="020F0502020204030204" pitchFamily="34" charset="0"/>
              </a:rPr>
              <a:t>was synthesized by condensing </a:t>
            </a:r>
            <a:r>
              <a:rPr lang="en-US" sz="1600" i="1" dirty="0">
                <a:latin typeface="Bahnschrift" panose="020B0502040204020203" pitchFamily="34" charset="0"/>
                <a:ea typeface="Calibri" panose="020F0502020204030204" pitchFamily="34" charset="0"/>
              </a:rPr>
              <a:t>o</a:t>
            </a:r>
            <a:r>
              <a:rPr lang="en-US" sz="1600" dirty="0">
                <a:latin typeface="Bahnschrift" panose="020B0502040204020203" pitchFamily="34" charset="0"/>
                <a:ea typeface="Calibri" panose="020F0502020204030204" pitchFamily="34" charset="0"/>
              </a:rPr>
              <a:t>-phenylenediamine with </a:t>
            </a:r>
            <a:r>
              <a:rPr lang="en-US" sz="1600" i="1" dirty="0">
                <a:latin typeface="Bahnschrift" panose="020B0502040204020203" pitchFamily="34" charset="0"/>
                <a:ea typeface="Calibri" panose="020F0502020204030204" pitchFamily="34" charset="0"/>
              </a:rPr>
              <a:t>α</a:t>
            </a:r>
            <a:r>
              <a:rPr lang="en-US" sz="1600" dirty="0">
                <a:latin typeface="Bahnschrift" panose="020B0502040204020203" pitchFamily="34" charset="0"/>
                <a:ea typeface="Calibri" panose="020F0502020204030204" pitchFamily="34" charset="0"/>
              </a:rPr>
              <a:t>-ketoglutaric acid.</a:t>
            </a:r>
          </a:p>
          <a:p>
            <a:pPr marL="285750" indent="-103188">
              <a:buFont typeface="Arial" panose="020B0604020202020204" pitchFamily="34" charset="0"/>
              <a:buChar char="•"/>
            </a:pPr>
            <a:r>
              <a:rPr lang="en-US" sz="1600" dirty="0">
                <a:solidFill>
                  <a:srgbClr val="FF0000"/>
                </a:solidFill>
                <a:latin typeface="Bahnschrift" panose="020B0502040204020203" pitchFamily="34" charset="0"/>
                <a:ea typeface="Calibri" panose="020F0502020204030204" pitchFamily="34" charset="0"/>
              </a:rPr>
              <a:t>Step II: </a:t>
            </a:r>
            <a:r>
              <a:rPr lang="en-US" sz="1600" dirty="0">
                <a:latin typeface="Bahnschrift" panose="020B0502040204020203" pitchFamily="34" charset="0"/>
                <a:ea typeface="Calibri" panose="020F0502020204030204" pitchFamily="34" charset="0"/>
              </a:rPr>
              <a:t>5- benzo[</a:t>
            </a:r>
            <a:r>
              <a:rPr lang="en-US" sz="1600" i="1" dirty="0">
                <a:latin typeface="Bahnschrift" panose="020B0502040204020203" pitchFamily="34" charset="0"/>
                <a:ea typeface="Calibri" panose="020F0502020204030204" pitchFamily="34" charset="0"/>
              </a:rPr>
              <a:t>d</a:t>
            </a:r>
            <a:r>
              <a:rPr lang="en-US" sz="1600" dirty="0">
                <a:latin typeface="Bahnschrift" panose="020B0502040204020203" pitchFamily="34" charset="0"/>
                <a:ea typeface="Calibri" panose="020F0502020204030204" pitchFamily="34" charset="0"/>
              </a:rPr>
              <a:t>]imidazol-2-yl)-3-(4-arylidene)furan-2(3</a:t>
            </a:r>
            <a:r>
              <a:rPr lang="en-US" sz="1600" i="1" dirty="0">
                <a:latin typeface="Bahnschrift" panose="020B0502040204020203" pitchFamily="34" charset="0"/>
                <a:ea typeface="Calibri" panose="020F0502020204030204" pitchFamily="34" charset="0"/>
              </a:rPr>
              <a:t>H</a:t>
            </a:r>
            <a:r>
              <a:rPr lang="en-US" sz="1600" dirty="0">
                <a:latin typeface="Bahnschrift" panose="020B0502040204020203" pitchFamily="34" charset="0"/>
                <a:ea typeface="Calibri" panose="020F0502020204030204" pitchFamily="34" charset="0"/>
              </a:rPr>
              <a:t>)-one </a:t>
            </a:r>
            <a:r>
              <a:rPr lang="en-US" sz="1600" dirty="0">
                <a:solidFill>
                  <a:srgbClr val="FF0000"/>
                </a:solidFill>
                <a:latin typeface="Bahnschrift" panose="020B0502040204020203" pitchFamily="34" charset="0"/>
                <a:ea typeface="Calibri" panose="020F0502020204030204" pitchFamily="34" charset="0"/>
              </a:rPr>
              <a:t>(2a-i) </a:t>
            </a:r>
            <a:r>
              <a:rPr lang="en-US" sz="1600" dirty="0">
                <a:latin typeface="Bahnschrift" panose="020B0502040204020203" pitchFamily="34" charset="0"/>
                <a:ea typeface="Calibri" panose="020F0502020204030204" pitchFamily="34" charset="0"/>
              </a:rPr>
              <a:t>were synthesized by acting the starting material (1) with different substituted aromatic aldehydes in acetic anhydride in presence of catalytic amount of triethylamine (TEA).</a:t>
            </a:r>
          </a:p>
          <a:p>
            <a:pPr marL="285750" indent="-103188">
              <a:buFont typeface="Arial" panose="020B0604020202020204" pitchFamily="34" charset="0"/>
              <a:buChar char="•"/>
            </a:pPr>
            <a:r>
              <a:rPr lang="en-US" sz="1600" dirty="0">
                <a:solidFill>
                  <a:srgbClr val="FF0000"/>
                </a:solidFill>
                <a:latin typeface="Bahnschrift" panose="020B0502040204020203" pitchFamily="34" charset="0"/>
                <a:ea typeface="Calibri" panose="020F0502020204030204" pitchFamily="34" charset="0"/>
              </a:rPr>
              <a:t>Step III: </a:t>
            </a:r>
            <a:r>
              <a:rPr lang="en-US" sz="1600" dirty="0">
                <a:latin typeface="Bahnschrift" panose="020B0502040204020203" pitchFamily="34" charset="0"/>
                <a:ea typeface="Calibri" panose="020F0502020204030204" pitchFamily="34" charset="0"/>
              </a:rPr>
              <a:t>5-(1H- benzo[</a:t>
            </a:r>
            <a:r>
              <a:rPr lang="en-US" sz="1600" i="1" dirty="0">
                <a:latin typeface="Bahnschrift" panose="020B0502040204020203" pitchFamily="34" charset="0"/>
                <a:ea typeface="Calibri" panose="020F0502020204030204" pitchFamily="34" charset="0"/>
              </a:rPr>
              <a:t>d</a:t>
            </a:r>
            <a:r>
              <a:rPr lang="en-US" sz="1600" dirty="0">
                <a:latin typeface="Bahnschrift" panose="020B0502040204020203" pitchFamily="34" charset="0"/>
                <a:ea typeface="Calibri" panose="020F0502020204030204" pitchFamily="34" charset="0"/>
              </a:rPr>
              <a:t>]imidazole-2-yl)-3-arylidene-1</a:t>
            </a:r>
            <a:r>
              <a:rPr lang="en-US" sz="1600" i="1" dirty="0">
                <a:latin typeface="Bahnschrift" panose="020B0502040204020203" pitchFamily="34" charset="0"/>
                <a:ea typeface="Calibri" panose="020F0502020204030204" pitchFamily="34" charset="0"/>
              </a:rPr>
              <a:t>H</a:t>
            </a:r>
            <a:r>
              <a:rPr lang="en-US" sz="1600" dirty="0">
                <a:latin typeface="Bahnschrift" panose="020B0502040204020203" pitchFamily="34" charset="0"/>
                <a:ea typeface="Calibri" panose="020F0502020204030204" pitchFamily="34" charset="0"/>
              </a:rPr>
              <a:t>-pyrrol-2(3</a:t>
            </a:r>
            <a:r>
              <a:rPr lang="en-US" sz="1600" i="1" dirty="0">
                <a:latin typeface="Bahnschrift" panose="020B0502040204020203" pitchFamily="34" charset="0"/>
                <a:ea typeface="Calibri" panose="020F0502020204030204" pitchFamily="34" charset="0"/>
              </a:rPr>
              <a:t>H</a:t>
            </a:r>
            <a:r>
              <a:rPr lang="en-US" sz="1600" dirty="0">
                <a:latin typeface="Bahnschrift" panose="020B0502040204020203" pitchFamily="34" charset="0"/>
                <a:ea typeface="Calibri" panose="020F0502020204030204" pitchFamily="34" charset="0"/>
              </a:rPr>
              <a:t>)-ones </a:t>
            </a:r>
            <a:r>
              <a:rPr lang="en-US" sz="1600" dirty="0">
                <a:solidFill>
                  <a:srgbClr val="FF0000"/>
                </a:solidFill>
                <a:latin typeface="Bahnschrift" panose="020B0502040204020203" pitchFamily="34" charset="0"/>
                <a:ea typeface="Calibri" panose="020F0502020204030204" pitchFamily="34" charset="0"/>
              </a:rPr>
              <a:t>(3a-f) </a:t>
            </a:r>
            <a:r>
              <a:rPr lang="en-US" sz="1600" dirty="0">
                <a:latin typeface="Bahnschrift" panose="020B0502040204020203" pitchFamily="34" charset="0"/>
                <a:ea typeface="Calibri" panose="020F0502020204030204" pitchFamily="34" charset="0"/>
              </a:rPr>
              <a:t>were synthesized by treating furanones with ammonia in ethanol.</a:t>
            </a:r>
          </a:p>
          <a:p>
            <a:pPr marL="285750" indent="-103188">
              <a:buFont typeface="Arial" panose="020B0604020202020204" pitchFamily="34" charset="0"/>
              <a:buChar char="•"/>
            </a:pPr>
            <a:r>
              <a:rPr lang="en-US" sz="1600" dirty="0">
                <a:solidFill>
                  <a:srgbClr val="FF0000"/>
                </a:solidFill>
                <a:latin typeface="Bahnschrift" panose="020B0502040204020203" pitchFamily="34" charset="0"/>
                <a:ea typeface="Calibri" panose="020F0502020204030204" pitchFamily="34" charset="0"/>
              </a:rPr>
              <a:t>Step IV: </a:t>
            </a:r>
            <a:r>
              <a:rPr lang="en-US" sz="1600" dirty="0">
                <a:latin typeface="Bahnschrift" panose="020B0502040204020203" pitchFamily="34" charset="0"/>
                <a:ea typeface="Calibri" panose="020F0502020204030204" pitchFamily="34" charset="0"/>
              </a:rPr>
              <a:t>1-(1H-benzo[</a:t>
            </a:r>
            <a:r>
              <a:rPr lang="en-US" sz="1600" i="1" dirty="0">
                <a:latin typeface="Bahnschrift" panose="020B0502040204020203" pitchFamily="34" charset="0"/>
                <a:ea typeface="Calibri" panose="020F0502020204030204" pitchFamily="34" charset="0"/>
              </a:rPr>
              <a:t>d</a:t>
            </a:r>
            <a:r>
              <a:rPr lang="en-US" sz="1600" dirty="0">
                <a:latin typeface="Bahnschrift" panose="020B0502040204020203" pitchFamily="34" charset="0"/>
                <a:ea typeface="Calibri" panose="020F0502020204030204" pitchFamily="34" charset="0"/>
              </a:rPr>
              <a:t>]imidazol-2-yl)-3-(5 aryl)-1,3,4-oxadiazol-2-yl)propan-1-one </a:t>
            </a:r>
            <a:r>
              <a:rPr lang="en-US" sz="1600" dirty="0">
                <a:solidFill>
                  <a:srgbClr val="FF0000"/>
                </a:solidFill>
                <a:latin typeface="Bahnschrift" panose="020B0502040204020203" pitchFamily="34" charset="0"/>
                <a:ea typeface="Calibri" panose="020F0502020204030204" pitchFamily="34" charset="0"/>
              </a:rPr>
              <a:t>(4a,b) </a:t>
            </a:r>
            <a:r>
              <a:rPr lang="en-US" sz="1600" dirty="0">
                <a:latin typeface="Bahnschrift" panose="020B0502040204020203" pitchFamily="34" charset="0"/>
                <a:ea typeface="Calibri" panose="020F0502020204030204" pitchFamily="34" charset="0"/>
              </a:rPr>
              <a:t>were synthesized in one-pot synthesis; 4-(1</a:t>
            </a:r>
            <a:r>
              <a:rPr lang="en-US" sz="1600" i="1" dirty="0">
                <a:latin typeface="Bahnschrift" panose="020B0502040204020203" pitchFamily="34" charset="0"/>
                <a:ea typeface="Calibri" panose="020F0502020204030204" pitchFamily="34" charset="0"/>
              </a:rPr>
              <a:t>H</a:t>
            </a:r>
            <a:r>
              <a:rPr lang="en-US" sz="1600" dirty="0">
                <a:latin typeface="Bahnschrift" panose="020B0502040204020203" pitchFamily="34" charset="0"/>
                <a:ea typeface="Calibri" panose="020F0502020204030204" pitchFamily="34" charset="0"/>
              </a:rPr>
              <a:t>-benzo[</a:t>
            </a:r>
            <a:r>
              <a:rPr lang="en-US" sz="1600" i="1" dirty="0">
                <a:latin typeface="Bahnschrift" panose="020B0502040204020203" pitchFamily="34" charset="0"/>
                <a:ea typeface="Calibri" panose="020F0502020204030204" pitchFamily="34" charset="0"/>
              </a:rPr>
              <a:t>d</a:t>
            </a:r>
            <a:r>
              <a:rPr lang="en-US" sz="1600" dirty="0">
                <a:latin typeface="Bahnschrift" panose="020B0502040204020203" pitchFamily="34" charset="0"/>
                <a:ea typeface="Calibri" panose="020F0502020204030204" pitchFamily="34" charset="0"/>
              </a:rPr>
              <a:t>]imidazol-2-yl)-4-oxobutanoic acid (1) by treating with different acid hydrazine and phosphoryl chloride in anhydrous condition</a:t>
            </a:r>
          </a:p>
          <a:p>
            <a:endParaRPr lang="en-US" sz="1600" dirty="0">
              <a:latin typeface="Bahnschrift" panose="020B0502040204020203" pitchFamily="34" charset="0"/>
              <a:ea typeface="Calibri" panose="020F0502020204030204" pitchFamily="34" charset="0"/>
            </a:endParaRPr>
          </a:p>
          <a:p>
            <a:r>
              <a:rPr lang="en-US" sz="1600" dirty="0">
                <a:latin typeface="Bahnschrift" panose="020B0502040204020203" pitchFamily="34" charset="0"/>
                <a:ea typeface="Calibri" panose="020F0502020204030204" pitchFamily="34" charset="0"/>
              </a:rPr>
              <a:t>In vitro antitumor (anticancer) activity by MTT colorimetric assay against a panel of human pancreatic cancer cell line: </a:t>
            </a:r>
            <a:r>
              <a:rPr lang="en-US" sz="1600" dirty="0">
                <a:solidFill>
                  <a:srgbClr val="C00000"/>
                </a:solidFill>
                <a:latin typeface="Bahnschrift" panose="020B0502040204020203" pitchFamily="34" charset="0"/>
                <a:ea typeface="Calibri" panose="020F0502020204030204" pitchFamily="34" charset="0"/>
              </a:rPr>
              <a:t>5-(1</a:t>
            </a:r>
            <a:r>
              <a:rPr lang="en-US" sz="1600" i="1" dirty="0">
                <a:solidFill>
                  <a:srgbClr val="C00000"/>
                </a:solidFill>
                <a:latin typeface="Bahnschrift" panose="020B0502040204020203" pitchFamily="34" charset="0"/>
                <a:ea typeface="Calibri" panose="020F0502020204030204" pitchFamily="34" charset="0"/>
              </a:rPr>
              <a:t>H</a:t>
            </a:r>
            <a:r>
              <a:rPr lang="en-US" sz="1600" dirty="0">
                <a:solidFill>
                  <a:srgbClr val="C00000"/>
                </a:solidFill>
                <a:latin typeface="Bahnschrift" panose="020B0502040204020203" pitchFamily="34" charset="0"/>
                <a:ea typeface="Calibri" panose="020F0502020204030204" pitchFamily="34" charset="0"/>
              </a:rPr>
              <a:t>-benzo[</a:t>
            </a:r>
            <a:r>
              <a:rPr lang="en-US" sz="1600" i="1" dirty="0">
                <a:solidFill>
                  <a:srgbClr val="C00000"/>
                </a:solidFill>
                <a:latin typeface="Bahnschrift" panose="020B0502040204020203" pitchFamily="34" charset="0"/>
                <a:ea typeface="Calibri" panose="020F0502020204030204" pitchFamily="34" charset="0"/>
              </a:rPr>
              <a:t>d</a:t>
            </a:r>
            <a:r>
              <a:rPr lang="en-US" sz="1600" dirty="0">
                <a:solidFill>
                  <a:srgbClr val="C00000"/>
                </a:solidFill>
                <a:latin typeface="Bahnschrift" panose="020B0502040204020203" pitchFamily="34" charset="0"/>
                <a:ea typeface="Calibri" panose="020F0502020204030204" pitchFamily="34" charset="0"/>
              </a:rPr>
              <a:t>]imidazol-2-yl)-3-(3-ethoxy-4-hydroxybenzylidene)furan-2(3</a:t>
            </a:r>
            <a:r>
              <a:rPr lang="en-US" sz="1600" i="1" dirty="0">
                <a:solidFill>
                  <a:srgbClr val="C00000"/>
                </a:solidFill>
                <a:latin typeface="Bahnschrift" panose="020B0502040204020203" pitchFamily="34" charset="0"/>
                <a:ea typeface="Calibri" panose="020F0502020204030204" pitchFamily="34" charset="0"/>
              </a:rPr>
              <a:t>H</a:t>
            </a:r>
            <a:r>
              <a:rPr lang="en-US" sz="1600" dirty="0">
                <a:solidFill>
                  <a:srgbClr val="C00000"/>
                </a:solidFill>
                <a:latin typeface="Bahnschrift" panose="020B0502040204020203" pitchFamily="34" charset="0"/>
                <a:ea typeface="Calibri" panose="020F0502020204030204" pitchFamily="34" charset="0"/>
              </a:rPr>
              <a:t>)-one </a:t>
            </a:r>
            <a:r>
              <a:rPr lang="en-US" sz="1600" dirty="0">
                <a:solidFill>
                  <a:schemeClr val="accent4">
                    <a:lumMod val="75000"/>
                  </a:schemeClr>
                </a:solidFill>
                <a:latin typeface="Bahnschrift" panose="020B0502040204020203" pitchFamily="34" charset="0"/>
                <a:ea typeface="Calibri" panose="020F0502020204030204" pitchFamily="34" charset="0"/>
              </a:rPr>
              <a:t>(2e) </a:t>
            </a:r>
            <a:r>
              <a:rPr lang="en-US" sz="1600" dirty="0">
                <a:latin typeface="Bahnschrift" panose="020B0502040204020203" pitchFamily="34" charset="0"/>
                <a:ea typeface="Calibri" panose="020F0502020204030204" pitchFamily="34" charset="0"/>
              </a:rPr>
              <a:t>and </a:t>
            </a:r>
            <a:r>
              <a:rPr lang="en-US" sz="1600" dirty="0">
                <a:solidFill>
                  <a:srgbClr val="C00000"/>
                </a:solidFill>
                <a:latin typeface="Bahnschrift" panose="020B0502040204020203" pitchFamily="34" charset="0"/>
                <a:ea typeface="Calibri" panose="020F0502020204030204" pitchFamily="34" charset="0"/>
              </a:rPr>
              <a:t>5-(1</a:t>
            </a:r>
            <a:r>
              <a:rPr lang="en-US" sz="1600" i="1" dirty="0">
                <a:solidFill>
                  <a:srgbClr val="C00000"/>
                </a:solidFill>
                <a:latin typeface="Bahnschrift" panose="020B0502040204020203" pitchFamily="34" charset="0"/>
                <a:ea typeface="Calibri" panose="020F0502020204030204" pitchFamily="34" charset="0"/>
              </a:rPr>
              <a:t>H</a:t>
            </a:r>
            <a:r>
              <a:rPr lang="en-US" sz="1600" dirty="0">
                <a:solidFill>
                  <a:srgbClr val="C00000"/>
                </a:solidFill>
                <a:latin typeface="Bahnschrift" panose="020B0502040204020203" pitchFamily="34" charset="0"/>
                <a:ea typeface="Calibri" panose="020F0502020204030204" pitchFamily="34" charset="0"/>
              </a:rPr>
              <a:t>-benzo[</a:t>
            </a:r>
            <a:r>
              <a:rPr lang="en-US" sz="1600" i="1" dirty="0">
                <a:solidFill>
                  <a:srgbClr val="C00000"/>
                </a:solidFill>
                <a:latin typeface="Bahnschrift" panose="020B0502040204020203" pitchFamily="34" charset="0"/>
                <a:ea typeface="Calibri" panose="020F0502020204030204" pitchFamily="34" charset="0"/>
              </a:rPr>
              <a:t>d</a:t>
            </a:r>
            <a:r>
              <a:rPr lang="en-US" sz="1600" dirty="0">
                <a:solidFill>
                  <a:srgbClr val="C00000"/>
                </a:solidFill>
                <a:latin typeface="Bahnschrift" panose="020B0502040204020203" pitchFamily="34" charset="0"/>
                <a:ea typeface="Calibri" panose="020F0502020204030204" pitchFamily="34" charset="0"/>
              </a:rPr>
              <a:t>]imidazol-2-yl)-3-(3-phenylallylidene)furan-2(3</a:t>
            </a:r>
            <a:r>
              <a:rPr lang="en-US" sz="1600" i="1" dirty="0">
                <a:solidFill>
                  <a:srgbClr val="C00000"/>
                </a:solidFill>
                <a:latin typeface="Bahnschrift" panose="020B0502040204020203" pitchFamily="34" charset="0"/>
                <a:ea typeface="Calibri" panose="020F0502020204030204" pitchFamily="34" charset="0"/>
              </a:rPr>
              <a:t>H</a:t>
            </a:r>
            <a:r>
              <a:rPr lang="en-US" sz="1600" dirty="0">
                <a:solidFill>
                  <a:srgbClr val="C00000"/>
                </a:solidFill>
                <a:latin typeface="Bahnschrift" panose="020B0502040204020203" pitchFamily="34" charset="0"/>
                <a:ea typeface="Calibri" panose="020F0502020204030204" pitchFamily="34" charset="0"/>
              </a:rPr>
              <a:t>)-one </a:t>
            </a:r>
            <a:r>
              <a:rPr lang="en-US" sz="1600" dirty="0">
                <a:solidFill>
                  <a:schemeClr val="accent4">
                    <a:lumMod val="75000"/>
                  </a:schemeClr>
                </a:solidFill>
                <a:latin typeface="Bahnschrift" panose="020B0502040204020203" pitchFamily="34" charset="0"/>
                <a:ea typeface="Calibri" panose="020F0502020204030204" pitchFamily="34" charset="0"/>
              </a:rPr>
              <a:t>(2i) </a:t>
            </a:r>
            <a:r>
              <a:rPr lang="en-US" sz="1600" dirty="0">
                <a:latin typeface="Bahnschrift" panose="020B0502040204020203" pitchFamily="34" charset="0"/>
                <a:ea typeface="Calibri" panose="020F0502020204030204" pitchFamily="34" charset="0"/>
              </a:rPr>
              <a:t>exhibited excellent activity against PANC-1 with </a:t>
            </a:r>
            <a:r>
              <a:rPr lang="en-US" sz="1600" dirty="0">
                <a:solidFill>
                  <a:srgbClr val="FF0000"/>
                </a:solidFill>
                <a:latin typeface="Bahnschrift" panose="020B0502040204020203" pitchFamily="34" charset="0"/>
                <a:ea typeface="Calibri" panose="020F0502020204030204" pitchFamily="34" charset="0"/>
              </a:rPr>
              <a:t>IC</a:t>
            </a:r>
            <a:r>
              <a:rPr lang="en-US" sz="1600" baseline="-25000" dirty="0">
                <a:solidFill>
                  <a:srgbClr val="FF0000"/>
                </a:solidFill>
                <a:latin typeface="Bahnschrift" panose="020B0502040204020203" pitchFamily="34" charset="0"/>
                <a:ea typeface="Calibri" panose="020F0502020204030204" pitchFamily="34" charset="0"/>
              </a:rPr>
              <a:t>50</a:t>
            </a:r>
            <a:r>
              <a:rPr lang="en-US" sz="1600" dirty="0">
                <a:solidFill>
                  <a:srgbClr val="FF0000"/>
                </a:solidFill>
                <a:latin typeface="Bahnschrift" panose="020B0502040204020203" pitchFamily="34" charset="0"/>
                <a:ea typeface="Calibri" panose="020F0502020204030204" pitchFamily="34" charset="0"/>
              </a:rPr>
              <a:t> value 38.54 ± 10.31 </a:t>
            </a:r>
            <a:r>
              <a:rPr lang="en-US" sz="1600" dirty="0">
                <a:latin typeface="Bahnschrift" panose="020B0502040204020203" pitchFamily="34" charset="0"/>
                <a:ea typeface="Calibri" panose="020F0502020204030204" pitchFamily="34" charset="0"/>
              </a:rPr>
              <a:t>and</a:t>
            </a:r>
            <a:r>
              <a:rPr lang="en-US" sz="1600" dirty="0">
                <a:solidFill>
                  <a:srgbClr val="FF0000"/>
                </a:solidFill>
                <a:latin typeface="Bahnschrift" panose="020B0502040204020203" pitchFamily="34" charset="0"/>
                <a:ea typeface="Calibri" panose="020F0502020204030204" pitchFamily="34" charset="0"/>
              </a:rPr>
              <a:t> 49.11 ± 14.78</a:t>
            </a:r>
            <a:r>
              <a:rPr lang="en-US" sz="1600" dirty="0">
                <a:latin typeface="Bahnschrift" panose="020B0502040204020203" pitchFamily="34" charset="0"/>
                <a:ea typeface="Calibri" panose="020F0502020204030204" pitchFamily="34" charset="0"/>
              </a:rPr>
              <a:t> respectively. </a:t>
            </a:r>
          </a:p>
          <a:p>
            <a:endParaRPr lang="en-US" sz="1600" dirty="0">
              <a:latin typeface="Bahnschrift" panose="020B0502040204020203" pitchFamily="34" charset="0"/>
              <a:ea typeface="Calibri" panose="020F0502020204030204" pitchFamily="34" charset="0"/>
            </a:endParaRPr>
          </a:p>
          <a:p>
            <a:r>
              <a:rPr lang="en-US" sz="1600" dirty="0">
                <a:latin typeface="Bahnschrift" panose="020B0502040204020203" pitchFamily="34" charset="0"/>
                <a:ea typeface="Calibri" panose="020F0502020204030204" pitchFamily="34" charset="0"/>
              </a:rPr>
              <a:t>Docking studies were also performed which supported the results of anticancer activity as most potent </a:t>
            </a:r>
            <a:r>
              <a:rPr lang="en-US" sz="1600" dirty="0">
                <a:solidFill>
                  <a:schemeClr val="accent4">
                    <a:lumMod val="75000"/>
                  </a:schemeClr>
                </a:solidFill>
                <a:latin typeface="Bahnschrift" panose="020B0502040204020203" pitchFamily="34" charset="0"/>
                <a:ea typeface="Calibri" panose="020F0502020204030204" pitchFamily="34" charset="0"/>
              </a:rPr>
              <a:t>compound 2e </a:t>
            </a:r>
            <a:r>
              <a:rPr lang="en-US" sz="1600" dirty="0">
                <a:latin typeface="Bahnschrift" panose="020B0502040204020203" pitchFamily="34" charset="0"/>
                <a:ea typeface="Calibri" panose="020F0502020204030204" pitchFamily="34" charset="0"/>
              </a:rPr>
              <a:t>showed</a:t>
            </a:r>
            <a:r>
              <a:rPr lang="en-US" sz="1600" dirty="0">
                <a:solidFill>
                  <a:srgbClr val="FF0000"/>
                </a:solidFill>
                <a:latin typeface="Bahnschrift" panose="020B0502040204020203" pitchFamily="34" charset="0"/>
                <a:ea typeface="Calibri" panose="020F0502020204030204" pitchFamily="34" charset="0"/>
              </a:rPr>
              <a:t> -11.873 </a:t>
            </a:r>
            <a:r>
              <a:rPr lang="en-US" sz="1600" dirty="0">
                <a:latin typeface="Bahnschrift" panose="020B0502040204020203" pitchFamily="34" charset="0"/>
                <a:ea typeface="Calibri" panose="020F0502020204030204" pitchFamily="34" charset="0"/>
              </a:rPr>
              <a:t>as docking score.</a:t>
            </a:r>
          </a:p>
        </p:txBody>
      </p:sp>
      <p:pic>
        <p:nvPicPr>
          <p:cNvPr id="7" name="Graphic 6" descr="Paperclip">
            <a:extLst>
              <a:ext uri="{FF2B5EF4-FFF2-40B4-BE49-F238E27FC236}">
                <a16:creationId xmlns:a16="http://schemas.microsoft.com/office/drawing/2014/main" id="{EE0E755B-A6C1-41F1-BDE0-719F2FC02CA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9412419">
            <a:off x="536142" y="1514607"/>
            <a:ext cx="405879" cy="405879"/>
          </a:xfrm>
          <a:prstGeom prst="rect">
            <a:avLst/>
          </a:prstGeom>
        </p:spPr>
      </p:pic>
      <p:pic>
        <p:nvPicPr>
          <p:cNvPr id="8" name="Graphic 7" descr="Paperclip">
            <a:extLst>
              <a:ext uri="{FF2B5EF4-FFF2-40B4-BE49-F238E27FC236}">
                <a16:creationId xmlns:a16="http://schemas.microsoft.com/office/drawing/2014/main" id="{A46E4980-A465-A50C-D2DD-2A3B0601935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9412419">
            <a:off x="536141" y="4653696"/>
            <a:ext cx="405879" cy="405879"/>
          </a:xfrm>
          <a:prstGeom prst="rect">
            <a:avLst/>
          </a:prstGeom>
        </p:spPr>
      </p:pic>
      <p:pic>
        <p:nvPicPr>
          <p:cNvPr id="9" name="Graphic 8" descr="Paperclip">
            <a:extLst>
              <a:ext uri="{FF2B5EF4-FFF2-40B4-BE49-F238E27FC236}">
                <a16:creationId xmlns:a16="http://schemas.microsoft.com/office/drawing/2014/main" id="{A54623B8-1328-54BE-8A9B-703AF34E022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9412419">
            <a:off x="536141" y="5854158"/>
            <a:ext cx="405879" cy="405879"/>
          </a:xfrm>
          <a:prstGeom prst="rect">
            <a:avLst/>
          </a:prstGeom>
        </p:spPr>
      </p:pic>
      <p:pic>
        <p:nvPicPr>
          <p:cNvPr id="2" name="Picture 1" descr="Thunder and Lightning Facts | Earth | Nature | Eden Channel">
            <a:extLst>
              <a:ext uri="{FF2B5EF4-FFF2-40B4-BE49-F238E27FC236}">
                <a16:creationId xmlns:a16="http://schemas.microsoft.com/office/drawing/2014/main" id="{F630A76E-52C9-D3DC-BC5F-2872482930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576" t="39917" r="11132" b="34799"/>
          <a:stretch>
            <a:fillRect/>
          </a:stretch>
        </p:blipFill>
        <p:spPr bwMode="auto">
          <a:xfrm>
            <a:off x="380048" y="244755"/>
            <a:ext cx="6300705" cy="1050633"/>
          </a:xfrm>
          <a:custGeom>
            <a:avLst/>
            <a:gdLst/>
            <a:ahLst/>
            <a:cxnLst/>
            <a:rect l="l" t="t" r="r" b="b"/>
            <a:pathLst>
              <a:path w="10398732" h="1733973">
                <a:moveTo>
                  <a:pt x="8770315" y="281629"/>
                </a:moveTo>
                <a:cubicBezTo>
                  <a:pt x="8747703" y="281629"/>
                  <a:pt x="8730401" y="290366"/>
                  <a:pt x="8718409" y="307839"/>
                </a:cubicBezTo>
                <a:cubicBezTo>
                  <a:pt x="8706418" y="325312"/>
                  <a:pt x="8700422" y="376876"/>
                  <a:pt x="8700422" y="462530"/>
                </a:cubicBezTo>
                <a:lnTo>
                  <a:pt x="8700422" y="1239580"/>
                </a:lnTo>
                <a:cubicBezTo>
                  <a:pt x="8700422" y="1336197"/>
                  <a:pt x="8704362" y="1395812"/>
                  <a:pt x="8712242" y="1418425"/>
                </a:cubicBezTo>
                <a:cubicBezTo>
                  <a:pt x="8720123" y="1441037"/>
                  <a:pt x="8738452" y="1452344"/>
                  <a:pt x="8767232" y="1452344"/>
                </a:cubicBezTo>
                <a:cubicBezTo>
                  <a:pt x="8796697" y="1452344"/>
                  <a:pt x="8815541" y="1439324"/>
                  <a:pt x="8823763" y="1413286"/>
                </a:cubicBezTo>
                <a:cubicBezTo>
                  <a:pt x="8831986" y="1387247"/>
                  <a:pt x="8836097" y="1325233"/>
                  <a:pt x="8836097" y="1227246"/>
                </a:cubicBezTo>
                <a:lnTo>
                  <a:pt x="8836097" y="462530"/>
                </a:lnTo>
                <a:cubicBezTo>
                  <a:pt x="8836097" y="385099"/>
                  <a:pt x="8831815" y="335591"/>
                  <a:pt x="8823249" y="314006"/>
                </a:cubicBezTo>
                <a:cubicBezTo>
                  <a:pt x="8814684" y="292421"/>
                  <a:pt x="8797039" y="281629"/>
                  <a:pt x="8770315" y="281629"/>
                </a:cubicBezTo>
                <a:close/>
                <a:moveTo>
                  <a:pt x="1664666" y="281629"/>
                </a:moveTo>
                <a:cubicBezTo>
                  <a:pt x="1642053" y="281629"/>
                  <a:pt x="1624751" y="290366"/>
                  <a:pt x="1612760" y="307839"/>
                </a:cubicBezTo>
                <a:cubicBezTo>
                  <a:pt x="1600768" y="325312"/>
                  <a:pt x="1594772" y="376876"/>
                  <a:pt x="1594772" y="462530"/>
                </a:cubicBezTo>
                <a:lnTo>
                  <a:pt x="1594772" y="1239580"/>
                </a:lnTo>
                <a:cubicBezTo>
                  <a:pt x="1594772" y="1336197"/>
                  <a:pt x="1598712" y="1395812"/>
                  <a:pt x="1606593" y="1418425"/>
                </a:cubicBezTo>
                <a:cubicBezTo>
                  <a:pt x="1614473" y="1441037"/>
                  <a:pt x="1632803" y="1452344"/>
                  <a:pt x="1661582" y="1452344"/>
                </a:cubicBezTo>
                <a:cubicBezTo>
                  <a:pt x="1691047" y="1452344"/>
                  <a:pt x="1709891" y="1439324"/>
                  <a:pt x="1718114" y="1413286"/>
                </a:cubicBezTo>
                <a:cubicBezTo>
                  <a:pt x="1726337" y="1387247"/>
                  <a:pt x="1730448" y="1325233"/>
                  <a:pt x="1730448" y="1227246"/>
                </a:cubicBezTo>
                <a:lnTo>
                  <a:pt x="1730448" y="462530"/>
                </a:lnTo>
                <a:cubicBezTo>
                  <a:pt x="1730448" y="385099"/>
                  <a:pt x="1726165" y="335591"/>
                  <a:pt x="1717600" y="314006"/>
                </a:cubicBezTo>
                <a:cubicBezTo>
                  <a:pt x="1709035" y="292421"/>
                  <a:pt x="1691390" y="281629"/>
                  <a:pt x="1664666" y="281629"/>
                </a:cubicBezTo>
                <a:close/>
                <a:moveTo>
                  <a:pt x="9432558" y="34946"/>
                </a:moveTo>
                <a:lnTo>
                  <a:pt x="9794360" y="34946"/>
                </a:lnTo>
                <a:lnTo>
                  <a:pt x="10036931" y="784245"/>
                </a:lnTo>
                <a:lnTo>
                  <a:pt x="10036931" y="34946"/>
                </a:lnTo>
                <a:lnTo>
                  <a:pt x="10398732" y="34946"/>
                </a:lnTo>
                <a:lnTo>
                  <a:pt x="10398732" y="1699026"/>
                </a:lnTo>
                <a:lnTo>
                  <a:pt x="10019458" y="1699026"/>
                </a:lnTo>
                <a:lnTo>
                  <a:pt x="9794360" y="942533"/>
                </a:lnTo>
                <a:lnTo>
                  <a:pt x="9794360" y="1699026"/>
                </a:lnTo>
                <a:lnTo>
                  <a:pt x="9432558" y="1699026"/>
                </a:lnTo>
                <a:close/>
                <a:moveTo>
                  <a:pt x="7670434" y="34946"/>
                </a:moveTo>
                <a:lnTo>
                  <a:pt x="8103156" y="34946"/>
                </a:lnTo>
                <a:lnTo>
                  <a:pt x="8103156" y="1699026"/>
                </a:lnTo>
                <a:lnTo>
                  <a:pt x="7670434" y="1699026"/>
                </a:lnTo>
                <a:close/>
                <a:moveTo>
                  <a:pt x="5425892" y="34946"/>
                </a:moveTo>
                <a:lnTo>
                  <a:pt x="5858614" y="34946"/>
                </a:lnTo>
                <a:lnTo>
                  <a:pt x="5858614" y="1282749"/>
                </a:lnTo>
                <a:cubicBezTo>
                  <a:pt x="5858614" y="1355384"/>
                  <a:pt x="5862554" y="1401808"/>
                  <a:pt x="5870435" y="1422022"/>
                </a:cubicBezTo>
                <a:cubicBezTo>
                  <a:pt x="5878315" y="1442237"/>
                  <a:pt x="5894246" y="1452344"/>
                  <a:pt x="5918229" y="1452344"/>
                </a:cubicBezTo>
                <a:cubicBezTo>
                  <a:pt x="5945639" y="1452344"/>
                  <a:pt x="5963283" y="1441209"/>
                  <a:pt x="5971163" y="1418939"/>
                </a:cubicBezTo>
                <a:cubicBezTo>
                  <a:pt x="5979044" y="1396669"/>
                  <a:pt x="5982983" y="1344077"/>
                  <a:pt x="5982983" y="1261165"/>
                </a:cubicBezTo>
                <a:lnTo>
                  <a:pt x="5982983" y="34946"/>
                </a:lnTo>
                <a:lnTo>
                  <a:pt x="6415706" y="34946"/>
                </a:lnTo>
                <a:lnTo>
                  <a:pt x="6415706" y="1147074"/>
                </a:lnTo>
                <a:cubicBezTo>
                  <a:pt x="6415706" y="1273156"/>
                  <a:pt x="6411594" y="1361722"/>
                  <a:pt x="6403372" y="1412772"/>
                </a:cubicBezTo>
                <a:cubicBezTo>
                  <a:pt x="6395149" y="1463821"/>
                  <a:pt x="6370823" y="1516241"/>
                  <a:pt x="6330395" y="1570032"/>
                </a:cubicBezTo>
                <a:cubicBezTo>
                  <a:pt x="6289966" y="1623822"/>
                  <a:pt x="6236689" y="1664593"/>
                  <a:pt x="6170565" y="1692345"/>
                </a:cubicBezTo>
                <a:cubicBezTo>
                  <a:pt x="6104441" y="1720097"/>
                  <a:pt x="6026495" y="1733973"/>
                  <a:pt x="5936730" y="1733973"/>
                </a:cubicBezTo>
                <a:cubicBezTo>
                  <a:pt x="5837372" y="1733973"/>
                  <a:pt x="5749663" y="1717527"/>
                  <a:pt x="5673602" y="1684636"/>
                </a:cubicBezTo>
                <a:cubicBezTo>
                  <a:pt x="5597542" y="1651745"/>
                  <a:pt x="5540668" y="1608918"/>
                  <a:pt x="5502980" y="1556156"/>
                </a:cubicBezTo>
                <a:cubicBezTo>
                  <a:pt x="5465292" y="1503393"/>
                  <a:pt x="5443023" y="1447718"/>
                  <a:pt x="5436170" y="1389131"/>
                </a:cubicBezTo>
                <a:cubicBezTo>
                  <a:pt x="5429318" y="1330544"/>
                  <a:pt x="5425892" y="1207374"/>
                  <a:pt x="5425892" y="1019621"/>
                </a:cubicBezTo>
                <a:close/>
                <a:moveTo>
                  <a:pt x="4631959" y="34946"/>
                </a:moveTo>
                <a:lnTo>
                  <a:pt x="5064681" y="34946"/>
                </a:lnTo>
                <a:lnTo>
                  <a:pt x="5064681" y="1366005"/>
                </a:lnTo>
                <a:lnTo>
                  <a:pt x="5327809" y="1366005"/>
                </a:lnTo>
                <a:lnTo>
                  <a:pt x="5327809" y="1699026"/>
                </a:lnTo>
                <a:lnTo>
                  <a:pt x="4631959" y="1699026"/>
                </a:lnTo>
                <a:close/>
                <a:moveTo>
                  <a:pt x="2326909" y="34946"/>
                </a:moveTo>
                <a:lnTo>
                  <a:pt x="2688710" y="34946"/>
                </a:lnTo>
                <a:lnTo>
                  <a:pt x="2931282" y="784245"/>
                </a:lnTo>
                <a:lnTo>
                  <a:pt x="2931282" y="34946"/>
                </a:lnTo>
                <a:lnTo>
                  <a:pt x="3293083" y="34946"/>
                </a:lnTo>
                <a:lnTo>
                  <a:pt x="3293083" y="1699026"/>
                </a:lnTo>
                <a:lnTo>
                  <a:pt x="2913808" y="1699026"/>
                </a:lnTo>
                <a:lnTo>
                  <a:pt x="2688710" y="942533"/>
                </a:lnTo>
                <a:lnTo>
                  <a:pt x="2688710" y="1699026"/>
                </a:lnTo>
                <a:lnTo>
                  <a:pt x="2326909" y="1699026"/>
                </a:lnTo>
                <a:close/>
                <a:moveTo>
                  <a:pt x="8768260" y="0"/>
                </a:moveTo>
                <a:cubicBezTo>
                  <a:pt x="8857340" y="0"/>
                  <a:pt x="8937340" y="14561"/>
                  <a:pt x="9008261" y="43683"/>
                </a:cubicBezTo>
                <a:cubicBezTo>
                  <a:pt x="9079183" y="72805"/>
                  <a:pt x="9136228" y="116489"/>
                  <a:pt x="9179397" y="174733"/>
                </a:cubicBezTo>
                <a:cubicBezTo>
                  <a:pt x="9222567" y="232978"/>
                  <a:pt x="9248263" y="296362"/>
                  <a:pt x="9256486" y="364884"/>
                </a:cubicBezTo>
                <a:cubicBezTo>
                  <a:pt x="9264708" y="433407"/>
                  <a:pt x="9268820" y="553322"/>
                  <a:pt x="9268820" y="724630"/>
                </a:cubicBezTo>
                <a:lnTo>
                  <a:pt x="9268820" y="1009343"/>
                </a:lnTo>
                <a:cubicBezTo>
                  <a:pt x="9268820" y="1176539"/>
                  <a:pt x="9264880" y="1294912"/>
                  <a:pt x="9257000" y="1364463"/>
                </a:cubicBezTo>
                <a:cubicBezTo>
                  <a:pt x="9249119" y="1434014"/>
                  <a:pt x="9224451" y="1497569"/>
                  <a:pt x="9182995" y="1555128"/>
                </a:cubicBezTo>
                <a:cubicBezTo>
                  <a:pt x="9141539" y="1612687"/>
                  <a:pt x="9085521" y="1656885"/>
                  <a:pt x="9014942" y="1687720"/>
                </a:cubicBezTo>
                <a:cubicBezTo>
                  <a:pt x="8944363" y="1718555"/>
                  <a:pt x="8862136" y="1733973"/>
                  <a:pt x="8768260" y="1733973"/>
                </a:cubicBezTo>
                <a:cubicBezTo>
                  <a:pt x="8679180" y="1733973"/>
                  <a:pt x="8599179" y="1719412"/>
                  <a:pt x="8528258" y="1690289"/>
                </a:cubicBezTo>
                <a:cubicBezTo>
                  <a:pt x="8457337" y="1661167"/>
                  <a:pt x="8400291" y="1617484"/>
                  <a:pt x="8357122" y="1559239"/>
                </a:cubicBezTo>
                <a:cubicBezTo>
                  <a:pt x="8313953" y="1500995"/>
                  <a:pt x="8288256" y="1437611"/>
                  <a:pt x="8280034" y="1369088"/>
                </a:cubicBezTo>
                <a:cubicBezTo>
                  <a:pt x="8271811" y="1300565"/>
                  <a:pt x="8267700" y="1180650"/>
                  <a:pt x="8267700" y="1009343"/>
                </a:cubicBezTo>
                <a:lnTo>
                  <a:pt x="8267700" y="724630"/>
                </a:lnTo>
                <a:cubicBezTo>
                  <a:pt x="8267700" y="557434"/>
                  <a:pt x="8271640" y="439060"/>
                  <a:pt x="8279520" y="369510"/>
                </a:cubicBezTo>
                <a:cubicBezTo>
                  <a:pt x="8287400" y="299959"/>
                  <a:pt x="8312068" y="236404"/>
                  <a:pt x="8353525" y="178845"/>
                </a:cubicBezTo>
                <a:cubicBezTo>
                  <a:pt x="8394981" y="121285"/>
                  <a:pt x="8450998" y="77088"/>
                  <a:pt x="8521577" y="46253"/>
                </a:cubicBezTo>
                <a:cubicBezTo>
                  <a:pt x="8592156" y="15417"/>
                  <a:pt x="8674383" y="0"/>
                  <a:pt x="8768260" y="0"/>
                </a:cubicBezTo>
                <a:close/>
                <a:moveTo>
                  <a:pt x="7018334" y="0"/>
                </a:moveTo>
                <a:cubicBezTo>
                  <a:pt x="7130712" y="0"/>
                  <a:pt x="7226473" y="18158"/>
                  <a:pt x="7305617" y="54475"/>
                </a:cubicBezTo>
                <a:cubicBezTo>
                  <a:pt x="7384761" y="90793"/>
                  <a:pt x="7437181" y="136532"/>
                  <a:pt x="7462877" y="191693"/>
                </a:cubicBezTo>
                <a:cubicBezTo>
                  <a:pt x="7488573" y="246853"/>
                  <a:pt x="7501421" y="340559"/>
                  <a:pt x="7501421" y="472808"/>
                </a:cubicBezTo>
                <a:lnTo>
                  <a:pt x="7501421" y="538590"/>
                </a:lnTo>
                <a:lnTo>
                  <a:pt x="7099534" y="538590"/>
                </a:lnTo>
                <a:lnTo>
                  <a:pt x="7099534" y="415249"/>
                </a:lnTo>
                <a:cubicBezTo>
                  <a:pt x="7099534" y="357689"/>
                  <a:pt x="7094395" y="321030"/>
                  <a:pt x="7084116" y="305269"/>
                </a:cubicBezTo>
                <a:cubicBezTo>
                  <a:pt x="7073838" y="289509"/>
                  <a:pt x="7056707" y="281629"/>
                  <a:pt x="7032724" y="281629"/>
                </a:cubicBezTo>
                <a:cubicBezTo>
                  <a:pt x="7006685" y="281629"/>
                  <a:pt x="6986985" y="292258"/>
                  <a:pt x="6973623" y="313516"/>
                </a:cubicBezTo>
                <a:cubicBezTo>
                  <a:pt x="6960261" y="334774"/>
                  <a:pt x="6953580" y="367004"/>
                  <a:pt x="6953580" y="410206"/>
                </a:cubicBezTo>
                <a:cubicBezTo>
                  <a:pt x="6953580" y="465742"/>
                  <a:pt x="6961091" y="507567"/>
                  <a:pt x="6976112" y="535683"/>
                </a:cubicBezTo>
                <a:cubicBezTo>
                  <a:pt x="6990459" y="563799"/>
                  <a:pt x="7031220" y="597713"/>
                  <a:pt x="7098393" y="637424"/>
                </a:cubicBezTo>
                <a:cubicBezTo>
                  <a:pt x="7291018" y="751750"/>
                  <a:pt x="7412341" y="845573"/>
                  <a:pt x="7462363" y="918892"/>
                </a:cubicBezTo>
                <a:cubicBezTo>
                  <a:pt x="7512385" y="992212"/>
                  <a:pt x="7537396" y="1110414"/>
                  <a:pt x="7537396" y="1273499"/>
                </a:cubicBezTo>
                <a:cubicBezTo>
                  <a:pt x="7537396" y="1392043"/>
                  <a:pt x="7523520" y="1479410"/>
                  <a:pt x="7495768" y="1535599"/>
                </a:cubicBezTo>
                <a:cubicBezTo>
                  <a:pt x="7468016" y="1591788"/>
                  <a:pt x="7414397" y="1638897"/>
                  <a:pt x="7334910" y="1676928"/>
                </a:cubicBezTo>
                <a:cubicBezTo>
                  <a:pt x="7255424" y="1714958"/>
                  <a:pt x="7162918" y="1733973"/>
                  <a:pt x="7057392" y="1733973"/>
                </a:cubicBezTo>
                <a:cubicBezTo>
                  <a:pt x="6941588" y="1733973"/>
                  <a:pt x="6842744" y="1712045"/>
                  <a:pt x="6760859" y="1668191"/>
                </a:cubicBezTo>
                <a:cubicBezTo>
                  <a:pt x="6678974" y="1624336"/>
                  <a:pt x="6625355" y="1568490"/>
                  <a:pt x="6600002" y="1500652"/>
                </a:cubicBezTo>
                <a:cubicBezTo>
                  <a:pt x="6574648" y="1432815"/>
                  <a:pt x="6561971" y="1336540"/>
                  <a:pt x="6561971" y="1211828"/>
                </a:cubicBezTo>
                <a:lnTo>
                  <a:pt x="6561971" y="1102877"/>
                </a:lnTo>
                <a:lnTo>
                  <a:pt x="6963858" y="1102877"/>
                </a:lnTo>
                <a:lnTo>
                  <a:pt x="6963858" y="1305362"/>
                </a:lnTo>
                <a:cubicBezTo>
                  <a:pt x="6963858" y="1367718"/>
                  <a:pt x="6969512" y="1407804"/>
                  <a:pt x="6980818" y="1425620"/>
                </a:cubicBezTo>
                <a:cubicBezTo>
                  <a:pt x="6992124" y="1443436"/>
                  <a:pt x="7012167" y="1452344"/>
                  <a:pt x="7040947" y="1452344"/>
                </a:cubicBezTo>
                <a:cubicBezTo>
                  <a:pt x="7069726" y="1452344"/>
                  <a:pt x="7091140" y="1441037"/>
                  <a:pt x="7105187" y="1418425"/>
                </a:cubicBezTo>
                <a:cubicBezTo>
                  <a:pt x="7119234" y="1395812"/>
                  <a:pt x="7126258" y="1362236"/>
                  <a:pt x="7126258" y="1317696"/>
                </a:cubicBezTo>
                <a:cubicBezTo>
                  <a:pt x="7126258" y="1219708"/>
                  <a:pt x="7112896" y="1155639"/>
                  <a:pt x="7086172" y="1125489"/>
                </a:cubicBezTo>
                <a:cubicBezTo>
                  <a:pt x="7058763" y="1095339"/>
                  <a:pt x="6991268" y="1044975"/>
                  <a:pt x="6883687" y="974396"/>
                </a:cubicBezTo>
                <a:cubicBezTo>
                  <a:pt x="6776105" y="903132"/>
                  <a:pt x="6704842" y="851397"/>
                  <a:pt x="6669895" y="819192"/>
                </a:cubicBezTo>
                <a:cubicBezTo>
                  <a:pt x="6634948" y="786986"/>
                  <a:pt x="6605997" y="742446"/>
                  <a:pt x="6583042" y="685572"/>
                </a:cubicBezTo>
                <a:cubicBezTo>
                  <a:pt x="6560087" y="628698"/>
                  <a:pt x="6548609" y="556063"/>
                  <a:pt x="6548609" y="467669"/>
                </a:cubicBezTo>
                <a:cubicBezTo>
                  <a:pt x="6548609" y="340216"/>
                  <a:pt x="6564883" y="247025"/>
                  <a:pt x="6597432" y="188095"/>
                </a:cubicBezTo>
                <a:cubicBezTo>
                  <a:pt x="6629981" y="129165"/>
                  <a:pt x="6682572" y="83084"/>
                  <a:pt x="6755206" y="49850"/>
                </a:cubicBezTo>
                <a:cubicBezTo>
                  <a:pt x="6827841" y="16616"/>
                  <a:pt x="6915550" y="0"/>
                  <a:pt x="7018334" y="0"/>
                </a:cubicBezTo>
                <a:close/>
                <a:moveTo>
                  <a:pt x="3962246" y="0"/>
                </a:moveTo>
                <a:cubicBezTo>
                  <a:pt x="4089700" y="0"/>
                  <a:pt x="4194882" y="24636"/>
                  <a:pt x="4277795" y="73908"/>
                </a:cubicBezTo>
                <a:cubicBezTo>
                  <a:pt x="4360708" y="123180"/>
                  <a:pt x="4415183" y="184597"/>
                  <a:pt x="4441222" y="258157"/>
                </a:cubicBezTo>
                <a:cubicBezTo>
                  <a:pt x="4467261" y="331718"/>
                  <a:pt x="4480280" y="446164"/>
                  <a:pt x="4480280" y="601497"/>
                </a:cubicBezTo>
                <a:lnTo>
                  <a:pt x="4480280" y="759577"/>
                </a:lnTo>
                <a:lnTo>
                  <a:pt x="4047558" y="759577"/>
                </a:lnTo>
                <a:lnTo>
                  <a:pt x="4047558" y="470351"/>
                </a:lnTo>
                <a:cubicBezTo>
                  <a:pt x="4047558" y="386250"/>
                  <a:pt x="4042933" y="333771"/>
                  <a:pt x="4033682" y="312914"/>
                </a:cubicBezTo>
                <a:cubicBezTo>
                  <a:pt x="4024431" y="292057"/>
                  <a:pt x="4004046" y="281629"/>
                  <a:pt x="3972525" y="281629"/>
                </a:cubicBezTo>
                <a:cubicBezTo>
                  <a:pt x="3936893" y="281629"/>
                  <a:pt x="3914281" y="294306"/>
                  <a:pt x="3904688" y="319659"/>
                </a:cubicBezTo>
                <a:cubicBezTo>
                  <a:pt x="3895094" y="345013"/>
                  <a:pt x="3890297" y="399831"/>
                  <a:pt x="3890297" y="484114"/>
                </a:cubicBezTo>
                <a:lnTo>
                  <a:pt x="3890297" y="1257053"/>
                </a:lnTo>
                <a:cubicBezTo>
                  <a:pt x="3890297" y="1337910"/>
                  <a:pt x="3895094" y="1390673"/>
                  <a:pt x="3904688" y="1415341"/>
                </a:cubicBezTo>
                <a:cubicBezTo>
                  <a:pt x="3914281" y="1440009"/>
                  <a:pt x="3935865" y="1452344"/>
                  <a:pt x="3969442" y="1452344"/>
                </a:cubicBezTo>
                <a:cubicBezTo>
                  <a:pt x="4001648" y="1452344"/>
                  <a:pt x="4022718" y="1439980"/>
                  <a:pt x="4032654" y="1415253"/>
                </a:cubicBezTo>
                <a:cubicBezTo>
                  <a:pt x="4042590" y="1390526"/>
                  <a:pt x="4047558" y="1332482"/>
                  <a:pt x="4047558" y="1241122"/>
                </a:cubicBezTo>
                <a:lnTo>
                  <a:pt x="4047558" y="1031955"/>
                </a:lnTo>
                <a:lnTo>
                  <a:pt x="4480280" y="1031955"/>
                </a:lnTo>
                <a:lnTo>
                  <a:pt x="4480280" y="1096806"/>
                </a:lnTo>
                <a:cubicBezTo>
                  <a:pt x="4480280" y="1269045"/>
                  <a:pt x="4468117" y="1391192"/>
                  <a:pt x="4443792" y="1463248"/>
                </a:cubicBezTo>
                <a:cubicBezTo>
                  <a:pt x="4419466" y="1535305"/>
                  <a:pt x="4365676" y="1598439"/>
                  <a:pt x="4282420" y="1652653"/>
                </a:cubicBezTo>
                <a:cubicBezTo>
                  <a:pt x="4199165" y="1706866"/>
                  <a:pt x="4096552" y="1733973"/>
                  <a:pt x="3974581" y="1733973"/>
                </a:cubicBezTo>
                <a:cubicBezTo>
                  <a:pt x="3847813" y="1733973"/>
                  <a:pt x="3743316" y="1711018"/>
                  <a:pt x="3661088" y="1665107"/>
                </a:cubicBezTo>
                <a:cubicBezTo>
                  <a:pt x="3578861" y="1619197"/>
                  <a:pt x="3524385" y="1555642"/>
                  <a:pt x="3497661" y="1474442"/>
                </a:cubicBezTo>
                <a:cubicBezTo>
                  <a:pt x="3470937" y="1393243"/>
                  <a:pt x="3457575" y="1271100"/>
                  <a:pt x="3457575" y="1108016"/>
                </a:cubicBezTo>
                <a:lnTo>
                  <a:pt x="3457575" y="621846"/>
                </a:lnTo>
                <a:cubicBezTo>
                  <a:pt x="3457575" y="501930"/>
                  <a:pt x="3461686" y="411994"/>
                  <a:pt x="3469909" y="352036"/>
                </a:cubicBezTo>
                <a:cubicBezTo>
                  <a:pt x="3478132" y="292079"/>
                  <a:pt x="3502629" y="234348"/>
                  <a:pt x="3543400" y="178845"/>
                </a:cubicBezTo>
                <a:cubicBezTo>
                  <a:pt x="3584171" y="123341"/>
                  <a:pt x="3640703" y="79658"/>
                  <a:pt x="3712995" y="47794"/>
                </a:cubicBezTo>
                <a:cubicBezTo>
                  <a:pt x="3785286" y="15931"/>
                  <a:pt x="3868370" y="0"/>
                  <a:pt x="3962246" y="0"/>
                </a:cubicBezTo>
                <a:close/>
                <a:moveTo>
                  <a:pt x="1662610" y="0"/>
                </a:moveTo>
                <a:cubicBezTo>
                  <a:pt x="1751690" y="0"/>
                  <a:pt x="1831691" y="14561"/>
                  <a:pt x="1902612" y="43683"/>
                </a:cubicBezTo>
                <a:cubicBezTo>
                  <a:pt x="1973533" y="72805"/>
                  <a:pt x="2030578" y="116489"/>
                  <a:pt x="2073748" y="174733"/>
                </a:cubicBezTo>
                <a:cubicBezTo>
                  <a:pt x="2116917" y="232978"/>
                  <a:pt x="2142614" y="296362"/>
                  <a:pt x="2150836" y="364884"/>
                </a:cubicBezTo>
                <a:cubicBezTo>
                  <a:pt x="2159059" y="433407"/>
                  <a:pt x="2163171" y="553322"/>
                  <a:pt x="2163171" y="724630"/>
                </a:cubicBezTo>
                <a:lnTo>
                  <a:pt x="2163171" y="1009343"/>
                </a:lnTo>
                <a:cubicBezTo>
                  <a:pt x="2163171" y="1176539"/>
                  <a:pt x="2159230" y="1294912"/>
                  <a:pt x="2151350" y="1364463"/>
                </a:cubicBezTo>
                <a:cubicBezTo>
                  <a:pt x="2143470" y="1434014"/>
                  <a:pt x="2118802" y="1497569"/>
                  <a:pt x="2077345" y="1555128"/>
                </a:cubicBezTo>
                <a:cubicBezTo>
                  <a:pt x="2035889" y="1612687"/>
                  <a:pt x="1979872" y="1656885"/>
                  <a:pt x="1909293" y="1687720"/>
                </a:cubicBezTo>
                <a:cubicBezTo>
                  <a:pt x="1838714" y="1718555"/>
                  <a:pt x="1756487" y="1733973"/>
                  <a:pt x="1662610" y="1733973"/>
                </a:cubicBezTo>
                <a:cubicBezTo>
                  <a:pt x="1573530" y="1733973"/>
                  <a:pt x="1493530" y="1719412"/>
                  <a:pt x="1422609" y="1690289"/>
                </a:cubicBezTo>
                <a:cubicBezTo>
                  <a:pt x="1351687" y="1661167"/>
                  <a:pt x="1294642" y="1617484"/>
                  <a:pt x="1251472" y="1559239"/>
                </a:cubicBezTo>
                <a:cubicBezTo>
                  <a:pt x="1208303" y="1500995"/>
                  <a:pt x="1182607" y="1437611"/>
                  <a:pt x="1174384" y="1369088"/>
                </a:cubicBezTo>
                <a:cubicBezTo>
                  <a:pt x="1166161" y="1300565"/>
                  <a:pt x="1162050" y="1180650"/>
                  <a:pt x="1162050" y="1009343"/>
                </a:cubicBezTo>
                <a:lnTo>
                  <a:pt x="1162050" y="724630"/>
                </a:lnTo>
                <a:cubicBezTo>
                  <a:pt x="1162050" y="557434"/>
                  <a:pt x="1165990" y="439060"/>
                  <a:pt x="1173870" y="369510"/>
                </a:cubicBezTo>
                <a:cubicBezTo>
                  <a:pt x="1181750" y="299959"/>
                  <a:pt x="1206419" y="236404"/>
                  <a:pt x="1247875" y="178845"/>
                </a:cubicBezTo>
                <a:cubicBezTo>
                  <a:pt x="1289331" y="121285"/>
                  <a:pt x="1345349" y="77088"/>
                  <a:pt x="1415928" y="46253"/>
                </a:cubicBezTo>
                <a:cubicBezTo>
                  <a:pt x="1486506" y="15417"/>
                  <a:pt x="1568734" y="0"/>
                  <a:pt x="1662610" y="0"/>
                </a:cubicBezTo>
                <a:close/>
                <a:moveTo>
                  <a:pt x="504671" y="0"/>
                </a:moveTo>
                <a:cubicBezTo>
                  <a:pt x="632124" y="0"/>
                  <a:pt x="737307" y="24636"/>
                  <a:pt x="820220" y="73908"/>
                </a:cubicBezTo>
                <a:cubicBezTo>
                  <a:pt x="903132" y="123180"/>
                  <a:pt x="957608" y="184597"/>
                  <a:pt x="983647" y="258157"/>
                </a:cubicBezTo>
                <a:cubicBezTo>
                  <a:pt x="1009686" y="331718"/>
                  <a:pt x="1022705" y="446164"/>
                  <a:pt x="1022705" y="601497"/>
                </a:cubicBezTo>
                <a:lnTo>
                  <a:pt x="1022705" y="759577"/>
                </a:lnTo>
                <a:lnTo>
                  <a:pt x="589983" y="759577"/>
                </a:lnTo>
                <a:lnTo>
                  <a:pt x="589983" y="470351"/>
                </a:lnTo>
                <a:cubicBezTo>
                  <a:pt x="589983" y="386250"/>
                  <a:pt x="585357" y="333771"/>
                  <a:pt x="576107" y="312914"/>
                </a:cubicBezTo>
                <a:cubicBezTo>
                  <a:pt x="566856" y="292057"/>
                  <a:pt x="546471" y="281629"/>
                  <a:pt x="514950" y="281629"/>
                </a:cubicBezTo>
                <a:cubicBezTo>
                  <a:pt x="479318" y="281629"/>
                  <a:pt x="456705" y="294306"/>
                  <a:pt x="447112" y="319659"/>
                </a:cubicBezTo>
                <a:cubicBezTo>
                  <a:pt x="437519" y="345013"/>
                  <a:pt x="432722" y="399831"/>
                  <a:pt x="432722" y="484114"/>
                </a:cubicBezTo>
                <a:lnTo>
                  <a:pt x="432722" y="1257053"/>
                </a:lnTo>
                <a:cubicBezTo>
                  <a:pt x="432722" y="1337910"/>
                  <a:pt x="437519" y="1390673"/>
                  <a:pt x="447112" y="1415341"/>
                </a:cubicBezTo>
                <a:cubicBezTo>
                  <a:pt x="456705" y="1440009"/>
                  <a:pt x="478290" y="1452344"/>
                  <a:pt x="511866" y="1452344"/>
                </a:cubicBezTo>
                <a:cubicBezTo>
                  <a:pt x="544072" y="1452344"/>
                  <a:pt x="565143" y="1439980"/>
                  <a:pt x="575079" y="1415253"/>
                </a:cubicBezTo>
                <a:cubicBezTo>
                  <a:pt x="585015" y="1390526"/>
                  <a:pt x="589983" y="1332482"/>
                  <a:pt x="589983" y="1241122"/>
                </a:cubicBezTo>
                <a:lnTo>
                  <a:pt x="589983" y="1031955"/>
                </a:lnTo>
                <a:lnTo>
                  <a:pt x="1022705" y="1031955"/>
                </a:lnTo>
                <a:lnTo>
                  <a:pt x="1022705" y="1096806"/>
                </a:lnTo>
                <a:cubicBezTo>
                  <a:pt x="1022705" y="1269045"/>
                  <a:pt x="1010542" y="1391192"/>
                  <a:pt x="986217" y="1463248"/>
                </a:cubicBezTo>
                <a:cubicBezTo>
                  <a:pt x="961891" y="1535305"/>
                  <a:pt x="908100" y="1598439"/>
                  <a:pt x="824845" y="1652653"/>
                </a:cubicBezTo>
                <a:cubicBezTo>
                  <a:pt x="741590" y="1706866"/>
                  <a:pt x="638977" y="1733973"/>
                  <a:pt x="517006" y="1733973"/>
                </a:cubicBezTo>
                <a:cubicBezTo>
                  <a:pt x="390238" y="1733973"/>
                  <a:pt x="285741" y="1711018"/>
                  <a:pt x="203513" y="1665107"/>
                </a:cubicBezTo>
                <a:cubicBezTo>
                  <a:pt x="121286" y="1619197"/>
                  <a:pt x="66810" y="1555642"/>
                  <a:pt x="40086" y="1474442"/>
                </a:cubicBezTo>
                <a:cubicBezTo>
                  <a:pt x="13362" y="1393243"/>
                  <a:pt x="0" y="1271100"/>
                  <a:pt x="0" y="1108016"/>
                </a:cubicBezTo>
                <a:lnTo>
                  <a:pt x="0" y="621846"/>
                </a:lnTo>
                <a:cubicBezTo>
                  <a:pt x="0" y="501930"/>
                  <a:pt x="4111" y="411994"/>
                  <a:pt x="12334" y="352036"/>
                </a:cubicBezTo>
                <a:cubicBezTo>
                  <a:pt x="20557" y="292079"/>
                  <a:pt x="45054" y="234348"/>
                  <a:pt x="85825" y="178845"/>
                </a:cubicBezTo>
                <a:cubicBezTo>
                  <a:pt x="126596" y="123341"/>
                  <a:pt x="183128" y="79658"/>
                  <a:pt x="255419" y="47794"/>
                </a:cubicBezTo>
                <a:cubicBezTo>
                  <a:pt x="327711" y="15931"/>
                  <a:pt x="410795" y="0"/>
                  <a:pt x="504671" y="0"/>
                </a:cubicBez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10748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1979F8F-8F0A-902B-5369-16189389C6B2}"/>
              </a:ext>
            </a:extLst>
          </p:cNvPr>
          <p:cNvSpPr txBox="1"/>
          <p:nvPr/>
        </p:nvSpPr>
        <p:spPr>
          <a:xfrm>
            <a:off x="450376" y="1828800"/>
            <a:ext cx="11259403" cy="4555093"/>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Husain A, Khan SA, Iram F, Iqbal MA, Asif M. Insights into the chemistry and therapeutic potential of furanones: A versatile pharmacophore. European journal of medicinal chemistry. </a:t>
            </a:r>
            <a:r>
              <a:rPr lang="en-US" sz="1600" b="1" dirty="0">
                <a:solidFill>
                  <a:srgbClr val="222222"/>
                </a:solidFill>
                <a:effectLst/>
                <a:latin typeface="Bahnschrift" panose="020B0502040204020203" pitchFamily="34" charset="0"/>
                <a:ea typeface="Calibri" panose="020F0502020204030204" pitchFamily="34" charset="0"/>
              </a:rPr>
              <a:t>2019</a:t>
            </a:r>
            <a:r>
              <a:rPr lang="en-US" sz="1600" dirty="0">
                <a:solidFill>
                  <a:srgbClr val="222222"/>
                </a:solidFill>
                <a:effectLst/>
                <a:latin typeface="Bahnschrift" panose="020B0502040204020203" pitchFamily="34" charset="0"/>
                <a:ea typeface="Calibri" panose="020F0502020204030204" pitchFamily="34" charset="0"/>
              </a:rPr>
              <a:t> Jun 1;171:66-92.</a:t>
            </a:r>
          </a:p>
          <a:p>
            <a:pPr marL="285750" indent="-285750">
              <a:buFont typeface="Arial" panose="020B0604020202020204" pitchFamily="34" charset="0"/>
              <a:buChar char="•"/>
            </a:pPr>
            <a:endParaRPr lang="en-US" sz="1600" dirty="0">
              <a:solidFill>
                <a:srgbClr val="222222"/>
              </a:solidFill>
              <a:effectLst/>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Hsieh CY, Ko PW, Chang YJ, Kapoor M, Liang YC, Chu HL, Lin HH, Horng JC, Hsu MH. Design and synthesis of benzimidazole-chalcone derivatives as potential anticancer agents. Molecules. </a:t>
            </a:r>
            <a:r>
              <a:rPr lang="en-US" sz="1600" b="1" dirty="0">
                <a:solidFill>
                  <a:srgbClr val="222222"/>
                </a:solidFill>
                <a:effectLst/>
                <a:latin typeface="Bahnschrift" panose="020B0502040204020203" pitchFamily="34" charset="0"/>
                <a:ea typeface="Calibri" panose="020F0502020204030204" pitchFamily="34" charset="0"/>
              </a:rPr>
              <a:t>2019</a:t>
            </a:r>
            <a:r>
              <a:rPr lang="en-US" sz="1600" dirty="0">
                <a:solidFill>
                  <a:srgbClr val="222222"/>
                </a:solidFill>
                <a:effectLst/>
                <a:latin typeface="Bahnschrift" panose="020B0502040204020203" pitchFamily="34" charset="0"/>
                <a:ea typeface="Calibri" panose="020F0502020204030204" pitchFamily="34" charset="0"/>
              </a:rPr>
              <a:t> Sep 6;24(18):3259</a:t>
            </a:r>
            <a:r>
              <a:rPr lang="en-US" sz="1800" dirty="0">
                <a:solidFill>
                  <a:srgbClr val="222222"/>
                </a:solidFill>
                <a:effectLst/>
                <a:latin typeface="Bahnschrift" panose="020B0502040204020203" pitchFamily="34" charset="0"/>
                <a:ea typeface="Calibri" panose="020F0502020204030204" pitchFamily="34" charset="0"/>
              </a:rPr>
              <a:t>.</a:t>
            </a:r>
            <a:endParaRPr lang="en-US" sz="1800" dirty="0">
              <a:solidFill>
                <a:srgbClr val="000000"/>
              </a:solidFill>
              <a:effectLst/>
              <a:latin typeface="Bahnschrift" panose="020B0502040204020203" pitchFamily="34" charset="0"/>
              <a:ea typeface="Calibri" panose="020F0502020204030204" pitchFamily="34" charset="0"/>
            </a:endParaRPr>
          </a:p>
          <a:p>
            <a:endParaRPr lang="en-US" sz="1600" dirty="0">
              <a:solidFill>
                <a:srgbClr val="000000"/>
              </a:solidFill>
              <a:effectLst/>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Zhang YL, Yang R, Xia LY, Man RJ, Chu YC, Jiang AQ, Wang ZC, Zhu HL. Synthesis, anticancer activity and molecular docking studies on 1, 2-diarylbenzimidazole analogues as anti-tubulin agents. Bioorganic Chemistry. </a:t>
            </a:r>
            <a:r>
              <a:rPr lang="en-US" sz="1600" b="1" dirty="0">
                <a:solidFill>
                  <a:srgbClr val="222222"/>
                </a:solidFill>
                <a:effectLst/>
                <a:latin typeface="Bahnschrift" panose="020B0502040204020203" pitchFamily="34" charset="0"/>
                <a:ea typeface="Calibri" panose="020F0502020204030204" pitchFamily="34" charset="0"/>
              </a:rPr>
              <a:t>2019</a:t>
            </a:r>
            <a:r>
              <a:rPr lang="en-US" sz="1600" dirty="0">
                <a:solidFill>
                  <a:srgbClr val="222222"/>
                </a:solidFill>
                <a:effectLst/>
                <a:latin typeface="Bahnschrift" panose="020B0502040204020203" pitchFamily="34" charset="0"/>
                <a:ea typeface="Calibri" panose="020F0502020204030204" pitchFamily="34" charset="0"/>
              </a:rPr>
              <a:t> Nov 1;92:103219.</a:t>
            </a:r>
          </a:p>
          <a:p>
            <a:endParaRPr lang="en-US" sz="1600" dirty="0">
              <a:solidFill>
                <a:srgbClr val="000000"/>
              </a:solidFill>
              <a:effectLst/>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Haoran W, Akhtar W, Nainwal LM, Kaushik SK, Akhter M, Shaquiquzzaman M, Alam MM. Synthesis and biological evaluation of benzimidazole pendant cyanopyrimidine derivatives as anticancer agents. Journal of Heterocyclic Chemistry. </a:t>
            </a:r>
            <a:r>
              <a:rPr lang="en-US" sz="1600" b="1" dirty="0">
                <a:solidFill>
                  <a:srgbClr val="222222"/>
                </a:solidFill>
                <a:effectLst/>
                <a:latin typeface="Bahnschrift" panose="020B0502040204020203" pitchFamily="34" charset="0"/>
                <a:ea typeface="Calibri" panose="020F0502020204030204" pitchFamily="34" charset="0"/>
              </a:rPr>
              <a:t>2020</a:t>
            </a:r>
            <a:r>
              <a:rPr lang="en-US" sz="1600" dirty="0">
                <a:solidFill>
                  <a:srgbClr val="222222"/>
                </a:solidFill>
                <a:effectLst/>
                <a:latin typeface="Bahnschrift" panose="020B0502040204020203" pitchFamily="34" charset="0"/>
                <a:ea typeface="Calibri" panose="020F0502020204030204" pitchFamily="34" charset="0"/>
              </a:rPr>
              <a:t> Sep;57(9):3350-60.</a:t>
            </a:r>
          </a:p>
          <a:p>
            <a:endParaRPr lang="en-US" sz="1600" dirty="0">
              <a:solidFill>
                <a:srgbClr val="000000"/>
              </a:solidFill>
              <a:effectLst/>
              <a:latin typeface="Bahnschrift" panose="020B0502040204020203" pitchFamily="34" charset="0"/>
              <a:ea typeface="Calibri" panose="020F0502020204030204" pitchFamily="34" charset="0"/>
            </a:endParaRPr>
          </a:p>
          <a:p>
            <a:pPr marL="285750" indent="-285750">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Perin N, Hok L, Beč A, Persoons L, Vanstreels E, Daelemans D, Vianello R, Hranjec M. N-substituted benzimidazole acrylonitriles as in vitro tubulin polymerization inhibitors: Synthesis, biological activity and computational analysis. European Journal of Medicinal Chemistry. </a:t>
            </a:r>
            <a:r>
              <a:rPr lang="en-US" sz="1600" b="1" dirty="0">
                <a:solidFill>
                  <a:srgbClr val="222222"/>
                </a:solidFill>
                <a:effectLst/>
                <a:latin typeface="Bahnschrift" panose="020B0502040204020203" pitchFamily="34" charset="0"/>
                <a:ea typeface="Calibri" panose="020F0502020204030204" pitchFamily="34" charset="0"/>
              </a:rPr>
              <a:t>2021</a:t>
            </a:r>
            <a:r>
              <a:rPr lang="en-US" sz="1600" dirty="0">
                <a:solidFill>
                  <a:srgbClr val="222222"/>
                </a:solidFill>
                <a:effectLst/>
                <a:latin typeface="Bahnschrift" panose="020B0502040204020203" pitchFamily="34" charset="0"/>
                <a:ea typeface="Calibri" panose="020F0502020204030204" pitchFamily="34" charset="0"/>
              </a:rPr>
              <a:t> Feb 5;211:113003.</a:t>
            </a:r>
          </a:p>
          <a:p>
            <a:endParaRPr lang="en-US" sz="1600" dirty="0">
              <a:solidFill>
                <a:srgbClr val="000000"/>
              </a:solidFill>
              <a:effectLst/>
              <a:latin typeface="Bahnschrift" panose="020B0502040204020203" pitchFamily="34" charset="0"/>
              <a:ea typeface="Calibri" panose="020F0502020204030204" pitchFamily="34" charset="0"/>
            </a:endParaRPr>
          </a:p>
        </p:txBody>
      </p:sp>
      <p:pic>
        <p:nvPicPr>
          <p:cNvPr id="7" name="Picture 6" descr="100,000+ Best HD Ocean Pictures &amp; Images for Free - Pixabay">
            <a:extLst>
              <a:ext uri="{FF2B5EF4-FFF2-40B4-BE49-F238E27FC236}">
                <a16:creationId xmlns:a16="http://schemas.microsoft.com/office/drawing/2014/main" id="{847F0BD7-6578-E801-F300-04CF2C39532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4" b="-816"/>
          <a:stretch/>
        </p:blipFill>
        <p:spPr bwMode="auto">
          <a:xfrm>
            <a:off x="-270588" y="-1623528"/>
            <a:ext cx="8769685" cy="4973217"/>
          </a:xfrm>
          <a:custGeom>
            <a:avLst/>
            <a:gdLst/>
            <a:ahLst/>
            <a:cxnLst/>
            <a:rect l="l" t="t" r="r" b="b"/>
            <a:pathLst>
              <a:path w="12192000" h="6857999">
                <a:moveTo>
                  <a:pt x="0" y="6854971"/>
                </a:moveTo>
                <a:lnTo>
                  <a:pt x="12191999" y="6854971"/>
                </a:lnTo>
                <a:lnTo>
                  <a:pt x="12191999" y="6857999"/>
                </a:lnTo>
                <a:lnTo>
                  <a:pt x="0" y="6857999"/>
                </a:lnTo>
                <a:close/>
                <a:moveTo>
                  <a:pt x="4997251" y="2865899"/>
                </a:moveTo>
                <a:lnTo>
                  <a:pt x="4997251" y="3235923"/>
                </a:lnTo>
                <a:cubicBezTo>
                  <a:pt x="5045902" y="3235923"/>
                  <a:pt x="5079993" y="3229242"/>
                  <a:pt x="5099521" y="3215880"/>
                </a:cubicBezTo>
                <a:cubicBezTo>
                  <a:pt x="5119051" y="3202518"/>
                  <a:pt x="5128815" y="3159177"/>
                  <a:pt x="5128815" y="3085858"/>
                </a:cubicBezTo>
                <a:lnTo>
                  <a:pt x="5128815" y="2994380"/>
                </a:lnTo>
                <a:cubicBezTo>
                  <a:pt x="5128815" y="2941617"/>
                  <a:pt x="5119393" y="2907013"/>
                  <a:pt x="5100549" y="2890567"/>
                </a:cubicBezTo>
                <a:cubicBezTo>
                  <a:pt x="5081705" y="2874122"/>
                  <a:pt x="5047273" y="2865899"/>
                  <a:pt x="4997251" y="2865899"/>
                </a:cubicBezTo>
                <a:close/>
                <a:moveTo>
                  <a:pt x="1272976" y="2865899"/>
                </a:moveTo>
                <a:lnTo>
                  <a:pt x="1272976" y="3235923"/>
                </a:lnTo>
                <a:cubicBezTo>
                  <a:pt x="1321627" y="3235923"/>
                  <a:pt x="1355717" y="3229242"/>
                  <a:pt x="1375246" y="3215880"/>
                </a:cubicBezTo>
                <a:cubicBezTo>
                  <a:pt x="1394775" y="3202518"/>
                  <a:pt x="1404540" y="3159177"/>
                  <a:pt x="1404540" y="3085858"/>
                </a:cubicBezTo>
                <a:lnTo>
                  <a:pt x="1404540" y="2994380"/>
                </a:lnTo>
                <a:cubicBezTo>
                  <a:pt x="1404540" y="2941617"/>
                  <a:pt x="1395118" y="2907013"/>
                  <a:pt x="1376274" y="2890567"/>
                </a:cubicBezTo>
                <a:cubicBezTo>
                  <a:pt x="1357430" y="2874122"/>
                  <a:pt x="1322997" y="2865899"/>
                  <a:pt x="1272976" y="2865899"/>
                </a:cubicBezTo>
                <a:close/>
                <a:moveTo>
                  <a:pt x="8879352" y="2581186"/>
                </a:moveTo>
                <a:lnTo>
                  <a:pt x="9600899" y="2581186"/>
                </a:lnTo>
                <a:lnTo>
                  <a:pt x="9600899" y="2914208"/>
                </a:lnTo>
                <a:lnTo>
                  <a:pt x="9312075" y="2914208"/>
                </a:lnTo>
                <a:lnTo>
                  <a:pt x="9312075" y="3229756"/>
                </a:lnTo>
                <a:lnTo>
                  <a:pt x="9582398" y="3229756"/>
                </a:lnTo>
                <a:lnTo>
                  <a:pt x="9582398" y="3546332"/>
                </a:lnTo>
                <a:lnTo>
                  <a:pt x="9312075" y="3546332"/>
                </a:lnTo>
                <a:lnTo>
                  <a:pt x="9312075" y="3912245"/>
                </a:lnTo>
                <a:lnTo>
                  <a:pt x="9629679" y="3912245"/>
                </a:lnTo>
                <a:lnTo>
                  <a:pt x="9629679" y="4245266"/>
                </a:lnTo>
                <a:lnTo>
                  <a:pt x="8879352" y="4245266"/>
                </a:lnTo>
                <a:close/>
                <a:moveTo>
                  <a:pt x="6574303" y="2581186"/>
                </a:moveTo>
                <a:lnTo>
                  <a:pt x="6936104" y="2581186"/>
                </a:lnTo>
                <a:lnTo>
                  <a:pt x="7178675" y="3330485"/>
                </a:lnTo>
                <a:lnTo>
                  <a:pt x="7178675" y="2581186"/>
                </a:lnTo>
                <a:lnTo>
                  <a:pt x="7540477" y="2581186"/>
                </a:lnTo>
                <a:lnTo>
                  <a:pt x="7540477" y="4245266"/>
                </a:lnTo>
                <a:lnTo>
                  <a:pt x="7161202" y="4245266"/>
                </a:lnTo>
                <a:lnTo>
                  <a:pt x="6936104" y="3488773"/>
                </a:lnTo>
                <a:lnTo>
                  <a:pt x="6936104" y="4245266"/>
                </a:lnTo>
                <a:lnTo>
                  <a:pt x="6574303" y="4245266"/>
                </a:lnTo>
                <a:close/>
                <a:moveTo>
                  <a:pt x="5698003" y="2581186"/>
                </a:moveTo>
                <a:lnTo>
                  <a:pt x="6419550" y="2581186"/>
                </a:lnTo>
                <a:lnTo>
                  <a:pt x="6419550" y="2914208"/>
                </a:lnTo>
                <a:lnTo>
                  <a:pt x="6130725" y="2914208"/>
                </a:lnTo>
                <a:lnTo>
                  <a:pt x="6130725" y="3229756"/>
                </a:lnTo>
                <a:lnTo>
                  <a:pt x="6401048" y="3229756"/>
                </a:lnTo>
                <a:lnTo>
                  <a:pt x="6401048" y="3546332"/>
                </a:lnTo>
                <a:lnTo>
                  <a:pt x="6130725" y="3546332"/>
                </a:lnTo>
                <a:lnTo>
                  <a:pt x="6130725" y="3912245"/>
                </a:lnTo>
                <a:lnTo>
                  <a:pt x="6448329" y="3912245"/>
                </a:lnTo>
                <a:lnTo>
                  <a:pt x="6448329" y="4245266"/>
                </a:lnTo>
                <a:lnTo>
                  <a:pt x="5698003" y="4245266"/>
                </a:lnTo>
                <a:close/>
                <a:moveTo>
                  <a:pt x="4564528" y="2581186"/>
                </a:moveTo>
                <a:lnTo>
                  <a:pt x="4870826" y="2581186"/>
                </a:lnTo>
                <a:cubicBezTo>
                  <a:pt x="5075025" y="2581186"/>
                  <a:pt x="5213269" y="2589066"/>
                  <a:pt x="5285562" y="2604827"/>
                </a:cubicBezTo>
                <a:cubicBezTo>
                  <a:pt x="5357853" y="2620587"/>
                  <a:pt x="5416783" y="2660844"/>
                  <a:pt x="5462350" y="2725598"/>
                </a:cubicBezTo>
                <a:cubicBezTo>
                  <a:pt x="5507918" y="2790353"/>
                  <a:pt x="5530702" y="2893651"/>
                  <a:pt x="5530702" y="3035494"/>
                </a:cubicBezTo>
                <a:cubicBezTo>
                  <a:pt x="5530702" y="3165002"/>
                  <a:pt x="5514599" y="3252026"/>
                  <a:pt x="5482394" y="3296566"/>
                </a:cubicBezTo>
                <a:cubicBezTo>
                  <a:pt x="5450187" y="3341106"/>
                  <a:pt x="5386804" y="3367830"/>
                  <a:pt x="5292243" y="3376738"/>
                </a:cubicBezTo>
                <a:cubicBezTo>
                  <a:pt x="5377895" y="3397980"/>
                  <a:pt x="5435455" y="3426417"/>
                  <a:pt x="5464920" y="3462049"/>
                </a:cubicBezTo>
                <a:cubicBezTo>
                  <a:pt x="5494385" y="3497681"/>
                  <a:pt x="5512715" y="3530401"/>
                  <a:pt x="5519911" y="3560208"/>
                </a:cubicBezTo>
                <a:cubicBezTo>
                  <a:pt x="5527105" y="3590016"/>
                  <a:pt x="5530702" y="3672072"/>
                  <a:pt x="5530702" y="3806377"/>
                </a:cubicBezTo>
                <a:lnTo>
                  <a:pt x="5530702" y="4245266"/>
                </a:lnTo>
                <a:lnTo>
                  <a:pt x="5128815" y="4245266"/>
                </a:lnTo>
                <a:lnTo>
                  <a:pt x="5128815" y="3692286"/>
                </a:lnTo>
                <a:cubicBezTo>
                  <a:pt x="5128815" y="3603206"/>
                  <a:pt x="5121791" y="3548045"/>
                  <a:pt x="5107744" y="3526803"/>
                </a:cubicBezTo>
                <a:cubicBezTo>
                  <a:pt x="5093697" y="3505561"/>
                  <a:pt x="5056866" y="3494940"/>
                  <a:pt x="4997251" y="3494940"/>
                </a:cubicBezTo>
                <a:lnTo>
                  <a:pt x="4997251" y="4245266"/>
                </a:lnTo>
                <a:lnTo>
                  <a:pt x="4564528" y="4245266"/>
                </a:lnTo>
                <a:close/>
                <a:moveTo>
                  <a:pt x="3688229" y="2581186"/>
                </a:moveTo>
                <a:lnTo>
                  <a:pt x="4409775" y="2581186"/>
                </a:lnTo>
                <a:lnTo>
                  <a:pt x="4409775" y="2914208"/>
                </a:lnTo>
                <a:lnTo>
                  <a:pt x="4120951" y="2914208"/>
                </a:lnTo>
                <a:lnTo>
                  <a:pt x="4120951" y="3229756"/>
                </a:lnTo>
                <a:lnTo>
                  <a:pt x="4391274" y="3229756"/>
                </a:lnTo>
                <a:lnTo>
                  <a:pt x="4391274" y="3546332"/>
                </a:lnTo>
                <a:lnTo>
                  <a:pt x="4120951" y="3546332"/>
                </a:lnTo>
                <a:lnTo>
                  <a:pt x="4120951" y="3912245"/>
                </a:lnTo>
                <a:lnTo>
                  <a:pt x="4438555" y="3912245"/>
                </a:lnTo>
                <a:lnTo>
                  <a:pt x="4438555" y="4245266"/>
                </a:lnTo>
                <a:lnTo>
                  <a:pt x="3688229" y="4245266"/>
                </a:lnTo>
                <a:close/>
                <a:moveTo>
                  <a:pt x="2850028" y="2581186"/>
                </a:moveTo>
                <a:lnTo>
                  <a:pt x="3582881" y="2581186"/>
                </a:lnTo>
                <a:lnTo>
                  <a:pt x="3582881" y="2914208"/>
                </a:lnTo>
                <a:lnTo>
                  <a:pt x="3282751" y="2914208"/>
                </a:lnTo>
                <a:lnTo>
                  <a:pt x="3282751" y="3229756"/>
                </a:lnTo>
                <a:lnTo>
                  <a:pt x="3549991" y="3229756"/>
                </a:lnTo>
                <a:lnTo>
                  <a:pt x="3549991" y="3546332"/>
                </a:lnTo>
                <a:lnTo>
                  <a:pt x="3282751" y="3546332"/>
                </a:lnTo>
                <a:lnTo>
                  <a:pt x="3282751" y="4245266"/>
                </a:lnTo>
                <a:lnTo>
                  <a:pt x="2850028" y="4245266"/>
                </a:lnTo>
                <a:close/>
                <a:moveTo>
                  <a:pt x="1973728" y="2581186"/>
                </a:moveTo>
                <a:lnTo>
                  <a:pt x="2695275" y="2581186"/>
                </a:lnTo>
                <a:lnTo>
                  <a:pt x="2695275" y="2914208"/>
                </a:lnTo>
                <a:lnTo>
                  <a:pt x="2406451" y="2914208"/>
                </a:lnTo>
                <a:lnTo>
                  <a:pt x="2406451" y="3229756"/>
                </a:lnTo>
                <a:lnTo>
                  <a:pt x="2676774" y="3229756"/>
                </a:lnTo>
                <a:lnTo>
                  <a:pt x="2676774" y="3546332"/>
                </a:lnTo>
                <a:lnTo>
                  <a:pt x="2406451" y="3546332"/>
                </a:lnTo>
                <a:lnTo>
                  <a:pt x="2406451" y="3912245"/>
                </a:lnTo>
                <a:lnTo>
                  <a:pt x="2724055" y="3912245"/>
                </a:lnTo>
                <a:lnTo>
                  <a:pt x="2724055" y="4245266"/>
                </a:lnTo>
                <a:lnTo>
                  <a:pt x="1973728" y="4245266"/>
                </a:lnTo>
                <a:close/>
                <a:moveTo>
                  <a:pt x="840253" y="2581186"/>
                </a:moveTo>
                <a:lnTo>
                  <a:pt x="1146551" y="2581186"/>
                </a:lnTo>
                <a:cubicBezTo>
                  <a:pt x="1350749" y="2581186"/>
                  <a:pt x="1488994" y="2589066"/>
                  <a:pt x="1561286" y="2604827"/>
                </a:cubicBezTo>
                <a:cubicBezTo>
                  <a:pt x="1633578" y="2620587"/>
                  <a:pt x="1692508" y="2660844"/>
                  <a:pt x="1738075" y="2725598"/>
                </a:cubicBezTo>
                <a:cubicBezTo>
                  <a:pt x="1783643" y="2790353"/>
                  <a:pt x="1806427" y="2893651"/>
                  <a:pt x="1806427" y="3035494"/>
                </a:cubicBezTo>
                <a:cubicBezTo>
                  <a:pt x="1806427" y="3165002"/>
                  <a:pt x="1790324" y="3252026"/>
                  <a:pt x="1758118" y="3296566"/>
                </a:cubicBezTo>
                <a:cubicBezTo>
                  <a:pt x="1725912" y="3341106"/>
                  <a:pt x="1662529" y="3367830"/>
                  <a:pt x="1567967" y="3376738"/>
                </a:cubicBezTo>
                <a:cubicBezTo>
                  <a:pt x="1653621" y="3397980"/>
                  <a:pt x="1711180" y="3426417"/>
                  <a:pt x="1740645" y="3462049"/>
                </a:cubicBezTo>
                <a:cubicBezTo>
                  <a:pt x="1770110" y="3497681"/>
                  <a:pt x="1788440" y="3530401"/>
                  <a:pt x="1795634" y="3560208"/>
                </a:cubicBezTo>
                <a:cubicBezTo>
                  <a:pt x="1802829" y="3590016"/>
                  <a:pt x="1806427" y="3672072"/>
                  <a:pt x="1806427" y="3806377"/>
                </a:cubicBezTo>
                <a:lnTo>
                  <a:pt x="1806427" y="4245266"/>
                </a:lnTo>
                <a:lnTo>
                  <a:pt x="1404540" y="4245266"/>
                </a:lnTo>
                <a:lnTo>
                  <a:pt x="1404540" y="3692286"/>
                </a:lnTo>
                <a:cubicBezTo>
                  <a:pt x="1404540" y="3603206"/>
                  <a:pt x="1397516" y="3548045"/>
                  <a:pt x="1383469" y="3526803"/>
                </a:cubicBezTo>
                <a:cubicBezTo>
                  <a:pt x="1369422" y="3505561"/>
                  <a:pt x="1332591" y="3494940"/>
                  <a:pt x="1272976" y="3494940"/>
                </a:cubicBezTo>
                <a:lnTo>
                  <a:pt x="1272976" y="4245266"/>
                </a:lnTo>
                <a:lnTo>
                  <a:pt x="840253" y="4245266"/>
                </a:lnTo>
                <a:close/>
                <a:moveTo>
                  <a:pt x="10189404" y="2546240"/>
                </a:moveTo>
                <a:cubicBezTo>
                  <a:pt x="10301781" y="2546240"/>
                  <a:pt x="10397542" y="2564398"/>
                  <a:pt x="10476687" y="2600715"/>
                </a:cubicBezTo>
                <a:cubicBezTo>
                  <a:pt x="10555829" y="2637033"/>
                  <a:pt x="10608249" y="2682772"/>
                  <a:pt x="10633946" y="2737933"/>
                </a:cubicBezTo>
                <a:cubicBezTo>
                  <a:pt x="10659642" y="2793094"/>
                  <a:pt x="10672490" y="2886799"/>
                  <a:pt x="10672490" y="3019048"/>
                </a:cubicBezTo>
                <a:lnTo>
                  <a:pt x="10672490" y="3084830"/>
                </a:lnTo>
                <a:lnTo>
                  <a:pt x="10270603" y="3084830"/>
                </a:lnTo>
                <a:lnTo>
                  <a:pt x="10270603" y="2961489"/>
                </a:lnTo>
                <a:cubicBezTo>
                  <a:pt x="10270603" y="2903929"/>
                  <a:pt x="10265464" y="2867270"/>
                  <a:pt x="10255186" y="2851510"/>
                </a:cubicBezTo>
                <a:cubicBezTo>
                  <a:pt x="10244907" y="2835749"/>
                  <a:pt x="10227776" y="2827869"/>
                  <a:pt x="10203793" y="2827869"/>
                </a:cubicBezTo>
                <a:cubicBezTo>
                  <a:pt x="10177754" y="2827869"/>
                  <a:pt x="10158054" y="2838498"/>
                  <a:pt x="10144692" y="2859756"/>
                </a:cubicBezTo>
                <a:cubicBezTo>
                  <a:pt x="10131330" y="2881015"/>
                  <a:pt x="10124649" y="2913244"/>
                  <a:pt x="10124649" y="2956446"/>
                </a:cubicBezTo>
                <a:cubicBezTo>
                  <a:pt x="10124649" y="3011982"/>
                  <a:pt x="10132159" y="3053807"/>
                  <a:pt x="10147182" y="3081923"/>
                </a:cubicBezTo>
                <a:cubicBezTo>
                  <a:pt x="10161528" y="3110039"/>
                  <a:pt x="10202289" y="3143953"/>
                  <a:pt x="10269463" y="3183664"/>
                </a:cubicBezTo>
                <a:cubicBezTo>
                  <a:pt x="10462087" y="3297990"/>
                  <a:pt x="10583410" y="3391813"/>
                  <a:pt x="10633432" y="3465132"/>
                </a:cubicBezTo>
                <a:cubicBezTo>
                  <a:pt x="10683453" y="3538452"/>
                  <a:pt x="10708464" y="3656654"/>
                  <a:pt x="10708464" y="3819739"/>
                </a:cubicBezTo>
                <a:cubicBezTo>
                  <a:pt x="10708464" y="3938283"/>
                  <a:pt x="10694588" y="4025650"/>
                  <a:pt x="10666837" y="4081839"/>
                </a:cubicBezTo>
                <a:cubicBezTo>
                  <a:pt x="10639085" y="4138028"/>
                  <a:pt x="10585466" y="4185137"/>
                  <a:pt x="10505980" y="4223168"/>
                </a:cubicBezTo>
                <a:cubicBezTo>
                  <a:pt x="10426492" y="4261198"/>
                  <a:pt x="10333986" y="4280213"/>
                  <a:pt x="10228462" y="4280213"/>
                </a:cubicBezTo>
                <a:cubicBezTo>
                  <a:pt x="10112658" y="4280213"/>
                  <a:pt x="10013813" y="4258285"/>
                  <a:pt x="9931929" y="4214431"/>
                </a:cubicBezTo>
                <a:cubicBezTo>
                  <a:pt x="9850043" y="4170576"/>
                  <a:pt x="9796423" y="4114730"/>
                  <a:pt x="9771071" y="4046892"/>
                </a:cubicBezTo>
                <a:cubicBezTo>
                  <a:pt x="9745717" y="3979055"/>
                  <a:pt x="9733041" y="3882780"/>
                  <a:pt x="9733041" y="3758068"/>
                </a:cubicBezTo>
                <a:lnTo>
                  <a:pt x="9733041" y="3649117"/>
                </a:lnTo>
                <a:lnTo>
                  <a:pt x="10134928" y="3649117"/>
                </a:lnTo>
                <a:lnTo>
                  <a:pt x="10134928" y="3851602"/>
                </a:lnTo>
                <a:cubicBezTo>
                  <a:pt x="10134928" y="3913958"/>
                  <a:pt x="10140581" y="3954044"/>
                  <a:pt x="10151887" y="3971860"/>
                </a:cubicBezTo>
                <a:cubicBezTo>
                  <a:pt x="10163194" y="3989676"/>
                  <a:pt x="10183236" y="3998584"/>
                  <a:pt x="10212016" y="3998584"/>
                </a:cubicBezTo>
                <a:cubicBezTo>
                  <a:pt x="10240796" y="3998584"/>
                  <a:pt x="10262209" y="3987277"/>
                  <a:pt x="10276256" y="3964665"/>
                </a:cubicBezTo>
                <a:cubicBezTo>
                  <a:pt x="10290303" y="3942052"/>
                  <a:pt x="10297327" y="3908476"/>
                  <a:pt x="10297327" y="3863936"/>
                </a:cubicBezTo>
                <a:cubicBezTo>
                  <a:pt x="10297327" y="3765948"/>
                  <a:pt x="10283965" y="3701879"/>
                  <a:pt x="10257241" y="3671729"/>
                </a:cubicBezTo>
                <a:cubicBezTo>
                  <a:pt x="10229832" y="3641579"/>
                  <a:pt x="10162336" y="3591215"/>
                  <a:pt x="10054756" y="3520636"/>
                </a:cubicBezTo>
                <a:cubicBezTo>
                  <a:pt x="9947175" y="3449372"/>
                  <a:pt x="9875911" y="3397637"/>
                  <a:pt x="9840964" y="3365432"/>
                </a:cubicBezTo>
                <a:cubicBezTo>
                  <a:pt x="9806018" y="3333226"/>
                  <a:pt x="9777066" y="3288686"/>
                  <a:pt x="9754111" y="3231812"/>
                </a:cubicBezTo>
                <a:cubicBezTo>
                  <a:pt x="9731155" y="3174938"/>
                  <a:pt x="9719679" y="3102303"/>
                  <a:pt x="9719679" y="3013909"/>
                </a:cubicBezTo>
                <a:cubicBezTo>
                  <a:pt x="9719679" y="2886456"/>
                  <a:pt x="9735953" y="2793265"/>
                  <a:pt x="9768501" y="2734335"/>
                </a:cubicBezTo>
                <a:cubicBezTo>
                  <a:pt x="9801049" y="2675405"/>
                  <a:pt x="9853641" y="2629324"/>
                  <a:pt x="9926275" y="2596090"/>
                </a:cubicBezTo>
                <a:cubicBezTo>
                  <a:pt x="9998909" y="2562856"/>
                  <a:pt x="10086619" y="2546240"/>
                  <a:pt x="10189404" y="2546240"/>
                </a:cubicBezTo>
                <a:close/>
                <a:moveTo>
                  <a:pt x="8209640" y="2546240"/>
                </a:moveTo>
                <a:cubicBezTo>
                  <a:pt x="8337093" y="2546240"/>
                  <a:pt x="8442276" y="2570876"/>
                  <a:pt x="8525188" y="2620148"/>
                </a:cubicBezTo>
                <a:cubicBezTo>
                  <a:pt x="8608101" y="2669420"/>
                  <a:pt x="8662577" y="2730837"/>
                  <a:pt x="8688616" y="2804397"/>
                </a:cubicBezTo>
                <a:cubicBezTo>
                  <a:pt x="8714654" y="2877958"/>
                  <a:pt x="8727674" y="2992404"/>
                  <a:pt x="8727674" y="3147737"/>
                </a:cubicBezTo>
                <a:lnTo>
                  <a:pt x="8727674" y="3305817"/>
                </a:lnTo>
                <a:lnTo>
                  <a:pt x="8294951" y="3305817"/>
                </a:lnTo>
                <a:lnTo>
                  <a:pt x="8294951" y="3016591"/>
                </a:lnTo>
                <a:cubicBezTo>
                  <a:pt x="8294951" y="2932490"/>
                  <a:pt x="8290326" y="2880011"/>
                  <a:pt x="8281075" y="2859154"/>
                </a:cubicBezTo>
                <a:cubicBezTo>
                  <a:pt x="8271825" y="2838297"/>
                  <a:pt x="8251440" y="2827869"/>
                  <a:pt x="8219919" y="2827869"/>
                </a:cubicBezTo>
                <a:cubicBezTo>
                  <a:pt x="8184287" y="2827869"/>
                  <a:pt x="8161674" y="2840546"/>
                  <a:pt x="8152081" y="2865899"/>
                </a:cubicBezTo>
                <a:cubicBezTo>
                  <a:pt x="8142488" y="2891253"/>
                  <a:pt x="8137691" y="2946071"/>
                  <a:pt x="8137691" y="3030354"/>
                </a:cubicBezTo>
                <a:lnTo>
                  <a:pt x="8137691" y="3803293"/>
                </a:lnTo>
                <a:cubicBezTo>
                  <a:pt x="8137691" y="3884150"/>
                  <a:pt x="8142488" y="3936913"/>
                  <a:pt x="8152081" y="3961581"/>
                </a:cubicBezTo>
                <a:cubicBezTo>
                  <a:pt x="8161674" y="3986249"/>
                  <a:pt x="8183259" y="3998584"/>
                  <a:pt x="8216835" y="3998584"/>
                </a:cubicBezTo>
                <a:cubicBezTo>
                  <a:pt x="8249041" y="3998584"/>
                  <a:pt x="8270112" y="3986220"/>
                  <a:pt x="8280048" y="3961493"/>
                </a:cubicBezTo>
                <a:cubicBezTo>
                  <a:pt x="8289984" y="3936766"/>
                  <a:pt x="8294951" y="3878722"/>
                  <a:pt x="8294951" y="3787362"/>
                </a:cubicBezTo>
                <a:lnTo>
                  <a:pt x="8294951" y="3578195"/>
                </a:lnTo>
                <a:lnTo>
                  <a:pt x="8727674" y="3578195"/>
                </a:lnTo>
                <a:lnTo>
                  <a:pt x="8727674" y="3643046"/>
                </a:lnTo>
                <a:cubicBezTo>
                  <a:pt x="8727674" y="3815285"/>
                  <a:pt x="8715511" y="3937432"/>
                  <a:pt x="8691185" y="4009488"/>
                </a:cubicBezTo>
                <a:cubicBezTo>
                  <a:pt x="8666860" y="4081545"/>
                  <a:pt x="8613069" y="4144679"/>
                  <a:pt x="8529814" y="4198893"/>
                </a:cubicBezTo>
                <a:cubicBezTo>
                  <a:pt x="8446558" y="4253106"/>
                  <a:pt x="8343945" y="4280213"/>
                  <a:pt x="8221974" y="4280213"/>
                </a:cubicBezTo>
                <a:cubicBezTo>
                  <a:pt x="8095207" y="4280213"/>
                  <a:pt x="7990710" y="4257258"/>
                  <a:pt x="7908482" y="4211347"/>
                </a:cubicBezTo>
                <a:cubicBezTo>
                  <a:pt x="7826254" y="4165437"/>
                  <a:pt x="7771779" y="4101882"/>
                  <a:pt x="7745055" y="4020682"/>
                </a:cubicBezTo>
                <a:cubicBezTo>
                  <a:pt x="7718331" y="3939483"/>
                  <a:pt x="7704969" y="3817340"/>
                  <a:pt x="7704969" y="3654256"/>
                </a:cubicBezTo>
                <a:lnTo>
                  <a:pt x="7704969" y="3168086"/>
                </a:lnTo>
                <a:cubicBezTo>
                  <a:pt x="7704969" y="3048170"/>
                  <a:pt x="7709080" y="2958234"/>
                  <a:pt x="7717303" y="2898276"/>
                </a:cubicBezTo>
                <a:cubicBezTo>
                  <a:pt x="7725526" y="2838319"/>
                  <a:pt x="7750022" y="2780588"/>
                  <a:pt x="7790794" y="2725085"/>
                </a:cubicBezTo>
                <a:cubicBezTo>
                  <a:pt x="7831565" y="2669581"/>
                  <a:pt x="7888097" y="2625898"/>
                  <a:pt x="7960388" y="2594034"/>
                </a:cubicBezTo>
                <a:cubicBezTo>
                  <a:pt x="8032680" y="2562171"/>
                  <a:pt x="8115764" y="2546240"/>
                  <a:pt x="8209640" y="2546240"/>
                </a:cubicBezTo>
                <a:close/>
                <a:moveTo>
                  <a:pt x="0" y="0"/>
                </a:moveTo>
                <a:lnTo>
                  <a:pt x="12192000" y="0"/>
                </a:lnTo>
                <a:lnTo>
                  <a:pt x="12192000" y="6854971"/>
                </a:lnTo>
                <a:lnTo>
                  <a:pt x="12191999" y="6854971"/>
                </a:lnTo>
                <a:lnTo>
                  <a:pt x="12191999" y="3028"/>
                </a:lnTo>
                <a:lnTo>
                  <a:pt x="0" y="3028"/>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73874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1979F8F-8F0A-902B-5369-16189389C6B2}"/>
              </a:ext>
            </a:extLst>
          </p:cNvPr>
          <p:cNvSpPr txBox="1"/>
          <p:nvPr/>
        </p:nvSpPr>
        <p:spPr>
          <a:xfrm>
            <a:off x="450376" y="1828800"/>
            <a:ext cx="11259403" cy="4514249"/>
          </a:xfrm>
          <a:prstGeom prst="rect">
            <a:avLst/>
          </a:prstGeom>
          <a:noFill/>
        </p:spPr>
        <p:txBody>
          <a:bodyPr wrap="square" rtlCol="0">
            <a:spAutoFit/>
          </a:bodyPr>
          <a:lstStyle/>
          <a:p>
            <a:pPr marL="285750" lvl="0" indent="-285750" algn="just">
              <a:lnSpc>
                <a:spcPct val="115000"/>
              </a:lnSpc>
              <a:spcBef>
                <a:spcPts val="600"/>
              </a:spcBef>
              <a:spcAft>
                <a:spcPts val="600"/>
              </a:spcAft>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Shinde VS, Lawande PP, Sontakke VA, Khan A. Synthesis of benzimidazole nucleosides and their anticancer activity. Carbohydrate Research. </a:t>
            </a:r>
            <a:r>
              <a:rPr lang="en-US" sz="1600" b="1" dirty="0">
                <a:solidFill>
                  <a:srgbClr val="222222"/>
                </a:solidFill>
                <a:effectLst/>
                <a:latin typeface="Bahnschrift" panose="020B0502040204020203" pitchFamily="34" charset="0"/>
                <a:ea typeface="Calibri" panose="020F0502020204030204" pitchFamily="34" charset="0"/>
              </a:rPr>
              <a:t>2020</a:t>
            </a:r>
            <a:r>
              <a:rPr lang="en-US" sz="1600" dirty="0">
                <a:solidFill>
                  <a:srgbClr val="222222"/>
                </a:solidFill>
                <a:effectLst/>
                <a:latin typeface="Bahnschrift" panose="020B0502040204020203" pitchFamily="34" charset="0"/>
                <a:ea typeface="Calibri" panose="020F0502020204030204" pitchFamily="34" charset="0"/>
              </a:rPr>
              <a:t> Dec 1;498:108178.</a:t>
            </a:r>
            <a:endParaRPr lang="en-US" sz="1600" dirty="0">
              <a:solidFill>
                <a:srgbClr val="000000"/>
              </a:solidFill>
              <a:latin typeface="Bahnschrift" panose="020B0502040204020203" pitchFamily="34" charset="0"/>
              <a:ea typeface="Calibri" panose="020F0502020204030204" pitchFamily="34" charset="0"/>
            </a:endParaRPr>
          </a:p>
          <a:p>
            <a:pPr marL="285750" indent="-285750" algn="just">
              <a:lnSpc>
                <a:spcPct val="115000"/>
              </a:lnSpc>
              <a:spcBef>
                <a:spcPts val="600"/>
              </a:spcBef>
              <a:spcAft>
                <a:spcPts val="600"/>
              </a:spcAft>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Rasal NK, Sonawane RB, Jagtap SV. Potential 2, 4-dimethyl-1H-pyrrole-3-carboxamide bearing benzimidazole template: Design, synthesis, in vitro anticancer and in silico ADME study. Bioorganic Chemistry. </a:t>
            </a:r>
            <a:r>
              <a:rPr lang="en-US" sz="1600" b="1" dirty="0">
                <a:solidFill>
                  <a:srgbClr val="222222"/>
                </a:solidFill>
                <a:effectLst/>
                <a:latin typeface="Bahnschrift" panose="020B0502040204020203" pitchFamily="34" charset="0"/>
                <a:ea typeface="Calibri" panose="020F0502020204030204" pitchFamily="34" charset="0"/>
              </a:rPr>
              <a:t>2020</a:t>
            </a:r>
            <a:r>
              <a:rPr lang="en-US" sz="1600" dirty="0">
                <a:solidFill>
                  <a:srgbClr val="222222"/>
                </a:solidFill>
                <a:effectLst/>
                <a:latin typeface="Bahnschrift" panose="020B0502040204020203" pitchFamily="34" charset="0"/>
                <a:ea typeface="Calibri" panose="020F0502020204030204" pitchFamily="34" charset="0"/>
              </a:rPr>
              <a:t> Apr 1;97:103660.</a:t>
            </a:r>
            <a:endParaRPr lang="en-US" sz="1600" dirty="0">
              <a:solidFill>
                <a:srgbClr val="000000"/>
              </a:solidFill>
              <a:effectLst/>
              <a:latin typeface="Bahnschrift" panose="020B0502040204020203" pitchFamily="34" charset="0"/>
              <a:ea typeface="Calibri" panose="020F0502020204030204" pitchFamily="34" charset="0"/>
            </a:endParaRPr>
          </a:p>
          <a:p>
            <a:pPr marL="285750" indent="-285750" algn="just">
              <a:lnSpc>
                <a:spcPct val="115000"/>
              </a:lnSpc>
              <a:spcBef>
                <a:spcPts val="600"/>
              </a:spcBef>
              <a:spcAft>
                <a:spcPts val="600"/>
              </a:spcAft>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Byczek-Wyrostek A, Kitel R, Rumak K, Skonieczna M, Kasprzycka A, Walczak K. Simple 2 (5H)-furanone derivatives with selective cytotoxicity towards non-small cell lung cancer cell line A549–Synthesis, structure-activity relationship and biological evaluation. European journal of medicinal chemistry. </a:t>
            </a:r>
            <a:r>
              <a:rPr lang="en-US" sz="1600" b="1" dirty="0">
                <a:solidFill>
                  <a:srgbClr val="222222"/>
                </a:solidFill>
                <a:effectLst/>
                <a:latin typeface="Bahnschrift" panose="020B0502040204020203" pitchFamily="34" charset="0"/>
                <a:ea typeface="Calibri" panose="020F0502020204030204" pitchFamily="34" charset="0"/>
              </a:rPr>
              <a:t>2018</a:t>
            </a:r>
            <a:r>
              <a:rPr lang="en-US" sz="1600" dirty="0">
                <a:solidFill>
                  <a:srgbClr val="222222"/>
                </a:solidFill>
                <a:effectLst/>
                <a:latin typeface="Bahnschrift" panose="020B0502040204020203" pitchFamily="34" charset="0"/>
                <a:ea typeface="Calibri" panose="020F0502020204030204" pitchFamily="34" charset="0"/>
              </a:rPr>
              <a:t> Apr 25;150:687-97.</a:t>
            </a:r>
            <a:endParaRPr lang="en-US" sz="1600" dirty="0">
              <a:solidFill>
                <a:srgbClr val="000000"/>
              </a:solidFill>
              <a:effectLst/>
              <a:latin typeface="Bahnschrift" panose="020B0502040204020203" pitchFamily="34" charset="0"/>
              <a:ea typeface="Calibri" panose="020F0502020204030204" pitchFamily="34" charset="0"/>
            </a:endParaRPr>
          </a:p>
          <a:p>
            <a:pPr marL="285750" indent="-285750" algn="just">
              <a:lnSpc>
                <a:spcPct val="115000"/>
              </a:lnSpc>
              <a:spcBef>
                <a:spcPts val="600"/>
              </a:spcBef>
              <a:spcAft>
                <a:spcPts val="600"/>
              </a:spcAft>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Irie T, Asami T, Sawa A, Uno Y, Hanada M, Taniyama C, Funakoshi Y, Masai H, Sawa M. Discovery of novel furanone derivatives as potent Cdc7 kinase inhibitors. European Journal of Medicinal Chemistry. </a:t>
            </a:r>
            <a:r>
              <a:rPr lang="en-US" sz="1600" b="1" dirty="0">
                <a:solidFill>
                  <a:srgbClr val="222222"/>
                </a:solidFill>
                <a:effectLst/>
                <a:latin typeface="Bahnschrift" panose="020B0502040204020203" pitchFamily="34" charset="0"/>
                <a:ea typeface="Calibri" panose="020F0502020204030204" pitchFamily="34" charset="0"/>
              </a:rPr>
              <a:t>2017 </a:t>
            </a:r>
            <a:r>
              <a:rPr lang="en-US" sz="1600" dirty="0">
                <a:solidFill>
                  <a:srgbClr val="222222"/>
                </a:solidFill>
                <a:effectLst/>
                <a:latin typeface="Bahnschrift" panose="020B0502040204020203" pitchFamily="34" charset="0"/>
                <a:ea typeface="Calibri" panose="020F0502020204030204" pitchFamily="34" charset="0"/>
              </a:rPr>
              <a:t>Apr 21;130:406-18.</a:t>
            </a:r>
            <a:endParaRPr lang="en-US" sz="1600" dirty="0">
              <a:solidFill>
                <a:srgbClr val="000000"/>
              </a:solidFill>
              <a:effectLst/>
              <a:latin typeface="Bahnschrift" panose="020B0502040204020203" pitchFamily="34" charset="0"/>
              <a:ea typeface="Calibri" panose="020F0502020204030204" pitchFamily="34" charset="0"/>
            </a:endParaRPr>
          </a:p>
          <a:p>
            <a:pPr marL="285750" indent="-285750" algn="just">
              <a:lnSpc>
                <a:spcPct val="115000"/>
              </a:lnSpc>
              <a:spcBef>
                <a:spcPts val="600"/>
              </a:spcBef>
              <a:spcAft>
                <a:spcPts val="600"/>
              </a:spcAft>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Wei MX, Zhang J, Ma FL, Li M, Yu JY, Luo W, Li XQ. Synthesis and biological activities of dithiocarbamates containing 2 (5H)-furanone-piperazine. European Journal of Medicinal Chemistry. </a:t>
            </a:r>
            <a:r>
              <a:rPr lang="en-US" sz="1600" b="1" dirty="0">
                <a:solidFill>
                  <a:srgbClr val="222222"/>
                </a:solidFill>
                <a:effectLst/>
                <a:latin typeface="Bahnschrift" panose="020B0502040204020203" pitchFamily="34" charset="0"/>
                <a:ea typeface="Calibri" panose="020F0502020204030204" pitchFamily="34" charset="0"/>
              </a:rPr>
              <a:t>2018</a:t>
            </a:r>
            <a:r>
              <a:rPr lang="en-US" sz="1600" dirty="0">
                <a:solidFill>
                  <a:srgbClr val="222222"/>
                </a:solidFill>
                <a:effectLst/>
                <a:latin typeface="Bahnschrift" panose="020B0502040204020203" pitchFamily="34" charset="0"/>
                <a:ea typeface="Calibri" panose="020F0502020204030204" pitchFamily="34" charset="0"/>
              </a:rPr>
              <a:t> Jul 15;155:165-70.</a:t>
            </a:r>
          </a:p>
          <a:p>
            <a:pPr marL="285750" indent="-285750" algn="just">
              <a:lnSpc>
                <a:spcPct val="115000"/>
              </a:lnSpc>
              <a:spcBef>
                <a:spcPts val="600"/>
              </a:spcBef>
              <a:spcAft>
                <a:spcPts val="600"/>
              </a:spcAft>
              <a:buFont typeface="Arial" panose="020B0604020202020204" pitchFamily="34" charset="0"/>
              <a:buChar char="•"/>
            </a:pPr>
            <a:r>
              <a:rPr lang="en-US" sz="1600" dirty="0">
                <a:solidFill>
                  <a:srgbClr val="222222"/>
                </a:solidFill>
                <a:effectLst/>
                <a:latin typeface="Bahnschrift" panose="020B0502040204020203" pitchFamily="34" charset="0"/>
                <a:ea typeface="Calibri" panose="020F0502020204030204" pitchFamily="34" charset="0"/>
              </a:rPr>
              <a:t>Wu YC, Luo SH, Mei WJ, Cao L, Wu HQ, Wang ZY. Synthesis and biological evaluation of 4-biphenylamino-5-halo-2 (5H)-furanones as potential anticancer agents. European journal of medicinal chemistry. </a:t>
            </a:r>
            <a:r>
              <a:rPr lang="en-US" sz="1600" b="1" dirty="0">
                <a:solidFill>
                  <a:srgbClr val="222222"/>
                </a:solidFill>
                <a:effectLst/>
                <a:latin typeface="Bahnschrift" panose="020B0502040204020203" pitchFamily="34" charset="0"/>
                <a:ea typeface="Calibri" panose="020F0502020204030204" pitchFamily="34" charset="0"/>
              </a:rPr>
              <a:t>2017</a:t>
            </a:r>
            <a:r>
              <a:rPr lang="en-US" sz="1600" dirty="0">
                <a:solidFill>
                  <a:srgbClr val="222222"/>
                </a:solidFill>
                <a:effectLst/>
                <a:latin typeface="Bahnschrift" panose="020B0502040204020203" pitchFamily="34" charset="0"/>
                <a:ea typeface="Calibri" panose="020F0502020204030204" pitchFamily="34" charset="0"/>
              </a:rPr>
              <a:t> Oct 20;139:84-94.</a:t>
            </a:r>
            <a:endParaRPr lang="en-US" sz="1600" dirty="0">
              <a:solidFill>
                <a:srgbClr val="000000"/>
              </a:solidFill>
              <a:effectLst/>
              <a:latin typeface="Bahnschrift" panose="020B0502040204020203" pitchFamily="34" charset="0"/>
              <a:ea typeface="Calibri" panose="020F0502020204030204" pitchFamily="34" charset="0"/>
            </a:endParaRPr>
          </a:p>
        </p:txBody>
      </p:sp>
      <p:pic>
        <p:nvPicPr>
          <p:cNvPr id="3" name="Picture 2" descr="100,000+ Best HD Ocean Pictures &amp; Images for Free - Pixabay">
            <a:extLst>
              <a:ext uri="{FF2B5EF4-FFF2-40B4-BE49-F238E27FC236}">
                <a16:creationId xmlns:a16="http://schemas.microsoft.com/office/drawing/2014/main" id="{7F8B4A62-1739-10F4-EE84-A0BB6330F72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4" b="-816"/>
          <a:stretch/>
        </p:blipFill>
        <p:spPr bwMode="auto">
          <a:xfrm>
            <a:off x="-270588" y="-1623528"/>
            <a:ext cx="8769685" cy="4973217"/>
          </a:xfrm>
          <a:custGeom>
            <a:avLst/>
            <a:gdLst/>
            <a:ahLst/>
            <a:cxnLst/>
            <a:rect l="l" t="t" r="r" b="b"/>
            <a:pathLst>
              <a:path w="12192000" h="6857999">
                <a:moveTo>
                  <a:pt x="0" y="6854971"/>
                </a:moveTo>
                <a:lnTo>
                  <a:pt x="12191999" y="6854971"/>
                </a:lnTo>
                <a:lnTo>
                  <a:pt x="12191999" y="6857999"/>
                </a:lnTo>
                <a:lnTo>
                  <a:pt x="0" y="6857999"/>
                </a:lnTo>
                <a:close/>
                <a:moveTo>
                  <a:pt x="4997251" y="2865899"/>
                </a:moveTo>
                <a:lnTo>
                  <a:pt x="4997251" y="3235923"/>
                </a:lnTo>
                <a:cubicBezTo>
                  <a:pt x="5045902" y="3235923"/>
                  <a:pt x="5079993" y="3229242"/>
                  <a:pt x="5099521" y="3215880"/>
                </a:cubicBezTo>
                <a:cubicBezTo>
                  <a:pt x="5119051" y="3202518"/>
                  <a:pt x="5128815" y="3159177"/>
                  <a:pt x="5128815" y="3085858"/>
                </a:cubicBezTo>
                <a:lnTo>
                  <a:pt x="5128815" y="2994380"/>
                </a:lnTo>
                <a:cubicBezTo>
                  <a:pt x="5128815" y="2941617"/>
                  <a:pt x="5119393" y="2907013"/>
                  <a:pt x="5100549" y="2890567"/>
                </a:cubicBezTo>
                <a:cubicBezTo>
                  <a:pt x="5081705" y="2874122"/>
                  <a:pt x="5047273" y="2865899"/>
                  <a:pt x="4997251" y="2865899"/>
                </a:cubicBezTo>
                <a:close/>
                <a:moveTo>
                  <a:pt x="1272976" y="2865899"/>
                </a:moveTo>
                <a:lnTo>
                  <a:pt x="1272976" y="3235923"/>
                </a:lnTo>
                <a:cubicBezTo>
                  <a:pt x="1321627" y="3235923"/>
                  <a:pt x="1355717" y="3229242"/>
                  <a:pt x="1375246" y="3215880"/>
                </a:cubicBezTo>
                <a:cubicBezTo>
                  <a:pt x="1394775" y="3202518"/>
                  <a:pt x="1404540" y="3159177"/>
                  <a:pt x="1404540" y="3085858"/>
                </a:cubicBezTo>
                <a:lnTo>
                  <a:pt x="1404540" y="2994380"/>
                </a:lnTo>
                <a:cubicBezTo>
                  <a:pt x="1404540" y="2941617"/>
                  <a:pt x="1395118" y="2907013"/>
                  <a:pt x="1376274" y="2890567"/>
                </a:cubicBezTo>
                <a:cubicBezTo>
                  <a:pt x="1357430" y="2874122"/>
                  <a:pt x="1322997" y="2865899"/>
                  <a:pt x="1272976" y="2865899"/>
                </a:cubicBezTo>
                <a:close/>
                <a:moveTo>
                  <a:pt x="8879352" y="2581186"/>
                </a:moveTo>
                <a:lnTo>
                  <a:pt x="9600899" y="2581186"/>
                </a:lnTo>
                <a:lnTo>
                  <a:pt x="9600899" y="2914208"/>
                </a:lnTo>
                <a:lnTo>
                  <a:pt x="9312075" y="2914208"/>
                </a:lnTo>
                <a:lnTo>
                  <a:pt x="9312075" y="3229756"/>
                </a:lnTo>
                <a:lnTo>
                  <a:pt x="9582398" y="3229756"/>
                </a:lnTo>
                <a:lnTo>
                  <a:pt x="9582398" y="3546332"/>
                </a:lnTo>
                <a:lnTo>
                  <a:pt x="9312075" y="3546332"/>
                </a:lnTo>
                <a:lnTo>
                  <a:pt x="9312075" y="3912245"/>
                </a:lnTo>
                <a:lnTo>
                  <a:pt x="9629679" y="3912245"/>
                </a:lnTo>
                <a:lnTo>
                  <a:pt x="9629679" y="4245266"/>
                </a:lnTo>
                <a:lnTo>
                  <a:pt x="8879352" y="4245266"/>
                </a:lnTo>
                <a:close/>
                <a:moveTo>
                  <a:pt x="6574303" y="2581186"/>
                </a:moveTo>
                <a:lnTo>
                  <a:pt x="6936104" y="2581186"/>
                </a:lnTo>
                <a:lnTo>
                  <a:pt x="7178675" y="3330485"/>
                </a:lnTo>
                <a:lnTo>
                  <a:pt x="7178675" y="2581186"/>
                </a:lnTo>
                <a:lnTo>
                  <a:pt x="7540477" y="2581186"/>
                </a:lnTo>
                <a:lnTo>
                  <a:pt x="7540477" y="4245266"/>
                </a:lnTo>
                <a:lnTo>
                  <a:pt x="7161202" y="4245266"/>
                </a:lnTo>
                <a:lnTo>
                  <a:pt x="6936104" y="3488773"/>
                </a:lnTo>
                <a:lnTo>
                  <a:pt x="6936104" y="4245266"/>
                </a:lnTo>
                <a:lnTo>
                  <a:pt x="6574303" y="4245266"/>
                </a:lnTo>
                <a:close/>
                <a:moveTo>
                  <a:pt x="5698003" y="2581186"/>
                </a:moveTo>
                <a:lnTo>
                  <a:pt x="6419550" y="2581186"/>
                </a:lnTo>
                <a:lnTo>
                  <a:pt x="6419550" y="2914208"/>
                </a:lnTo>
                <a:lnTo>
                  <a:pt x="6130725" y="2914208"/>
                </a:lnTo>
                <a:lnTo>
                  <a:pt x="6130725" y="3229756"/>
                </a:lnTo>
                <a:lnTo>
                  <a:pt x="6401048" y="3229756"/>
                </a:lnTo>
                <a:lnTo>
                  <a:pt x="6401048" y="3546332"/>
                </a:lnTo>
                <a:lnTo>
                  <a:pt x="6130725" y="3546332"/>
                </a:lnTo>
                <a:lnTo>
                  <a:pt x="6130725" y="3912245"/>
                </a:lnTo>
                <a:lnTo>
                  <a:pt x="6448329" y="3912245"/>
                </a:lnTo>
                <a:lnTo>
                  <a:pt x="6448329" y="4245266"/>
                </a:lnTo>
                <a:lnTo>
                  <a:pt x="5698003" y="4245266"/>
                </a:lnTo>
                <a:close/>
                <a:moveTo>
                  <a:pt x="4564528" y="2581186"/>
                </a:moveTo>
                <a:lnTo>
                  <a:pt x="4870826" y="2581186"/>
                </a:lnTo>
                <a:cubicBezTo>
                  <a:pt x="5075025" y="2581186"/>
                  <a:pt x="5213269" y="2589066"/>
                  <a:pt x="5285562" y="2604827"/>
                </a:cubicBezTo>
                <a:cubicBezTo>
                  <a:pt x="5357853" y="2620587"/>
                  <a:pt x="5416783" y="2660844"/>
                  <a:pt x="5462350" y="2725598"/>
                </a:cubicBezTo>
                <a:cubicBezTo>
                  <a:pt x="5507918" y="2790353"/>
                  <a:pt x="5530702" y="2893651"/>
                  <a:pt x="5530702" y="3035494"/>
                </a:cubicBezTo>
                <a:cubicBezTo>
                  <a:pt x="5530702" y="3165002"/>
                  <a:pt x="5514599" y="3252026"/>
                  <a:pt x="5482394" y="3296566"/>
                </a:cubicBezTo>
                <a:cubicBezTo>
                  <a:pt x="5450187" y="3341106"/>
                  <a:pt x="5386804" y="3367830"/>
                  <a:pt x="5292243" y="3376738"/>
                </a:cubicBezTo>
                <a:cubicBezTo>
                  <a:pt x="5377895" y="3397980"/>
                  <a:pt x="5435455" y="3426417"/>
                  <a:pt x="5464920" y="3462049"/>
                </a:cubicBezTo>
                <a:cubicBezTo>
                  <a:pt x="5494385" y="3497681"/>
                  <a:pt x="5512715" y="3530401"/>
                  <a:pt x="5519911" y="3560208"/>
                </a:cubicBezTo>
                <a:cubicBezTo>
                  <a:pt x="5527105" y="3590016"/>
                  <a:pt x="5530702" y="3672072"/>
                  <a:pt x="5530702" y="3806377"/>
                </a:cubicBezTo>
                <a:lnTo>
                  <a:pt x="5530702" y="4245266"/>
                </a:lnTo>
                <a:lnTo>
                  <a:pt x="5128815" y="4245266"/>
                </a:lnTo>
                <a:lnTo>
                  <a:pt x="5128815" y="3692286"/>
                </a:lnTo>
                <a:cubicBezTo>
                  <a:pt x="5128815" y="3603206"/>
                  <a:pt x="5121791" y="3548045"/>
                  <a:pt x="5107744" y="3526803"/>
                </a:cubicBezTo>
                <a:cubicBezTo>
                  <a:pt x="5093697" y="3505561"/>
                  <a:pt x="5056866" y="3494940"/>
                  <a:pt x="4997251" y="3494940"/>
                </a:cubicBezTo>
                <a:lnTo>
                  <a:pt x="4997251" y="4245266"/>
                </a:lnTo>
                <a:lnTo>
                  <a:pt x="4564528" y="4245266"/>
                </a:lnTo>
                <a:close/>
                <a:moveTo>
                  <a:pt x="3688229" y="2581186"/>
                </a:moveTo>
                <a:lnTo>
                  <a:pt x="4409775" y="2581186"/>
                </a:lnTo>
                <a:lnTo>
                  <a:pt x="4409775" y="2914208"/>
                </a:lnTo>
                <a:lnTo>
                  <a:pt x="4120951" y="2914208"/>
                </a:lnTo>
                <a:lnTo>
                  <a:pt x="4120951" y="3229756"/>
                </a:lnTo>
                <a:lnTo>
                  <a:pt x="4391274" y="3229756"/>
                </a:lnTo>
                <a:lnTo>
                  <a:pt x="4391274" y="3546332"/>
                </a:lnTo>
                <a:lnTo>
                  <a:pt x="4120951" y="3546332"/>
                </a:lnTo>
                <a:lnTo>
                  <a:pt x="4120951" y="3912245"/>
                </a:lnTo>
                <a:lnTo>
                  <a:pt x="4438555" y="3912245"/>
                </a:lnTo>
                <a:lnTo>
                  <a:pt x="4438555" y="4245266"/>
                </a:lnTo>
                <a:lnTo>
                  <a:pt x="3688229" y="4245266"/>
                </a:lnTo>
                <a:close/>
                <a:moveTo>
                  <a:pt x="2850028" y="2581186"/>
                </a:moveTo>
                <a:lnTo>
                  <a:pt x="3582881" y="2581186"/>
                </a:lnTo>
                <a:lnTo>
                  <a:pt x="3582881" y="2914208"/>
                </a:lnTo>
                <a:lnTo>
                  <a:pt x="3282751" y="2914208"/>
                </a:lnTo>
                <a:lnTo>
                  <a:pt x="3282751" y="3229756"/>
                </a:lnTo>
                <a:lnTo>
                  <a:pt x="3549991" y="3229756"/>
                </a:lnTo>
                <a:lnTo>
                  <a:pt x="3549991" y="3546332"/>
                </a:lnTo>
                <a:lnTo>
                  <a:pt x="3282751" y="3546332"/>
                </a:lnTo>
                <a:lnTo>
                  <a:pt x="3282751" y="4245266"/>
                </a:lnTo>
                <a:lnTo>
                  <a:pt x="2850028" y="4245266"/>
                </a:lnTo>
                <a:close/>
                <a:moveTo>
                  <a:pt x="1973728" y="2581186"/>
                </a:moveTo>
                <a:lnTo>
                  <a:pt x="2695275" y="2581186"/>
                </a:lnTo>
                <a:lnTo>
                  <a:pt x="2695275" y="2914208"/>
                </a:lnTo>
                <a:lnTo>
                  <a:pt x="2406451" y="2914208"/>
                </a:lnTo>
                <a:lnTo>
                  <a:pt x="2406451" y="3229756"/>
                </a:lnTo>
                <a:lnTo>
                  <a:pt x="2676774" y="3229756"/>
                </a:lnTo>
                <a:lnTo>
                  <a:pt x="2676774" y="3546332"/>
                </a:lnTo>
                <a:lnTo>
                  <a:pt x="2406451" y="3546332"/>
                </a:lnTo>
                <a:lnTo>
                  <a:pt x="2406451" y="3912245"/>
                </a:lnTo>
                <a:lnTo>
                  <a:pt x="2724055" y="3912245"/>
                </a:lnTo>
                <a:lnTo>
                  <a:pt x="2724055" y="4245266"/>
                </a:lnTo>
                <a:lnTo>
                  <a:pt x="1973728" y="4245266"/>
                </a:lnTo>
                <a:close/>
                <a:moveTo>
                  <a:pt x="840253" y="2581186"/>
                </a:moveTo>
                <a:lnTo>
                  <a:pt x="1146551" y="2581186"/>
                </a:lnTo>
                <a:cubicBezTo>
                  <a:pt x="1350749" y="2581186"/>
                  <a:pt x="1488994" y="2589066"/>
                  <a:pt x="1561286" y="2604827"/>
                </a:cubicBezTo>
                <a:cubicBezTo>
                  <a:pt x="1633578" y="2620587"/>
                  <a:pt x="1692508" y="2660844"/>
                  <a:pt x="1738075" y="2725598"/>
                </a:cubicBezTo>
                <a:cubicBezTo>
                  <a:pt x="1783643" y="2790353"/>
                  <a:pt x="1806427" y="2893651"/>
                  <a:pt x="1806427" y="3035494"/>
                </a:cubicBezTo>
                <a:cubicBezTo>
                  <a:pt x="1806427" y="3165002"/>
                  <a:pt x="1790324" y="3252026"/>
                  <a:pt x="1758118" y="3296566"/>
                </a:cubicBezTo>
                <a:cubicBezTo>
                  <a:pt x="1725912" y="3341106"/>
                  <a:pt x="1662529" y="3367830"/>
                  <a:pt x="1567967" y="3376738"/>
                </a:cubicBezTo>
                <a:cubicBezTo>
                  <a:pt x="1653621" y="3397980"/>
                  <a:pt x="1711180" y="3426417"/>
                  <a:pt x="1740645" y="3462049"/>
                </a:cubicBezTo>
                <a:cubicBezTo>
                  <a:pt x="1770110" y="3497681"/>
                  <a:pt x="1788440" y="3530401"/>
                  <a:pt x="1795634" y="3560208"/>
                </a:cubicBezTo>
                <a:cubicBezTo>
                  <a:pt x="1802829" y="3590016"/>
                  <a:pt x="1806427" y="3672072"/>
                  <a:pt x="1806427" y="3806377"/>
                </a:cubicBezTo>
                <a:lnTo>
                  <a:pt x="1806427" y="4245266"/>
                </a:lnTo>
                <a:lnTo>
                  <a:pt x="1404540" y="4245266"/>
                </a:lnTo>
                <a:lnTo>
                  <a:pt x="1404540" y="3692286"/>
                </a:lnTo>
                <a:cubicBezTo>
                  <a:pt x="1404540" y="3603206"/>
                  <a:pt x="1397516" y="3548045"/>
                  <a:pt x="1383469" y="3526803"/>
                </a:cubicBezTo>
                <a:cubicBezTo>
                  <a:pt x="1369422" y="3505561"/>
                  <a:pt x="1332591" y="3494940"/>
                  <a:pt x="1272976" y="3494940"/>
                </a:cubicBezTo>
                <a:lnTo>
                  <a:pt x="1272976" y="4245266"/>
                </a:lnTo>
                <a:lnTo>
                  <a:pt x="840253" y="4245266"/>
                </a:lnTo>
                <a:close/>
                <a:moveTo>
                  <a:pt x="10189404" y="2546240"/>
                </a:moveTo>
                <a:cubicBezTo>
                  <a:pt x="10301781" y="2546240"/>
                  <a:pt x="10397542" y="2564398"/>
                  <a:pt x="10476687" y="2600715"/>
                </a:cubicBezTo>
                <a:cubicBezTo>
                  <a:pt x="10555829" y="2637033"/>
                  <a:pt x="10608249" y="2682772"/>
                  <a:pt x="10633946" y="2737933"/>
                </a:cubicBezTo>
                <a:cubicBezTo>
                  <a:pt x="10659642" y="2793094"/>
                  <a:pt x="10672490" y="2886799"/>
                  <a:pt x="10672490" y="3019048"/>
                </a:cubicBezTo>
                <a:lnTo>
                  <a:pt x="10672490" y="3084830"/>
                </a:lnTo>
                <a:lnTo>
                  <a:pt x="10270603" y="3084830"/>
                </a:lnTo>
                <a:lnTo>
                  <a:pt x="10270603" y="2961489"/>
                </a:lnTo>
                <a:cubicBezTo>
                  <a:pt x="10270603" y="2903929"/>
                  <a:pt x="10265464" y="2867270"/>
                  <a:pt x="10255186" y="2851510"/>
                </a:cubicBezTo>
                <a:cubicBezTo>
                  <a:pt x="10244907" y="2835749"/>
                  <a:pt x="10227776" y="2827869"/>
                  <a:pt x="10203793" y="2827869"/>
                </a:cubicBezTo>
                <a:cubicBezTo>
                  <a:pt x="10177754" y="2827869"/>
                  <a:pt x="10158054" y="2838498"/>
                  <a:pt x="10144692" y="2859756"/>
                </a:cubicBezTo>
                <a:cubicBezTo>
                  <a:pt x="10131330" y="2881015"/>
                  <a:pt x="10124649" y="2913244"/>
                  <a:pt x="10124649" y="2956446"/>
                </a:cubicBezTo>
                <a:cubicBezTo>
                  <a:pt x="10124649" y="3011982"/>
                  <a:pt x="10132159" y="3053807"/>
                  <a:pt x="10147182" y="3081923"/>
                </a:cubicBezTo>
                <a:cubicBezTo>
                  <a:pt x="10161528" y="3110039"/>
                  <a:pt x="10202289" y="3143953"/>
                  <a:pt x="10269463" y="3183664"/>
                </a:cubicBezTo>
                <a:cubicBezTo>
                  <a:pt x="10462087" y="3297990"/>
                  <a:pt x="10583410" y="3391813"/>
                  <a:pt x="10633432" y="3465132"/>
                </a:cubicBezTo>
                <a:cubicBezTo>
                  <a:pt x="10683453" y="3538452"/>
                  <a:pt x="10708464" y="3656654"/>
                  <a:pt x="10708464" y="3819739"/>
                </a:cubicBezTo>
                <a:cubicBezTo>
                  <a:pt x="10708464" y="3938283"/>
                  <a:pt x="10694588" y="4025650"/>
                  <a:pt x="10666837" y="4081839"/>
                </a:cubicBezTo>
                <a:cubicBezTo>
                  <a:pt x="10639085" y="4138028"/>
                  <a:pt x="10585466" y="4185137"/>
                  <a:pt x="10505980" y="4223168"/>
                </a:cubicBezTo>
                <a:cubicBezTo>
                  <a:pt x="10426492" y="4261198"/>
                  <a:pt x="10333986" y="4280213"/>
                  <a:pt x="10228462" y="4280213"/>
                </a:cubicBezTo>
                <a:cubicBezTo>
                  <a:pt x="10112658" y="4280213"/>
                  <a:pt x="10013813" y="4258285"/>
                  <a:pt x="9931929" y="4214431"/>
                </a:cubicBezTo>
                <a:cubicBezTo>
                  <a:pt x="9850043" y="4170576"/>
                  <a:pt x="9796423" y="4114730"/>
                  <a:pt x="9771071" y="4046892"/>
                </a:cubicBezTo>
                <a:cubicBezTo>
                  <a:pt x="9745717" y="3979055"/>
                  <a:pt x="9733041" y="3882780"/>
                  <a:pt x="9733041" y="3758068"/>
                </a:cubicBezTo>
                <a:lnTo>
                  <a:pt x="9733041" y="3649117"/>
                </a:lnTo>
                <a:lnTo>
                  <a:pt x="10134928" y="3649117"/>
                </a:lnTo>
                <a:lnTo>
                  <a:pt x="10134928" y="3851602"/>
                </a:lnTo>
                <a:cubicBezTo>
                  <a:pt x="10134928" y="3913958"/>
                  <a:pt x="10140581" y="3954044"/>
                  <a:pt x="10151887" y="3971860"/>
                </a:cubicBezTo>
                <a:cubicBezTo>
                  <a:pt x="10163194" y="3989676"/>
                  <a:pt x="10183236" y="3998584"/>
                  <a:pt x="10212016" y="3998584"/>
                </a:cubicBezTo>
                <a:cubicBezTo>
                  <a:pt x="10240796" y="3998584"/>
                  <a:pt x="10262209" y="3987277"/>
                  <a:pt x="10276256" y="3964665"/>
                </a:cubicBezTo>
                <a:cubicBezTo>
                  <a:pt x="10290303" y="3942052"/>
                  <a:pt x="10297327" y="3908476"/>
                  <a:pt x="10297327" y="3863936"/>
                </a:cubicBezTo>
                <a:cubicBezTo>
                  <a:pt x="10297327" y="3765948"/>
                  <a:pt x="10283965" y="3701879"/>
                  <a:pt x="10257241" y="3671729"/>
                </a:cubicBezTo>
                <a:cubicBezTo>
                  <a:pt x="10229832" y="3641579"/>
                  <a:pt x="10162336" y="3591215"/>
                  <a:pt x="10054756" y="3520636"/>
                </a:cubicBezTo>
                <a:cubicBezTo>
                  <a:pt x="9947175" y="3449372"/>
                  <a:pt x="9875911" y="3397637"/>
                  <a:pt x="9840964" y="3365432"/>
                </a:cubicBezTo>
                <a:cubicBezTo>
                  <a:pt x="9806018" y="3333226"/>
                  <a:pt x="9777066" y="3288686"/>
                  <a:pt x="9754111" y="3231812"/>
                </a:cubicBezTo>
                <a:cubicBezTo>
                  <a:pt x="9731155" y="3174938"/>
                  <a:pt x="9719679" y="3102303"/>
                  <a:pt x="9719679" y="3013909"/>
                </a:cubicBezTo>
                <a:cubicBezTo>
                  <a:pt x="9719679" y="2886456"/>
                  <a:pt x="9735953" y="2793265"/>
                  <a:pt x="9768501" y="2734335"/>
                </a:cubicBezTo>
                <a:cubicBezTo>
                  <a:pt x="9801049" y="2675405"/>
                  <a:pt x="9853641" y="2629324"/>
                  <a:pt x="9926275" y="2596090"/>
                </a:cubicBezTo>
                <a:cubicBezTo>
                  <a:pt x="9998909" y="2562856"/>
                  <a:pt x="10086619" y="2546240"/>
                  <a:pt x="10189404" y="2546240"/>
                </a:cubicBezTo>
                <a:close/>
                <a:moveTo>
                  <a:pt x="8209640" y="2546240"/>
                </a:moveTo>
                <a:cubicBezTo>
                  <a:pt x="8337093" y="2546240"/>
                  <a:pt x="8442276" y="2570876"/>
                  <a:pt x="8525188" y="2620148"/>
                </a:cubicBezTo>
                <a:cubicBezTo>
                  <a:pt x="8608101" y="2669420"/>
                  <a:pt x="8662577" y="2730837"/>
                  <a:pt x="8688616" y="2804397"/>
                </a:cubicBezTo>
                <a:cubicBezTo>
                  <a:pt x="8714654" y="2877958"/>
                  <a:pt x="8727674" y="2992404"/>
                  <a:pt x="8727674" y="3147737"/>
                </a:cubicBezTo>
                <a:lnTo>
                  <a:pt x="8727674" y="3305817"/>
                </a:lnTo>
                <a:lnTo>
                  <a:pt x="8294951" y="3305817"/>
                </a:lnTo>
                <a:lnTo>
                  <a:pt x="8294951" y="3016591"/>
                </a:lnTo>
                <a:cubicBezTo>
                  <a:pt x="8294951" y="2932490"/>
                  <a:pt x="8290326" y="2880011"/>
                  <a:pt x="8281075" y="2859154"/>
                </a:cubicBezTo>
                <a:cubicBezTo>
                  <a:pt x="8271825" y="2838297"/>
                  <a:pt x="8251440" y="2827869"/>
                  <a:pt x="8219919" y="2827869"/>
                </a:cubicBezTo>
                <a:cubicBezTo>
                  <a:pt x="8184287" y="2827869"/>
                  <a:pt x="8161674" y="2840546"/>
                  <a:pt x="8152081" y="2865899"/>
                </a:cubicBezTo>
                <a:cubicBezTo>
                  <a:pt x="8142488" y="2891253"/>
                  <a:pt x="8137691" y="2946071"/>
                  <a:pt x="8137691" y="3030354"/>
                </a:cubicBezTo>
                <a:lnTo>
                  <a:pt x="8137691" y="3803293"/>
                </a:lnTo>
                <a:cubicBezTo>
                  <a:pt x="8137691" y="3884150"/>
                  <a:pt x="8142488" y="3936913"/>
                  <a:pt x="8152081" y="3961581"/>
                </a:cubicBezTo>
                <a:cubicBezTo>
                  <a:pt x="8161674" y="3986249"/>
                  <a:pt x="8183259" y="3998584"/>
                  <a:pt x="8216835" y="3998584"/>
                </a:cubicBezTo>
                <a:cubicBezTo>
                  <a:pt x="8249041" y="3998584"/>
                  <a:pt x="8270112" y="3986220"/>
                  <a:pt x="8280048" y="3961493"/>
                </a:cubicBezTo>
                <a:cubicBezTo>
                  <a:pt x="8289984" y="3936766"/>
                  <a:pt x="8294951" y="3878722"/>
                  <a:pt x="8294951" y="3787362"/>
                </a:cubicBezTo>
                <a:lnTo>
                  <a:pt x="8294951" y="3578195"/>
                </a:lnTo>
                <a:lnTo>
                  <a:pt x="8727674" y="3578195"/>
                </a:lnTo>
                <a:lnTo>
                  <a:pt x="8727674" y="3643046"/>
                </a:lnTo>
                <a:cubicBezTo>
                  <a:pt x="8727674" y="3815285"/>
                  <a:pt x="8715511" y="3937432"/>
                  <a:pt x="8691185" y="4009488"/>
                </a:cubicBezTo>
                <a:cubicBezTo>
                  <a:pt x="8666860" y="4081545"/>
                  <a:pt x="8613069" y="4144679"/>
                  <a:pt x="8529814" y="4198893"/>
                </a:cubicBezTo>
                <a:cubicBezTo>
                  <a:pt x="8446558" y="4253106"/>
                  <a:pt x="8343945" y="4280213"/>
                  <a:pt x="8221974" y="4280213"/>
                </a:cubicBezTo>
                <a:cubicBezTo>
                  <a:pt x="8095207" y="4280213"/>
                  <a:pt x="7990710" y="4257258"/>
                  <a:pt x="7908482" y="4211347"/>
                </a:cubicBezTo>
                <a:cubicBezTo>
                  <a:pt x="7826254" y="4165437"/>
                  <a:pt x="7771779" y="4101882"/>
                  <a:pt x="7745055" y="4020682"/>
                </a:cubicBezTo>
                <a:cubicBezTo>
                  <a:pt x="7718331" y="3939483"/>
                  <a:pt x="7704969" y="3817340"/>
                  <a:pt x="7704969" y="3654256"/>
                </a:cubicBezTo>
                <a:lnTo>
                  <a:pt x="7704969" y="3168086"/>
                </a:lnTo>
                <a:cubicBezTo>
                  <a:pt x="7704969" y="3048170"/>
                  <a:pt x="7709080" y="2958234"/>
                  <a:pt x="7717303" y="2898276"/>
                </a:cubicBezTo>
                <a:cubicBezTo>
                  <a:pt x="7725526" y="2838319"/>
                  <a:pt x="7750022" y="2780588"/>
                  <a:pt x="7790794" y="2725085"/>
                </a:cubicBezTo>
                <a:cubicBezTo>
                  <a:pt x="7831565" y="2669581"/>
                  <a:pt x="7888097" y="2625898"/>
                  <a:pt x="7960388" y="2594034"/>
                </a:cubicBezTo>
                <a:cubicBezTo>
                  <a:pt x="8032680" y="2562171"/>
                  <a:pt x="8115764" y="2546240"/>
                  <a:pt x="8209640" y="2546240"/>
                </a:cubicBezTo>
                <a:close/>
                <a:moveTo>
                  <a:pt x="0" y="0"/>
                </a:moveTo>
                <a:lnTo>
                  <a:pt x="12192000" y="0"/>
                </a:lnTo>
                <a:lnTo>
                  <a:pt x="12192000" y="6854971"/>
                </a:lnTo>
                <a:lnTo>
                  <a:pt x="12191999" y="6854971"/>
                </a:lnTo>
                <a:lnTo>
                  <a:pt x="12191999" y="3028"/>
                </a:lnTo>
                <a:lnTo>
                  <a:pt x="0" y="3028"/>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93956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00,000+ Stunning Sunset Pictures &amp; Images [HD] - Pixabay">
            <a:extLst>
              <a:ext uri="{FF2B5EF4-FFF2-40B4-BE49-F238E27FC236}">
                <a16:creationId xmlns:a16="http://schemas.microsoft.com/office/drawing/2014/main" id="{419642CF-2E25-E4CE-3ABA-AC788596BE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813" t="17852" r="19809" b="56864"/>
          <a:stretch>
            <a:fillRect/>
          </a:stretch>
        </p:blipFill>
        <p:spPr bwMode="auto">
          <a:xfrm>
            <a:off x="1324528" y="2562013"/>
            <a:ext cx="9068177" cy="1733973"/>
          </a:xfrm>
          <a:custGeom>
            <a:avLst/>
            <a:gdLst/>
            <a:ahLst/>
            <a:cxnLst/>
            <a:rect l="l" t="t" r="r" b="b"/>
            <a:pathLst>
              <a:path w="9068177" h="1733973">
                <a:moveTo>
                  <a:pt x="2669895" y="405998"/>
                </a:moveTo>
                <a:cubicBezTo>
                  <a:pt x="2625816" y="724641"/>
                  <a:pt x="2598134" y="957619"/>
                  <a:pt x="2586849" y="1104932"/>
                </a:cubicBezTo>
                <a:lnTo>
                  <a:pt x="2735806" y="1104932"/>
                </a:lnTo>
                <a:cubicBezTo>
                  <a:pt x="2713911" y="916451"/>
                  <a:pt x="2691941" y="683473"/>
                  <a:pt x="2669895" y="405998"/>
                </a:cubicBezTo>
                <a:close/>
                <a:moveTo>
                  <a:pt x="7422287" y="281629"/>
                </a:moveTo>
                <a:cubicBezTo>
                  <a:pt x="7399674" y="281629"/>
                  <a:pt x="7382372" y="290366"/>
                  <a:pt x="7370381" y="307839"/>
                </a:cubicBezTo>
                <a:cubicBezTo>
                  <a:pt x="7358389" y="325312"/>
                  <a:pt x="7352393" y="376876"/>
                  <a:pt x="7352393" y="462530"/>
                </a:cubicBezTo>
                <a:lnTo>
                  <a:pt x="7352393" y="1239580"/>
                </a:lnTo>
                <a:cubicBezTo>
                  <a:pt x="7352393" y="1336197"/>
                  <a:pt x="7356333" y="1395812"/>
                  <a:pt x="7364213" y="1418425"/>
                </a:cubicBezTo>
                <a:cubicBezTo>
                  <a:pt x="7372094" y="1441037"/>
                  <a:pt x="7390423" y="1452344"/>
                  <a:pt x="7419203" y="1452344"/>
                </a:cubicBezTo>
                <a:cubicBezTo>
                  <a:pt x="7448668" y="1452344"/>
                  <a:pt x="7467512" y="1439324"/>
                  <a:pt x="7475735" y="1413286"/>
                </a:cubicBezTo>
                <a:cubicBezTo>
                  <a:pt x="7483957" y="1387247"/>
                  <a:pt x="7488069" y="1325233"/>
                  <a:pt x="7488069" y="1227246"/>
                </a:cubicBezTo>
                <a:lnTo>
                  <a:pt x="7488069" y="462530"/>
                </a:lnTo>
                <a:cubicBezTo>
                  <a:pt x="7488069" y="385098"/>
                  <a:pt x="7483786" y="335591"/>
                  <a:pt x="7475221" y="314006"/>
                </a:cubicBezTo>
                <a:cubicBezTo>
                  <a:pt x="7466655" y="292421"/>
                  <a:pt x="7449011" y="281629"/>
                  <a:pt x="7422287" y="281629"/>
                </a:cubicBezTo>
                <a:close/>
                <a:moveTo>
                  <a:pt x="8078363" y="34946"/>
                </a:moveTo>
                <a:lnTo>
                  <a:pt x="8511085" y="34946"/>
                </a:lnTo>
                <a:lnTo>
                  <a:pt x="8511085" y="1282749"/>
                </a:lnTo>
                <a:cubicBezTo>
                  <a:pt x="8511085" y="1355384"/>
                  <a:pt x="8515025" y="1401808"/>
                  <a:pt x="8522905" y="1422022"/>
                </a:cubicBezTo>
                <a:cubicBezTo>
                  <a:pt x="8530786" y="1442237"/>
                  <a:pt x="8546717" y="1452344"/>
                  <a:pt x="8570700" y="1452344"/>
                </a:cubicBezTo>
                <a:cubicBezTo>
                  <a:pt x="8598109" y="1452344"/>
                  <a:pt x="8615754" y="1441209"/>
                  <a:pt x="8623634" y="1418939"/>
                </a:cubicBezTo>
                <a:cubicBezTo>
                  <a:pt x="8631514" y="1396669"/>
                  <a:pt x="8635454" y="1344077"/>
                  <a:pt x="8635454" y="1261165"/>
                </a:cubicBezTo>
                <a:lnTo>
                  <a:pt x="8635454" y="34946"/>
                </a:lnTo>
                <a:lnTo>
                  <a:pt x="9068177" y="34946"/>
                </a:lnTo>
                <a:lnTo>
                  <a:pt x="9068177" y="1147074"/>
                </a:lnTo>
                <a:cubicBezTo>
                  <a:pt x="9068177" y="1273156"/>
                  <a:pt x="9064065" y="1361722"/>
                  <a:pt x="9055842" y="1412772"/>
                </a:cubicBezTo>
                <a:cubicBezTo>
                  <a:pt x="9047620" y="1463821"/>
                  <a:pt x="9023294" y="1516241"/>
                  <a:pt x="8982866" y="1570032"/>
                </a:cubicBezTo>
                <a:cubicBezTo>
                  <a:pt x="8942437" y="1623822"/>
                  <a:pt x="8889160" y="1664593"/>
                  <a:pt x="8823036" y="1692345"/>
                </a:cubicBezTo>
                <a:cubicBezTo>
                  <a:pt x="8756911" y="1720097"/>
                  <a:pt x="8678966" y="1733973"/>
                  <a:pt x="8589201" y="1733973"/>
                </a:cubicBezTo>
                <a:cubicBezTo>
                  <a:pt x="8489843" y="1733973"/>
                  <a:pt x="8402134" y="1717527"/>
                  <a:pt x="8326073" y="1684636"/>
                </a:cubicBezTo>
                <a:cubicBezTo>
                  <a:pt x="8250013" y="1651745"/>
                  <a:pt x="8193139" y="1608918"/>
                  <a:pt x="8155451" y="1556156"/>
                </a:cubicBezTo>
                <a:cubicBezTo>
                  <a:pt x="8117763" y="1503393"/>
                  <a:pt x="8095493" y="1447718"/>
                  <a:pt x="8088641" y="1389131"/>
                </a:cubicBezTo>
                <a:cubicBezTo>
                  <a:pt x="8081789" y="1330544"/>
                  <a:pt x="8078363" y="1207374"/>
                  <a:pt x="8078363" y="1019621"/>
                </a:cubicBezTo>
                <a:close/>
                <a:moveTo>
                  <a:pt x="5833207" y="34946"/>
                </a:moveTo>
                <a:lnTo>
                  <a:pt x="6230726" y="34946"/>
                </a:lnTo>
                <a:cubicBezTo>
                  <a:pt x="6292846" y="359756"/>
                  <a:pt x="6327878" y="578344"/>
                  <a:pt x="6335823" y="690711"/>
                </a:cubicBezTo>
                <a:cubicBezTo>
                  <a:pt x="6359806" y="513162"/>
                  <a:pt x="6399977" y="294573"/>
                  <a:pt x="6456337" y="34946"/>
                </a:cubicBezTo>
                <a:lnTo>
                  <a:pt x="6853856" y="34946"/>
                </a:lnTo>
                <a:lnTo>
                  <a:pt x="6538308" y="1096709"/>
                </a:lnTo>
                <a:lnTo>
                  <a:pt x="6538308" y="1699026"/>
                </a:lnTo>
                <a:lnTo>
                  <a:pt x="6137449" y="1699026"/>
                </a:lnTo>
                <a:lnTo>
                  <a:pt x="6137449" y="1096709"/>
                </a:lnTo>
                <a:close/>
                <a:moveTo>
                  <a:pt x="4426931" y="34946"/>
                </a:moveTo>
                <a:lnTo>
                  <a:pt x="4859652" y="34946"/>
                </a:lnTo>
                <a:lnTo>
                  <a:pt x="4859652" y="681460"/>
                </a:lnTo>
                <a:lnTo>
                  <a:pt x="5052373" y="34946"/>
                </a:lnTo>
                <a:lnTo>
                  <a:pt x="5458372" y="34946"/>
                </a:lnTo>
                <a:lnTo>
                  <a:pt x="5210147" y="786300"/>
                </a:lnTo>
                <a:lnTo>
                  <a:pt x="5482012" y="1699026"/>
                </a:lnTo>
                <a:lnTo>
                  <a:pt x="5034900" y="1699026"/>
                </a:lnTo>
                <a:lnTo>
                  <a:pt x="4859652" y="985702"/>
                </a:lnTo>
                <a:lnTo>
                  <a:pt x="4859652" y="1699026"/>
                </a:lnTo>
                <a:lnTo>
                  <a:pt x="4426931" y="1699026"/>
                </a:lnTo>
                <a:close/>
                <a:moveTo>
                  <a:pt x="3283930" y="34946"/>
                </a:moveTo>
                <a:lnTo>
                  <a:pt x="3645731" y="34946"/>
                </a:lnTo>
                <a:lnTo>
                  <a:pt x="3888303" y="784245"/>
                </a:lnTo>
                <a:lnTo>
                  <a:pt x="3888303" y="34946"/>
                </a:lnTo>
                <a:lnTo>
                  <a:pt x="4250104" y="34946"/>
                </a:lnTo>
                <a:lnTo>
                  <a:pt x="4250104" y="1699026"/>
                </a:lnTo>
                <a:lnTo>
                  <a:pt x="3870829" y="1699026"/>
                </a:lnTo>
                <a:lnTo>
                  <a:pt x="3645731" y="942533"/>
                </a:lnTo>
                <a:lnTo>
                  <a:pt x="3645731" y="1699026"/>
                </a:lnTo>
                <a:lnTo>
                  <a:pt x="3283930" y="1699026"/>
                </a:lnTo>
                <a:close/>
                <a:moveTo>
                  <a:pt x="2339701" y="34946"/>
                </a:moveTo>
                <a:lnTo>
                  <a:pt x="2965144" y="34946"/>
                </a:lnTo>
                <a:lnTo>
                  <a:pt x="3212597" y="1699026"/>
                </a:lnTo>
                <a:lnTo>
                  <a:pt x="2770368" y="1699026"/>
                </a:lnTo>
                <a:lnTo>
                  <a:pt x="2747144" y="1399924"/>
                </a:lnTo>
                <a:lnTo>
                  <a:pt x="2592358" y="1399924"/>
                </a:lnTo>
                <a:lnTo>
                  <a:pt x="2566340" y="1699026"/>
                </a:lnTo>
                <a:lnTo>
                  <a:pt x="2118971" y="1699026"/>
                </a:lnTo>
                <a:close/>
                <a:moveTo>
                  <a:pt x="1045555" y="34946"/>
                </a:moveTo>
                <a:lnTo>
                  <a:pt x="1478278" y="34946"/>
                </a:lnTo>
                <a:lnTo>
                  <a:pt x="1478278" y="630068"/>
                </a:lnTo>
                <a:lnTo>
                  <a:pt x="1607786" y="630068"/>
                </a:lnTo>
                <a:lnTo>
                  <a:pt x="1607786" y="34946"/>
                </a:lnTo>
                <a:lnTo>
                  <a:pt x="2040508" y="34946"/>
                </a:lnTo>
                <a:lnTo>
                  <a:pt x="2040508" y="1699026"/>
                </a:lnTo>
                <a:lnTo>
                  <a:pt x="1607786" y="1699026"/>
                </a:lnTo>
                <a:lnTo>
                  <a:pt x="1607786" y="1000092"/>
                </a:lnTo>
                <a:lnTo>
                  <a:pt x="1478278" y="1000092"/>
                </a:lnTo>
                <a:lnTo>
                  <a:pt x="1478278" y="1699026"/>
                </a:lnTo>
                <a:lnTo>
                  <a:pt x="1045555" y="1699026"/>
                </a:lnTo>
                <a:close/>
                <a:moveTo>
                  <a:pt x="0" y="34946"/>
                </a:moveTo>
                <a:lnTo>
                  <a:pt x="945617" y="34946"/>
                </a:lnTo>
                <a:lnTo>
                  <a:pt x="945617" y="367968"/>
                </a:lnTo>
                <a:lnTo>
                  <a:pt x="688656" y="367968"/>
                </a:lnTo>
                <a:lnTo>
                  <a:pt x="688656" y="1699026"/>
                </a:lnTo>
                <a:lnTo>
                  <a:pt x="255933" y="1699026"/>
                </a:lnTo>
                <a:lnTo>
                  <a:pt x="255933" y="367968"/>
                </a:lnTo>
                <a:lnTo>
                  <a:pt x="0" y="367968"/>
                </a:lnTo>
                <a:close/>
                <a:moveTo>
                  <a:pt x="7420231" y="0"/>
                </a:moveTo>
                <a:cubicBezTo>
                  <a:pt x="7509311" y="0"/>
                  <a:pt x="7589311" y="14561"/>
                  <a:pt x="7660233" y="43683"/>
                </a:cubicBezTo>
                <a:cubicBezTo>
                  <a:pt x="7731153" y="72805"/>
                  <a:pt x="7788199" y="116489"/>
                  <a:pt x="7831369" y="174733"/>
                </a:cubicBezTo>
                <a:cubicBezTo>
                  <a:pt x="7874538" y="232978"/>
                  <a:pt x="7900234" y="296361"/>
                  <a:pt x="7908457" y="364884"/>
                </a:cubicBezTo>
                <a:cubicBezTo>
                  <a:pt x="7916679" y="433407"/>
                  <a:pt x="7920791" y="553322"/>
                  <a:pt x="7920791" y="724630"/>
                </a:cubicBezTo>
                <a:lnTo>
                  <a:pt x="7920791" y="1009343"/>
                </a:lnTo>
                <a:cubicBezTo>
                  <a:pt x="7920791" y="1176539"/>
                  <a:pt x="7916851" y="1294912"/>
                  <a:pt x="7908971" y="1364463"/>
                </a:cubicBezTo>
                <a:cubicBezTo>
                  <a:pt x="7901091" y="1434014"/>
                  <a:pt x="7876422" y="1497569"/>
                  <a:pt x="7834966" y="1555128"/>
                </a:cubicBezTo>
                <a:cubicBezTo>
                  <a:pt x="7793509" y="1612687"/>
                  <a:pt x="7737492" y="1656885"/>
                  <a:pt x="7666914" y="1687720"/>
                </a:cubicBezTo>
                <a:cubicBezTo>
                  <a:pt x="7596335" y="1718555"/>
                  <a:pt x="7514107" y="1733973"/>
                  <a:pt x="7420231" y="1733973"/>
                </a:cubicBezTo>
                <a:cubicBezTo>
                  <a:pt x="7331152" y="1733973"/>
                  <a:pt x="7251151" y="1719412"/>
                  <a:pt x="7180229" y="1690289"/>
                </a:cubicBezTo>
                <a:cubicBezTo>
                  <a:pt x="7109308" y="1661167"/>
                  <a:pt x="7052263" y="1617484"/>
                  <a:pt x="7009093" y="1559239"/>
                </a:cubicBezTo>
                <a:cubicBezTo>
                  <a:pt x="6965924" y="1500995"/>
                  <a:pt x="6940228" y="1437611"/>
                  <a:pt x="6932005" y="1369088"/>
                </a:cubicBezTo>
                <a:cubicBezTo>
                  <a:pt x="6923782" y="1300565"/>
                  <a:pt x="6919671" y="1180650"/>
                  <a:pt x="6919671" y="1009343"/>
                </a:cubicBezTo>
                <a:lnTo>
                  <a:pt x="6919671" y="724630"/>
                </a:lnTo>
                <a:cubicBezTo>
                  <a:pt x="6919671" y="557434"/>
                  <a:pt x="6923611" y="439060"/>
                  <a:pt x="6931491" y="369510"/>
                </a:cubicBezTo>
                <a:cubicBezTo>
                  <a:pt x="6939371" y="299959"/>
                  <a:pt x="6964040" y="236404"/>
                  <a:pt x="7005496" y="178844"/>
                </a:cubicBezTo>
                <a:cubicBezTo>
                  <a:pt x="7046953" y="121285"/>
                  <a:pt x="7102969" y="77088"/>
                  <a:pt x="7173548" y="46253"/>
                </a:cubicBezTo>
                <a:cubicBezTo>
                  <a:pt x="7244127" y="15417"/>
                  <a:pt x="7326355" y="0"/>
                  <a:pt x="7420231" y="0"/>
                </a:cubicBez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68691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WHO: World Health Organisation - Office of the Secretary-General's Envoy on  Youth">
            <a:extLst>
              <a:ext uri="{FF2B5EF4-FFF2-40B4-BE49-F238E27FC236}">
                <a16:creationId xmlns:a16="http://schemas.microsoft.com/office/drawing/2014/main" id="{38F5E657-5971-22BF-597D-EC2FD75780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596" y="818567"/>
            <a:ext cx="6139587" cy="197138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E421F52B-1C13-01E4-02EA-F44E060344E7}"/>
              </a:ext>
            </a:extLst>
          </p:cNvPr>
          <p:cNvSpPr txBox="1"/>
          <p:nvPr/>
        </p:nvSpPr>
        <p:spPr>
          <a:xfrm>
            <a:off x="643813" y="3219062"/>
            <a:ext cx="5551714" cy="2585323"/>
          </a:xfrm>
          <a:prstGeom prst="rect">
            <a:avLst/>
          </a:prstGeom>
          <a:noFill/>
        </p:spPr>
        <p:txBody>
          <a:bodyPr wrap="square" rtlCol="0">
            <a:spAutoFit/>
          </a:bodyPr>
          <a:lstStyle/>
          <a:p>
            <a:pPr algn="ctr"/>
            <a:endParaRPr lang="en-US" kern="100" dirty="0">
              <a:latin typeface="Bahnschrift" panose="020B0502040204020203" pitchFamily="34" charset="0"/>
              <a:ea typeface="Calibri" panose="020F0502020204030204" pitchFamily="34" charset="0"/>
              <a:cs typeface="Times New Roman" panose="02020603050405020304" pitchFamily="18" charset="0"/>
            </a:endParaRPr>
          </a:p>
          <a:p>
            <a:pPr marL="285750" indent="-285750" algn="ctr">
              <a:buFont typeface="Arial" panose="020B0604020202020204" pitchFamily="34" charset="0"/>
              <a:buChar char="•"/>
            </a:pPr>
            <a:endParaRPr lang="en-US" sz="1800" b="0" i="0" dirty="0">
              <a:effectLst/>
              <a:latin typeface="Bahnschrift" panose="020B0502040204020203" pitchFamily="34" charset="0"/>
              <a:cs typeface="Times New Roman" panose="02020603050405020304" pitchFamily="18" charset="0"/>
            </a:endParaRPr>
          </a:p>
          <a:p>
            <a:pPr marL="285750" indent="-285750" algn="ctr">
              <a:buFont typeface="Arial" panose="020B0604020202020204" pitchFamily="34" charset="0"/>
              <a:buChar char="•"/>
            </a:pPr>
            <a:r>
              <a:rPr lang="en-US" sz="1800" b="0" i="0" dirty="0">
                <a:effectLst/>
                <a:latin typeface="Bahnschrift" panose="020B0502040204020203" pitchFamily="34" charset="0"/>
                <a:cs typeface="Times New Roman" panose="02020603050405020304" pitchFamily="18" charset="0"/>
              </a:rPr>
              <a:t>Cancer mortality is the number of deaths due to cancer occurring in a specified population over a given period of time (typically 1 year). </a:t>
            </a:r>
          </a:p>
          <a:p>
            <a:pPr algn="ctr"/>
            <a:endParaRPr lang="en-US" sz="1800" b="0" i="0" dirty="0">
              <a:effectLst/>
              <a:latin typeface="Bahnschrift" panose="020B0502040204020203" pitchFamily="34" charset="0"/>
              <a:cs typeface="Times New Roman" panose="02020603050405020304" pitchFamily="18" charset="0"/>
            </a:endParaRPr>
          </a:p>
          <a:p>
            <a:pPr marL="285750" indent="-285750" algn="ctr">
              <a:buFont typeface="Arial" panose="020B0604020202020204" pitchFamily="34" charset="0"/>
              <a:buChar char="•"/>
            </a:pPr>
            <a:r>
              <a:rPr lang="en-US" sz="1800" b="0" i="0" dirty="0">
                <a:effectLst/>
                <a:latin typeface="Bahnschrift" panose="020B0502040204020203" pitchFamily="34" charset="0"/>
                <a:cs typeface="Times New Roman" panose="02020603050405020304" pitchFamily="18" charset="0"/>
              </a:rPr>
              <a:t>It can be expressed as an absolute number of deaths within the entire population per year or as a rate per 100 000 persons per year.</a:t>
            </a:r>
            <a:endParaRPr lang="en-US" kern="100" dirty="0">
              <a:latin typeface="Bahnschrift" panose="020B0502040204020203" pitchFamily="34"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65A8BCA4-6F3D-09BA-4D39-4B10D5EC9962}"/>
              </a:ext>
            </a:extLst>
          </p:cNvPr>
          <p:cNvSpPr txBox="1"/>
          <p:nvPr/>
        </p:nvSpPr>
        <p:spPr>
          <a:xfrm>
            <a:off x="1670179" y="3209731"/>
            <a:ext cx="3732245" cy="369332"/>
          </a:xfrm>
          <a:prstGeom prst="rect">
            <a:avLst/>
          </a:prstGeom>
          <a:solidFill>
            <a:srgbClr val="00B0F0"/>
          </a:solidFill>
          <a:effectLst>
            <a:reflection stA="90000" endPos="65000" dist="38100" dir="5400000" sy="-100000" algn="bl" rotWithShape="0"/>
          </a:effectLst>
        </p:spPr>
        <p:txBody>
          <a:bodyPr wrap="square" rtlCol="0">
            <a:spAutoFit/>
          </a:bodyPr>
          <a:lstStyle/>
          <a:p>
            <a:pPr algn="ctr"/>
            <a:r>
              <a:rPr lang="en-US" sz="1800" kern="100" dirty="0">
                <a:effectLst/>
                <a:latin typeface="Impact" panose="020B0806030902050204" pitchFamily="34" charset="0"/>
                <a:ea typeface="Calibri" panose="020F0502020204030204" pitchFamily="34" charset="0"/>
                <a:cs typeface="Times New Roman" panose="02020603050405020304" pitchFamily="18" charset="0"/>
              </a:rPr>
              <a:t>WHO Report on cancer, 2022</a:t>
            </a:r>
          </a:p>
        </p:txBody>
      </p:sp>
      <p:pic>
        <p:nvPicPr>
          <p:cNvPr id="8" name="Graphic 7" descr="Magnifying glass">
            <a:extLst>
              <a:ext uri="{FF2B5EF4-FFF2-40B4-BE49-F238E27FC236}">
                <a16:creationId xmlns:a16="http://schemas.microsoft.com/office/drawing/2014/main" id="{B50BB1CB-7667-E895-1DEE-FDA69DBE7CC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492898" y="3030263"/>
            <a:ext cx="849086" cy="849086"/>
          </a:xfrm>
          <a:prstGeom prst="rect">
            <a:avLst/>
          </a:prstGeom>
        </p:spPr>
      </p:pic>
      <p:graphicFrame>
        <p:nvGraphicFramePr>
          <p:cNvPr id="9" name="Chart 8">
            <a:extLst>
              <a:ext uri="{FF2B5EF4-FFF2-40B4-BE49-F238E27FC236}">
                <a16:creationId xmlns:a16="http://schemas.microsoft.com/office/drawing/2014/main" id="{AF9012BA-3F21-7794-6B54-983FF9A5D023}"/>
              </a:ext>
            </a:extLst>
          </p:cNvPr>
          <p:cNvGraphicFramePr>
            <a:graphicFrameLocks/>
          </p:cNvGraphicFramePr>
          <p:nvPr>
            <p:extLst>
              <p:ext uri="{D42A27DB-BD31-4B8C-83A1-F6EECF244321}">
                <p14:modId xmlns:p14="http://schemas.microsoft.com/office/powerpoint/2010/main" val="2836162157"/>
              </p:ext>
            </p:extLst>
          </p:nvPr>
        </p:nvGraphicFramePr>
        <p:xfrm>
          <a:off x="6811391" y="338211"/>
          <a:ext cx="4572000" cy="27432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Chart 9">
            <a:extLst>
              <a:ext uri="{FF2B5EF4-FFF2-40B4-BE49-F238E27FC236}">
                <a16:creationId xmlns:a16="http://schemas.microsoft.com/office/drawing/2014/main" id="{BD0F63AA-9673-066D-A6BB-21477E6D9812}"/>
              </a:ext>
            </a:extLst>
          </p:cNvPr>
          <p:cNvGraphicFramePr/>
          <p:nvPr>
            <p:extLst>
              <p:ext uri="{D42A27DB-BD31-4B8C-83A1-F6EECF244321}">
                <p14:modId xmlns:p14="http://schemas.microsoft.com/office/powerpoint/2010/main" val="3708628107"/>
              </p:ext>
            </p:extLst>
          </p:nvPr>
        </p:nvGraphicFramePr>
        <p:xfrm>
          <a:off x="6811391" y="3326363"/>
          <a:ext cx="4814596" cy="3121090"/>
        </p:xfrm>
        <a:graphic>
          <a:graphicData uri="http://schemas.openxmlformats.org/drawingml/2006/chart">
            <c:chart xmlns:c="http://schemas.openxmlformats.org/drawingml/2006/chart" xmlns:r="http://schemas.openxmlformats.org/officeDocument/2006/relationships" r:id="rId6"/>
          </a:graphicData>
        </a:graphic>
      </p:graphicFrame>
      <p:pic>
        <p:nvPicPr>
          <p:cNvPr id="12" name="Graphic 11" descr="Presentation with bar chart">
            <a:extLst>
              <a:ext uri="{FF2B5EF4-FFF2-40B4-BE49-F238E27FC236}">
                <a16:creationId xmlns:a16="http://schemas.microsoft.com/office/drawing/2014/main" id="{9A191125-2EFB-408F-E9AE-FFEFDE62CC4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079101" y="153711"/>
            <a:ext cx="914400" cy="914400"/>
          </a:xfrm>
          <a:prstGeom prst="rect">
            <a:avLst/>
          </a:prstGeom>
        </p:spPr>
      </p:pic>
    </p:spTree>
    <p:extLst>
      <p:ext uri="{BB962C8B-B14F-4D97-AF65-F5344CB8AC3E}">
        <p14:creationId xmlns:p14="http://schemas.microsoft.com/office/powerpoint/2010/main" val="8081226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Why are prescription drugs so expensive? It's not necessarily high R&amp;D, new  study shows | University of California">
            <a:extLst>
              <a:ext uri="{FF2B5EF4-FFF2-40B4-BE49-F238E27FC236}">
                <a16:creationId xmlns:a16="http://schemas.microsoft.com/office/drawing/2014/main" id="{0C7C2647-3F3E-F11F-5E8E-97DE0CCB99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792" t="16861" r="10019" b="64733"/>
          <a:stretch>
            <a:fillRect/>
          </a:stretch>
        </p:blipFill>
        <p:spPr bwMode="auto">
          <a:xfrm>
            <a:off x="347949" y="259927"/>
            <a:ext cx="8394835" cy="1200443"/>
          </a:xfrm>
          <a:custGeom>
            <a:avLst/>
            <a:gdLst/>
            <a:ahLst/>
            <a:cxnLst/>
            <a:rect l="l" t="t" r="r" b="b"/>
            <a:pathLst>
              <a:path w="9088003" h="1200443">
                <a:moveTo>
                  <a:pt x="6179867" y="281076"/>
                </a:moveTo>
                <a:cubicBezTo>
                  <a:pt x="6149350" y="501674"/>
                  <a:pt x="6130186" y="662967"/>
                  <a:pt x="6122373" y="764953"/>
                </a:cubicBezTo>
                <a:lnTo>
                  <a:pt x="6225497" y="764953"/>
                </a:lnTo>
                <a:cubicBezTo>
                  <a:pt x="6210339" y="634466"/>
                  <a:pt x="6195129" y="473174"/>
                  <a:pt x="6179867" y="281076"/>
                </a:cubicBezTo>
                <a:close/>
                <a:moveTo>
                  <a:pt x="1722167" y="281076"/>
                </a:moveTo>
                <a:cubicBezTo>
                  <a:pt x="1691651" y="501674"/>
                  <a:pt x="1672486" y="662967"/>
                  <a:pt x="1664674" y="764953"/>
                </a:cubicBezTo>
                <a:lnTo>
                  <a:pt x="1767798" y="764953"/>
                </a:lnTo>
                <a:cubicBezTo>
                  <a:pt x="1752640" y="634466"/>
                  <a:pt x="1737429" y="473174"/>
                  <a:pt x="1722167" y="281076"/>
                </a:cubicBezTo>
                <a:close/>
                <a:moveTo>
                  <a:pt x="7958440" y="194974"/>
                </a:moveTo>
                <a:cubicBezTo>
                  <a:pt x="7942785" y="194974"/>
                  <a:pt x="7930806" y="201023"/>
                  <a:pt x="7922504" y="213119"/>
                </a:cubicBezTo>
                <a:cubicBezTo>
                  <a:pt x="7914203" y="225216"/>
                  <a:pt x="7910052" y="260914"/>
                  <a:pt x="7910052" y="320213"/>
                </a:cubicBezTo>
                <a:lnTo>
                  <a:pt x="7910052" y="858171"/>
                </a:lnTo>
                <a:cubicBezTo>
                  <a:pt x="7910052" y="925060"/>
                  <a:pt x="7912780" y="966332"/>
                  <a:pt x="7918235" y="981987"/>
                </a:cubicBezTo>
                <a:cubicBezTo>
                  <a:pt x="7923691" y="997642"/>
                  <a:pt x="7936380" y="1005469"/>
                  <a:pt x="7956305" y="1005469"/>
                </a:cubicBezTo>
                <a:cubicBezTo>
                  <a:pt x="7976704" y="1005469"/>
                  <a:pt x="7989750" y="996456"/>
                  <a:pt x="7995442" y="978429"/>
                </a:cubicBezTo>
                <a:cubicBezTo>
                  <a:pt x="8001134" y="960402"/>
                  <a:pt x="8003981" y="917470"/>
                  <a:pt x="8003981" y="849632"/>
                </a:cubicBezTo>
                <a:lnTo>
                  <a:pt x="8003981" y="320213"/>
                </a:lnTo>
                <a:cubicBezTo>
                  <a:pt x="8003981" y="266607"/>
                  <a:pt x="8001016" y="232332"/>
                  <a:pt x="7995086" y="217389"/>
                </a:cubicBezTo>
                <a:cubicBezTo>
                  <a:pt x="7989157" y="202446"/>
                  <a:pt x="7976941" y="194974"/>
                  <a:pt x="7958440" y="194974"/>
                </a:cubicBezTo>
                <a:close/>
                <a:moveTo>
                  <a:pt x="8419114" y="24194"/>
                </a:moveTo>
                <a:lnTo>
                  <a:pt x="8669592" y="24194"/>
                </a:lnTo>
                <a:lnTo>
                  <a:pt x="8837526" y="542939"/>
                </a:lnTo>
                <a:lnTo>
                  <a:pt x="8837526" y="24194"/>
                </a:lnTo>
                <a:lnTo>
                  <a:pt x="9088003" y="24194"/>
                </a:lnTo>
                <a:lnTo>
                  <a:pt x="9088003" y="1176249"/>
                </a:lnTo>
                <a:lnTo>
                  <a:pt x="8825429" y="1176249"/>
                </a:lnTo>
                <a:lnTo>
                  <a:pt x="8669592" y="652523"/>
                </a:lnTo>
                <a:lnTo>
                  <a:pt x="8669592" y="1176249"/>
                </a:lnTo>
                <a:lnTo>
                  <a:pt x="8419114" y="1176249"/>
                </a:lnTo>
                <a:close/>
                <a:moveTo>
                  <a:pt x="7209439" y="24194"/>
                </a:moveTo>
                <a:lnTo>
                  <a:pt x="7509016" y="24194"/>
                </a:lnTo>
                <a:lnTo>
                  <a:pt x="7509016" y="1176249"/>
                </a:lnTo>
                <a:lnTo>
                  <a:pt x="7209439" y="1176249"/>
                </a:lnTo>
                <a:close/>
                <a:moveTo>
                  <a:pt x="6481930" y="24194"/>
                </a:moveTo>
                <a:lnTo>
                  <a:pt x="7136588" y="24194"/>
                </a:lnTo>
                <a:lnTo>
                  <a:pt x="7136588" y="254747"/>
                </a:lnTo>
                <a:lnTo>
                  <a:pt x="6958692" y="254747"/>
                </a:lnTo>
                <a:lnTo>
                  <a:pt x="6958692" y="1176249"/>
                </a:lnTo>
                <a:lnTo>
                  <a:pt x="6659115" y="1176249"/>
                </a:lnTo>
                <a:lnTo>
                  <a:pt x="6659115" y="254747"/>
                </a:lnTo>
                <a:lnTo>
                  <a:pt x="6481930" y="254747"/>
                </a:lnTo>
                <a:close/>
                <a:moveTo>
                  <a:pt x="5951271" y="24194"/>
                </a:moveTo>
                <a:lnTo>
                  <a:pt x="6384270" y="24194"/>
                </a:lnTo>
                <a:lnTo>
                  <a:pt x="6555584" y="1176249"/>
                </a:lnTo>
                <a:lnTo>
                  <a:pt x="6249424" y="1176249"/>
                </a:lnTo>
                <a:lnTo>
                  <a:pt x="6233348" y="969178"/>
                </a:lnTo>
                <a:lnTo>
                  <a:pt x="6126187" y="969178"/>
                </a:lnTo>
                <a:lnTo>
                  <a:pt x="6108175" y="1176249"/>
                </a:lnTo>
                <a:lnTo>
                  <a:pt x="5798458" y="1176249"/>
                </a:lnTo>
                <a:close/>
                <a:moveTo>
                  <a:pt x="4647214" y="24194"/>
                </a:moveTo>
                <a:lnTo>
                  <a:pt x="4946791" y="24194"/>
                </a:lnTo>
                <a:lnTo>
                  <a:pt x="4946791" y="1176249"/>
                </a:lnTo>
                <a:lnTo>
                  <a:pt x="4647214" y="1176249"/>
                </a:lnTo>
                <a:close/>
                <a:moveTo>
                  <a:pt x="4066190" y="24194"/>
                </a:moveTo>
                <a:lnTo>
                  <a:pt x="4573549" y="24194"/>
                </a:lnTo>
                <a:lnTo>
                  <a:pt x="4573549" y="254747"/>
                </a:lnTo>
                <a:lnTo>
                  <a:pt x="4365766" y="254747"/>
                </a:lnTo>
                <a:lnTo>
                  <a:pt x="4365766" y="473204"/>
                </a:lnTo>
                <a:lnTo>
                  <a:pt x="4550778" y="473204"/>
                </a:lnTo>
                <a:lnTo>
                  <a:pt x="4550778" y="692372"/>
                </a:lnTo>
                <a:lnTo>
                  <a:pt x="4365766" y="692372"/>
                </a:lnTo>
                <a:lnTo>
                  <a:pt x="4365766" y="1176249"/>
                </a:lnTo>
                <a:lnTo>
                  <a:pt x="4066190" y="1176249"/>
                </a:lnTo>
                <a:close/>
                <a:moveTo>
                  <a:pt x="3656614" y="24194"/>
                </a:moveTo>
                <a:lnTo>
                  <a:pt x="3956192" y="24194"/>
                </a:lnTo>
                <a:lnTo>
                  <a:pt x="3956192" y="1176249"/>
                </a:lnTo>
                <a:lnTo>
                  <a:pt x="3656614" y="1176249"/>
                </a:lnTo>
                <a:close/>
                <a:moveTo>
                  <a:pt x="1493571" y="24194"/>
                </a:moveTo>
                <a:lnTo>
                  <a:pt x="1926570" y="24194"/>
                </a:lnTo>
                <a:lnTo>
                  <a:pt x="2097884" y="1176249"/>
                </a:lnTo>
                <a:lnTo>
                  <a:pt x="1791725" y="1176249"/>
                </a:lnTo>
                <a:lnTo>
                  <a:pt x="1775647" y="969178"/>
                </a:lnTo>
                <a:lnTo>
                  <a:pt x="1668487" y="969178"/>
                </a:lnTo>
                <a:lnTo>
                  <a:pt x="1650475" y="1176249"/>
                </a:lnTo>
                <a:lnTo>
                  <a:pt x="1340758" y="1176249"/>
                </a:lnTo>
                <a:close/>
                <a:moveTo>
                  <a:pt x="818164" y="24194"/>
                </a:moveTo>
                <a:lnTo>
                  <a:pt x="1117742" y="24194"/>
                </a:lnTo>
                <a:lnTo>
                  <a:pt x="1117742" y="945696"/>
                </a:lnTo>
                <a:lnTo>
                  <a:pt x="1299907" y="945696"/>
                </a:lnTo>
                <a:lnTo>
                  <a:pt x="1299907" y="1176249"/>
                </a:lnTo>
                <a:lnTo>
                  <a:pt x="818164" y="1176249"/>
                </a:lnTo>
                <a:close/>
                <a:moveTo>
                  <a:pt x="7957016" y="0"/>
                </a:moveTo>
                <a:cubicBezTo>
                  <a:pt x="8018688" y="0"/>
                  <a:pt x="8074072" y="10081"/>
                  <a:pt x="8123172" y="30242"/>
                </a:cubicBezTo>
                <a:cubicBezTo>
                  <a:pt x="8172271" y="50404"/>
                  <a:pt x="8211764" y="80646"/>
                  <a:pt x="8241650" y="120969"/>
                </a:cubicBezTo>
                <a:cubicBezTo>
                  <a:pt x="8271537" y="161292"/>
                  <a:pt x="8289326" y="205173"/>
                  <a:pt x="8295019" y="252612"/>
                </a:cubicBezTo>
                <a:cubicBezTo>
                  <a:pt x="8300712" y="300051"/>
                  <a:pt x="8303558" y="383070"/>
                  <a:pt x="8303558" y="501667"/>
                </a:cubicBezTo>
                <a:lnTo>
                  <a:pt x="8303558" y="698776"/>
                </a:lnTo>
                <a:cubicBezTo>
                  <a:pt x="8303558" y="814527"/>
                  <a:pt x="8300830" y="896478"/>
                  <a:pt x="8295375" y="944628"/>
                </a:cubicBezTo>
                <a:cubicBezTo>
                  <a:pt x="8289919" y="992779"/>
                  <a:pt x="8272841" y="1036779"/>
                  <a:pt x="8244141" y="1076627"/>
                </a:cubicBezTo>
                <a:cubicBezTo>
                  <a:pt x="8215441" y="1116476"/>
                  <a:pt x="8176658" y="1147074"/>
                  <a:pt x="8127797" y="1168422"/>
                </a:cubicBezTo>
                <a:cubicBezTo>
                  <a:pt x="8078934" y="1189769"/>
                  <a:pt x="8022008" y="1200443"/>
                  <a:pt x="7957016" y="1200443"/>
                </a:cubicBezTo>
                <a:cubicBezTo>
                  <a:pt x="7895346" y="1200443"/>
                  <a:pt x="7839961" y="1190362"/>
                  <a:pt x="7790862" y="1170201"/>
                </a:cubicBezTo>
                <a:cubicBezTo>
                  <a:pt x="7741762" y="1150039"/>
                  <a:pt x="7702269" y="1119797"/>
                  <a:pt x="7672382" y="1079474"/>
                </a:cubicBezTo>
                <a:cubicBezTo>
                  <a:pt x="7642496" y="1039151"/>
                  <a:pt x="7624706" y="995270"/>
                  <a:pt x="7619014" y="947831"/>
                </a:cubicBezTo>
                <a:cubicBezTo>
                  <a:pt x="7613321" y="900392"/>
                  <a:pt x="7610475" y="817373"/>
                  <a:pt x="7610475" y="698776"/>
                </a:cubicBezTo>
                <a:lnTo>
                  <a:pt x="7610475" y="501667"/>
                </a:lnTo>
                <a:cubicBezTo>
                  <a:pt x="7610475" y="385916"/>
                  <a:pt x="7613202" y="303965"/>
                  <a:pt x="7618658" y="255815"/>
                </a:cubicBezTo>
                <a:cubicBezTo>
                  <a:pt x="7624114" y="207664"/>
                  <a:pt x="7641191" y="163664"/>
                  <a:pt x="7669892" y="123816"/>
                </a:cubicBezTo>
                <a:cubicBezTo>
                  <a:pt x="7698592" y="83967"/>
                  <a:pt x="7737374" y="53369"/>
                  <a:pt x="7786236" y="32021"/>
                </a:cubicBezTo>
                <a:cubicBezTo>
                  <a:pt x="7835099" y="10674"/>
                  <a:pt x="7892024" y="0"/>
                  <a:pt x="7957016" y="0"/>
                </a:cubicBezTo>
                <a:close/>
                <a:moveTo>
                  <a:pt x="5397638" y="0"/>
                </a:moveTo>
                <a:cubicBezTo>
                  <a:pt x="5485875" y="0"/>
                  <a:pt x="5558693" y="17056"/>
                  <a:pt x="5616095" y="51167"/>
                </a:cubicBezTo>
                <a:cubicBezTo>
                  <a:pt x="5673496" y="85279"/>
                  <a:pt x="5711210" y="127798"/>
                  <a:pt x="5729236" y="178724"/>
                </a:cubicBezTo>
                <a:cubicBezTo>
                  <a:pt x="5747263" y="229651"/>
                  <a:pt x="5756277" y="308883"/>
                  <a:pt x="5756277" y="416421"/>
                </a:cubicBezTo>
                <a:lnTo>
                  <a:pt x="5756277" y="525861"/>
                </a:lnTo>
                <a:lnTo>
                  <a:pt x="5456700" y="525861"/>
                </a:lnTo>
                <a:lnTo>
                  <a:pt x="5456700" y="325628"/>
                </a:lnTo>
                <a:cubicBezTo>
                  <a:pt x="5456700" y="267404"/>
                  <a:pt x="5453497" y="231072"/>
                  <a:pt x="5447093" y="216633"/>
                </a:cubicBezTo>
                <a:cubicBezTo>
                  <a:pt x="5440689" y="202194"/>
                  <a:pt x="5426576" y="194974"/>
                  <a:pt x="5404754" y="194974"/>
                </a:cubicBezTo>
                <a:cubicBezTo>
                  <a:pt x="5380086" y="194974"/>
                  <a:pt x="5364431" y="203750"/>
                  <a:pt x="5357789" y="221303"/>
                </a:cubicBezTo>
                <a:cubicBezTo>
                  <a:pt x="5351148" y="238855"/>
                  <a:pt x="5347827" y="276806"/>
                  <a:pt x="5347827" y="335156"/>
                </a:cubicBezTo>
                <a:lnTo>
                  <a:pt x="5347827" y="870268"/>
                </a:lnTo>
                <a:cubicBezTo>
                  <a:pt x="5347827" y="926246"/>
                  <a:pt x="5351148" y="962774"/>
                  <a:pt x="5357789" y="979852"/>
                </a:cubicBezTo>
                <a:cubicBezTo>
                  <a:pt x="5364431" y="996930"/>
                  <a:pt x="5379374" y="1005469"/>
                  <a:pt x="5402619" y="1005469"/>
                </a:cubicBezTo>
                <a:cubicBezTo>
                  <a:pt x="5424915" y="1005469"/>
                  <a:pt x="5439503" y="996910"/>
                  <a:pt x="5446382" y="979791"/>
                </a:cubicBezTo>
                <a:cubicBezTo>
                  <a:pt x="5453260" y="962672"/>
                  <a:pt x="5456700" y="922488"/>
                  <a:pt x="5456700" y="859238"/>
                </a:cubicBezTo>
                <a:lnTo>
                  <a:pt x="5456700" y="714431"/>
                </a:lnTo>
                <a:lnTo>
                  <a:pt x="5756277" y="714431"/>
                </a:lnTo>
                <a:lnTo>
                  <a:pt x="5756277" y="759327"/>
                </a:lnTo>
                <a:cubicBezTo>
                  <a:pt x="5756277" y="878570"/>
                  <a:pt x="5747856" y="963133"/>
                  <a:pt x="5731015" y="1013018"/>
                </a:cubicBezTo>
                <a:cubicBezTo>
                  <a:pt x="5714175" y="1062903"/>
                  <a:pt x="5676935" y="1106612"/>
                  <a:pt x="5619297" y="1144144"/>
                </a:cubicBezTo>
                <a:cubicBezTo>
                  <a:pt x="5561658" y="1181677"/>
                  <a:pt x="5490618" y="1200443"/>
                  <a:pt x="5406177" y="1200443"/>
                </a:cubicBezTo>
                <a:cubicBezTo>
                  <a:pt x="5318415" y="1200443"/>
                  <a:pt x="5246071" y="1184551"/>
                  <a:pt x="5189144" y="1152767"/>
                </a:cubicBezTo>
                <a:cubicBezTo>
                  <a:pt x="5132217" y="1120983"/>
                  <a:pt x="5094503" y="1076983"/>
                  <a:pt x="5076002" y="1020768"/>
                </a:cubicBezTo>
                <a:cubicBezTo>
                  <a:pt x="5057501" y="964553"/>
                  <a:pt x="5048250" y="879993"/>
                  <a:pt x="5048250" y="767088"/>
                </a:cubicBezTo>
                <a:lnTo>
                  <a:pt x="5048250" y="430509"/>
                </a:lnTo>
                <a:cubicBezTo>
                  <a:pt x="5048250" y="347490"/>
                  <a:pt x="5051096" y="285227"/>
                  <a:pt x="5056789" y="243718"/>
                </a:cubicBezTo>
                <a:cubicBezTo>
                  <a:pt x="5062482" y="202209"/>
                  <a:pt x="5079441" y="162241"/>
                  <a:pt x="5107667" y="123816"/>
                </a:cubicBezTo>
                <a:cubicBezTo>
                  <a:pt x="5135894" y="85390"/>
                  <a:pt x="5175031" y="55148"/>
                  <a:pt x="5225079" y="33089"/>
                </a:cubicBezTo>
                <a:cubicBezTo>
                  <a:pt x="5275127" y="11029"/>
                  <a:pt x="5332647" y="0"/>
                  <a:pt x="5397638" y="0"/>
                </a:cubicBezTo>
                <a:close/>
                <a:moveTo>
                  <a:pt x="3204428" y="0"/>
                </a:moveTo>
                <a:cubicBezTo>
                  <a:pt x="3282228" y="0"/>
                  <a:pt x="3348524" y="12571"/>
                  <a:pt x="3403315" y="37714"/>
                </a:cubicBezTo>
                <a:cubicBezTo>
                  <a:pt x="3458108" y="62857"/>
                  <a:pt x="3494398" y="94522"/>
                  <a:pt x="3512188" y="132710"/>
                </a:cubicBezTo>
                <a:cubicBezTo>
                  <a:pt x="3529978" y="170899"/>
                  <a:pt x="3538872" y="235772"/>
                  <a:pt x="3538872" y="327329"/>
                </a:cubicBezTo>
                <a:lnTo>
                  <a:pt x="3538872" y="372870"/>
                </a:lnTo>
                <a:lnTo>
                  <a:pt x="3260643" y="372870"/>
                </a:lnTo>
                <a:lnTo>
                  <a:pt x="3260643" y="287480"/>
                </a:lnTo>
                <a:cubicBezTo>
                  <a:pt x="3260643" y="247631"/>
                  <a:pt x="3257085" y="222251"/>
                  <a:pt x="3249969" y="211341"/>
                </a:cubicBezTo>
                <a:cubicBezTo>
                  <a:pt x="3242853" y="200430"/>
                  <a:pt x="3230994" y="194974"/>
                  <a:pt x="3214390" y="194974"/>
                </a:cubicBezTo>
                <a:cubicBezTo>
                  <a:pt x="3196364" y="194974"/>
                  <a:pt x="3182724" y="202333"/>
                  <a:pt x="3173474" y="217050"/>
                </a:cubicBezTo>
                <a:cubicBezTo>
                  <a:pt x="3164223" y="231767"/>
                  <a:pt x="3159598" y="254080"/>
                  <a:pt x="3159598" y="283989"/>
                </a:cubicBezTo>
                <a:cubicBezTo>
                  <a:pt x="3159598" y="322437"/>
                  <a:pt x="3164798" y="351393"/>
                  <a:pt x="3175197" y="370858"/>
                </a:cubicBezTo>
                <a:cubicBezTo>
                  <a:pt x="3185130" y="390323"/>
                  <a:pt x="3213349" y="413801"/>
                  <a:pt x="3259854" y="441294"/>
                </a:cubicBezTo>
                <a:cubicBezTo>
                  <a:pt x="3393209" y="520442"/>
                  <a:pt x="3477202" y="585397"/>
                  <a:pt x="3511832" y="636157"/>
                </a:cubicBezTo>
                <a:cubicBezTo>
                  <a:pt x="3546463" y="686916"/>
                  <a:pt x="3563778" y="768748"/>
                  <a:pt x="3563778" y="881653"/>
                </a:cubicBezTo>
                <a:cubicBezTo>
                  <a:pt x="3563778" y="963723"/>
                  <a:pt x="3554172" y="1024207"/>
                  <a:pt x="3534959" y="1063107"/>
                </a:cubicBezTo>
                <a:cubicBezTo>
                  <a:pt x="3515746" y="1102007"/>
                  <a:pt x="3478625" y="1134622"/>
                  <a:pt x="3423596" y="1160950"/>
                </a:cubicBezTo>
                <a:cubicBezTo>
                  <a:pt x="3368567" y="1187279"/>
                  <a:pt x="3304524" y="1200443"/>
                  <a:pt x="3231468" y="1200443"/>
                </a:cubicBezTo>
                <a:cubicBezTo>
                  <a:pt x="3151296" y="1200443"/>
                  <a:pt x="3082866" y="1185263"/>
                  <a:pt x="3026176" y="1154902"/>
                </a:cubicBezTo>
                <a:cubicBezTo>
                  <a:pt x="2969486" y="1124541"/>
                  <a:pt x="2932365" y="1085878"/>
                  <a:pt x="2914813" y="1038913"/>
                </a:cubicBezTo>
                <a:cubicBezTo>
                  <a:pt x="2897261" y="991949"/>
                  <a:pt x="2888484" y="925297"/>
                  <a:pt x="2888484" y="838958"/>
                </a:cubicBezTo>
                <a:lnTo>
                  <a:pt x="2888484" y="763530"/>
                </a:lnTo>
                <a:lnTo>
                  <a:pt x="3166714" y="763530"/>
                </a:lnTo>
                <a:lnTo>
                  <a:pt x="3166714" y="903712"/>
                </a:lnTo>
                <a:cubicBezTo>
                  <a:pt x="3166714" y="946882"/>
                  <a:pt x="3170627" y="974634"/>
                  <a:pt x="3178455" y="986968"/>
                </a:cubicBezTo>
                <a:cubicBezTo>
                  <a:pt x="3186283" y="999302"/>
                  <a:pt x="3200158" y="1005469"/>
                  <a:pt x="3220082" y="1005469"/>
                </a:cubicBezTo>
                <a:cubicBezTo>
                  <a:pt x="3240007" y="1005469"/>
                  <a:pt x="3254832" y="997642"/>
                  <a:pt x="3264557" y="981987"/>
                </a:cubicBezTo>
                <a:cubicBezTo>
                  <a:pt x="3274282" y="966332"/>
                  <a:pt x="3279144" y="943087"/>
                  <a:pt x="3279144" y="912251"/>
                </a:cubicBezTo>
                <a:cubicBezTo>
                  <a:pt x="3279144" y="844414"/>
                  <a:pt x="3269894" y="800058"/>
                  <a:pt x="3251393" y="779185"/>
                </a:cubicBezTo>
                <a:cubicBezTo>
                  <a:pt x="3232417" y="758312"/>
                  <a:pt x="3185690" y="723444"/>
                  <a:pt x="3111210" y="674582"/>
                </a:cubicBezTo>
                <a:cubicBezTo>
                  <a:pt x="3036731" y="625246"/>
                  <a:pt x="2987394" y="589429"/>
                  <a:pt x="2963201" y="567133"/>
                </a:cubicBezTo>
                <a:cubicBezTo>
                  <a:pt x="2939007" y="544837"/>
                  <a:pt x="2918964" y="514001"/>
                  <a:pt x="2903072" y="474627"/>
                </a:cubicBezTo>
                <a:cubicBezTo>
                  <a:pt x="2887180" y="435252"/>
                  <a:pt x="2879234" y="384967"/>
                  <a:pt x="2879234" y="323771"/>
                </a:cubicBezTo>
                <a:cubicBezTo>
                  <a:pt x="2879234" y="235534"/>
                  <a:pt x="2890501" y="171017"/>
                  <a:pt x="2913034" y="130220"/>
                </a:cubicBezTo>
                <a:cubicBezTo>
                  <a:pt x="2935568" y="89422"/>
                  <a:pt x="2971977" y="57520"/>
                  <a:pt x="3022262" y="34512"/>
                </a:cubicBezTo>
                <a:cubicBezTo>
                  <a:pt x="3072548" y="11504"/>
                  <a:pt x="3133269" y="0"/>
                  <a:pt x="3204428" y="0"/>
                </a:cubicBezTo>
                <a:close/>
                <a:moveTo>
                  <a:pt x="2451953" y="0"/>
                </a:moveTo>
                <a:cubicBezTo>
                  <a:pt x="2529753" y="0"/>
                  <a:pt x="2596049" y="12571"/>
                  <a:pt x="2650841" y="37714"/>
                </a:cubicBezTo>
                <a:cubicBezTo>
                  <a:pt x="2705633" y="62857"/>
                  <a:pt x="2741924" y="94522"/>
                  <a:pt x="2759713" y="132710"/>
                </a:cubicBezTo>
                <a:cubicBezTo>
                  <a:pt x="2777503" y="170899"/>
                  <a:pt x="2786398" y="235772"/>
                  <a:pt x="2786398" y="327329"/>
                </a:cubicBezTo>
                <a:lnTo>
                  <a:pt x="2786398" y="372870"/>
                </a:lnTo>
                <a:lnTo>
                  <a:pt x="2508168" y="372870"/>
                </a:lnTo>
                <a:lnTo>
                  <a:pt x="2508168" y="287480"/>
                </a:lnTo>
                <a:cubicBezTo>
                  <a:pt x="2508168" y="247631"/>
                  <a:pt x="2504610" y="222251"/>
                  <a:pt x="2497494" y="211341"/>
                </a:cubicBezTo>
                <a:cubicBezTo>
                  <a:pt x="2490378" y="200430"/>
                  <a:pt x="2478519" y="194974"/>
                  <a:pt x="2461915" y="194974"/>
                </a:cubicBezTo>
                <a:cubicBezTo>
                  <a:pt x="2443888" y="194974"/>
                  <a:pt x="2430250" y="202333"/>
                  <a:pt x="2420999" y="217050"/>
                </a:cubicBezTo>
                <a:cubicBezTo>
                  <a:pt x="2411748" y="231767"/>
                  <a:pt x="2407123" y="254080"/>
                  <a:pt x="2407123" y="283989"/>
                </a:cubicBezTo>
                <a:cubicBezTo>
                  <a:pt x="2407123" y="322437"/>
                  <a:pt x="2412323" y="351393"/>
                  <a:pt x="2422722" y="370858"/>
                </a:cubicBezTo>
                <a:cubicBezTo>
                  <a:pt x="2432655" y="390323"/>
                  <a:pt x="2460874" y="413801"/>
                  <a:pt x="2507379" y="441294"/>
                </a:cubicBezTo>
                <a:cubicBezTo>
                  <a:pt x="2640734" y="520442"/>
                  <a:pt x="2724727" y="585397"/>
                  <a:pt x="2759357" y="636157"/>
                </a:cubicBezTo>
                <a:cubicBezTo>
                  <a:pt x="2793988" y="686916"/>
                  <a:pt x="2811303" y="768748"/>
                  <a:pt x="2811303" y="881653"/>
                </a:cubicBezTo>
                <a:cubicBezTo>
                  <a:pt x="2811303" y="963723"/>
                  <a:pt x="2801697" y="1024207"/>
                  <a:pt x="2782484" y="1063107"/>
                </a:cubicBezTo>
                <a:cubicBezTo>
                  <a:pt x="2763271" y="1102007"/>
                  <a:pt x="2726150" y="1134622"/>
                  <a:pt x="2671121" y="1160950"/>
                </a:cubicBezTo>
                <a:cubicBezTo>
                  <a:pt x="2616092" y="1187279"/>
                  <a:pt x="2552049" y="1200443"/>
                  <a:pt x="2478993" y="1200443"/>
                </a:cubicBezTo>
                <a:cubicBezTo>
                  <a:pt x="2398821" y="1200443"/>
                  <a:pt x="2330391" y="1185263"/>
                  <a:pt x="2273701" y="1154902"/>
                </a:cubicBezTo>
                <a:cubicBezTo>
                  <a:pt x="2217011" y="1124541"/>
                  <a:pt x="2179891" y="1085878"/>
                  <a:pt x="2162338" y="1038913"/>
                </a:cubicBezTo>
                <a:cubicBezTo>
                  <a:pt x="2144786" y="991949"/>
                  <a:pt x="2136010" y="925297"/>
                  <a:pt x="2136010" y="838958"/>
                </a:cubicBezTo>
                <a:lnTo>
                  <a:pt x="2136010" y="763530"/>
                </a:lnTo>
                <a:lnTo>
                  <a:pt x="2414239" y="763530"/>
                </a:lnTo>
                <a:lnTo>
                  <a:pt x="2414239" y="903712"/>
                </a:lnTo>
                <a:cubicBezTo>
                  <a:pt x="2414239" y="946882"/>
                  <a:pt x="2418153" y="974634"/>
                  <a:pt x="2425980" y="986968"/>
                </a:cubicBezTo>
                <a:cubicBezTo>
                  <a:pt x="2433808" y="999302"/>
                  <a:pt x="2447684" y="1005469"/>
                  <a:pt x="2467608" y="1005469"/>
                </a:cubicBezTo>
                <a:cubicBezTo>
                  <a:pt x="2487532" y="1005469"/>
                  <a:pt x="2502357" y="997642"/>
                  <a:pt x="2512082" y="981987"/>
                </a:cubicBezTo>
                <a:cubicBezTo>
                  <a:pt x="2521807" y="966332"/>
                  <a:pt x="2526670" y="943087"/>
                  <a:pt x="2526670" y="912251"/>
                </a:cubicBezTo>
                <a:cubicBezTo>
                  <a:pt x="2526670" y="844414"/>
                  <a:pt x="2517419" y="800058"/>
                  <a:pt x="2498918" y="779185"/>
                </a:cubicBezTo>
                <a:cubicBezTo>
                  <a:pt x="2479942" y="758312"/>
                  <a:pt x="2433215" y="723444"/>
                  <a:pt x="2358735" y="674582"/>
                </a:cubicBezTo>
                <a:cubicBezTo>
                  <a:pt x="2284256" y="625246"/>
                  <a:pt x="2234920" y="589429"/>
                  <a:pt x="2210726" y="567133"/>
                </a:cubicBezTo>
                <a:cubicBezTo>
                  <a:pt x="2186532" y="544837"/>
                  <a:pt x="2166489" y="514001"/>
                  <a:pt x="2150597" y="474627"/>
                </a:cubicBezTo>
                <a:cubicBezTo>
                  <a:pt x="2134705" y="435252"/>
                  <a:pt x="2126759" y="384967"/>
                  <a:pt x="2126759" y="323771"/>
                </a:cubicBezTo>
                <a:cubicBezTo>
                  <a:pt x="2126759" y="235534"/>
                  <a:pt x="2138026" y="171017"/>
                  <a:pt x="2160559" y="130220"/>
                </a:cubicBezTo>
                <a:cubicBezTo>
                  <a:pt x="2183093" y="89422"/>
                  <a:pt x="2219502" y="57520"/>
                  <a:pt x="2269787" y="34512"/>
                </a:cubicBezTo>
                <a:cubicBezTo>
                  <a:pt x="2320073" y="11504"/>
                  <a:pt x="2380794" y="0"/>
                  <a:pt x="2451953" y="0"/>
                </a:cubicBezTo>
                <a:close/>
                <a:moveTo>
                  <a:pt x="349388" y="0"/>
                </a:moveTo>
                <a:cubicBezTo>
                  <a:pt x="437625" y="0"/>
                  <a:pt x="510444" y="17056"/>
                  <a:pt x="567845" y="51167"/>
                </a:cubicBezTo>
                <a:cubicBezTo>
                  <a:pt x="625246" y="85279"/>
                  <a:pt x="662960" y="127798"/>
                  <a:pt x="680987" y="178724"/>
                </a:cubicBezTo>
                <a:cubicBezTo>
                  <a:pt x="699013" y="229651"/>
                  <a:pt x="708027" y="308883"/>
                  <a:pt x="708027" y="416421"/>
                </a:cubicBezTo>
                <a:lnTo>
                  <a:pt x="708027" y="525861"/>
                </a:lnTo>
                <a:lnTo>
                  <a:pt x="408450" y="525861"/>
                </a:lnTo>
                <a:lnTo>
                  <a:pt x="408450" y="325628"/>
                </a:lnTo>
                <a:cubicBezTo>
                  <a:pt x="408450" y="267404"/>
                  <a:pt x="405248" y="231072"/>
                  <a:pt x="398843" y="216633"/>
                </a:cubicBezTo>
                <a:cubicBezTo>
                  <a:pt x="392439" y="202194"/>
                  <a:pt x="378326" y="194974"/>
                  <a:pt x="356504" y="194974"/>
                </a:cubicBezTo>
                <a:cubicBezTo>
                  <a:pt x="331836" y="194974"/>
                  <a:pt x="316181" y="203750"/>
                  <a:pt x="309540" y="221303"/>
                </a:cubicBezTo>
                <a:cubicBezTo>
                  <a:pt x="302898" y="238855"/>
                  <a:pt x="299577" y="276806"/>
                  <a:pt x="299577" y="335156"/>
                </a:cubicBezTo>
                <a:lnTo>
                  <a:pt x="299577" y="870268"/>
                </a:lnTo>
                <a:cubicBezTo>
                  <a:pt x="299577" y="926246"/>
                  <a:pt x="302898" y="962774"/>
                  <a:pt x="309540" y="979852"/>
                </a:cubicBezTo>
                <a:cubicBezTo>
                  <a:pt x="316181" y="996930"/>
                  <a:pt x="331124" y="1005469"/>
                  <a:pt x="354369" y="1005469"/>
                </a:cubicBezTo>
                <a:cubicBezTo>
                  <a:pt x="376666" y="1005469"/>
                  <a:pt x="391253" y="996910"/>
                  <a:pt x="398132" y="979791"/>
                </a:cubicBezTo>
                <a:cubicBezTo>
                  <a:pt x="405010" y="962672"/>
                  <a:pt x="408450" y="922488"/>
                  <a:pt x="408450" y="859238"/>
                </a:cubicBezTo>
                <a:lnTo>
                  <a:pt x="408450" y="714431"/>
                </a:lnTo>
                <a:lnTo>
                  <a:pt x="708027" y="714431"/>
                </a:lnTo>
                <a:lnTo>
                  <a:pt x="708027" y="759327"/>
                </a:lnTo>
                <a:cubicBezTo>
                  <a:pt x="708027" y="878570"/>
                  <a:pt x="699606" y="963133"/>
                  <a:pt x="682766" y="1013018"/>
                </a:cubicBezTo>
                <a:cubicBezTo>
                  <a:pt x="665925" y="1062903"/>
                  <a:pt x="628685" y="1106612"/>
                  <a:pt x="571047" y="1144144"/>
                </a:cubicBezTo>
                <a:cubicBezTo>
                  <a:pt x="513409" y="1181677"/>
                  <a:pt x="442369" y="1200443"/>
                  <a:pt x="357927" y="1200443"/>
                </a:cubicBezTo>
                <a:cubicBezTo>
                  <a:pt x="270165" y="1200443"/>
                  <a:pt x="197821" y="1184551"/>
                  <a:pt x="140894" y="1152767"/>
                </a:cubicBezTo>
                <a:cubicBezTo>
                  <a:pt x="83967" y="1120983"/>
                  <a:pt x="46253" y="1076983"/>
                  <a:pt x="27752" y="1020768"/>
                </a:cubicBezTo>
                <a:cubicBezTo>
                  <a:pt x="9251" y="964553"/>
                  <a:pt x="0" y="879993"/>
                  <a:pt x="0" y="767088"/>
                </a:cubicBezTo>
                <a:lnTo>
                  <a:pt x="0" y="430509"/>
                </a:lnTo>
                <a:cubicBezTo>
                  <a:pt x="0" y="347490"/>
                  <a:pt x="2847" y="285227"/>
                  <a:pt x="8539" y="243718"/>
                </a:cubicBezTo>
                <a:cubicBezTo>
                  <a:pt x="14232" y="202209"/>
                  <a:pt x="31191" y="162241"/>
                  <a:pt x="59418" y="123816"/>
                </a:cubicBezTo>
                <a:cubicBezTo>
                  <a:pt x="87644" y="85390"/>
                  <a:pt x="126781" y="55148"/>
                  <a:pt x="176829" y="33089"/>
                </a:cubicBezTo>
                <a:cubicBezTo>
                  <a:pt x="226877" y="11029"/>
                  <a:pt x="284397" y="0"/>
                  <a:pt x="349388" y="0"/>
                </a:cubicBezTo>
                <a:close/>
              </a:path>
            </a:pathLst>
          </a:cu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1856C6A4-C488-C833-A0BB-C7E6DFE9A27C}"/>
              </a:ext>
            </a:extLst>
          </p:cNvPr>
          <p:cNvPicPr>
            <a:picLocks noChangeAspect="1"/>
          </p:cNvPicPr>
          <p:nvPr/>
        </p:nvPicPr>
        <p:blipFill rotWithShape="1">
          <a:blip r:embed="rId3"/>
          <a:srcRect l="16224" t="34150" r="13903" b="10884"/>
          <a:stretch/>
        </p:blipFill>
        <p:spPr>
          <a:xfrm>
            <a:off x="8854751" y="173997"/>
            <a:ext cx="3101267" cy="1372302"/>
          </a:xfrm>
          <a:prstGeom prst="rect">
            <a:avLst/>
          </a:prstGeom>
        </p:spPr>
      </p:pic>
      <p:pic>
        <p:nvPicPr>
          <p:cNvPr id="13" name="Picture 12">
            <a:extLst>
              <a:ext uri="{FF2B5EF4-FFF2-40B4-BE49-F238E27FC236}">
                <a16:creationId xmlns:a16="http://schemas.microsoft.com/office/drawing/2014/main" id="{98D62E28-2BAC-B271-8E2C-960D53A83E42}"/>
              </a:ext>
            </a:extLst>
          </p:cNvPr>
          <p:cNvPicPr>
            <a:picLocks noChangeAspect="1"/>
          </p:cNvPicPr>
          <p:nvPr/>
        </p:nvPicPr>
        <p:blipFill rotWithShape="1">
          <a:blip r:embed="rId4">
            <a:extLst>
              <a:ext uri="{28A0092B-C50C-407E-A947-70E740481C1C}">
                <a14:useLocalDpi xmlns:a14="http://schemas.microsoft.com/office/drawing/2010/main" val="0"/>
              </a:ext>
            </a:extLst>
          </a:blip>
          <a:srcRect t="23832"/>
          <a:stretch/>
        </p:blipFill>
        <p:spPr>
          <a:xfrm>
            <a:off x="513183" y="1546298"/>
            <a:ext cx="8351118" cy="4938478"/>
          </a:xfrm>
          <a:prstGeom prst="rect">
            <a:avLst/>
          </a:prstGeom>
        </p:spPr>
      </p:pic>
      <p:sp>
        <p:nvSpPr>
          <p:cNvPr id="14" name="TextBox 13">
            <a:extLst>
              <a:ext uri="{FF2B5EF4-FFF2-40B4-BE49-F238E27FC236}">
                <a16:creationId xmlns:a16="http://schemas.microsoft.com/office/drawing/2014/main" id="{8A2858C2-E846-72BF-5A50-0FBA73E1963E}"/>
              </a:ext>
            </a:extLst>
          </p:cNvPr>
          <p:cNvSpPr txBox="1"/>
          <p:nvPr/>
        </p:nvSpPr>
        <p:spPr>
          <a:xfrm>
            <a:off x="9141502" y="1953300"/>
            <a:ext cx="2814516" cy="1754326"/>
          </a:xfrm>
          <a:prstGeom prst="rect">
            <a:avLst/>
          </a:prstGeom>
          <a:solidFill>
            <a:schemeClr val="accent6">
              <a:lumMod val="40000"/>
              <a:lumOff val="60000"/>
            </a:schemeClr>
          </a:solidFill>
          <a:effectLst>
            <a:glow rad="63500">
              <a:schemeClr val="accent5">
                <a:satMod val="175000"/>
                <a:alpha val="40000"/>
              </a:schemeClr>
            </a:glow>
          </a:effectLst>
        </p:spPr>
        <p:txBody>
          <a:bodyPr wrap="square" rtlCol="0">
            <a:spAutoFit/>
          </a:bodyPr>
          <a:lstStyle/>
          <a:p>
            <a:r>
              <a:rPr lang="en-IN" sz="1800" dirty="0">
                <a:effectLst/>
                <a:latin typeface="Bahnschrift" panose="020B0502040204020203" pitchFamily="34" charset="0"/>
                <a:ea typeface="Calibri" panose="020F0502020204030204" pitchFamily="34" charset="0"/>
              </a:rPr>
              <a:t>Cancer cells generally disturb the cell signalling pathways and tissue morphogenesis for the neoplastic propagation of tumors. </a:t>
            </a:r>
          </a:p>
        </p:txBody>
      </p:sp>
      <p:sp>
        <p:nvSpPr>
          <p:cNvPr id="15" name="TextBox 14">
            <a:extLst>
              <a:ext uri="{FF2B5EF4-FFF2-40B4-BE49-F238E27FC236}">
                <a16:creationId xmlns:a16="http://schemas.microsoft.com/office/drawing/2014/main" id="{3ED824AC-C918-91B2-627D-05C420BFC150}"/>
              </a:ext>
            </a:extLst>
          </p:cNvPr>
          <p:cNvSpPr txBox="1"/>
          <p:nvPr/>
        </p:nvSpPr>
        <p:spPr>
          <a:xfrm>
            <a:off x="9141502" y="4326387"/>
            <a:ext cx="2814516" cy="1754326"/>
          </a:xfrm>
          <a:prstGeom prst="rect">
            <a:avLst/>
          </a:prstGeom>
          <a:solidFill>
            <a:schemeClr val="accent6">
              <a:lumMod val="40000"/>
              <a:lumOff val="60000"/>
            </a:schemeClr>
          </a:solidFill>
          <a:effectLst>
            <a:glow rad="63500">
              <a:schemeClr val="accent5">
                <a:satMod val="175000"/>
                <a:alpha val="40000"/>
              </a:schemeClr>
            </a:glow>
          </a:effectLst>
        </p:spPr>
        <p:txBody>
          <a:bodyPr wrap="square" rtlCol="0">
            <a:spAutoFit/>
          </a:bodyPr>
          <a:lstStyle/>
          <a:p>
            <a:pPr algn="just"/>
            <a:r>
              <a:rPr lang="en-IN" sz="1800" dirty="0">
                <a:latin typeface="Bahnschrift" panose="020B0502040204020203" pitchFamily="34" charset="0"/>
                <a:ea typeface="Calibri" panose="020F0502020204030204" pitchFamily="34" charset="0"/>
              </a:rPr>
              <a:t>T</a:t>
            </a:r>
            <a:r>
              <a:rPr lang="en-IN" sz="1800" dirty="0">
                <a:effectLst/>
                <a:latin typeface="Bahnschrift" panose="020B0502040204020203" pitchFamily="34" charset="0"/>
                <a:ea typeface="Calibri" panose="020F0502020204030204" pitchFamily="34" charset="0"/>
              </a:rPr>
              <a:t>argeting these cell pathways by cytotoxic agents have been proven therapeutic approaches to subside tumor growth and disease progression. </a:t>
            </a:r>
          </a:p>
        </p:txBody>
      </p:sp>
    </p:spTree>
    <p:extLst>
      <p:ext uri="{BB962C8B-B14F-4D97-AF65-F5344CB8AC3E}">
        <p14:creationId xmlns:p14="http://schemas.microsoft.com/office/powerpoint/2010/main" val="38683564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nternational team examines how selenium could help in fight against  ovarian cancer - Swansea University">
            <a:extLst>
              <a:ext uri="{FF2B5EF4-FFF2-40B4-BE49-F238E27FC236}">
                <a16:creationId xmlns:a16="http://schemas.microsoft.com/office/drawing/2014/main" id="{ABD551AE-8215-D1BF-234F-0ED086EF93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15" t="27862" r="9839" b="55414"/>
          <a:stretch>
            <a:fillRect/>
          </a:stretch>
        </p:blipFill>
        <p:spPr bwMode="auto">
          <a:xfrm>
            <a:off x="519704" y="363102"/>
            <a:ext cx="9969828" cy="917986"/>
          </a:xfrm>
          <a:custGeom>
            <a:avLst/>
            <a:gdLst/>
            <a:ahLst/>
            <a:cxnLst/>
            <a:rect l="l" t="t" r="r" b="b"/>
            <a:pathLst>
              <a:path w="9969828" h="917986">
                <a:moveTo>
                  <a:pt x="7069124" y="214941"/>
                </a:moveTo>
                <a:cubicBezTo>
                  <a:pt x="7045788" y="383634"/>
                  <a:pt x="7031132" y="506975"/>
                  <a:pt x="7025158" y="584965"/>
                </a:cubicBezTo>
                <a:lnTo>
                  <a:pt x="7104018" y="584965"/>
                </a:lnTo>
                <a:cubicBezTo>
                  <a:pt x="7092426" y="485181"/>
                  <a:pt x="7080795" y="361840"/>
                  <a:pt x="7069124" y="214941"/>
                </a:cubicBezTo>
                <a:close/>
                <a:moveTo>
                  <a:pt x="2744774" y="214941"/>
                </a:moveTo>
                <a:cubicBezTo>
                  <a:pt x="2721438" y="383634"/>
                  <a:pt x="2706783" y="506975"/>
                  <a:pt x="2700809" y="584965"/>
                </a:cubicBezTo>
                <a:lnTo>
                  <a:pt x="2779668" y="584965"/>
                </a:lnTo>
                <a:cubicBezTo>
                  <a:pt x="2768077" y="485181"/>
                  <a:pt x="2756445" y="361840"/>
                  <a:pt x="2744774" y="214941"/>
                </a:cubicBezTo>
                <a:close/>
                <a:moveTo>
                  <a:pt x="9108286" y="149098"/>
                </a:moveTo>
                <a:cubicBezTo>
                  <a:pt x="9096315" y="149098"/>
                  <a:pt x="9087154" y="153724"/>
                  <a:pt x="9080806" y="162974"/>
                </a:cubicBezTo>
                <a:cubicBezTo>
                  <a:pt x="9074457" y="172225"/>
                  <a:pt x="9071284" y="199523"/>
                  <a:pt x="9071284" y="244869"/>
                </a:cubicBezTo>
                <a:lnTo>
                  <a:pt x="9071284" y="656249"/>
                </a:lnTo>
                <a:cubicBezTo>
                  <a:pt x="9071284" y="707399"/>
                  <a:pt x="9073368" y="738960"/>
                  <a:pt x="9077541" y="750931"/>
                </a:cubicBezTo>
                <a:cubicBezTo>
                  <a:pt x="9081713" y="762903"/>
                  <a:pt x="9091417" y="768888"/>
                  <a:pt x="9106654" y="768888"/>
                </a:cubicBezTo>
                <a:cubicBezTo>
                  <a:pt x="9122252" y="768888"/>
                  <a:pt x="9132229" y="761996"/>
                  <a:pt x="9136582" y="748211"/>
                </a:cubicBezTo>
                <a:cubicBezTo>
                  <a:pt x="9140935" y="734425"/>
                  <a:pt x="9143112" y="701595"/>
                  <a:pt x="9143112" y="649719"/>
                </a:cubicBezTo>
                <a:lnTo>
                  <a:pt x="9143112" y="244869"/>
                </a:lnTo>
                <a:cubicBezTo>
                  <a:pt x="9143112" y="203876"/>
                  <a:pt x="9140843" y="177666"/>
                  <a:pt x="9136310" y="166239"/>
                </a:cubicBezTo>
                <a:cubicBezTo>
                  <a:pt x="9131775" y="154812"/>
                  <a:pt x="9122434" y="149098"/>
                  <a:pt x="9108286" y="149098"/>
                </a:cubicBezTo>
                <a:close/>
                <a:moveTo>
                  <a:pt x="5841211" y="149098"/>
                </a:moveTo>
                <a:cubicBezTo>
                  <a:pt x="5829239" y="149098"/>
                  <a:pt x="5820079" y="153724"/>
                  <a:pt x="5813731" y="162974"/>
                </a:cubicBezTo>
                <a:cubicBezTo>
                  <a:pt x="5807383" y="172225"/>
                  <a:pt x="5804208" y="199523"/>
                  <a:pt x="5804208" y="244869"/>
                </a:cubicBezTo>
                <a:lnTo>
                  <a:pt x="5804208" y="656249"/>
                </a:lnTo>
                <a:cubicBezTo>
                  <a:pt x="5804208" y="707399"/>
                  <a:pt x="5806294" y="738960"/>
                  <a:pt x="5810466" y="750931"/>
                </a:cubicBezTo>
                <a:cubicBezTo>
                  <a:pt x="5814638" y="762903"/>
                  <a:pt x="5824342" y="768888"/>
                  <a:pt x="5839578" y="768888"/>
                </a:cubicBezTo>
                <a:cubicBezTo>
                  <a:pt x="5855177" y="768888"/>
                  <a:pt x="5865153" y="761996"/>
                  <a:pt x="5869507" y="748211"/>
                </a:cubicBezTo>
                <a:cubicBezTo>
                  <a:pt x="5873860" y="734425"/>
                  <a:pt x="5876037" y="701595"/>
                  <a:pt x="5876037" y="649719"/>
                </a:cubicBezTo>
                <a:lnTo>
                  <a:pt x="5876037" y="244869"/>
                </a:lnTo>
                <a:cubicBezTo>
                  <a:pt x="5876037" y="203876"/>
                  <a:pt x="5873769" y="177666"/>
                  <a:pt x="5869235" y="166239"/>
                </a:cubicBezTo>
                <a:cubicBezTo>
                  <a:pt x="5864700" y="154812"/>
                  <a:pt x="5855359" y="149098"/>
                  <a:pt x="5841211" y="149098"/>
                </a:cubicBezTo>
                <a:close/>
                <a:moveTo>
                  <a:pt x="9458325" y="18502"/>
                </a:moveTo>
                <a:lnTo>
                  <a:pt x="9649868" y="18502"/>
                </a:lnTo>
                <a:lnTo>
                  <a:pt x="9778286" y="415189"/>
                </a:lnTo>
                <a:lnTo>
                  <a:pt x="9778286" y="18502"/>
                </a:lnTo>
                <a:lnTo>
                  <a:pt x="9969828" y="18502"/>
                </a:lnTo>
                <a:lnTo>
                  <a:pt x="9969828" y="899485"/>
                </a:lnTo>
                <a:lnTo>
                  <a:pt x="9769036" y="899485"/>
                </a:lnTo>
                <a:lnTo>
                  <a:pt x="9649868" y="498989"/>
                </a:lnTo>
                <a:lnTo>
                  <a:pt x="9649868" y="899485"/>
                </a:lnTo>
                <a:lnTo>
                  <a:pt x="9458325" y="899485"/>
                </a:lnTo>
                <a:close/>
                <a:moveTo>
                  <a:pt x="8524875" y="18502"/>
                </a:moveTo>
                <a:lnTo>
                  <a:pt x="8753963" y="18502"/>
                </a:lnTo>
                <a:lnTo>
                  <a:pt x="8753963" y="899485"/>
                </a:lnTo>
                <a:lnTo>
                  <a:pt x="8524875" y="899485"/>
                </a:lnTo>
                <a:close/>
                <a:moveTo>
                  <a:pt x="7971346" y="18502"/>
                </a:moveTo>
                <a:lnTo>
                  <a:pt x="8471966" y="18502"/>
                </a:lnTo>
                <a:lnTo>
                  <a:pt x="8471966" y="194807"/>
                </a:lnTo>
                <a:lnTo>
                  <a:pt x="8335928" y="194807"/>
                </a:lnTo>
                <a:lnTo>
                  <a:pt x="8335928" y="899485"/>
                </a:lnTo>
                <a:lnTo>
                  <a:pt x="8106840" y="899485"/>
                </a:lnTo>
                <a:lnTo>
                  <a:pt x="8106840" y="194807"/>
                </a:lnTo>
                <a:lnTo>
                  <a:pt x="7971346" y="194807"/>
                </a:lnTo>
                <a:close/>
                <a:moveTo>
                  <a:pt x="6894315" y="18502"/>
                </a:moveTo>
                <a:lnTo>
                  <a:pt x="7225432" y="18502"/>
                </a:lnTo>
                <a:lnTo>
                  <a:pt x="7356437" y="899485"/>
                </a:lnTo>
                <a:lnTo>
                  <a:pt x="7122315" y="899485"/>
                </a:lnTo>
                <a:lnTo>
                  <a:pt x="7110021" y="741137"/>
                </a:lnTo>
                <a:lnTo>
                  <a:pt x="7028075" y="741137"/>
                </a:lnTo>
                <a:lnTo>
                  <a:pt x="7014301" y="899485"/>
                </a:lnTo>
                <a:lnTo>
                  <a:pt x="6777458" y="899485"/>
                </a:lnTo>
                <a:close/>
                <a:moveTo>
                  <a:pt x="6191250" y="18502"/>
                </a:moveTo>
                <a:lnTo>
                  <a:pt x="6579231" y="18502"/>
                </a:lnTo>
                <a:lnTo>
                  <a:pt x="6579231" y="194807"/>
                </a:lnTo>
                <a:lnTo>
                  <a:pt x="6420338" y="194807"/>
                </a:lnTo>
                <a:lnTo>
                  <a:pt x="6420338" y="361862"/>
                </a:lnTo>
                <a:lnTo>
                  <a:pt x="6561818" y="361862"/>
                </a:lnTo>
                <a:lnTo>
                  <a:pt x="6561818" y="529461"/>
                </a:lnTo>
                <a:lnTo>
                  <a:pt x="6420338" y="529461"/>
                </a:lnTo>
                <a:lnTo>
                  <a:pt x="6420338" y="899485"/>
                </a:lnTo>
                <a:lnTo>
                  <a:pt x="6191250" y="899485"/>
                </a:lnTo>
                <a:close/>
                <a:moveTo>
                  <a:pt x="4562475" y="18502"/>
                </a:moveTo>
                <a:lnTo>
                  <a:pt x="4858902" y="18502"/>
                </a:lnTo>
                <a:cubicBezTo>
                  <a:pt x="4867693" y="71466"/>
                  <a:pt x="4876757" y="133896"/>
                  <a:pt x="4886093" y="205792"/>
                </a:cubicBezTo>
                <a:lnTo>
                  <a:pt x="4918623" y="429881"/>
                </a:lnTo>
                <a:lnTo>
                  <a:pt x="4971270" y="18502"/>
                </a:lnTo>
                <a:lnTo>
                  <a:pt x="5269329" y="18502"/>
                </a:lnTo>
                <a:lnTo>
                  <a:pt x="5269329" y="899485"/>
                </a:lnTo>
                <a:lnTo>
                  <a:pt x="5069081" y="899485"/>
                </a:lnTo>
                <a:lnTo>
                  <a:pt x="5068809" y="304726"/>
                </a:lnTo>
                <a:lnTo>
                  <a:pt x="4989091" y="899485"/>
                </a:lnTo>
                <a:lnTo>
                  <a:pt x="4847067" y="899485"/>
                </a:lnTo>
                <a:lnTo>
                  <a:pt x="4762996" y="318330"/>
                </a:lnTo>
                <a:lnTo>
                  <a:pt x="4762723" y="899485"/>
                </a:lnTo>
                <a:lnTo>
                  <a:pt x="4562475" y="899485"/>
                </a:lnTo>
                <a:close/>
                <a:moveTo>
                  <a:pt x="3667125" y="18502"/>
                </a:moveTo>
                <a:lnTo>
                  <a:pt x="3896213" y="18502"/>
                </a:lnTo>
                <a:lnTo>
                  <a:pt x="3896213" y="899485"/>
                </a:lnTo>
                <a:lnTo>
                  <a:pt x="3667125" y="899485"/>
                </a:lnTo>
                <a:close/>
                <a:moveTo>
                  <a:pt x="3067050" y="18502"/>
                </a:moveTo>
                <a:lnTo>
                  <a:pt x="3258592" y="18502"/>
                </a:lnTo>
                <a:lnTo>
                  <a:pt x="3387012" y="415189"/>
                </a:lnTo>
                <a:lnTo>
                  <a:pt x="3387012" y="18502"/>
                </a:lnTo>
                <a:lnTo>
                  <a:pt x="3578554" y="18502"/>
                </a:lnTo>
                <a:lnTo>
                  <a:pt x="3578554" y="899485"/>
                </a:lnTo>
                <a:lnTo>
                  <a:pt x="3377762" y="899485"/>
                </a:lnTo>
                <a:lnTo>
                  <a:pt x="3258592" y="498989"/>
                </a:lnTo>
                <a:lnTo>
                  <a:pt x="3258592" y="899485"/>
                </a:lnTo>
                <a:lnTo>
                  <a:pt x="3067050" y="899485"/>
                </a:lnTo>
                <a:close/>
                <a:moveTo>
                  <a:pt x="2569966" y="18502"/>
                </a:moveTo>
                <a:lnTo>
                  <a:pt x="2901082" y="18502"/>
                </a:lnTo>
                <a:lnTo>
                  <a:pt x="3032087" y="899485"/>
                </a:lnTo>
                <a:lnTo>
                  <a:pt x="2797966" y="899485"/>
                </a:lnTo>
                <a:lnTo>
                  <a:pt x="2785671" y="741137"/>
                </a:lnTo>
                <a:lnTo>
                  <a:pt x="2703725" y="741137"/>
                </a:lnTo>
                <a:lnTo>
                  <a:pt x="2689951" y="899485"/>
                </a:lnTo>
                <a:lnTo>
                  <a:pt x="2453109" y="899485"/>
                </a:lnTo>
                <a:close/>
                <a:moveTo>
                  <a:pt x="1885950" y="18502"/>
                </a:moveTo>
                <a:lnTo>
                  <a:pt x="2115039" y="18502"/>
                </a:lnTo>
                <a:lnTo>
                  <a:pt x="2115039" y="333566"/>
                </a:lnTo>
                <a:lnTo>
                  <a:pt x="2183602" y="333566"/>
                </a:lnTo>
                <a:lnTo>
                  <a:pt x="2183602" y="18502"/>
                </a:lnTo>
                <a:lnTo>
                  <a:pt x="2412690" y="18502"/>
                </a:lnTo>
                <a:lnTo>
                  <a:pt x="2412690" y="899485"/>
                </a:lnTo>
                <a:lnTo>
                  <a:pt x="2183602" y="899485"/>
                </a:lnTo>
                <a:lnTo>
                  <a:pt x="2183602" y="529461"/>
                </a:lnTo>
                <a:lnTo>
                  <a:pt x="2115039" y="529461"/>
                </a:lnTo>
                <a:lnTo>
                  <a:pt x="2115039" y="899485"/>
                </a:lnTo>
                <a:lnTo>
                  <a:pt x="1885950" y="899485"/>
                </a:lnTo>
                <a:close/>
                <a:moveTo>
                  <a:pt x="800100" y="18502"/>
                </a:moveTo>
                <a:lnTo>
                  <a:pt x="1182095" y="18502"/>
                </a:lnTo>
                <a:lnTo>
                  <a:pt x="1182095" y="194807"/>
                </a:lnTo>
                <a:lnTo>
                  <a:pt x="1029188" y="194807"/>
                </a:lnTo>
                <a:lnTo>
                  <a:pt x="1029188" y="361862"/>
                </a:lnTo>
                <a:lnTo>
                  <a:pt x="1172301" y="361862"/>
                </a:lnTo>
                <a:lnTo>
                  <a:pt x="1172301" y="529461"/>
                </a:lnTo>
                <a:lnTo>
                  <a:pt x="1029188" y="529461"/>
                </a:lnTo>
                <a:lnTo>
                  <a:pt x="1029188" y="723180"/>
                </a:lnTo>
                <a:lnTo>
                  <a:pt x="1197332" y="723180"/>
                </a:lnTo>
                <a:lnTo>
                  <a:pt x="1197332" y="899485"/>
                </a:lnTo>
                <a:lnTo>
                  <a:pt x="800100" y="899485"/>
                </a:lnTo>
                <a:close/>
                <a:moveTo>
                  <a:pt x="0" y="18502"/>
                </a:moveTo>
                <a:lnTo>
                  <a:pt x="296427" y="18502"/>
                </a:lnTo>
                <a:cubicBezTo>
                  <a:pt x="305219" y="71466"/>
                  <a:pt x="314282" y="133896"/>
                  <a:pt x="323618" y="205792"/>
                </a:cubicBezTo>
                <a:lnTo>
                  <a:pt x="356148" y="429881"/>
                </a:lnTo>
                <a:lnTo>
                  <a:pt x="408795" y="18502"/>
                </a:lnTo>
                <a:lnTo>
                  <a:pt x="706855" y="18502"/>
                </a:lnTo>
                <a:lnTo>
                  <a:pt x="706855" y="899485"/>
                </a:lnTo>
                <a:lnTo>
                  <a:pt x="506606" y="899485"/>
                </a:lnTo>
                <a:lnTo>
                  <a:pt x="506334" y="304726"/>
                </a:lnTo>
                <a:lnTo>
                  <a:pt x="426616" y="899485"/>
                </a:lnTo>
                <a:lnTo>
                  <a:pt x="284592" y="899485"/>
                </a:lnTo>
                <a:lnTo>
                  <a:pt x="200520" y="318330"/>
                </a:lnTo>
                <a:lnTo>
                  <a:pt x="200248" y="899485"/>
                </a:lnTo>
                <a:lnTo>
                  <a:pt x="0" y="899485"/>
                </a:lnTo>
                <a:close/>
                <a:moveTo>
                  <a:pt x="9107198" y="0"/>
                </a:moveTo>
                <a:cubicBezTo>
                  <a:pt x="9154357" y="0"/>
                  <a:pt x="9196711" y="7709"/>
                  <a:pt x="9234257" y="23127"/>
                </a:cubicBezTo>
                <a:cubicBezTo>
                  <a:pt x="9271804" y="38545"/>
                  <a:pt x="9302004" y="61671"/>
                  <a:pt x="9324859" y="92506"/>
                </a:cubicBezTo>
                <a:cubicBezTo>
                  <a:pt x="9347713" y="123342"/>
                  <a:pt x="9361317" y="156898"/>
                  <a:pt x="9365670" y="193175"/>
                </a:cubicBezTo>
                <a:cubicBezTo>
                  <a:pt x="9370024" y="229452"/>
                  <a:pt x="9372200" y="292936"/>
                  <a:pt x="9372200" y="383628"/>
                </a:cubicBezTo>
                <a:lnTo>
                  <a:pt x="9372200" y="534359"/>
                </a:lnTo>
                <a:cubicBezTo>
                  <a:pt x="9372200" y="622874"/>
                  <a:pt x="9370114" y="685542"/>
                  <a:pt x="9365942" y="722363"/>
                </a:cubicBezTo>
                <a:cubicBezTo>
                  <a:pt x="9361769" y="759184"/>
                  <a:pt x="9348710" y="792831"/>
                  <a:pt x="9326763" y="823304"/>
                </a:cubicBezTo>
                <a:cubicBezTo>
                  <a:pt x="9304815" y="853776"/>
                  <a:pt x="9275159" y="877175"/>
                  <a:pt x="9237794" y="893500"/>
                </a:cubicBezTo>
                <a:cubicBezTo>
                  <a:pt x="9200428" y="909824"/>
                  <a:pt x="9156896" y="917986"/>
                  <a:pt x="9107198" y="917986"/>
                </a:cubicBezTo>
                <a:cubicBezTo>
                  <a:pt x="9060037" y="917986"/>
                  <a:pt x="9017685" y="910278"/>
                  <a:pt x="8980138" y="894860"/>
                </a:cubicBezTo>
                <a:cubicBezTo>
                  <a:pt x="8942592" y="879442"/>
                  <a:pt x="8912391" y="856316"/>
                  <a:pt x="8889537" y="825480"/>
                </a:cubicBezTo>
                <a:cubicBezTo>
                  <a:pt x="8866682" y="794645"/>
                  <a:pt x="8853078" y="761089"/>
                  <a:pt x="8848725" y="724812"/>
                </a:cubicBezTo>
                <a:cubicBezTo>
                  <a:pt x="8844371" y="688535"/>
                  <a:pt x="8842195" y="625051"/>
                  <a:pt x="8842195" y="534359"/>
                </a:cubicBezTo>
                <a:lnTo>
                  <a:pt x="8842195" y="383628"/>
                </a:lnTo>
                <a:cubicBezTo>
                  <a:pt x="8842195" y="295113"/>
                  <a:pt x="8844281" y="232444"/>
                  <a:pt x="8848453" y="195623"/>
                </a:cubicBezTo>
                <a:cubicBezTo>
                  <a:pt x="8852624" y="158802"/>
                  <a:pt x="8865684" y="125156"/>
                  <a:pt x="8887632" y="94683"/>
                </a:cubicBezTo>
                <a:cubicBezTo>
                  <a:pt x="8909578" y="64210"/>
                  <a:pt x="8939235" y="40812"/>
                  <a:pt x="8976601" y="24487"/>
                </a:cubicBezTo>
                <a:cubicBezTo>
                  <a:pt x="9013966" y="8163"/>
                  <a:pt x="9057498" y="0"/>
                  <a:pt x="9107198" y="0"/>
                </a:cubicBezTo>
                <a:close/>
                <a:moveTo>
                  <a:pt x="7652049" y="0"/>
                </a:moveTo>
                <a:cubicBezTo>
                  <a:pt x="7719524" y="0"/>
                  <a:pt x="7775208" y="13043"/>
                  <a:pt x="7819104" y="39128"/>
                </a:cubicBezTo>
                <a:cubicBezTo>
                  <a:pt x="7862998" y="65214"/>
                  <a:pt x="7891839" y="97728"/>
                  <a:pt x="7905624" y="136672"/>
                </a:cubicBezTo>
                <a:cubicBezTo>
                  <a:pt x="7919409" y="175616"/>
                  <a:pt x="7926302" y="236205"/>
                  <a:pt x="7926302" y="318440"/>
                </a:cubicBezTo>
                <a:lnTo>
                  <a:pt x="7926302" y="402129"/>
                </a:lnTo>
                <a:lnTo>
                  <a:pt x="7697214" y="402129"/>
                </a:lnTo>
                <a:lnTo>
                  <a:pt x="7697214" y="249010"/>
                </a:lnTo>
                <a:cubicBezTo>
                  <a:pt x="7697214" y="204486"/>
                  <a:pt x="7694765" y="176703"/>
                  <a:pt x="7689868" y="165661"/>
                </a:cubicBezTo>
                <a:cubicBezTo>
                  <a:pt x="7684970" y="154619"/>
                  <a:pt x="7674178" y="149098"/>
                  <a:pt x="7657490" y="149098"/>
                </a:cubicBezTo>
                <a:cubicBezTo>
                  <a:pt x="7638626" y="149098"/>
                  <a:pt x="7626655" y="155810"/>
                  <a:pt x="7621576" y="169232"/>
                </a:cubicBezTo>
                <a:cubicBezTo>
                  <a:pt x="7616498" y="182654"/>
                  <a:pt x="7613958" y="211676"/>
                  <a:pt x="7613958" y="256296"/>
                </a:cubicBezTo>
                <a:lnTo>
                  <a:pt x="7613958" y="665499"/>
                </a:lnTo>
                <a:cubicBezTo>
                  <a:pt x="7613958" y="708306"/>
                  <a:pt x="7616498" y="736239"/>
                  <a:pt x="7621576" y="749299"/>
                </a:cubicBezTo>
                <a:cubicBezTo>
                  <a:pt x="7626655" y="762359"/>
                  <a:pt x="7638082" y="768888"/>
                  <a:pt x="7655858" y="768888"/>
                </a:cubicBezTo>
                <a:cubicBezTo>
                  <a:pt x="7672908" y="768888"/>
                  <a:pt x="7684063" y="762343"/>
                  <a:pt x="7689324" y="749252"/>
                </a:cubicBezTo>
                <a:cubicBezTo>
                  <a:pt x="7694584" y="736161"/>
                  <a:pt x="7697214" y="705432"/>
                  <a:pt x="7697214" y="657065"/>
                </a:cubicBezTo>
                <a:lnTo>
                  <a:pt x="7697214" y="546330"/>
                </a:lnTo>
                <a:lnTo>
                  <a:pt x="7926302" y="546330"/>
                </a:lnTo>
                <a:lnTo>
                  <a:pt x="7926302" y="580663"/>
                </a:lnTo>
                <a:cubicBezTo>
                  <a:pt x="7926302" y="671848"/>
                  <a:pt x="7919862" y="736514"/>
                  <a:pt x="7906984" y="774662"/>
                </a:cubicBezTo>
                <a:cubicBezTo>
                  <a:pt x="7894106" y="812809"/>
                  <a:pt x="7865629" y="846233"/>
                  <a:pt x="7821552" y="874935"/>
                </a:cubicBezTo>
                <a:cubicBezTo>
                  <a:pt x="7777476" y="903636"/>
                  <a:pt x="7723152" y="917986"/>
                  <a:pt x="7658578" y="917986"/>
                </a:cubicBezTo>
                <a:cubicBezTo>
                  <a:pt x="7591467" y="917986"/>
                  <a:pt x="7536145" y="905834"/>
                  <a:pt x="7492612" y="881528"/>
                </a:cubicBezTo>
                <a:cubicBezTo>
                  <a:pt x="7449080" y="857223"/>
                  <a:pt x="7420240" y="823576"/>
                  <a:pt x="7406092" y="780588"/>
                </a:cubicBezTo>
                <a:cubicBezTo>
                  <a:pt x="7391944" y="737600"/>
                  <a:pt x="7384870" y="672936"/>
                  <a:pt x="7384870" y="586597"/>
                </a:cubicBezTo>
                <a:lnTo>
                  <a:pt x="7384870" y="329213"/>
                </a:lnTo>
                <a:cubicBezTo>
                  <a:pt x="7384870" y="265728"/>
                  <a:pt x="7387047" y="218115"/>
                  <a:pt x="7391400" y="186373"/>
                </a:cubicBezTo>
                <a:cubicBezTo>
                  <a:pt x="7395753" y="154631"/>
                  <a:pt x="7408722" y="124067"/>
                  <a:pt x="7430307" y="94683"/>
                </a:cubicBezTo>
                <a:cubicBezTo>
                  <a:pt x="7451892" y="65299"/>
                  <a:pt x="7481820" y="42172"/>
                  <a:pt x="7520092" y="25304"/>
                </a:cubicBezTo>
                <a:cubicBezTo>
                  <a:pt x="7558364" y="8435"/>
                  <a:pt x="7602350" y="0"/>
                  <a:pt x="7652049" y="0"/>
                </a:cubicBezTo>
                <a:close/>
                <a:moveTo>
                  <a:pt x="5840122" y="0"/>
                </a:moveTo>
                <a:cubicBezTo>
                  <a:pt x="5887282" y="0"/>
                  <a:pt x="5929636" y="7709"/>
                  <a:pt x="5967182" y="23127"/>
                </a:cubicBezTo>
                <a:cubicBezTo>
                  <a:pt x="6004729" y="38545"/>
                  <a:pt x="6034929" y="61671"/>
                  <a:pt x="6057784" y="92506"/>
                </a:cubicBezTo>
                <a:cubicBezTo>
                  <a:pt x="6080638" y="123342"/>
                  <a:pt x="6094242" y="156898"/>
                  <a:pt x="6098595" y="193175"/>
                </a:cubicBezTo>
                <a:cubicBezTo>
                  <a:pt x="6102948" y="229452"/>
                  <a:pt x="6105125" y="292936"/>
                  <a:pt x="6105125" y="383628"/>
                </a:cubicBezTo>
                <a:lnTo>
                  <a:pt x="6105125" y="534359"/>
                </a:lnTo>
                <a:cubicBezTo>
                  <a:pt x="6105125" y="622874"/>
                  <a:pt x="6103039" y="685542"/>
                  <a:pt x="6098867" y="722363"/>
                </a:cubicBezTo>
                <a:cubicBezTo>
                  <a:pt x="6094695" y="759184"/>
                  <a:pt x="6081636" y="792831"/>
                  <a:pt x="6059688" y="823304"/>
                </a:cubicBezTo>
                <a:cubicBezTo>
                  <a:pt x="6037741" y="853776"/>
                  <a:pt x="6008084" y="877175"/>
                  <a:pt x="5970719" y="893500"/>
                </a:cubicBezTo>
                <a:cubicBezTo>
                  <a:pt x="5933354" y="909824"/>
                  <a:pt x="5889822" y="917986"/>
                  <a:pt x="5840122" y="917986"/>
                </a:cubicBezTo>
                <a:cubicBezTo>
                  <a:pt x="5792963" y="917986"/>
                  <a:pt x="5750609" y="910278"/>
                  <a:pt x="5713063" y="894860"/>
                </a:cubicBezTo>
                <a:cubicBezTo>
                  <a:pt x="5675516" y="879442"/>
                  <a:pt x="5645316" y="856316"/>
                  <a:pt x="5622461" y="825480"/>
                </a:cubicBezTo>
                <a:cubicBezTo>
                  <a:pt x="5599607" y="794645"/>
                  <a:pt x="5586003" y="761089"/>
                  <a:pt x="5581650" y="724812"/>
                </a:cubicBezTo>
                <a:cubicBezTo>
                  <a:pt x="5577297" y="688535"/>
                  <a:pt x="5575120" y="625051"/>
                  <a:pt x="5575120" y="534359"/>
                </a:cubicBezTo>
                <a:lnTo>
                  <a:pt x="5575120" y="383628"/>
                </a:lnTo>
                <a:cubicBezTo>
                  <a:pt x="5575120" y="295113"/>
                  <a:pt x="5577206" y="232444"/>
                  <a:pt x="5581378" y="195623"/>
                </a:cubicBezTo>
                <a:cubicBezTo>
                  <a:pt x="5585550" y="158802"/>
                  <a:pt x="5598609" y="125156"/>
                  <a:pt x="5620557" y="94683"/>
                </a:cubicBezTo>
                <a:cubicBezTo>
                  <a:pt x="5642504" y="64210"/>
                  <a:pt x="5672161" y="40812"/>
                  <a:pt x="5709526" y="24487"/>
                </a:cubicBezTo>
                <a:cubicBezTo>
                  <a:pt x="5746891" y="8163"/>
                  <a:pt x="5790423" y="0"/>
                  <a:pt x="5840122" y="0"/>
                </a:cubicBezTo>
                <a:close/>
                <a:moveTo>
                  <a:pt x="4220608" y="0"/>
                </a:moveTo>
                <a:cubicBezTo>
                  <a:pt x="4280102" y="0"/>
                  <a:pt x="4330799" y="9614"/>
                  <a:pt x="4372699" y="28841"/>
                </a:cubicBezTo>
                <a:cubicBezTo>
                  <a:pt x="4414598" y="48067"/>
                  <a:pt x="4442350" y="72282"/>
                  <a:pt x="4455954" y="101485"/>
                </a:cubicBezTo>
                <a:cubicBezTo>
                  <a:pt x="4469558" y="130688"/>
                  <a:pt x="4476360" y="180296"/>
                  <a:pt x="4476360" y="250311"/>
                </a:cubicBezTo>
                <a:lnTo>
                  <a:pt x="4476360" y="285137"/>
                </a:lnTo>
                <a:lnTo>
                  <a:pt x="4263596" y="285137"/>
                </a:lnTo>
                <a:lnTo>
                  <a:pt x="4263596" y="219838"/>
                </a:lnTo>
                <a:cubicBezTo>
                  <a:pt x="4263596" y="189366"/>
                  <a:pt x="4260875" y="169958"/>
                  <a:pt x="4255434" y="161614"/>
                </a:cubicBezTo>
                <a:cubicBezTo>
                  <a:pt x="4249992" y="153270"/>
                  <a:pt x="4240923" y="149098"/>
                  <a:pt x="4228226" y="149098"/>
                </a:cubicBezTo>
                <a:cubicBezTo>
                  <a:pt x="4214441" y="149098"/>
                  <a:pt x="4204011" y="154726"/>
                  <a:pt x="4196937" y="165980"/>
                </a:cubicBezTo>
                <a:cubicBezTo>
                  <a:pt x="4189863" y="177234"/>
                  <a:pt x="4186326" y="194297"/>
                  <a:pt x="4186326" y="217168"/>
                </a:cubicBezTo>
                <a:cubicBezTo>
                  <a:pt x="4186326" y="246570"/>
                  <a:pt x="4190303" y="268713"/>
                  <a:pt x="4198255" y="283598"/>
                </a:cubicBezTo>
                <a:cubicBezTo>
                  <a:pt x="4205851" y="298482"/>
                  <a:pt x="4227430" y="316437"/>
                  <a:pt x="4262992" y="337460"/>
                </a:cubicBezTo>
                <a:cubicBezTo>
                  <a:pt x="4364970" y="397986"/>
                  <a:pt x="4429200" y="447657"/>
                  <a:pt x="4455682" y="486473"/>
                </a:cubicBezTo>
                <a:cubicBezTo>
                  <a:pt x="4482164" y="525289"/>
                  <a:pt x="4495405" y="587867"/>
                  <a:pt x="4495405" y="674206"/>
                </a:cubicBezTo>
                <a:cubicBezTo>
                  <a:pt x="4495405" y="736965"/>
                  <a:pt x="4488059" y="783218"/>
                  <a:pt x="4473367" y="812965"/>
                </a:cubicBezTo>
                <a:cubicBezTo>
                  <a:pt x="4458675" y="842712"/>
                  <a:pt x="4430288" y="867652"/>
                  <a:pt x="4388207" y="887786"/>
                </a:cubicBezTo>
                <a:cubicBezTo>
                  <a:pt x="4346126" y="907920"/>
                  <a:pt x="4297152" y="917986"/>
                  <a:pt x="4241286" y="917986"/>
                </a:cubicBezTo>
                <a:cubicBezTo>
                  <a:pt x="4179978" y="917986"/>
                  <a:pt x="4127648" y="906378"/>
                  <a:pt x="4084297" y="883161"/>
                </a:cubicBezTo>
                <a:cubicBezTo>
                  <a:pt x="4040946" y="859943"/>
                  <a:pt x="4012560" y="830378"/>
                  <a:pt x="3999137" y="794464"/>
                </a:cubicBezTo>
                <a:cubicBezTo>
                  <a:pt x="3985715" y="758550"/>
                  <a:pt x="3979004" y="707581"/>
                  <a:pt x="3979004" y="641557"/>
                </a:cubicBezTo>
                <a:lnTo>
                  <a:pt x="3979004" y="583877"/>
                </a:lnTo>
                <a:lnTo>
                  <a:pt x="4191768" y="583877"/>
                </a:lnTo>
                <a:lnTo>
                  <a:pt x="4191768" y="691075"/>
                </a:lnTo>
                <a:cubicBezTo>
                  <a:pt x="4191768" y="724087"/>
                  <a:pt x="4194761" y="745309"/>
                  <a:pt x="4200746" y="754740"/>
                </a:cubicBezTo>
                <a:cubicBezTo>
                  <a:pt x="4206732" y="764172"/>
                  <a:pt x="4217343" y="768888"/>
                  <a:pt x="4232579" y="768888"/>
                </a:cubicBezTo>
                <a:cubicBezTo>
                  <a:pt x="4247815" y="768888"/>
                  <a:pt x="4259152" y="762903"/>
                  <a:pt x="4266589" y="750931"/>
                </a:cubicBezTo>
                <a:cubicBezTo>
                  <a:pt x="4274025" y="738960"/>
                  <a:pt x="4277744" y="721184"/>
                  <a:pt x="4277744" y="697604"/>
                </a:cubicBezTo>
                <a:cubicBezTo>
                  <a:pt x="4277744" y="645729"/>
                  <a:pt x="4270670" y="611810"/>
                  <a:pt x="4256522" y="595848"/>
                </a:cubicBezTo>
                <a:cubicBezTo>
                  <a:pt x="4242011" y="579886"/>
                  <a:pt x="4206279" y="553223"/>
                  <a:pt x="4149324" y="515857"/>
                </a:cubicBezTo>
                <a:cubicBezTo>
                  <a:pt x="4092369" y="478130"/>
                  <a:pt x="4054641" y="450740"/>
                  <a:pt x="4036140" y="433690"/>
                </a:cubicBezTo>
                <a:cubicBezTo>
                  <a:pt x="4017639" y="416640"/>
                  <a:pt x="4002312" y="393060"/>
                  <a:pt x="3990159" y="362950"/>
                </a:cubicBezTo>
                <a:cubicBezTo>
                  <a:pt x="3978006" y="332841"/>
                  <a:pt x="3971930" y="294387"/>
                  <a:pt x="3971930" y="247590"/>
                </a:cubicBezTo>
                <a:cubicBezTo>
                  <a:pt x="3971930" y="180115"/>
                  <a:pt x="3980546" y="130779"/>
                  <a:pt x="3997777" y="99580"/>
                </a:cubicBezTo>
                <a:cubicBezTo>
                  <a:pt x="4015009" y="68382"/>
                  <a:pt x="4042851" y="43986"/>
                  <a:pt x="4081305" y="26392"/>
                </a:cubicBezTo>
                <a:cubicBezTo>
                  <a:pt x="4119758" y="8798"/>
                  <a:pt x="4166193" y="0"/>
                  <a:pt x="4220608" y="0"/>
                </a:cubicBezTo>
                <a:close/>
                <a:moveTo>
                  <a:pt x="1527474" y="0"/>
                </a:moveTo>
                <a:cubicBezTo>
                  <a:pt x="1594949" y="0"/>
                  <a:pt x="1650634" y="13043"/>
                  <a:pt x="1694529" y="39128"/>
                </a:cubicBezTo>
                <a:cubicBezTo>
                  <a:pt x="1738424" y="65214"/>
                  <a:pt x="1767264" y="97728"/>
                  <a:pt x="1781050" y="136672"/>
                </a:cubicBezTo>
                <a:cubicBezTo>
                  <a:pt x="1794835" y="175616"/>
                  <a:pt x="1801727" y="236205"/>
                  <a:pt x="1801727" y="318440"/>
                </a:cubicBezTo>
                <a:lnTo>
                  <a:pt x="1801727" y="402129"/>
                </a:lnTo>
                <a:lnTo>
                  <a:pt x="1572639" y="402129"/>
                </a:lnTo>
                <a:lnTo>
                  <a:pt x="1572639" y="249010"/>
                </a:lnTo>
                <a:cubicBezTo>
                  <a:pt x="1572639" y="204486"/>
                  <a:pt x="1570190" y="176703"/>
                  <a:pt x="1565293" y="165661"/>
                </a:cubicBezTo>
                <a:cubicBezTo>
                  <a:pt x="1560396" y="154619"/>
                  <a:pt x="1549603" y="149098"/>
                  <a:pt x="1532916" y="149098"/>
                </a:cubicBezTo>
                <a:cubicBezTo>
                  <a:pt x="1514052" y="149098"/>
                  <a:pt x="1502081" y="155810"/>
                  <a:pt x="1497002" y="169232"/>
                </a:cubicBezTo>
                <a:cubicBezTo>
                  <a:pt x="1491923" y="182654"/>
                  <a:pt x="1489384" y="211676"/>
                  <a:pt x="1489384" y="256296"/>
                </a:cubicBezTo>
                <a:lnTo>
                  <a:pt x="1489384" y="665499"/>
                </a:lnTo>
                <a:cubicBezTo>
                  <a:pt x="1489384" y="708306"/>
                  <a:pt x="1491923" y="736239"/>
                  <a:pt x="1497002" y="749299"/>
                </a:cubicBezTo>
                <a:cubicBezTo>
                  <a:pt x="1502081" y="762359"/>
                  <a:pt x="1513508" y="768888"/>
                  <a:pt x="1531284" y="768888"/>
                </a:cubicBezTo>
                <a:cubicBezTo>
                  <a:pt x="1548334" y="768888"/>
                  <a:pt x="1559489" y="762343"/>
                  <a:pt x="1564749" y="749252"/>
                </a:cubicBezTo>
                <a:cubicBezTo>
                  <a:pt x="1570009" y="736161"/>
                  <a:pt x="1572639" y="705432"/>
                  <a:pt x="1572639" y="657065"/>
                </a:cubicBezTo>
                <a:lnTo>
                  <a:pt x="1572639" y="546330"/>
                </a:lnTo>
                <a:lnTo>
                  <a:pt x="1801727" y="546330"/>
                </a:lnTo>
                <a:lnTo>
                  <a:pt x="1801727" y="580663"/>
                </a:lnTo>
                <a:cubicBezTo>
                  <a:pt x="1801727" y="671848"/>
                  <a:pt x="1795288" y="736514"/>
                  <a:pt x="1782410" y="774662"/>
                </a:cubicBezTo>
                <a:cubicBezTo>
                  <a:pt x="1769532" y="812809"/>
                  <a:pt x="1741054" y="846233"/>
                  <a:pt x="1696978" y="874935"/>
                </a:cubicBezTo>
                <a:cubicBezTo>
                  <a:pt x="1652902" y="903636"/>
                  <a:pt x="1598577" y="917986"/>
                  <a:pt x="1534004" y="917986"/>
                </a:cubicBezTo>
                <a:cubicBezTo>
                  <a:pt x="1466892" y="917986"/>
                  <a:pt x="1411570" y="905834"/>
                  <a:pt x="1368038" y="881528"/>
                </a:cubicBezTo>
                <a:cubicBezTo>
                  <a:pt x="1324505" y="857223"/>
                  <a:pt x="1295665" y="823576"/>
                  <a:pt x="1281517" y="780588"/>
                </a:cubicBezTo>
                <a:cubicBezTo>
                  <a:pt x="1267369" y="737600"/>
                  <a:pt x="1260295" y="672936"/>
                  <a:pt x="1260295" y="586597"/>
                </a:cubicBezTo>
                <a:lnTo>
                  <a:pt x="1260295" y="329213"/>
                </a:lnTo>
                <a:cubicBezTo>
                  <a:pt x="1260295" y="265728"/>
                  <a:pt x="1262472" y="218115"/>
                  <a:pt x="1266825" y="186373"/>
                </a:cubicBezTo>
                <a:cubicBezTo>
                  <a:pt x="1271178" y="154631"/>
                  <a:pt x="1284147" y="124067"/>
                  <a:pt x="1305732" y="94683"/>
                </a:cubicBezTo>
                <a:cubicBezTo>
                  <a:pt x="1327317" y="65299"/>
                  <a:pt x="1357245" y="42172"/>
                  <a:pt x="1395517" y="25304"/>
                </a:cubicBezTo>
                <a:cubicBezTo>
                  <a:pt x="1433789" y="8435"/>
                  <a:pt x="1477775" y="0"/>
                  <a:pt x="1527474" y="0"/>
                </a:cubicBezTo>
                <a:close/>
              </a:path>
            </a:pathLst>
          </a:cu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875E504-D6F0-A5C1-42F4-E44C1F032182}"/>
              </a:ext>
            </a:extLst>
          </p:cNvPr>
          <p:cNvSpPr txBox="1"/>
          <p:nvPr/>
        </p:nvSpPr>
        <p:spPr>
          <a:xfrm>
            <a:off x="823606" y="2416628"/>
            <a:ext cx="3023118" cy="3693319"/>
          </a:xfrm>
          <a:prstGeom prst="rect">
            <a:avLst/>
          </a:prstGeom>
          <a:solidFill>
            <a:srgbClr val="993366"/>
          </a:solidFill>
        </p:spPr>
        <p:txBody>
          <a:bodyPr wrap="square" rtlCol="0">
            <a:spAutoFit/>
          </a:bodyPr>
          <a:lstStyle/>
          <a:p>
            <a:pPr algn="ctr"/>
            <a:r>
              <a:rPr lang="en-IN" sz="1800" dirty="0">
                <a:solidFill>
                  <a:schemeClr val="accent1">
                    <a:lumMod val="20000"/>
                    <a:lumOff val="80000"/>
                  </a:schemeClr>
                </a:solidFill>
                <a:latin typeface="Bahnschrift" panose="020B0502040204020203" pitchFamily="34" charset="0"/>
                <a:ea typeface="Calibri" panose="020F0502020204030204" pitchFamily="34" charset="0"/>
              </a:rPr>
              <a:t>I</a:t>
            </a:r>
            <a:r>
              <a:rPr lang="en-IN" sz="1800" dirty="0">
                <a:solidFill>
                  <a:schemeClr val="accent1">
                    <a:lumMod val="20000"/>
                    <a:lumOff val="80000"/>
                  </a:schemeClr>
                </a:solidFill>
                <a:effectLst/>
                <a:latin typeface="Bahnschrift" panose="020B0502040204020203" pitchFamily="34" charset="0"/>
                <a:ea typeface="Calibri" panose="020F0502020204030204" pitchFamily="34" charset="0"/>
              </a:rPr>
              <a:t>nterfere with DNA structure and function:</a:t>
            </a:r>
          </a:p>
          <a:p>
            <a:pPr algn="ctr"/>
            <a:endParaRPr lang="en-IN" sz="1800" dirty="0">
              <a:solidFill>
                <a:schemeClr val="bg1"/>
              </a:solidFill>
              <a:effectLst/>
              <a:latin typeface="Bahnschrift" panose="020B0502040204020203" pitchFamily="34" charset="0"/>
              <a:ea typeface="Calibri" panose="020F0502020204030204" pitchFamily="34" charset="0"/>
            </a:endParaRPr>
          </a:p>
          <a:p>
            <a:pPr marL="0" indent="0" algn="just">
              <a:buNone/>
            </a:pPr>
            <a:r>
              <a:rPr lang="en-IN" sz="1800" dirty="0">
                <a:solidFill>
                  <a:schemeClr val="bg1"/>
                </a:solidFill>
                <a:latin typeface="Bahnschrift" panose="020B0502040204020203" pitchFamily="34" charset="0"/>
              </a:rPr>
              <a:t> 1.</a:t>
            </a:r>
            <a:r>
              <a:rPr lang="en-IN" sz="1800" dirty="0">
                <a:solidFill>
                  <a:schemeClr val="bg1"/>
                </a:solidFill>
                <a:effectLst/>
                <a:latin typeface="Bahnschrift" panose="020B0502040204020203" pitchFamily="34" charset="0"/>
                <a:ea typeface="Calibri" panose="020F0502020204030204" pitchFamily="34" charset="0"/>
              </a:rPr>
              <a:t> Blocking the synthesis of DNA </a:t>
            </a:r>
            <a:r>
              <a:rPr lang="en-IN" sz="1600" dirty="0">
                <a:solidFill>
                  <a:schemeClr val="bg1"/>
                </a:solidFill>
                <a:effectLst/>
                <a:latin typeface="Bahnschrift" panose="020B0502040204020203" pitchFamily="34" charset="0"/>
                <a:ea typeface="Calibri" panose="020F0502020204030204" pitchFamily="34" charset="0"/>
              </a:rPr>
              <a:t>(e.g., </a:t>
            </a:r>
            <a:r>
              <a:rPr lang="en-IN" sz="1600" dirty="0">
                <a:solidFill>
                  <a:schemeClr val="accent2">
                    <a:lumMod val="40000"/>
                    <a:lumOff val="60000"/>
                  </a:schemeClr>
                </a:solidFill>
                <a:effectLst/>
                <a:latin typeface="Bahnschrift" panose="020B0502040204020203" pitchFamily="34" charset="0"/>
                <a:ea typeface="Calibri" panose="020F0502020204030204" pitchFamily="34" charset="0"/>
              </a:rPr>
              <a:t>6-mercaptopurine</a:t>
            </a:r>
            <a:r>
              <a:rPr lang="en-IN" sz="1600" dirty="0">
                <a:solidFill>
                  <a:schemeClr val="bg1"/>
                </a:solidFill>
                <a:effectLst/>
                <a:latin typeface="Bahnschrift" panose="020B0502040204020203" pitchFamily="34" charset="0"/>
                <a:ea typeface="Calibri" panose="020F0502020204030204" pitchFamily="34" charset="0"/>
              </a:rPr>
              <a:t>).</a:t>
            </a:r>
          </a:p>
          <a:p>
            <a:pPr marL="0" indent="0" algn="just">
              <a:buNone/>
            </a:pPr>
            <a:endParaRPr lang="en-IN" sz="1800" dirty="0">
              <a:solidFill>
                <a:schemeClr val="bg1"/>
              </a:solidFill>
              <a:effectLst/>
              <a:latin typeface="Bahnschrift" panose="020B0502040204020203" pitchFamily="34" charset="0"/>
              <a:ea typeface="Calibri" panose="020F0502020204030204" pitchFamily="34" charset="0"/>
            </a:endParaRPr>
          </a:p>
          <a:p>
            <a:pPr marL="0" indent="0" algn="just">
              <a:buNone/>
            </a:pPr>
            <a:r>
              <a:rPr lang="en-IN" sz="1800" dirty="0">
                <a:solidFill>
                  <a:schemeClr val="bg1"/>
                </a:solidFill>
                <a:latin typeface="Bahnschrift" panose="020B0502040204020203" pitchFamily="34" charset="0"/>
                <a:ea typeface="Calibri" panose="020F0502020204030204" pitchFamily="34" charset="0"/>
              </a:rPr>
              <a:t> 2. </a:t>
            </a:r>
            <a:r>
              <a:rPr lang="en-IN" dirty="0">
                <a:solidFill>
                  <a:schemeClr val="bg1"/>
                </a:solidFill>
                <a:latin typeface="Bahnschrift" panose="020B0502040204020203" pitchFamily="34" charset="0"/>
                <a:ea typeface="Calibri" panose="020F0502020204030204" pitchFamily="34" charset="0"/>
              </a:rPr>
              <a:t>I</a:t>
            </a:r>
            <a:r>
              <a:rPr lang="en-IN" sz="1800" dirty="0">
                <a:solidFill>
                  <a:schemeClr val="bg1"/>
                </a:solidFill>
                <a:effectLst/>
                <a:latin typeface="Bahnschrift" panose="020B0502040204020203" pitchFamily="34" charset="0"/>
                <a:ea typeface="Calibri" panose="020F0502020204030204" pitchFamily="34" charset="0"/>
              </a:rPr>
              <a:t>ncorporated into DNA and then interfere with its function </a:t>
            </a:r>
            <a:r>
              <a:rPr lang="en-IN" sz="1600" dirty="0">
                <a:solidFill>
                  <a:schemeClr val="bg1"/>
                </a:solidFill>
                <a:effectLst/>
                <a:latin typeface="Bahnschrift" panose="020B0502040204020203" pitchFamily="34" charset="0"/>
                <a:ea typeface="Calibri" panose="020F0502020204030204" pitchFamily="34" charset="0"/>
              </a:rPr>
              <a:t>(e.g., </a:t>
            </a:r>
            <a:r>
              <a:rPr lang="en-IN" sz="1600" dirty="0">
                <a:solidFill>
                  <a:schemeClr val="accent2">
                    <a:lumMod val="40000"/>
                    <a:lumOff val="60000"/>
                  </a:schemeClr>
                </a:solidFill>
                <a:effectLst/>
                <a:latin typeface="Bahnschrift" panose="020B0502040204020203" pitchFamily="34" charset="0"/>
                <a:ea typeface="Calibri" panose="020F0502020204030204" pitchFamily="34" charset="0"/>
              </a:rPr>
              <a:t>6-thio-guanine</a:t>
            </a:r>
            <a:r>
              <a:rPr lang="en-IN" sz="1600" dirty="0">
                <a:solidFill>
                  <a:schemeClr val="bg1"/>
                </a:solidFill>
                <a:effectLst/>
                <a:latin typeface="Bahnschrift" panose="020B0502040204020203" pitchFamily="34" charset="0"/>
                <a:ea typeface="Calibri" panose="020F0502020204030204" pitchFamily="34" charset="0"/>
              </a:rPr>
              <a:t>). </a:t>
            </a:r>
          </a:p>
          <a:p>
            <a:pPr marL="0" indent="0" algn="ctr">
              <a:buNone/>
            </a:pPr>
            <a:endParaRPr lang="en-IN" dirty="0">
              <a:solidFill>
                <a:schemeClr val="bg1"/>
              </a:solidFill>
              <a:latin typeface="Bahnschrift" panose="020B0502040204020203" pitchFamily="34" charset="0"/>
              <a:ea typeface="Calibri" panose="020F0502020204030204" pitchFamily="34" charset="0"/>
            </a:endParaRPr>
          </a:p>
          <a:p>
            <a:pPr marL="0" indent="0" algn="ctr">
              <a:buNone/>
            </a:pPr>
            <a:endParaRPr lang="en-IN" sz="1800" dirty="0">
              <a:solidFill>
                <a:schemeClr val="bg1"/>
              </a:solidFill>
              <a:effectLst/>
              <a:latin typeface="Bahnschrift" panose="020B0502040204020203" pitchFamily="34" charset="0"/>
              <a:ea typeface="Calibri" panose="020F0502020204030204" pitchFamily="34" charset="0"/>
            </a:endParaRPr>
          </a:p>
          <a:p>
            <a:pPr marL="0" indent="0" algn="ctr">
              <a:buNone/>
            </a:pPr>
            <a:endParaRPr lang="en-IN" dirty="0">
              <a:solidFill>
                <a:schemeClr val="bg1"/>
              </a:solidFill>
              <a:latin typeface="Bahnschrift" panose="020B0502040204020203" pitchFamily="34" charset="0"/>
              <a:ea typeface="Calibri" panose="020F0502020204030204" pitchFamily="34" charset="0"/>
            </a:endParaRPr>
          </a:p>
          <a:p>
            <a:pPr marL="0" indent="0" algn="ctr">
              <a:buNone/>
            </a:pPr>
            <a:endParaRPr lang="en-IN" sz="1800" dirty="0">
              <a:solidFill>
                <a:schemeClr val="bg1"/>
              </a:solidFill>
              <a:effectLst/>
              <a:latin typeface="Bahnschrift" panose="020B0502040204020203" pitchFamily="34" charset="0"/>
              <a:ea typeface="Calibri" panose="020F0502020204030204" pitchFamily="34" charset="0"/>
            </a:endParaRPr>
          </a:p>
        </p:txBody>
      </p:sp>
      <p:sp>
        <p:nvSpPr>
          <p:cNvPr id="6" name="TextBox 5">
            <a:extLst>
              <a:ext uri="{FF2B5EF4-FFF2-40B4-BE49-F238E27FC236}">
                <a16:creationId xmlns:a16="http://schemas.microsoft.com/office/drawing/2014/main" id="{2E9DC743-43F6-4E77-E53A-28AB717A8C7A}"/>
              </a:ext>
            </a:extLst>
          </p:cNvPr>
          <p:cNvSpPr txBox="1"/>
          <p:nvPr/>
        </p:nvSpPr>
        <p:spPr>
          <a:xfrm>
            <a:off x="519704" y="1884784"/>
            <a:ext cx="786582" cy="830997"/>
          </a:xfrm>
          <a:prstGeom prst="rect">
            <a:avLst/>
          </a:prstGeom>
          <a:noFill/>
        </p:spPr>
        <p:txBody>
          <a:bodyPr wrap="square" rtlCol="0">
            <a:spAutoFit/>
          </a:bodyPr>
          <a:lstStyle/>
          <a:p>
            <a:r>
              <a:rPr lang="en-US" sz="4800" dirty="0">
                <a:latin typeface="Impact" panose="020B0806030902050204" pitchFamily="34" charset="0"/>
              </a:rPr>
              <a:t>01</a:t>
            </a:r>
          </a:p>
        </p:txBody>
      </p:sp>
      <p:sp>
        <p:nvSpPr>
          <p:cNvPr id="7" name="TextBox 6">
            <a:extLst>
              <a:ext uri="{FF2B5EF4-FFF2-40B4-BE49-F238E27FC236}">
                <a16:creationId xmlns:a16="http://schemas.microsoft.com/office/drawing/2014/main" id="{21466C4E-7741-0435-E7AE-9A18D3FFA606}"/>
              </a:ext>
            </a:extLst>
          </p:cNvPr>
          <p:cNvSpPr txBox="1"/>
          <p:nvPr/>
        </p:nvSpPr>
        <p:spPr>
          <a:xfrm>
            <a:off x="4502978" y="2416628"/>
            <a:ext cx="3092140" cy="3693319"/>
          </a:xfrm>
          <a:prstGeom prst="rect">
            <a:avLst/>
          </a:prstGeom>
          <a:solidFill>
            <a:schemeClr val="bg1"/>
          </a:solidFill>
        </p:spPr>
        <p:txBody>
          <a:bodyPr wrap="square" rtlCol="0">
            <a:spAutoFit/>
          </a:bodyPr>
          <a:lstStyle/>
          <a:p>
            <a:pPr algn="ctr"/>
            <a:r>
              <a:rPr lang="en-IN" dirty="0">
                <a:latin typeface="Bahnschrift" panose="020B0502040204020203" pitchFamily="34" charset="0"/>
                <a:ea typeface="Calibri" panose="020F0502020204030204" pitchFamily="34" charset="0"/>
              </a:rPr>
              <a:t>Interact directly with DNA:</a:t>
            </a:r>
          </a:p>
          <a:p>
            <a:pPr algn="just"/>
            <a:endParaRPr lang="en-IN" sz="1800" dirty="0">
              <a:effectLst/>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 1. Intra-strand </a:t>
            </a:r>
            <a:r>
              <a:rPr lang="en-IN" sz="1600" dirty="0">
                <a:latin typeface="Bahnschrift" panose="020B0502040204020203" pitchFamily="34" charset="0"/>
                <a:ea typeface="Calibri" panose="020F0502020204030204" pitchFamily="34" charset="0"/>
              </a:rPr>
              <a:t>(e.g., cisplatin) </a:t>
            </a:r>
            <a:r>
              <a:rPr lang="en-IN" dirty="0">
                <a:latin typeface="Bahnschrift" panose="020B0502040204020203" pitchFamily="34" charset="0"/>
                <a:ea typeface="Calibri" panose="020F0502020204030204" pitchFamily="34" charset="0"/>
              </a:rPr>
              <a:t>or Inter-strand </a:t>
            </a:r>
            <a:r>
              <a:rPr lang="en-IN" sz="1600" dirty="0">
                <a:latin typeface="Bahnschrift" panose="020B0502040204020203" pitchFamily="34" charset="0"/>
                <a:ea typeface="Calibri" panose="020F0502020204030204" pitchFamily="34" charset="0"/>
              </a:rPr>
              <a:t>(e.g., nitrogen mustards) </a:t>
            </a:r>
            <a:r>
              <a:rPr lang="en-IN" dirty="0">
                <a:latin typeface="Bahnschrift" panose="020B0502040204020203" pitchFamily="34" charset="0"/>
                <a:ea typeface="Calibri" panose="020F0502020204030204" pitchFamily="34" charset="0"/>
              </a:rPr>
              <a:t>cross-linking</a:t>
            </a:r>
          </a:p>
          <a:p>
            <a:pPr algn="just"/>
            <a:endParaRPr lang="en-IN" dirty="0">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2. Intercalation between base pairs </a:t>
            </a:r>
            <a:r>
              <a:rPr lang="en-IN" sz="1600" dirty="0">
                <a:latin typeface="Bahnschrift" panose="020B0502040204020203" pitchFamily="34" charset="0"/>
                <a:ea typeface="Calibri" panose="020F0502020204030204" pitchFamily="34" charset="0"/>
              </a:rPr>
              <a:t>(e.g., mitoxantrone)</a:t>
            </a:r>
          </a:p>
          <a:p>
            <a:pPr algn="just"/>
            <a:endParaRPr lang="en-IN" dirty="0">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3. Alkylation in the minor groove </a:t>
            </a:r>
            <a:r>
              <a:rPr lang="en-IN" sz="1600" dirty="0">
                <a:latin typeface="Bahnschrift" panose="020B0502040204020203" pitchFamily="34" charset="0"/>
                <a:ea typeface="Calibri" panose="020F0502020204030204" pitchFamily="34" charset="0"/>
              </a:rPr>
              <a:t>(e.g., trabectedin)</a:t>
            </a:r>
            <a:r>
              <a:rPr lang="en-IN" dirty="0">
                <a:latin typeface="Bahnschrift" panose="020B0502040204020203" pitchFamily="34" charset="0"/>
                <a:ea typeface="Calibri" panose="020F0502020204030204" pitchFamily="34" charset="0"/>
              </a:rPr>
              <a:t>, &amp; methylation in the major groove </a:t>
            </a:r>
            <a:r>
              <a:rPr lang="en-IN" sz="1600" dirty="0">
                <a:latin typeface="Bahnschrift" panose="020B0502040204020203" pitchFamily="34" charset="0"/>
                <a:ea typeface="Calibri" panose="020F0502020204030204" pitchFamily="34" charset="0"/>
              </a:rPr>
              <a:t>(e.g., temozolomide)</a:t>
            </a:r>
            <a:endParaRPr lang="en-IN" dirty="0">
              <a:latin typeface="Bahnschrift" panose="020B0502040204020203" pitchFamily="34" charset="0"/>
              <a:ea typeface="Calibri" panose="020F0502020204030204" pitchFamily="34" charset="0"/>
            </a:endParaRPr>
          </a:p>
        </p:txBody>
      </p:sp>
      <p:sp>
        <p:nvSpPr>
          <p:cNvPr id="8" name="TextBox 7">
            <a:extLst>
              <a:ext uri="{FF2B5EF4-FFF2-40B4-BE49-F238E27FC236}">
                <a16:creationId xmlns:a16="http://schemas.microsoft.com/office/drawing/2014/main" id="{D3586E54-8220-1A27-BE8B-48BE398C0EB1}"/>
              </a:ext>
            </a:extLst>
          </p:cNvPr>
          <p:cNvSpPr txBox="1"/>
          <p:nvPr/>
        </p:nvSpPr>
        <p:spPr>
          <a:xfrm>
            <a:off x="4097754" y="1884784"/>
            <a:ext cx="871754" cy="830997"/>
          </a:xfrm>
          <a:prstGeom prst="rect">
            <a:avLst/>
          </a:prstGeom>
          <a:noFill/>
        </p:spPr>
        <p:txBody>
          <a:bodyPr wrap="square" rtlCol="0">
            <a:spAutoFit/>
          </a:bodyPr>
          <a:lstStyle/>
          <a:p>
            <a:r>
              <a:rPr lang="en-US" sz="4800" dirty="0">
                <a:latin typeface="Impact" panose="020B0806030902050204" pitchFamily="34" charset="0"/>
              </a:rPr>
              <a:t>02</a:t>
            </a:r>
          </a:p>
        </p:txBody>
      </p:sp>
      <p:sp>
        <p:nvSpPr>
          <p:cNvPr id="9" name="TextBox 8">
            <a:extLst>
              <a:ext uri="{FF2B5EF4-FFF2-40B4-BE49-F238E27FC236}">
                <a16:creationId xmlns:a16="http://schemas.microsoft.com/office/drawing/2014/main" id="{ABAE7E41-615A-251B-FB13-EF1429FE1D35}"/>
              </a:ext>
            </a:extLst>
          </p:cNvPr>
          <p:cNvSpPr txBox="1"/>
          <p:nvPr/>
        </p:nvSpPr>
        <p:spPr>
          <a:xfrm>
            <a:off x="8251372" y="2416627"/>
            <a:ext cx="3092140" cy="3539430"/>
          </a:xfrm>
          <a:prstGeom prst="rect">
            <a:avLst/>
          </a:prstGeom>
          <a:solidFill>
            <a:schemeClr val="bg1"/>
          </a:solidFill>
        </p:spPr>
        <p:txBody>
          <a:bodyPr wrap="square" rtlCol="0">
            <a:spAutoFit/>
          </a:bodyPr>
          <a:lstStyle/>
          <a:p>
            <a:pPr algn="just"/>
            <a:r>
              <a:rPr lang="en-IN" dirty="0">
                <a:latin typeface="Bahnschrift" panose="020B0502040204020203" pitchFamily="34" charset="0"/>
                <a:ea typeface="Calibri" panose="020F0502020204030204" pitchFamily="34" charset="0"/>
              </a:rPr>
              <a:t>Involve in strand scission (i.e., cleavage) at the binding site </a:t>
            </a:r>
            <a:r>
              <a:rPr lang="en-IN" sz="1600" dirty="0">
                <a:latin typeface="Bahnschrift" panose="020B0502040204020203" pitchFamily="34" charset="0"/>
                <a:ea typeface="Calibri" panose="020F0502020204030204" pitchFamily="34" charset="0"/>
              </a:rPr>
              <a:t>(e.g., bleomycin)</a:t>
            </a:r>
          </a:p>
          <a:p>
            <a:pPr algn="just"/>
            <a:endParaRPr lang="en-IN" dirty="0">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Interfere with the structural proteins important for the processing of DNA </a:t>
            </a:r>
            <a:r>
              <a:rPr lang="en-IN" sz="1600" dirty="0">
                <a:latin typeface="Bahnschrift" panose="020B0502040204020203" pitchFamily="34" charset="0"/>
                <a:ea typeface="Calibri" panose="020F0502020204030204" pitchFamily="34" charset="0"/>
              </a:rPr>
              <a:t>(/histone deacetylase inhibitors        e.g., vorinostat).</a:t>
            </a:r>
          </a:p>
          <a:p>
            <a:pPr algn="just"/>
            <a:endParaRPr lang="en-IN" sz="1600" dirty="0">
              <a:solidFill>
                <a:schemeClr val="bg1"/>
              </a:solidFill>
              <a:latin typeface="Bahnschrift" panose="020B0502040204020203" pitchFamily="34" charset="0"/>
              <a:ea typeface="Calibri" panose="020F0502020204030204" pitchFamily="34" charset="0"/>
            </a:endParaRPr>
          </a:p>
          <a:p>
            <a:pPr algn="just"/>
            <a:endParaRPr lang="en-IN" sz="1600" dirty="0">
              <a:solidFill>
                <a:schemeClr val="bg1"/>
              </a:solidFill>
              <a:latin typeface="Bahnschrift" panose="020B0502040204020203" pitchFamily="34" charset="0"/>
              <a:ea typeface="Calibri" panose="020F0502020204030204" pitchFamily="34" charset="0"/>
            </a:endParaRPr>
          </a:p>
          <a:p>
            <a:pPr algn="just"/>
            <a:endParaRPr lang="en-IN" sz="1600" dirty="0">
              <a:solidFill>
                <a:schemeClr val="bg1"/>
              </a:solidFill>
              <a:latin typeface="Bahnschrift" panose="020B0502040204020203" pitchFamily="34" charset="0"/>
              <a:ea typeface="Calibri" panose="020F0502020204030204" pitchFamily="34" charset="0"/>
            </a:endParaRPr>
          </a:p>
          <a:p>
            <a:pPr marL="0" indent="0" algn="ctr">
              <a:buNone/>
            </a:pPr>
            <a:endParaRPr lang="en-IN" sz="1800" dirty="0">
              <a:solidFill>
                <a:schemeClr val="bg1"/>
              </a:solidFill>
              <a:effectLst/>
              <a:latin typeface="Bahnschrift" panose="020B0502040204020203" pitchFamily="34" charset="0"/>
              <a:ea typeface="Calibri" panose="020F0502020204030204" pitchFamily="34" charset="0"/>
            </a:endParaRPr>
          </a:p>
        </p:txBody>
      </p:sp>
      <p:sp>
        <p:nvSpPr>
          <p:cNvPr id="10" name="TextBox 9">
            <a:extLst>
              <a:ext uri="{FF2B5EF4-FFF2-40B4-BE49-F238E27FC236}">
                <a16:creationId xmlns:a16="http://schemas.microsoft.com/office/drawing/2014/main" id="{D4198F20-F220-A55C-AADA-58C03CF632C6}"/>
              </a:ext>
            </a:extLst>
          </p:cNvPr>
          <p:cNvSpPr txBox="1"/>
          <p:nvPr/>
        </p:nvSpPr>
        <p:spPr>
          <a:xfrm>
            <a:off x="7846148" y="1884783"/>
            <a:ext cx="871754" cy="830997"/>
          </a:xfrm>
          <a:prstGeom prst="rect">
            <a:avLst/>
          </a:prstGeom>
          <a:noFill/>
        </p:spPr>
        <p:txBody>
          <a:bodyPr wrap="square" rtlCol="0">
            <a:spAutoFit/>
          </a:bodyPr>
          <a:lstStyle/>
          <a:p>
            <a:r>
              <a:rPr lang="en-US" sz="4800" dirty="0">
                <a:latin typeface="Impact" panose="020B0806030902050204" pitchFamily="34" charset="0"/>
              </a:rPr>
              <a:t>03</a:t>
            </a:r>
          </a:p>
        </p:txBody>
      </p:sp>
    </p:spTree>
    <p:extLst>
      <p:ext uri="{BB962C8B-B14F-4D97-AF65-F5344CB8AC3E}">
        <p14:creationId xmlns:p14="http://schemas.microsoft.com/office/powerpoint/2010/main" val="9594488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nternational team examines how selenium could help in fight against  ovarian cancer - Swansea University">
            <a:extLst>
              <a:ext uri="{FF2B5EF4-FFF2-40B4-BE49-F238E27FC236}">
                <a16:creationId xmlns:a16="http://schemas.microsoft.com/office/drawing/2014/main" id="{ABD551AE-8215-D1BF-234F-0ED086EF93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15" t="27862" r="9839" b="55414"/>
          <a:stretch>
            <a:fillRect/>
          </a:stretch>
        </p:blipFill>
        <p:spPr bwMode="auto">
          <a:xfrm>
            <a:off x="519704" y="363102"/>
            <a:ext cx="9969828" cy="917986"/>
          </a:xfrm>
          <a:custGeom>
            <a:avLst/>
            <a:gdLst/>
            <a:ahLst/>
            <a:cxnLst/>
            <a:rect l="l" t="t" r="r" b="b"/>
            <a:pathLst>
              <a:path w="9969828" h="917986">
                <a:moveTo>
                  <a:pt x="7069124" y="214941"/>
                </a:moveTo>
                <a:cubicBezTo>
                  <a:pt x="7045788" y="383634"/>
                  <a:pt x="7031132" y="506975"/>
                  <a:pt x="7025158" y="584965"/>
                </a:cubicBezTo>
                <a:lnTo>
                  <a:pt x="7104018" y="584965"/>
                </a:lnTo>
                <a:cubicBezTo>
                  <a:pt x="7092426" y="485181"/>
                  <a:pt x="7080795" y="361840"/>
                  <a:pt x="7069124" y="214941"/>
                </a:cubicBezTo>
                <a:close/>
                <a:moveTo>
                  <a:pt x="2744774" y="214941"/>
                </a:moveTo>
                <a:cubicBezTo>
                  <a:pt x="2721438" y="383634"/>
                  <a:pt x="2706783" y="506975"/>
                  <a:pt x="2700809" y="584965"/>
                </a:cubicBezTo>
                <a:lnTo>
                  <a:pt x="2779668" y="584965"/>
                </a:lnTo>
                <a:cubicBezTo>
                  <a:pt x="2768077" y="485181"/>
                  <a:pt x="2756445" y="361840"/>
                  <a:pt x="2744774" y="214941"/>
                </a:cubicBezTo>
                <a:close/>
                <a:moveTo>
                  <a:pt x="9108286" y="149098"/>
                </a:moveTo>
                <a:cubicBezTo>
                  <a:pt x="9096315" y="149098"/>
                  <a:pt x="9087154" y="153724"/>
                  <a:pt x="9080806" y="162974"/>
                </a:cubicBezTo>
                <a:cubicBezTo>
                  <a:pt x="9074457" y="172225"/>
                  <a:pt x="9071284" y="199523"/>
                  <a:pt x="9071284" y="244869"/>
                </a:cubicBezTo>
                <a:lnTo>
                  <a:pt x="9071284" y="656249"/>
                </a:lnTo>
                <a:cubicBezTo>
                  <a:pt x="9071284" y="707399"/>
                  <a:pt x="9073368" y="738960"/>
                  <a:pt x="9077541" y="750931"/>
                </a:cubicBezTo>
                <a:cubicBezTo>
                  <a:pt x="9081713" y="762903"/>
                  <a:pt x="9091417" y="768888"/>
                  <a:pt x="9106654" y="768888"/>
                </a:cubicBezTo>
                <a:cubicBezTo>
                  <a:pt x="9122252" y="768888"/>
                  <a:pt x="9132229" y="761996"/>
                  <a:pt x="9136582" y="748211"/>
                </a:cubicBezTo>
                <a:cubicBezTo>
                  <a:pt x="9140935" y="734425"/>
                  <a:pt x="9143112" y="701595"/>
                  <a:pt x="9143112" y="649719"/>
                </a:cubicBezTo>
                <a:lnTo>
                  <a:pt x="9143112" y="244869"/>
                </a:lnTo>
                <a:cubicBezTo>
                  <a:pt x="9143112" y="203876"/>
                  <a:pt x="9140843" y="177666"/>
                  <a:pt x="9136310" y="166239"/>
                </a:cubicBezTo>
                <a:cubicBezTo>
                  <a:pt x="9131775" y="154812"/>
                  <a:pt x="9122434" y="149098"/>
                  <a:pt x="9108286" y="149098"/>
                </a:cubicBezTo>
                <a:close/>
                <a:moveTo>
                  <a:pt x="5841211" y="149098"/>
                </a:moveTo>
                <a:cubicBezTo>
                  <a:pt x="5829239" y="149098"/>
                  <a:pt x="5820079" y="153724"/>
                  <a:pt x="5813731" y="162974"/>
                </a:cubicBezTo>
                <a:cubicBezTo>
                  <a:pt x="5807383" y="172225"/>
                  <a:pt x="5804208" y="199523"/>
                  <a:pt x="5804208" y="244869"/>
                </a:cubicBezTo>
                <a:lnTo>
                  <a:pt x="5804208" y="656249"/>
                </a:lnTo>
                <a:cubicBezTo>
                  <a:pt x="5804208" y="707399"/>
                  <a:pt x="5806294" y="738960"/>
                  <a:pt x="5810466" y="750931"/>
                </a:cubicBezTo>
                <a:cubicBezTo>
                  <a:pt x="5814638" y="762903"/>
                  <a:pt x="5824342" y="768888"/>
                  <a:pt x="5839578" y="768888"/>
                </a:cubicBezTo>
                <a:cubicBezTo>
                  <a:pt x="5855177" y="768888"/>
                  <a:pt x="5865153" y="761996"/>
                  <a:pt x="5869507" y="748211"/>
                </a:cubicBezTo>
                <a:cubicBezTo>
                  <a:pt x="5873860" y="734425"/>
                  <a:pt x="5876037" y="701595"/>
                  <a:pt x="5876037" y="649719"/>
                </a:cubicBezTo>
                <a:lnTo>
                  <a:pt x="5876037" y="244869"/>
                </a:lnTo>
                <a:cubicBezTo>
                  <a:pt x="5876037" y="203876"/>
                  <a:pt x="5873769" y="177666"/>
                  <a:pt x="5869235" y="166239"/>
                </a:cubicBezTo>
                <a:cubicBezTo>
                  <a:pt x="5864700" y="154812"/>
                  <a:pt x="5855359" y="149098"/>
                  <a:pt x="5841211" y="149098"/>
                </a:cubicBezTo>
                <a:close/>
                <a:moveTo>
                  <a:pt x="9458325" y="18502"/>
                </a:moveTo>
                <a:lnTo>
                  <a:pt x="9649868" y="18502"/>
                </a:lnTo>
                <a:lnTo>
                  <a:pt x="9778286" y="415189"/>
                </a:lnTo>
                <a:lnTo>
                  <a:pt x="9778286" y="18502"/>
                </a:lnTo>
                <a:lnTo>
                  <a:pt x="9969828" y="18502"/>
                </a:lnTo>
                <a:lnTo>
                  <a:pt x="9969828" y="899485"/>
                </a:lnTo>
                <a:lnTo>
                  <a:pt x="9769036" y="899485"/>
                </a:lnTo>
                <a:lnTo>
                  <a:pt x="9649868" y="498989"/>
                </a:lnTo>
                <a:lnTo>
                  <a:pt x="9649868" y="899485"/>
                </a:lnTo>
                <a:lnTo>
                  <a:pt x="9458325" y="899485"/>
                </a:lnTo>
                <a:close/>
                <a:moveTo>
                  <a:pt x="8524875" y="18502"/>
                </a:moveTo>
                <a:lnTo>
                  <a:pt x="8753963" y="18502"/>
                </a:lnTo>
                <a:lnTo>
                  <a:pt x="8753963" y="899485"/>
                </a:lnTo>
                <a:lnTo>
                  <a:pt x="8524875" y="899485"/>
                </a:lnTo>
                <a:close/>
                <a:moveTo>
                  <a:pt x="7971346" y="18502"/>
                </a:moveTo>
                <a:lnTo>
                  <a:pt x="8471966" y="18502"/>
                </a:lnTo>
                <a:lnTo>
                  <a:pt x="8471966" y="194807"/>
                </a:lnTo>
                <a:lnTo>
                  <a:pt x="8335928" y="194807"/>
                </a:lnTo>
                <a:lnTo>
                  <a:pt x="8335928" y="899485"/>
                </a:lnTo>
                <a:lnTo>
                  <a:pt x="8106840" y="899485"/>
                </a:lnTo>
                <a:lnTo>
                  <a:pt x="8106840" y="194807"/>
                </a:lnTo>
                <a:lnTo>
                  <a:pt x="7971346" y="194807"/>
                </a:lnTo>
                <a:close/>
                <a:moveTo>
                  <a:pt x="6894315" y="18502"/>
                </a:moveTo>
                <a:lnTo>
                  <a:pt x="7225432" y="18502"/>
                </a:lnTo>
                <a:lnTo>
                  <a:pt x="7356437" y="899485"/>
                </a:lnTo>
                <a:lnTo>
                  <a:pt x="7122315" y="899485"/>
                </a:lnTo>
                <a:lnTo>
                  <a:pt x="7110021" y="741137"/>
                </a:lnTo>
                <a:lnTo>
                  <a:pt x="7028075" y="741137"/>
                </a:lnTo>
                <a:lnTo>
                  <a:pt x="7014301" y="899485"/>
                </a:lnTo>
                <a:lnTo>
                  <a:pt x="6777458" y="899485"/>
                </a:lnTo>
                <a:close/>
                <a:moveTo>
                  <a:pt x="6191250" y="18502"/>
                </a:moveTo>
                <a:lnTo>
                  <a:pt x="6579231" y="18502"/>
                </a:lnTo>
                <a:lnTo>
                  <a:pt x="6579231" y="194807"/>
                </a:lnTo>
                <a:lnTo>
                  <a:pt x="6420338" y="194807"/>
                </a:lnTo>
                <a:lnTo>
                  <a:pt x="6420338" y="361862"/>
                </a:lnTo>
                <a:lnTo>
                  <a:pt x="6561818" y="361862"/>
                </a:lnTo>
                <a:lnTo>
                  <a:pt x="6561818" y="529461"/>
                </a:lnTo>
                <a:lnTo>
                  <a:pt x="6420338" y="529461"/>
                </a:lnTo>
                <a:lnTo>
                  <a:pt x="6420338" y="899485"/>
                </a:lnTo>
                <a:lnTo>
                  <a:pt x="6191250" y="899485"/>
                </a:lnTo>
                <a:close/>
                <a:moveTo>
                  <a:pt x="4562475" y="18502"/>
                </a:moveTo>
                <a:lnTo>
                  <a:pt x="4858902" y="18502"/>
                </a:lnTo>
                <a:cubicBezTo>
                  <a:pt x="4867693" y="71466"/>
                  <a:pt x="4876757" y="133896"/>
                  <a:pt x="4886093" y="205792"/>
                </a:cubicBezTo>
                <a:lnTo>
                  <a:pt x="4918623" y="429881"/>
                </a:lnTo>
                <a:lnTo>
                  <a:pt x="4971270" y="18502"/>
                </a:lnTo>
                <a:lnTo>
                  <a:pt x="5269329" y="18502"/>
                </a:lnTo>
                <a:lnTo>
                  <a:pt x="5269329" y="899485"/>
                </a:lnTo>
                <a:lnTo>
                  <a:pt x="5069081" y="899485"/>
                </a:lnTo>
                <a:lnTo>
                  <a:pt x="5068809" y="304726"/>
                </a:lnTo>
                <a:lnTo>
                  <a:pt x="4989091" y="899485"/>
                </a:lnTo>
                <a:lnTo>
                  <a:pt x="4847067" y="899485"/>
                </a:lnTo>
                <a:lnTo>
                  <a:pt x="4762996" y="318330"/>
                </a:lnTo>
                <a:lnTo>
                  <a:pt x="4762723" y="899485"/>
                </a:lnTo>
                <a:lnTo>
                  <a:pt x="4562475" y="899485"/>
                </a:lnTo>
                <a:close/>
                <a:moveTo>
                  <a:pt x="3667125" y="18502"/>
                </a:moveTo>
                <a:lnTo>
                  <a:pt x="3896213" y="18502"/>
                </a:lnTo>
                <a:lnTo>
                  <a:pt x="3896213" y="899485"/>
                </a:lnTo>
                <a:lnTo>
                  <a:pt x="3667125" y="899485"/>
                </a:lnTo>
                <a:close/>
                <a:moveTo>
                  <a:pt x="3067050" y="18502"/>
                </a:moveTo>
                <a:lnTo>
                  <a:pt x="3258592" y="18502"/>
                </a:lnTo>
                <a:lnTo>
                  <a:pt x="3387012" y="415189"/>
                </a:lnTo>
                <a:lnTo>
                  <a:pt x="3387012" y="18502"/>
                </a:lnTo>
                <a:lnTo>
                  <a:pt x="3578554" y="18502"/>
                </a:lnTo>
                <a:lnTo>
                  <a:pt x="3578554" y="899485"/>
                </a:lnTo>
                <a:lnTo>
                  <a:pt x="3377762" y="899485"/>
                </a:lnTo>
                <a:lnTo>
                  <a:pt x="3258592" y="498989"/>
                </a:lnTo>
                <a:lnTo>
                  <a:pt x="3258592" y="899485"/>
                </a:lnTo>
                <a:lnTo>
                  <a:pt x="3067050" y="899485"/>
                </a:lnTo>
                <a:close/>
                <a:moveTo>
                  <a:pt x="2569966" y="18502"/>
                </a:moveTo>
                <a:lnTo>
                  <a:pt x="2901082" y="18502"/>
                </a:lnTo>
                <a:lnTo>
                  <a:pt x="3032087" y="899485"/>
                </a:lnTo>
                <a:lnTo>
                  <a:pt x="2797966" y="899485"/>
                </a:lnTo>
                <a:lnTo>
                  <a:pt x="2785671" y="741137"/>
                </a:lnTo>
                <a:lnTo>
                  <a:pt x="2703725" y="741137"/>
                </a:lnTo>
                <a:lnTo>
                  <a:pt x="2689951" y="899485"/>
                </a:lnTo>
                <a:lnTo>
                  <a:pt x="2453109" y="899485"/>
                </a:lnTo>
                <a:close/>
                <a:moveTo>
                  <a:pt x="1885950" y="18502"/>
                </a:moveTo>
                <a:lnTo>
                  <a:pt x="2115039" y="18502"/>
                </a:lnTo>
                <a:lnTo>
                  <a:pt x="2115039" y="333566"/>
                </a:lnTo>
                <a:lnTo>
                  <a:pt x="2183602" y="333566"/>
                </a:lnTo>
                <a:lnTo>
                  <a:pt x="2183602" y="18502"/>
                </a:lnTo>
                <a:lnTo>
                  <a:pt x="2412690" y="18502"/>
                </a:lnTo>
                <a:lnTo>
                  <a:pt x="2412690" y="899485"/>
                </a:lnTo>
                <a:lnTo>
                  <a:pt x="2183602" y="899485"/>
                </a:lnTo>
                <a:lnTo>
                  <a:pt x="2183602" y="529461"/>
                </a:lnTo>
                <a:lnTo>
                  <a:pt x="2115039" y="529461"/>
                </a:lnTo>
                <a:lnTo>
                  <a:pt x="2115039" y="899485"/>
                </a:lnTo>
                <a:lnTo>
                  <a:pt x="1885950" y="899485"/>
                </a:lnTo>
                <a:close/>
                <a:moveTo>
                  <a:pt x="800100" y="18502"/>
                </a:moveTo>
                <a:lnTo>
                  <a:pt x="1182095" y="18502"/>
                </a:lnTo>
                <a:lnTo>
                  <a:pt x="1182095" y="194807"/>
                </a:lnTo>
                <a:lnTo>
                  <a:pt x="1029188" y="194807"/>
                </a:lnTo>
                <a:lnTo>
                  <a:pt x="1029188" y="361862"/>
                </a:lnTo>
                <a:lnTo>
                  <a:pt x="1172301" y="361862"/>
                </a:lnTo>
                <a:lnTo>
                  <a:pt x="1172301" y="529461"/>
                </a:lnTo>
                <a:lnTo>
                  <a:pt x="1029188" y="529461"/>
                </a:lnTo>
                <a:lnTo>
                  <a:pt x="1029188" y="723180"/>
                </a:lnTo>
                <a:lnTo>
                  <a:pt x="1197332" y="723180"/>
                </a:lnTo>
                <a:lnTo>
                  <a:pt x="1197332" y="899485"/>
                </a:lnTo>
                <a:lnTo>
                  <a:pt x="800100" y="899485"/>
                </a:lnTo>
                <a:close/>
                <a:moveTo>
                  <a:pt x="0" y="18502"/>
                </a:moveTo>
                <a:lnTo>
                  <a:pt x="296427" y="18502"/>
                </a:lnTo>
                <a:cubicBezTo>
                  <a:pt x="305219" y="71466"/>
                  <a:pt x="314282" y="133896"/>
                  <a:pt x="323618" y="205792"/>
                </a:cubicBezTo>
                <a:lnTo>
                  <a:pt x="356148" y="429881"/>
                </a:lnTo>
                <a:lnTo>
                  <a:pt x="408795" y="18502"/>
                </a:lnTo>
                <a:lnTo>
                  <a:pt x="706855" y="18502"/>
                </a:lnTo>
                <a:lnTo>
                  <a:pt x="706855" y="899485"/>
                </a:lnTo>
                <a:lnTo>
                  <a:pt x="506606" y="899485"/>
                </a:lnTo>
                <a:lnTo>
                  <a:pt x="506334" y="304726"/>
                </a:lnTo>
                <a:lnTo>
                  <a:pt x="426616" y="899485"/>
                </a:lnTo>
                <a:lnTo>
                  <a:pt x="284592" y="899485"/>
                </a:lnTo>
                <a:lnTo>
                  <a:pt x="200520" y="318330"/>
                </a:lnTo>
                <a:lnTo>
                  <a:pt x="200248" y="899485"/>
                </a:lnTo>
                <a:lnTo>
                  <a:pt x="0" y="899485"/>
                </a:lnTo>
                <a:close/>
                <a:moveTo>
                  <a:pt x="9107198" y="0"/>
                </a:moveTo>
                <a:cubicBezTo>
                  <a:pt x="9154357" y="0"/>
                  <a:pt x="9196711" y="7709"/>
                  <a:pt x="9234257" y="23127"/>
                </a:cubicBezTo>
                <a:cubicBezTo>
                  <a:pt x="9271804" y="38545"/>
                  <a:pt x="9302004" y="61671"/>
                  <a:pt x="9324859" y="92506"/>
                </a:cubicBezTo>
                <a:cubicBezTo>
                  <a:pt x="9347713" y="123342"/>
                  <a:pt x="9361317" y="156898"/>
                  <a:pt x="9365670" y="193175"/>
                </a:cubicBezTo>
                <a:cubicBezTo>
                  <a:pt x="9370024" y="229452"/>
                  <a:pt x="9372200" y="292936"/>
                  <a:pt x="9372200" y="383628"/>
                </a:cubicBezTo>
                <a:lnTo>
                  <a:pt x="9372200" y="534359"/>
                </a:lnTo>
                <a:cubicBezTo>
                  <a:pt x="9372200" y="622874"/>
                  <a:pt x="9370114" y="685542"/>
                  <a:pt x="9365942" y="722363"/>
                </a:cubicBezTo>
                <a:cubicBezTo>
                  <a:pt x="9361769" y="759184"/>
                  <a:pt x="9348710" y="792831"/>
                  <a:pt x="9326763" y="823304"/>
                </a:cubicBezTo>
                <a:cubicBezTo>
                  <a:pt x="9304815" y="853776"/>
                  <a:pt x="9275159" y="877175"/>
                  <a:pt x="9237794" y="893500"/>
                </a:cubicBezTo>
                <a:cubicBezTo>
                  <a:pt x="9200428" y="909824"/>
                  <a:pt x="9156896" y="917986"/>
                  <a:pt x="9107198" y="917986"/>
                </a:cubicBezTo>
                <a:cubicBezTo>
                  <a:pt x="9060037" y="917986"/>
                  <a:pt x="9017685" y="910278"/>
                  <a:pt x="8980138" y="894860"/>
                </a:cubicBezTo>
                <a:cubicBezTo>
                  <a:pt x="8942592" y="879442"/>
                  <a:pt x="8912391" y="856316"/>
                  <a:pt x="8889537" y="825480"/>
                </a:cubicBezTo>
                <a:cubicBezTo>
                  <a:pt x="8866682" y="794645"/>
                  <a:pt x="8853078" y="761089"/>
                  <a:pt x="8848725" y="724812"/>
                </a:cubicBezTo>
                <a:cubicBezTo>
                  <a:pt x="8844371" y="688535"/>
                  <a:pt x="8842195" y="625051"/>
                  <a:pt x="8842195" y="534359"/>
                </a:cubicBezTo>
                <a:lnTo>
                  <a:pt x="8842195" y="383628"/>
                </a:lnTo>
                <a:cubicBezTo>
                  <a:pt x="8842195" y="295113"/>
                  <a:pt x="8844281" y="232444"/>
                  <a:pt x="8848453" y="195623"/>
                </a:cubicBezTo>
                <a:cubicBezTo>
                  <a:pt x="8852624" y="158802"/>
                  <a:pt x="8865684" y="125156"/>
                  <a:pt x="8887632" y="94683"/>
                </a:cubicBezTo>
                <a:cubicBezTo>
                  <a:pt x="8909578" y="64210"/>
                  <a:pt x="8939235" y="40812"/>
                  <a:pt x="8976601" y="24487"/>
                </a:cubicBezTo>
                <a:cubicBezTo>
                  <a:pt x="9013966" y="8163"/>
                  <a:pt x="9057498" y="0"/>
                  <a:pt x="9107198" y="0"/>
                </a:cubicBezTo>
                <a:close/>
                <a:moveTo>
                  <a:pt x="7652049" y="0"/>
                </a:moveTo>
                <a:cubicBezTo>
                  <a:pt x="7719524" y="0"/>
                  <a:pt x="7775208" y="13043"/>
                  <a:pt x="7819104" y="39128"/>
                </a:cubicBezTo>
                <a:cubicBezTo>
                  <a:pt x="7862998" y="65214"/>
                  <a:pt x="7891839" y="97728"/>
                  <a:pt x="7905624" y="136672"/>
                </a:cubicBezTo>
                <a:cubicBezTo>
                  <a:pt x="7919409" y="175616"/>
                  <a:pt x="7926302" y="236205"/>
                  <a:pt x="7926302" y="318440"/>
                </a:cubicBezTo>
                <a:lnTo>
                  <a:pt x="7926302" y="402129"/>
                </a:lnTo>
                <a:lnTo>
                  <a:pt x="7697214" y="402129"/>
                </a:lnTo>
                <a:lnTo>
                  <a:pt x="7697214" y="249010"/>
                </a:lnTo>
                <a:cubicBezTo>
                  <a:pt x="7697214" y="204486"/>
                  <a:pt x="7694765" y="176703"/>
                  <a:pt x="7689868" y="165661"/>
                </a:cubicBezTo>
                <a:cubicBezTo>
                  <a:pt x="7684970" y="154619"/>
                  <a:pt x="7674178" y="149098"/>
                  <a:pt x="7657490" y="149098"/>
                </a:cubicBezTo>
                <a:cubicBezTo>
                  <a:pt x="7638626" y="149098"/>
                  <a:pt x="7626655" y="155810"/>
                  <a:pt x="7621576" y="169232"/>
                </a:cubicBezTo>
                <a:cubicBezTo>
                  <a:pt x="7616498" y="182654"/>
                  <a:pt x="7613958" y="211676"/>
                  <a:pt x="7613958" y="256296"/>
                </a:cubicBezTo>
                <a:lnTo>
                  <a:pt x="7613958" y="665499"/>
                </a:lnTo>
                <a:cubicBezTo>
                  <a:pt x="7613958" y="708306"/>
                  <a:pt x="7616498" y="736239"/>
                  <a:pt x="7621576" y="749299"/>
                </a:cubicBezTo>
                <a:cubicBezTo>
                  <a:pt x="7626655" y="762359"/>
                  <a:pt x="7638082" y="768888"/>
                  <a:pt x="7655858" y="768888"/>
                </a:cubicBezTo>
                <a:cubicBezTo>
                  <a:pt x="7672908" y="768888"/>
                  <a:pt x="7684063" y="762343"/>
                  <a:pt x="7689324" y="749252"/>
                </a:cubicBezTo>
                <a:cubicBezTo>
                  <a:pt x="7694584" y="736161"/>
                  <a:pt x="7697214" y="705432"/>
                  <a:pt x="7697214" y="657065"/>
                </a:cubicBezTo>
                <a:lnTo>
                  <a:pt x="7697214" y="546330"/>
                </a:lnTo>
                <a:lnTo>
                  <a:pt x="7926302" y="546330"/>
                </a:lnTo>
                <a:lnTo>
                  <a:pt x="7926302" y="580663"/>
                </a:lnTo>
                <a:cubicBezTo>
                  <a:pt x="7926302" y="671848"/>
                  <a:pt x="7919862" y="736514"/>
                  <a:pt x="7906984" y="774662"/>
                </a:cubicBezTo>
                <a:cubicBezTo>
                  <a:pt x="7894106" y="812809"/>
                  <a:pt x="7865629" y="846233"/>
                  <a:pt x="7821552" y="874935"/>
                </a:cubicBezTo>
                <a:cubicBezTo>
                  <a:pt x="7777476" y="903636"/>
                  <a:pt x="7723152" y="917986"/>
                  <a:pt x="7658578" y="917986"/>
                </a:cubicBezTo>
                <a:cubicBezTo>
                  <a:pt x="7591467" y="917986"/>
                  <a:pt x="7536145" y="905834"/>
                  <a:pt x="7492612" y="881528"/>
                </a:cubicBezTo>
                <a:cubicBezTo>
                  <a:pt x="7449080" y="857223"/>
                  <a:pt x="7420240" y="823576"/>
                  <a:pt x="7406092" y="780588"/>
                </a:cubicBezTo>
                <a:cubicBezTo>
                  <a:pt x="7391944" y="737600"/>
                  <a:pt x="7384870" y="672936"/>
                  <a:pt x="7384870" y="586597"/>
                </a:cubicBezTo>
                <a:lnTo>
                  <a:pt x="7384870" y="329213"/>
                </a:lnTo>
                <a:cubicBezTo>
                  <a:pt x="7384870" y="265728"/>
                  <a:pt x="7387047" y="218115"/>
                  <a:pt x="7391400" y="186373"/>
                </a:cubicBezTo>
                <a:cubicBezTo>
                  <a:pt x="7395753" y="154631"/>
                  <a:pt x="7408722" y="124067"/>
                  <a:pt x="7430307" y="94683"/>
                </a:cubicBezTo>
                <a:cubicBezTo>
                  <a:pt x="7451892" y="65299"/>
                  <a:pt x="7481820" y="42172"/>
                  <a:pt x="7520092" y="25304"/>
                </a:cubicBezTo>
                <a:cubicBezTo>
                  <a:pt x="7558364" y="8435"/>
                  <a:pt x="7602350" y="0"/>
                  <a:pt x="7652049" y="0"/>
                </a:cubicBezTo>
                <a:close/>
                <a:moveTo>
                  <a:pt x="5840122" y="0"/>
                </a:moveTo>
                <a:cubicBezTo>
                  <a:pt x="5887282" y="0"/>
                  <a:pt x="5929636" y="7709"/>
                  <a:pt x="5967182" y="23127"/>
                </a:cubicBezTo>
                <a:cubicBezTo>
                  <a:pt x="6004729" y="38545"/>
                  <a:pt x="6034929" y="61671"/>
                  <a:pt x="6057784" y="92506"/>
                </a:cubicBezTo>
                <a:cubicBezTo>
                  <a:pt x="6080638" y="123342"/>
                  <a:pt x="6094242" y="156898"/>
                  <a:pt x="6098595" y="193175"/>
                </a:cubicBezTo>
                <a:cubicBezTo>
                  <a:pt x="6102948" y="229452"/>
                  <a:pt x="6105125" y="292936"/>
                  <a:pt x="6105125" y="383628"/>
                </a:cubicBezTo>
                <a:lnTo>
                  <a:pt x="6105125" y="534359"/>
                </a:lnTo>
                <a:cubicBezTo>
                  <a:pt x="6105125" y="622874"/>
                  <a:pt x="6103039" y="685542"/>
                  <a:pt x="6098867" y="722363"/>
                </a:cubicBezTo>
                <a:cubicBezTo>
                  <a:pt x="6094695" y="759184"/>
                  <a:pt x="6081636" y="792831"/>
                  <a:pt x="6059688" y="823304"/>
                </a:cubicBezTo>
                <a:cubicBezTo>
                  <a:pt x="6037741" y="853776"/>
                  <a:pt x="6008084" y="877175"/>
                  <a:pt x="5970719" y="893500"/>
                </a:cubicBezTo>
                <a:cubicBezTo>
                  <a:pt x="5933354" y="909824"/>
                  <a:pt x="5889822" y="917986"/>
                  <a:pt x="5840122" y="917986"/>
                </a:cubicBezTo>
                <a:cubicBezTo>
                  <a:pt x="5792963" y="917986"/>
                  <a:pt x="5750609" y="910278"/>
                  <a:pt x="5713063" y="894860"/>
                </a:cubicBezTo>
                <a:cubicBezTo>
                  <a:pt x="5675516" y="879442"/>
                  <a:pt x="5645316" y="856316"/>
                  <a:pt x="5622461" y="825480"/>
                </a:cubicBezTo>
                <a:cubicBezTo>
                  <a:pt x="5599607" y="794645"/>
                  <a:pt x="5586003" y="761089"/>
                  <a:pt x="5581650" y="724812"/>
                </a:cubicBezTo>
                <a:cubicBezTo>
                  <a:pt x="5577297" y="688535"/>
                  <a:pt x="5575120" y="625051"/>
                  <a:pt x="5575120" y="534359"/>
                </a:cubicBezTo>
                <a:lnTo>
                  <a:pt x="5575120" y="383628"/>
                </a:lnTo>
                <a:cubicBezTo>
                  <a:pt x="5575120" y="295113"/>
                  <a:pt x="5577206" y="232444"/>
                  <a:pt x="5581378" y="195623"/>
                </a:cubicBezTo>
                <a:cubicBezTo>
                  <a:pt x="5585550" y="158802"/>
                  <a:pt x="5598609" y="125156"/>
                  <a:pt x="5620557" y="94683"/>
                </a:cubicBezTo>
                <a:cubicBezTo>
                  <a:pt x="5642504" y="64210"/>
                  <a:pt x="5672161" y="40812"/>
                  <a:pt x="5709526" y="24487"/>
                </a:cubicBezTo>
                <a:cubicBezTo>
                  <a:pt x="5746891" y="8163"/>
                  <a:pt x="5790423" y="0"/>
                  <a:pt x="5840122" y="0"/>
                </a:cubicBezTo>
                <a:close/>
                <a:moveTo>
                  <a:pt x="4220608" y="0"/>
                </a:moveTo>
                <a:cubicBezTo>
                  <a:pt x="4280102" y="0"/>
                  <a:pt x="4330799" y="9614"/>
                  <a:pt x="4372699" y="28841"/>
                </a:cubicBezTo>
                <a:cubicBezTo>
                  <a:pt x="4414598" y="48067"/>
                  <a:pt x="4442350" y="72282"/>
                  <a:pt x="4455954" y="101485"/>
                </a:cubicBezTo>
                <a:cubicBezTo>
                  <a:pt x="4469558" y="130688"/>
                  <a:pt x="4476360" y="180296"/>
                  <a:pt x="4476360" y="250311"/>
                </a:cubicBezTo>
                <a:lnTo>
                  <a:pt x="4476360" y="285137"/>
                </a:lnTo>
                <a:lnTo>
                  <a:pt x="4263596" y="285137"/>
                </a:lnTo>
                <a:lnTo>
                  <a:pt x="4263596" y="219838"/>
                </a:lnTo>
                <a:cubicBezTo>
                  <a:pt x="4263596" y="189366"/>
                  <a:pt x="4260875" y="169958"/>
                  <a:pt x="4255434" y="161614"/>
                </a:cubicBezTo>
                <a:cubicBezTo>
                  <a:pt x="4249992" y="153270"/>
                  <a:pt x="4240923" y="149098"/>
                  <a:pt x="4228226" y="149098"/>
                </a:cubicBezTo>
                <a:cubicBezTo>
                  <a:pt x="4214441" y="149098"/>
                  <a:pt x="4204011" y="154726"/>
                  <a:pt x="4196937" y="165980"/>
                </a:cubicBezTo>
                <a:cubicBezTo>
                  <a:pt x="4189863" y="177234"/>
                  <a:pt x="4186326" y="194297"/>
                  <a:pt x="4186326" y="217168"/>
                </a:cubicBezTo>
                <a:cubicBezTo>
                  <a:pt x="4186326" y="246570"/>
                  <a:pt x="4190303" y="268713"/>
                  <a:pt x="4198255" y="283598"/>
                </a:cubicBezTo>
                <a:cubicBezTo>
                  <a:pt x="4205851" y="298482"/>
                  <a:pt x="4227430" y="316437"/>
                  <a:pt x="4262992" y="337460"/>
                </a:cubicBezTo>
                <a:cubicBezTo>
                  <a:pt x="4364970" y="397986"/>
                  <a:pt x="4429200" y="447657"/>
                  <a:pt x="4455682" y="486473"/>
                </a:cubicBezTo>
                <a:cubicBezTo>
                  <a:pt x="4482164" y="525289"/>
                  <a:pt x="4495405" y="587867"/>
                  <a:pt x="4495405" y="674206"/>
                </a:cubicBezTo>
                <a:cubicBezTo>
                  <a:pt x="4495405" y="736965"/>
                  <a:pt x="4488059" y="783218"/>
                  <a:pt x="4473367" y="812965"/>
                </a:cubicBezTo>
                <a:cubicBezTo>
                  <a:pt x="4458675" y="842712"/>
                  <a:pt x="4430288" y="867652"/>
                  <a:pt x="4388207" y="887786"/>
                </a:cubicBezTo>
                <a:cubicBezTo>
                  <a:pt x="4346126" y="907920"/>
                  <a:pt x="4297152" y="917986"/>
                  <a:pt x="4241286" y="917986"/>
                </a:cubicBezTo>
                <a:cubicBezTo>
                  <a:pt x="4179978" y="917986"/>
                  <a:pt x="4127648" y="906378"/>
                  <a:pt x="4084297" y="883161"/>
                </a:cubicBezTo>
                <a:cubicBezTo>
                  <a:pt x="4040946" y="859943"/>
                  <a:pt x="4012560" y="830378"/>
                  <a:pt x="3999137" y="794464"/>
                </a:cubicBezTo>
                <a:cubicBezTo>
                  <a:pt x="3985715" y="758550"/>
                  <a:pt x="3979004" y="707581"/>
                  <a:pt x="3979004" y="641557"/>
                </a:cubicBezTo>
                <a:lnTo>
                  <a:pt x="3979004" y="583877"/>
                </a:lnTo>
                <a:lnTo>
                  <a:pt x="4191768" y="583877"/>
                </a:lnTo>
                <a:lnTo>
                  <a:pt x="4191768" y="691075"/>
                </a:lnTo>
                <a:cubicBezTo>
                  <a:pt x="4191768" y="724087"/>
                  <a:pt x="4194761" y="745309"/>
                  <a:pt x="4200746" y="754740"/>
                </a:cubicBezTo>
                <a:cubicBezTo>
                  <a:pt x="4206732" y="764172"/>
                  <a:pt x="4217343" y="768888"/>
                  <a:pt x="4232579" y="768888"/>
                </a:cubicBezTo>
                <a:cubicBezTo>
                  <a:pt x="4247815" y="768888"/>
                  <a:pt x="4259152" y="762903"/>
                  <a:pt x="4266589" y="750931"/>
                </a:cubicBezTo>
                <a:cubicBezTo>
                  <a:pt x="4274025" y="738960"/>
                  <a:pt x="4277744" y="721184"/>
                  <a:pt x="4277744" y="697604"/>
                </a:cubicBezTo>
                <a:cubicBezTo>
                  <a:pt x="4277744" y="645729"/>
                  <a:pt x="4270670" y="611810"/>
                  <a:pt x="4256522" y="595848"/>
                </a:cubicBezTo>
                <a:cubicBezTo>
                  <a:pt x="4242011" y="579886"/>
                  <a:pt x="4206279" y="553223"/>
                  <a:pt x="4149324" y="515857"/>
                </a:cubicBezTo>
                <a:cubicBezTo>
                  <a:pt x="4092369" y="478130"/>
                  <a:pt x="4054641" y="450740"/>
                  <a:pt x="4036140" y="433690"/>
                </a:cubicBezTo>
                <a:cubicBezTo>
                  <a:pt x="4017639" y="416640"/>
                  <a:pt x="4002312" y="393060"/>
                  <a:pt x="3990159" y="362950"/>
                </a:cubicBezTo>
                <a:cubicBezTo>
                  <a:pt x="3978006" y="332841"/>
                  <a:pt x="3971930" y="294387"/>
                  <a:pt x="3971930" y="247590"/>
                </a:cubicBezTo>
                <a:cubicBezTo>
                  <a:pt x="3971930" y="180115"/>
                  <a:pt x="3980546" y="130779"/>
                  <a:pt x="3997777" y="99580"/>
                </a:cubicBezTo>
                <a:cubicBezTo>
                  <a:pt x="4015009" y="68382"/>
                  <a:pt x="4042851" y="43986"/>
                  <a:pt x="4081305" y="26392"/>
                </a:cubicBezTo>
                <a:cubicBezTo>
                  <a:pt x="4119758" y="8798"/>
                  <a:pt x="4166193" y="0"/>
                  <a:pt x="4220608" y="0"/>
                </a:cubicBezTo>
                <a:close/>
                <a:moveTo>
                  <a:pt x="1527474" y="0"/>
                </a:moveTo>
                <a:cubicBezTo>
                  <a:pt x="1594949" y="0"/>
                  <a:pt x="1650634" y="13043"/>
                  <a:pt x="1694529" y="39128"/>
                </a:cubicBezTo>
                <a:cubicBezTo>
                  <a:pt x="1738424" y="65214"/>
                  <a:pt x="1767264" y="97728"/>
                  <a:pt x="1781050" y="136672"/>
                </a:cubicBezTo>
                <a:cubicBezTo>
                  <a:pt x="1794835" y="175616"/>
                  <a:pt x="1801727" y="236205"/>
                  <a:pt x="1801727" y="318440"/>
                </a:cubicBezTo>
                <a:lnTo>
                  <a:pt x="1801727" y="402129"/>
                </a:lnTo>
                <a:lnTo>
                  <a:pt x="1572639" y="402129"/>
                </a:lnTo>
                <a:lnTo>
                  <a:pt x="1572639" y="249010"/>
                </a:lnTo>
                <a:cubicBezTo>
                  <a:pt x="1572639" y="204486"/>
                  <a:pt x="1570190" y="176703"/>
                  <a:pt x="1565293" y="165661"/>
                </a:cubicBezTo>
                <a:cubicBezTo>
                  <a:pt x="1560396" y="154619"/>
                  <a:pt x="1549603" y="149098"/>
                  <a:pt x="1532916" y="149098"/>
                </a:cubicBezTo>
                <a:cubicBezTo>
                  <a:pt x="1514052" y="149098"/>
                  <a:pt x="1502081" y="155810"/>
                  <a:pt x="1497002" y="169232"/>
                </a:cubicBezTo>
                <a:cubicBezTo>
                  <a:pt x="1491923" y="182654"/>
                  <a:pt x="1489384" y="211676"/>
                  <a:pt x="1489384" y="256296"/>
                </a:cubicBezTo>
                <a:lnTo>
                  <a:pt x="1489384" y="665499"/>
                </a:lnTo>
                <a:cubicBezTo>
                  <a:pt x="1489384" y="708306"/>
                  <a:pt x="1491923" y="736239"/>
                  <a:pt x="1497002" y="749299"/>
                </a:cubicBezTo>
                <a:cubicBezTo>
                  <a:pt x="1502081" y="762359"/>
                  <a:pt x="1513508" y="768888"/>
                  <a:pt x="1531284" y="768888"/>
                </a:cubicBezTo>
                <a:cubicBezTo>
                  <a:pt x="1548334" y="768888"/>
                  <a:pt x="1559489" y="762343"/>
                  <a:pt x="1564749" y="749252"/>
                </a:cubicBezTo>
                <a:cubicBezTo>
                  <a:pt x="1570009" y="736161"/>
                  <a:pt x="1572639" y="705432"/>
                  <a:pt x="1572639" y="657065"/>
                </a:cubicBezTo>
                <a:lnTo>
                  <a:pt x="1572639" y="546330"/>
                </a:lnTo>
                <a:lnTo>
                  <a:pt x="1801727" y="546330"/>
                </a:lnTo>
                <a:lnTo>
                  <a:pt x="1801727" y="580663"/>
                </a:lnTo>
                <a:cubicBezTo>
                  <a:pt x="1801727" y="671848"/>
                  <a:pt x="1795288" y="736514"/>
                  <a:pt x="1782410" y="774662"/>
                </a:cubicBezTo>
                <a:cubicBezTo>
                  <a:pt x="1769532" y="812809"/>
                  <a:pt x="1741054" y="846233"/>
                  <a:pt x="1696978" y="874935"/>
                </a:cubicBezTo>
                <a:cubicBezTo>
                  <a:pt x="1652902" y="903636"/>
                  <a:pt x="1598577" y="917986"/>
                  <a:pt x="1534004" y="917986"/>
                </a:cubicBezTo>
                <a:cubicBezTo>
                  <a:pt x="1466892" y="917986"/>
                  <a:pt x="1411570" y="905834"/>
                  <a:pt x="1368038" y="881528"/>
                </a:cubicBezTo>
                <a:cubicBezTo>
                  <a:pt x="1324505" y="857223"/>
                  <a:pt x="1295665" y="823576"/>
                  <a:pt x="1281517" y="780588"/>
                </a:cubicBezTo>
                <a:cubicBezTo>
                  <a:pt x="1267369" y="737600"/>
                  <a:pt x="1260295" y="672936"/>
                  <a:pt x="1260295" y="586597"/>
                </a:cubicBezTo>
                <a:lnTo>
                  <a:pt x="1260295" y="329213"/>
                </a:lnTo>
                <a:cubicBezTo>
                  <a:pt x="1260295" y="265728"/>
                  <a:pt x="1262472" y="218115"/>
                  <a:pt x="1266825" y="186373"/>
                </a:cubicBezTo>
                <a:cubicBezTo>
                  <a:pt x="1271178" y="154631"/>
                  <a:pt x="1284147" y="124067"/>
                  <a:pt x="1305732" y="94683"/>
                </a:cubicBezTo>
                <a:cubicBezTo>
                  <a:pt x="1327317" y="65299"/>
                  <a:pt x="1357245" y="42172"/>
                  <a:pt x="1395517" y="25304"/>
                </a:cubicBezTo>
                <a:cubicBezTo>
                  <a:pt x="1433789" y="8435"/>
                  <a:pt x="1477775" y="0"/>
                  <a:pt x="1527474" y="0"/>
                </a:cubicBezTo>
                <a:close/>
              </a:path>
            </a:pathLst>
          </a:cu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875E504-D6F0-A5C1-42F4-E44C1F032182}"/>
              </a:ext>
            </a:extLst>
          </p:cNvPr>
          <p:cNvSpPr txBox="1"/>
          <p:nvPr/>
        </p:nvSpPr>
        <p:spPr>
          <a:xfrm>
            <a:off x="823606" y="2416628"/>
            <a:ext cx="3023118" cy="3693319"/>
          </a:xfrm>
          <a:prstGeom prst="rect">
            <a:avLst/>
          </a:prstGeom>
          <a:solidFill>
            <a:schemeClr val="bg1"/>
          </a:solidFill>
        </p:spPr>
        <p:txBody>
          <a:bodyPr wrap="square" rtlCol="0">
            <a:spAutoFit/>
          </a:bodyPr>
          <a:lstStyle/>
          <a:p>
            <a:pPr algn="ctr"/>
            <a:r>
              <a:rPr lang="en-IN" sz="1800" dirty="0">
                <a:latin typeface="Bahnschrift" panose="020B0502040204020203" pitchFamily="34" charset="0"/>
                <a:ea typeface="Calibri" panose="020F0502020204030204" pitchFamily="34" charset="0"/>
              </a:rPr>
              <a:t>I</a:t>
            </a:r>
            <a:r>
              <a:rPr lang="en-IN" sz="1800" dirty="0">
                <a:effectLst/>
                <a:latin typeface="Bahnschrift" panose="020B0502040204020203" pitchFamily="34" charset="0"/>
                <a:ea typeface="Calibri" panose="020F0502020204030204" pitchFamily="34" charset="0"/>
              </a:rPr>
              <a:t>nterfere with DNA structure and function:</a:t>
            </a:r>
          </a:p>
          <a:p>
            <a:pPr algn="ctr"/>
            <a:endParaRPr lang="en-IN" sz="1800" dirty="0">
              <a:effectLst/>
              <a:latin typeface="Bahnschrift" panose="020B0502040204020203" pitchFamily="34" charset="0"/>
              <a:ea typeface="Calibri" panose="020F0502020204030204" pitchFamily="34" charset="0"/>
            </a:endParaRPr>
          </a:p>
          <a:p>
            <a:pPr marL="0" indent="0" algn="just">
              <a:buNone/>
            </a:pPr>
            <a:r>
              <a:rPr lang="en-IN" sz="1800" dirty="0">
                <a:latin typeface="Bahnschrift" panose="020B0502040204020203" pitchFamily="34" charset="0"/>
              </a:rPr>
              <a:t> 1.</a:t>
            </a:r>
            <a:r>
              <a:rPr lang="en-IN" sz="1800" dirty="0">
                <a:effectLst/>
                <a:latin typeface="Bahnschrift" panose="020B0502040204020203" pitchFamily="34" charset="0"/>
                <a:ea typeface="Calibri" panose="020F0502020204030204" pitchFamily="34" charset="0"/>
              </a:rPr>
              <a:t> Blocking the synthesis of DNA </a:t>
            </a:r>
            <a:r>
              <a:rPr lang="en-IN" sz="1600" dirty="0">
                <a:effectLst/>
                <a:latin typeface="Bahnschrift" panose="020B0502040204020203" pitchFamily="34" charset="0"/>
                <a:ea typeface="Calibri" panose="020F0502020204030204" pitchFamily="34" charset="0"/>
              </a:rPr>
              <a:t>(e.g., 6-mercaptopurine).</a:t>
            </a:r>
          </a:p>
          <a:p>
            <a:pPr marL="0" indent="0" algn="just">
              <a:buNone/>
            </a:pPr>
            <a:endParaRPr lang="en-IN" sz="1800" dirty="0">
              <a:effectLst/>
              <a:latin typeface="Bahnschrift" panose="020B0502040204020203" pitchFamily="34" charset="0"/>
              <a:ea typeface="Calibri" panose="020F0502020204030204" pitchFamily="34" charset="0"/>
            </a:endParaRPr>
          </a:p>
          <a:p>
            <a:pPr marL="0" indent="0" algn="just">
              <a:buNone/>
            </a:pPr>
            <a:r>
              <a:rPr lang="en-IN" sz="1800" dirty="0">
                <a:latin typeface="Bahnschrift" panose="020B0502040204020203" pitchFamily="34" charset="0"/>
                <a:ea typeface="Calibri" panose="020F0502020204030204" pitchFamily="34" charset="0"/>
              </a:rPr>
              <a:t> 2. </a:t>
            </a:r>
            <a:r>
              <a:rPr lang="en-IN" dirty="0">
                <a:latin typeface="Bahnschrift" panose="020B0502040204020203" pitchFamily="34" charset="0"/>
                <a:ea typeface="Calibri" panose="020F0502020204030204" pitchFamily="34" charset="0"/>
              </a:rPr>
              <a:t>I</a:t>
            </a:r>
            <a:r>
              <a:rPr lang="en-IN" sz="1800" dirty="0">
                <a:effectLst/>
                <a:latin typeface="Bahnschrift" panose="020B0502040204020203" pitchFamily="34" charset="0"/>
                <a:ea typeface="Calibri" panose="020F0502020204030204" pitchFamily="34" charset="0"/>
              </a:rPr>
              <a:t>ncorporated into DNA and then interfere with its function </a:t>
            </a:r>
            <a:r>
              <a:rPr lang="en-IN" sz="1600" dirty="0">
                <a:effectLst/>
                <a:latin typeface="Bahnschrift" panose="020B0502040204020203" pitchFamily="34" charset="0"/>
                <a:ea typeface="Calibri" panose="020F0502020204030204" pitchFamily="34" charset="0"/>
              </a:rPr>
              <a:t>(e.g., 6-thio-guanine). </a:t>
            </a:r>
          </a:p>
          <a:p>
            <a:pPr marL="0" indent="0" algn="ctr">
              <a:buNone/>
            </a:pPr>
            <a:endParaRPr lang="en-IN" dirty="0">
              <a:solidFill>
                <a:schemeClr val="bg1"/>
              </a:solidFill>
              <a:latin typeface="Bahnschrift" panose="020B0502040204020203" pitchFamily="34" charset="0"/>
              <a:ea typeface="Calibri" panose="020F0502020204030204" pitchFamily="34" charset="0"/>
            </a:endParaRPr>
          </a:p>
          <a:p>
            <a:pPr marL="0" indent="0" algn="ctr">
              <a:buNone/>
            </a:pPr>
            <a:endParaRPr lang="en-IN" sz="1800" dirty="0">
              <a:solidFill>
                <a:schemeClr val="bg1"/>
              </a:solidFill>
              <a:effectLst/>
              <a:latin typeface="Bahnschrift" panose="020B0502040204020203" pitchFamily="34" charset="0"/>
              <a:ea typeface="Calibri" panose="020F0502020204030204" pitchFamily="34" charset="0"/>
            </a:endParaRPr>
          </a:p>
          <a:p>
            <a:pPr marL="0" indent="0" algn="ctr">
              <a:buNone/>
            </a:pPr>
            <a:endParaRPr lang="en-IN" dirty="0">
              <a:solidFill>
                <a:schemeClr val="bg1"/>
              </a:solidFill>
              <a:latin typeface="Bahnschrift" panose="020B0502040204020203" pitchFamily="34" charset="0"/>
              <a:ea typeface="Calibri" panose="020F0502020204030204" pitchFamily="34" charset="0"/>
            </a:endParaRPr>
          </a:p>
          <a:p>
            <a:pPr marL="0" indent="0" algn="ctr">
              <a:buNone/>
            </a:pPr>
            <a:endParaRPr lang="en-IN" sz="1800" dirty="0">
              <a:solidFill>
                <a:schemeClr val="bg1"/>
              </a:solidFill>
              <a:effectLst/>
              <a:latin typeface="Bahnschrift" panose="020B0502040204020203" pitchFamily="34" charset="0"/>
              <a:ea typeface="Calibri" panose="020F0502020204030204" pitchFamily="34" charset="0"/>
            </a:endParaRPr>
          </a:p>
        </p:txBody>
      </p:sp>
      <p:sp>
        <p:nvSpPr>
          <p:cNvPr id="6" name="TextBox 5">
            <a:extLst>
              <a:ext uri="{FF2B5EF4-FFF2-40B4-BE49-F238E27FC236}">
                <a16:creationId xmlns:a16="http://schemas.microsoft.com/office/drawing/2014/main" id="{2E9DC743-43F6-4E77-E53A-28AB717A8C7A}"/>
              </a:ext>
            </a:extLst>
          </p:cNvPr>
          <p:cNvSpPr txBox="1"/>
          <p:nvPr/>
        </p:nvSpPr>
        <p:spPr>
          <a:xfrm>
            <a:off x="519704" y="1884784"/>
            <a:ext cx="786582" cy="830997"/>
          </a:xfrm>
          <a:prstGeom prst="rect">
            <a:avLst/>
          </a:prstGeom>
          <a:noFill/>
        </p:spPr>
        <p:txBody>
          <a:bodyPr wrap="square" rtlCol="0">
            <a:spAutoFit/>
          </a:bodyPr>
          <a:lstStyle/>
          <a:p>
            <a:r>
              <a:rPr lang="en-US" sz="4800" dirty="0">
                <a:latin typeface="Impact" panose="020B0806030902050204" pitchFamily="34" charset="0"/>
              </a:rPr>
              <a:t>01</a:t>
            </a:r>
          </a:p>
        </p:txBody>
      </p:sp>
      <p:sp>
        <p:nvSpPr>
          <p:cNvPr id="7" name="TextBox 6">
            <a:extLst>
              <a:ext uri="{FF2B5EF4-FFF2-40B4-BE49-F238E27FC236}">
                <a16:creationId xmlns:a16="http://schemas.microsoft.com/office/drawing/2014/main" id="{21466C4E-7741-0435-E7AE-9A18D3FFA606}"/>
              </a:ext>
            </a:extLst>
          </p:cNvPr>
          <p:cNvSpPr txBox="1"/>
          <p:nvPr/>
        </p:nvSpPr>
        <p:spPr>
          <a:xfrm>
            <a:off x="4549930" y="2416628"/>
            <a:ext cx="3092140" cy="3693319"/>
          </a:xfrm>
          <a:prstGeom prst="rect">
            <a:avLst/>
          </a:prstGeom>
          <a:solidFill>
            <a:srgbClr val="993366"/>
          </a:solidFill>
        </p:spPr>
        <p:txBody>
          <a:bodyPr wrap="square" rtlCol="0">
            <a:spAutoFit/>
          </a:bodyPr>
          <a:lstStyle/>
          <a:p>
            <a:pPr algn="ctr"/>
            <a:r>
              <a:rPr lang="en-IN" dirty="0">
                <a:solidFill>
                  <a:schemeClr val="accent1">
                    <a:lumMod val="20000"/>
                    <a:lumOff val="80000"/>
                  </a:schemeClr>
                </a:solidFill>
                <a:latin typeface="Bahnschrift" panose="020B0502040204020203" pitchFamily="34" charset="0"/>
                <a:ea typeface="Calibri" panose="020F0502020204030204" pitchFamily="34" charset="0"/>
              </a:rPr>
              <a:t>Interact directly with DNA:</a:t>
            </a:r>
          </a:p>
          <a:p>
            <a:pPr algn="just"/>
            <a:endParaRPr lang="en-IN" sz="1800" dirty="0">
              <a:solidFill>
                <a:schemeClr val="bg1"/>
              </a:solidFill>
              <a:effectLst/>
              <a:latin typeface="Bahnschrift" panose="020B0502040204020203" pitchFamily="34" charset="0"/>
              <a:ea typeface="Calibri" panose="020F0502020204030204" pitchFamily="34" charset="0"/>
            </a:endParaRPr>
          </a:p>
          <a:p>
            <a:pPr algn="just"/>
            <a:r>
              <a:rPr lang="en-IN" dirty="0">
                <a:solidFill>
                  <a:schemeClr val="bg1"/>
                </a:solidFill>
                <a:latin typeface="Bahnschrift" panose="020B0502040204020203" pitchFamily="34" charset="0"/>
                <a:ea typeface="Calibri" panose="020F0502020204030204" pitchFamily="34" charset="0"/>
              </a:rPr>
              <a:t> 1. Intra-strand </a:t>
            </a:r>
            <a:r>
              <a:rPr lang="en-IN" sz="1600" dirty="0">
                <a:solidFill>
                  <a:schemeClr val="bg1"/>
                </a:solidFill>
                <a:latin typeface="Bahnschrift" panose="020B0502040204020203" pitchFamily="34" charset="0"/>
                <a:ea typeface="Calibri" panose="020F0502020204030204" pitchFamily="34" charset="0"/>
              </a:rPr>
              <a:t>(</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cisplatin</a:t>
            </a:r>
            <a:r>
              <a:rPr lang="en-IN" sz="1600" dirty="0">
                <a:solidFill>
                  <a:schemeClr val="bg1"/>
                </a:solidFill>
                <a:latin typeface="Bahnschrift" panose="020B0502040204020203" pitchFamily="34" charset="0"/>
                <a:ea typeface="Calibri" panose="020F0502020204030204" pitchFamily="34" charset="0"/>
              </a:rPr>
              <a:t>) </a:t>
            </a:r>
            <a:r>
              <a:rPr lang="en-IN" dirty="0">
                <a:solidFill>
                  <a:schemeClr val="bg1"/>
                </a:solidFill>
                <a:latin typeface="Bahnschrift" panose="020B0502040204020203" pitchFamily="34" charset="0"/>
                <a:ea typeface="Calibri" panose="020F0502020204030204" pitchFamily="34" charset="0"/>
              </a:rPr>
              <a:t>or Inter-strand </a:t>
            </a:r>
            <a:r>
              <a:rPr lang="en-IN" sz="1600" dirty="0">
                <a:solidFill>
                  <a:schemeClr val="bg1"/>
                </a:solidFill>
                <a:latin typeface="Bahnschrift" panose="020B0502040204020203" pitchFamily="34" charset="0"/>
                <a:ea typeface="Calibri" panose="020F0502020204030204" pitchFamily="34" charset="0"/>
              </a:rPr>
              <a:t>(</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nitrogen mustards</a:t>
            </a:r>
            <a:r>
              <a:rPr lang="en-IN" sz="1600" dirty="0">
                <a:solidFill>
                  <a:schemeClr val="bg1"/>
                </a:solidFill>
                <a:latin typeface="Bahnschrift" panose="020B0502040204020203" pitchFamily="34" charset="0"/>
                <a:ea typeface="Calibri" panose="020F0502020204030204" pitchFamily="34" charset="0"/>
              </a:rPr>
              <a:t>) </a:t>
            </a:r>
            <a:r>
              <a:rPr lang="en-IN" dirty="0">
                <a:solidFill>
                  <a:schemeClr val="bg1"/>
                </a:solidFill>
                <a:latin typeface="Bahnschrift" panose="020B0502040204020203" pitchFamily="34" charset="0"/>
                <a:ea typeface="Calibri" panose="020F0502020204030204" pitchFamily="34" charset="0"/>
              </a:rPr>
              <a:t>cross-linking</a:t>
            </a:r>
          </a:p>
          <a:p>
            <a:pPr algn="just"/>
            <a:endParaRPr lang="en-IN" dirty="0">
              <a:solidFill>
                <a:schemeClr val="bg1"/>
              </a:solidFill>
              <a:latin typeface="Bahnschrift" panose="020B0502040204020203" pitchFamily="34" charset="0"/>
              <a:ea typeface="Calibri" panose="020F0502020204030204" pitchFamily="34" charset="0"/>
            </a:endParaRPr>
          </a:p>
          <a:p>
            <a:pPr algn="just"/>
            <a:r>
              <a:rPr lang="en-IN" dirty="0">
                <a:solidFill>
                  <a:schemeClr val="bg1"/>
                </a:solidFill>
                <a:latin typeface="Bahnschrift" panose="020B0502040204020203" pitchFamily="34" charset="0"/>
                <a:ea typeface="Calibri" panose="020F0502020204030204" pitchFamily="34" charset="0"/>
              </a:rPr>
              <a:t>2. Intercalation between base pairs </a:t>
            </a:r>
            <a:r>
              <a:rPr lang="en-IN" sz="1600" dirty="0">
                <a:solidFill>
                  <a:schemeClr val="bg1"/>
                </a:solidFill>
                <a:latin typeface="Bahnschrift" panose="020B0502040204020203" pitchFamily="34" charset="0"/>
                <a:ea typeface="Calibri" panose="020F0502020204030204" pitchFamily="34" charset="0"/>
              </a:rPr>
              <a:t>(</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mitoxantrone</a:t>
            </a:r>
            <a:r>
              <a:rPr lang="en-IN" sz="1600" dirty="0">
                <a:solidFill>
                  <a:schemeClr val="bg1"/>
                </a:solidFill>
                <a:latin typeface="Bahnschrift" panose="020B0502040204020203" pitchFamily="34" charset="0"/>
                <a:ea typeface="Calibri" panose="020F0502020204030204" pitchFamily="34" charset="0"/>
              </a:rPr>
              <a:t>)</a:t>
            </a:r>
          </a:p>
          <a:p>
            <a:pPr algn="just"/>
            <a:endParaRPr lang="en-IN" dirty="0">
              <a:solidFill>
                <a:schemeClr val="bg1"/>
              </a:solidFill>
              <a:latin typeface="Bahnschrift" panose="020B0502040204020203" pitchFamily="34" charset="0"/>
              <a:ea typeface="Calibri" panose="020F0502020204030204" pitchFamily="34" charset="0"/>
            </a:endParaRPr>
          </a:p>
          <a:p>
            <a:pPr algn="just"/>
            <a:r>
              <a:rPr lang="en-IN" dirty="0">
                <a:solidFill>
                  <a:schemeClr val="bg1"/>
                </a:solidFill>
                <a:latin typeface="Bahnschrift" panose="020B0502040204020203" pitchFamily="34" charset="0"/>
                <a:ea typeface="Calibri" panose="020F0502020204030204" pitchFamily="34" charset="0"/>
              </a:rPr>
              <a:t>3. Alkylation in the minor groove </a:t>
            </a:r>
            <a:r>
              <a:rPr lang="en-IN" sz="1600" dirty="0">
                <a:solidFill>
                  <a:schemeClr val="bg1"/>
                </a:solidFill>
                <a:latin typeface="Bahnschrift" panose="020B0502040204020203" pitchFamily="34" charset="0"/>
                <a:ea typeface="Calibri" panose="020F0502020204030204" pitchFamily="34" charset="0"/>
              </a:rPr>
              <a:t>(</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trabectedin</a:t>
            </a:r>
            <a:r>
              <a:rPr lang="en-IN" sz="1600" dirty="0">
                <a:solidFill>
                  <a:schemeClr val="bg1"/>
                </a:solidFill>
                <a:latin typeface="Bahnschrift" panose="020B0502040204020203" pitchFamily="34" charset="0"/>
                <a:ea typeface="Calibri" panose="020F0502020204030204" pitchFamily="34" charset="0"/>
              </a:rPr>
              <a:t>)</a:t>
            </a:r>
            <a:r>
              <a:rPr lang="en-IN" dirty="0">
                <a:solidFill>
                  <a:schemeClr val="bg1"/>
                </a:solidFill>
                <a:latin typeface="Bahnschrift" panose="020B0502040204020203" pitchFamily="34" charset="0"/>
                <a:ea typeface="Calibri" panose="020F0502020204030204" pitchFamily="34" charset="0"/>
              </a:rPr>
              <a:t>, &amp; methylation in the major groove </a:t>
            </a:r>
            <a:r>
              <a:rPr lang="en-IN" sz="1600" dirty="0">
                <a:solidFill>
                  <a:schemeClr val="bg1"/>
                </a:solidFill>
                <a:latin typeface="Bahnschrift" panose="020B0502040204020203" pitchFamily="34" charset="0"/>
                <a:ea typeface="Calibri" panose="020F0502020204030204" pitchFamily="34" charset="0"/>
              </a:rPr>
              <a:t>(</a:t>
            </a:r>
            <a:r>
              <a:rPr lang="en-IN" sz="1600" dirty="0">
                <a:solidFill>
                  <a:schemeClr val="accent2">
                    <a:lumMod val="40000"/>
                    <a:lumOff val="60000"/>
                  </a:schemeClr>
                </a:solidFill>
                <a:latin typeface="Bahnschrift" panose="020B0502040204020203" pitchFamily="34" charset="0"/>
                <a:ea typeface="Calibri" panose="020F0502020204030204" pitchFamily="34" charset="0"/>
              </a:rPr>
              <a:t>e.g., temozolomide</a:t>
            </a:r>
            <a:r>
              <a:rPr lang="en-IN" sz="1600" dirty="0">
                <a:solidFill>
                  <a:schemeClr val="bg1"/>
                </a:solidFill>
                <a:latin typeface="Bahnschrift" panose="020B0502040204020203" pitchFamily="34" charset="0"/>
                <a:ea typeface="Calibri" panose="020F0502020204030204" pitchFamily="34" charset="0"/>
              </a:rPr>
              <a:t>)</a:t>
            </a:r>
            <a:endParaRPr lang="en-IN" dirty="0">
              <a:solidFill>
                <a:schemeClr val="bg1"/>
              </a:solidFill>
              <a:latin typeface="Bahnschrift" panose="020B0502040204020203" pitchFamily="34" charset="0"/>
              <a:ea typeface="Calibri" panose="020F0502020204030204" pitchFamily="34" charset="0"/>
            </a:endParaRPr>
          </a:p>
        </p:txBody>
      </p:sp>
      <p:sp>
        <p:nvSpPr>
          <p:cNvPr id="8" name="TextBox 7">
            <a:extLst>
              <a:ext uri="{FF2B5EF4-FFF2-40B4-BE49-F238E27FC236}">
                <a16:creationId xmlns:a16="http://schemas.microsoft.com/office/drawing/2014/main" id="{D3586E54-8220-1A27-BE8B-48BE398C0EB1}"/>
              </a:ext>
            </a:extLst>
          </p:cNvPr>
          <p:cNvSpPr txBox="1"/>
          <p:nvPr/>
        </p:nvSpPr>
        <p:spPr>
          <a:xfrm>
            <a:off x="4097754" y="1884784"/>
            <a:ext cx="871754" cy="830997"/>
          </a:xfrm>
          <a:prstGeom prst="rect">
            <a:avLst/>
          </a:prstGeom>
          <a:noFill/>
        </p:spPr>
        <p:txBody>
          <a:bodyPr wrap="square" rtlCol="0">
            <a:spAutoFit/>
          </a:bodyPr>
          <a:lstStyle/>
          <a:p>
            <a:r>
              <a:rPr lang="en-US" sz="4800" dirty="0">
                <a:latin typeface="Impact" panose="020B0806030902050204" pitchFamily="34" charset="0"/>
              </a:rPr>
              <a:t>02</a:t>
            </a:r>
          </a:p>
        </p:txBody>
      </p:sp>
      <p:sp>
        <p:nvSpPr>
          <p:cNvPr id="9" name="TextBox 8">
            <a:extLst>
              <a:ext uri="{FF2B5EF4-FFF2-40B4-BE49-F238E27FC236}">
                <a16:creationId xmlns:a16="http://schemas.microsoft.com/office/drawing/2014/main" id="{ABAE7E41-615A-251B-FB13-EF1429FE1D35}"/>
              </a:ext>
            </a:extLst>
          </p:cNvPr>
          <p:cNvSpPr txBox="1"/>
          <p:nvPr/>
        </p:nvSpPr>
        <p:spPr>
          <a:xfrm>
            <a:off x="8251372" y="2416627"/>
            <a:ext cx="3092140" cy="3539430"/>
          </a:xfrm>
          <a:prstGeom prst="rect">
            <a:avLst/>
          </a:prstGeom>
          <a:solidFill>
            <a:schemeClr val="bg1"/>
          </a:solidFill>
        </p:spPr>
        <p:txBody>
          <a:bodyPr wrap="square" rtlCol="0">
            <a:spAutoFit/>
          </a:bodyPr>
          <a:lstStyle/>
          <a:p>
            <a:pPr algn="just"/>
            <a:r>
              <a:rPr lang="en-IN" dirty="0">
                <a:latin typeface="Bahnschrift" panose="020B0502040204020203" pitchFamily="34" charset="0"/>
                <a:ea typeface="Calibri" panose="020F0502020204030204" pitchFamily="34" charset="0"/>
              </a:rPr>
              <a:t>Involve in strand scission (i.e., cleavage) at the binding site </a:t>
            </a:r>
            <a:r>
              <a:rPr lang="en-IN" sz="1600" dirty="0">
                <a:latin typeface="Bahnschrift" panose="020B0502040204020203" pitchFamily="34" charset="0"/>
                <a:ea typeface="Calibri" panose="020F0502020204030204" pitchFamily="34" charset="0"/>
              </a:rPr>
              <a:t>(e.g., bleomycin)</a:t>
            </a:r>
          </a:p>
          <a:p>
            <a:pPr algn="just"/>
            <a:endParaRPr lang="en-IN" dirty="0">
              <a:latin typeface="Bahnschrift" panose="020B0502040204020203" pitchFamily="34" charset="0"/>
              <a:ea typeface="Calibri" panose="020F0502020204030204" pitchFamily="34" charset="0"/>
            </a:endParaRPr>
          </a:p>
          <a:p>
            <a:pPr algn="just"/>
            <a:r>
              <a:rPr lang="en-IN" dirty="0">
                <a:latin typeface="Bahnschrift" panose="020B0502040204020203" pitchFamily="34" charset="0"/>
                <a:ea typeface="Calibri" panose="020F0502020204030204" pitchFamily="34" charset="0"/>
              </a:rPr>
              <a:t>Interfere with the structural proteins important for the processing of DNA </a:t>
            </a:r>
            <a:r>
              <a:rPr lang="en-IN" sz="1600" dirty="0">
                <a:latin typeface="Bahnschrift" panose="020B0502040204020203" pitchFamily="34" charset="0"/>
                <a:ea typeface="Calibri" panose="020F0502020204030204" pitchFamily="34" charset="0"/>
              </a:rPr>
              <a:t>(/histone deacetylase inhibitors        e.g., vorinostat).</a:t>
            </a:r>
          </a:p>
          <a:p>
            <a:pPr algn="just"/>
            <a:endParaRPr lang="en-IN" sz="1600" dirty="0">
              <a:solidFill>
                <a:schemeClr val="bg1"/>
              </a:solidFill>
              <a:latin typeface="Bahnschrift" panose="020B0502040204020203" pitchFamily="34" charset="0"/>
              <a:ea typeface="Calibri" panose="020F0502020204030204" pitchFamily="34" charset="0"/>
            </a:endParaRPr>
          </a:p>
          <a:p>
            <a:pPr algn="just"/>
            <a:endParaRPr lang="en-IN" sz="1600" dirty="0">
              <a:solidFill>
                <a:schemeClr val="bg1"/>
              </a:solidFill>
              <a:latin typeface="Bahnschrift" panose="020B0502040204020203" pitchFamily="34" charset="0"/>
              <a:ea typeface="Calibri" panose="020F0502020204030204" pitchFamily="34" charset="0"/>
            </a:endParaRPr>
          </a:p>
          <a:p>
            <a:pPr algn="just"/>
            <a:endParaRPr lang="en-IN" sz="1600" dirty="0">
              <a:solidFill>
                <a:schemeClr val="bg1"/>
              </a:solidFill>
              <a:latin typeface="Bahnschrift" panose="020B0502040204020203" pitchFamily="34" charset="0"/>
              <a:ea typeface="Calibri" panose="020F0502020204030204" pitchFamily="34" charset="0"/>
            </a:endParaRPr>
          </a:p>
          <a:p>
            <a:pPr marL="0" indent="0" algn="ctr">
              <a:buNone/>
            </a:pPr>
            <a:endParaRPr lang="en-IN" sz="1800" dirty="0">
              <a:solidFill>
                <a:schemeClr val="bg1"/>
              </a:solidFill>
              <a:effectLst/>
              <a:latin typeface="Bahnschrift" panose="020B0502040204020203" pitchFamily="34" charset="0"/>
              <a:ea typeface="Calibri" panose="020F0502020204030204" pitchFamily="34" charset="0"/>
            </a:endParaRPr>
          </a:p>
        </p:txBody>
      </p:sp>
      <p:sp>
        <p:nvSpPr>
          <p:cNvPr id="10" name="TextBox 9">
            <a:extLst>
              <a:ext uri="{FF2B5EF4-FFF2-40B4-BE49-F238E27FC236}">
                <a16:creationId xmlns:a16="http://schemas.microsoft.com/office/drawing/2014/main" id="{D4198F20-F220-A55C-AADA-58C03CF632C6}"/>
              </a:ext>
            </a:extLst>
          </p:cNvPr>
          <p:cNvSpPr txBox="1"/>
          <p:nvPr/>
        </p:nvSpPr>
        <p:spPr>
          <a:xfrm>
            <a:off x="7846148" y="1884783"/>
            <a:ext cx="871754" cy="830997"/>
          </a:xfrm>
          <a:prstGeom prst="rect">
            <a:avLst/>
          </a:prstGeom>
          <a:noFill/>
        </p:spPr>
        <p:txBody>
          <a:bodyPr wrap="square" rtlCol="0">
            <a:spAutoFit/>
          </a:bodyPr>
          <a:lstStyle/>
          <a:p>
            <a:r>
              <a:rPr lang="en-US" sz="4800" dirty="0">
                <a:latin typeface="Impact" panose="020B0806030902050204" pitchFamily="34" charset="0"/>
              </a:rPr>
              <a:t>03</a:t>
            </a:r>
          </a:p>
        </p:txBody>
      </p:sp>
    </p:spTree>
    <p:extLst>
      <p:ext uri="{BB962C8B-B14F-4D97-AF65-F5344CB8AC3E}">
        <p14:creationId xmlns:p14="http://schemas.microsoft.com/office/powerpoint/2010/main" val="36496499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24</TotalTime>
  <Words>6939</Words>
  <Application>Microsoft Office PowerPoint</Application>
  <PresentationFormat>Widescreen</PresentationFormat>
  <Paragraphs>848</Paragraphs>
  <Slides>5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6" baseType="lpstr">
      <vt:lpstr>Arial</vt:lpstr>
      <vt:lpstr>Bahnschrift</vt:lpstr>
      <vt:lpstr>Calibri</vt:lpstr>
      <vt:lpstr>Calibri Light</vt:lpstr>
      <vt:lpstr>Impact</vt:lpstr>
      <vt:lpstr>Rockwell</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d Sana Ullah</dc:creator>
  <cp:lastModifiedBy>Md Sana Ullah</cp:lastModifiedBy>
  <cp:revision>7</cp:revision>
  <dcterms:created xsi:type="dcterms:W3CDTF">2023-07-22T10:07:11Z</dcterms:created>
  <dcterms:modified xsi:type="dcterms:W3CDTF">2023-07-30T18:27:08Z</dcterms:modified>
</cp:coreProperties>
</file>